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ppt/tags/tag30.xml" ContentType="application/vnd.openxmlformats-officedocument.presentationml.tags+xml"/>
  <Override PartName="/ppt/notesSlides/notesSlide2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256" r:id="rId2"/>
    <p:sldId id="282" r:id="rId3"/>
    <p:sldId id="283" r:id="rId4"/>
    <p:sldId id="272" r:id="rId5"/>
    <p:sldId id="274" r:id="rId6"/>
    <p:sldId id="275" r:id="rId7"/>
    <p:sldId id="286" r:id="rId8"/>
    <p:sldId id="287" r:id="rId9"/>
    <p:sldId id="288" r:id="rId10"/>
    <p:sldId id="289" r:id="rId11"/>
    <p:sldId id="285" r:id="rId12"/>
    <p:sldId id="290" r:id="rId13"/>
    <p:sldId id="291" r:id="rId14"/>
    <p:sldId id="292" r:id="rId15"/>
    <p:sldId id="284" r:id="rId16"/>
    <p:sldId id="293" r:id="rId17"/>
    <p:sldId id="263" r:id="rId18"/>
    <p:sldId id="277" r:id="rId19"/>
    <p:sldId id="259" r:id="rId20"/>
    <p:sldId id="264" r:id="rId21"/>
    <p:sldId id="262" r:id="rId22"/>
    <p:sldId id="281" r:id="rId23"/>
    <p:sldId id="267" r:id="rId24"/>
    <p:sldId id="268" r:id="rId25"/>
    <p:sldId id="265" r:id="rId26"/>
    <p:sldId id="269" r:id="rId27"/>
    <p:sldId id="279" r:id="rId28"/>
    <p:sldId id="270" r:id="rId29"/>
    <p:sldId id="278" r:id="rId30"/>
  </p:sldIdLst>
  <p:sldSz cx="12192000" cy="6858000"/>
  <p:notesSz cx="6858000" cy="9144000"/>
  <p:custDataLst>
    <p:tags r:id="rId32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37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A8DF147A-3C89-49AD-8AED-F7BF765CF9DD}"/>
    <pc:docChg chg="custSel modSld replTag delTag">
      <pc:chgData name="Danny Young" userId="cb0f4ce2-eb4f-479e-8e8f-3beb257e632f" providerId="ADAL" clId="{A8DF147A-3C89-49AD-8AED-F7BF765CF9DD}" dt="2024-06-03T03:28:24.247" v="4"/>
      <pc:docMkLst>
        <pc:docMk/>
      </pc:docMkLst>
      <pc:sldChg chg="replTag">
        <pc:chgData name="Danny Young" userId="cb0f4ce2-eb4f-479e-8e8f-3beb257e632f" providerId="ADAL" clId="{A8DF147A-3C89-49AD-8AED-F7BF765CF9DD}" dt="2024-06-03T03:28:13.487" v="0"/>
        <pc:sldMkLst>
          <pc:docMk/>
          <pc:sldMk cId="0" sldId="256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452AC139-F4E9-4A8D-B719-BCDE58A4295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F20570E-F5BC-42FF-87E2-07716011ED95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10B716E4-B84D-4319-A840-FAEC231F7267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19D8E815-5DAE-4E93-AFAD-A2169EBE5E3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0E29803A-04D0-4198-A3CA-BBD6824A170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D27823-2671-4F14-9533-FA2EA600A00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A3E19D-7065-4A15-B7D3-6CD14788910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E07EE4D-38E4-4463-9A68-CBE05A48EEE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4C4D1271-7BFF-4692-B991-4028BD2F29C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2B1B2171-A89F-4FC3-8C42-35EA65DF729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62824F3E-3C1C-442B-9420-D04CE0D5CBB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585FEB0-04D7-4A6D-81E3-341F816ACE3F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07EE4D-38E4-4463-9A68-CBE05A48EEE5}" type="slidenum">
              <a:rPr lang="en-CA" altLang="en-US" smtClean="0"/>
              <a:pPr>
                <a:defRPr/>
              </a:pPr>
              <a:t>10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678039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07EE4D-38E4-4463-9A68-CBE05A48EEE5}" type="slidenum">
              <a:rPr lang="en-CA" altLang="en-US" smtClean="0"/>
              <a:pPr>
                <a:defRPr/>
              </a:pPr>
              <a:t>1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7128557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07EE4D-38E4-4463-9A68-CBE05A48EEE5}" type="slidenum">
              <a:rPr lang="en-CA" altLang="en-US" smtClean="0"/>
              <a:pPr>
                <a:defRPr/>
              </a:pPr>
              <a:t>1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478797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07EE4D-38E4-4463-9A68-CBE05A48EEE5}" type="slidenum">
              <a:rPr lang="en-CA" altLang="en-US" smtClean="0"/>
              <a:pPr>
                <a:defRPr/>
              </a:pPr>
              <a:t>1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1073262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07EE4D-38E4-4463-9A68-CBE05A48EEE5}" type="slidenum">
              <a:rPr lang="en-CA" altLang="en-US" smtClean="0"/>
              <a:pPr>
                <a:defRPr/>
              </a:pPr>
              <a:t>1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1371923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07EE4D-38E4-4463-9A68-CBE05A48EEE5}" type="slidenum">
              <a:rPr lang="en-CA" altLang="en-US" smtClean="0"/>
              <a:pPr>
                <a:defRPr/>
              </a:pPr>
              <a:t>1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374972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07EE4D-38E4-4463-9A68-CBE05A48EEE5}" type="slidenum">
              <a:rPr lang="en-CA" altLang="en-US" smtClean="0"/>
              <a:pPr>
                <a:defRPr/>
              </a:pPr>
              <a:t>1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5068156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>
            <a:extLst>
              <a:ext uri="{FF2B5EF4-FFF2-40B4-BE49-F238E27FC236}">
                <a16:creationId xmlns:a16="http://schemas.microsoft.com/office/drawing/2014/main" id="{2BE8930F-78C3-49FA-ABB7-125DC67410E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>
            <a:extLst>
              <a:ext uri="{FF2B5EF4-FFF2-40B4-BE49-F238E27FC236}">
                <a16:creationId xmlns:a16="http://schemas.microsoft.com/office/drawing/2014/main" id="{BF2169D6-2B2D-4919-B9C7-992022F5B82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3556" name="Slide Number Placeholder 3">
            <a:extLst>
              <a:ext uri="{FF2B5EF4-FFF2-40B4-BE49-F238E27FC236}">
                <a16:creationId xmlns:a16="http://schemas.microsoft.com/office/drawing/2014/main" id="{10334440-D104-4210-AEDB-92807AAC0B5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B41F844-6D39-47E2-B6A3-455428A6621D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07EE4D-38E4-4463-9A68-CBE05A48EEE5}" type="slidenum">
              <a:rPr lang="en-CA" altLang="en-US" smtClean="0"/>
              <a:pPr>
                <a:defRPr/>
              </a:pPr>
              <a:t>18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214120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>
            <a:extLst>
              <a:ext uri="{FF2B5EF4-FFF2-40B4-BE49-F238E27FC236}">
                <a16:creationId xmlns:a16="http://schemas.microsoft.com/office/drawing/2014/main" id="{17CFE4F3-EFBA-4ECB-B340-6A6A56152CB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>
            <a:extLst>
              <a:ext uri="{FF2B5EF4-FFF2-40B4-BE49-F238E27FC236}">
                <a16:creationId xmlns:a16="http://schemas.microsoft.com/office/drawing/2014/main" id="{962893EB-9F67-4B2B-B766-27C69A576B4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id="{6C8C4F44-7B04-4E0B-814A-282B72EEE29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42376E8-C71D-4174-BC53-002FD40BBC94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07EE4D-38E4-4463-9A68-CBE05A48EEE5}" type="slidenum">
              <a:rPr lang="en-CA" altLang="en-US" smtClean="0"/>
              <a:pPr>
                <a:defRPr/>
              </a:pPr>
              <a:t>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457617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71E1F192-A52F-4D86-B6B4-A6B94FF3AB6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>
            <a:extLst>
              <a:ext uri="{FF2B5EF4-FFF2-40B4-BE49-F238E27FC236}">
                <a16:creationId xmlns:a16="http://schemas.microsoft.com/office/drawing/2014/main" id="{418DECFB-90D3-4664-B976-32C86D9630E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5604" name="Slide Number Placeholder 3">
            <a:extLst>
              <a:ext uri="{FF2B5EF4-FFF2-40B4-BE49-F238E27FC236}">
                <a16:creationId xmlns:a16="http://schemas.microsoft.com/office/drawing/2014/main" id="{6B0B90E4-BD09-473A-A6C5-695D1B9C1F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72080AE-1490-4AB7-8282-ACF5F8C61DF7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0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>
            <a:extLst>
              <a:ext uri="{FF2B5EF4-FFF2-40B4-BE49-F238E27FC236}">
                <a16:creationId xmlns:a16="http://schemas.microsoft.com/office/drawing/2014/main" id="{B70355CD-3EF3-48C0-96B5-B3AAFC5F4E7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>
            <a:extLst>
              <a:ext uri="{FF2B5EF4-FFF2-40B4-BE49-F238E27FC236}">
                <a16:creationId xmlns:a16="http://schemas.microsoft.com/office/drawing/2014/main" id="{E2538CC8-99E4-4259-927F-F28AA464CFD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id="{82F53553-445B-463B-888E-ED9D8749890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1284985-7F29-4CD2-90C7-02F44FD873C5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07EE4D-38E4-4463-9A68-CBE05A48EEE5}" type="slidenum">
              <a:rPr lang="en-CA" altLang="en-US" smtClean="0"/>
              <a:pPr>
                <a:defRPr/>
              </a:pPr>
              <a:t>2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15476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07EE4D-38E4-4463-9A68-CBE05A48EEE5}" type="slidenum">
              <a:rPr lang="en-CA" altLang="en-US" smtClean="0"/>
              <a:pPr>
                <a:defRPr/>
              </a:pPr>
              <a:t>2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2363123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07EE4D-38E4-4463-9A68-CBE05A48EEE5}" type="slidenum">
              <a:rPr lang="en-CA" altLang="en-US" smtClean="0"/>
              <a:pPr>
                <a:defRPr/>
              </a:pPr>
              <a:t>2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9960879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>
            <a:extLst>
              <a:ext uri="{FF2B5EF4-FFF2-40B4-BE49-F238E27FC236}">
                <a16:creationId xmlns:a16="http://schemas.microsoft.com/office/drawing/2014/main" id="{E31DE383-940E-479B-B319-B5D46098975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>
            <a:extLst>
              <a:ext uri="{FF2B5EF4-FFF2-40B4-BE49-F238E27FC236}">
                <a16:creationId xmlns:a16="http://schemas.microsoft.com/office/drawing/2014/main" id="{1DC1A3F9-AD33-4CFD-8337-EC5E034AE0D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7652" name="Slide Number Placeholder 3">
            <a:extLst>
              <a:ext uri="{FF2B5EF4-FFF2-40B4-BE49-F238E27FC236}">
                <a16:creationId xmlns:a16="http://schemas.microsoft.com/office/drawing/2014/main" id="{63D223BE-23C6-4B55-AD3E-52BAF31AA17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F53E50E-C4DE-456F-BCAB-AE0C36ED8B3C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07EE4D-38E4-4463-9A68-CBE05A48EEE5}" type="slidenum">
              <a:rPr lang="en-CA" altLang="en-US" smtClean="0"/>
              <a:pPr>
                <a:defRPr/>
              </a:pPr>
              <a:t>2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686045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07EE4D-38E4-4463-9A68-CBE05A48EEE5}" type="slidenum">
              <a:rPr lang="en-CA" altLang="en-US" smtClean="0"/>
              <a:pPr>
                <a:defRPr/>
              </a:pPr>
              <a:t>2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12125220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07EE4D-38E4-4463-9A68-CBE05A48EEE5}" type="slidenum">
              <a:rPr lang="en-CA" altLang="en-US" smtClean="0"/>
              <a:pPr>
                <a:defRPr/>
              </a:pPr>
              <a:t>28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47050670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07EE4D-38E4-4463-9A68-CBE05A48EEE5}" type="slidenum">
              <a:rPr lang="en-CA" altLang="en-US" smtClean="0"/>
              <a:pPr>
                <a:defRPr/>
              </a:pPr>
              <a:t>2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784291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07EE4D-38E4-4463-9A68-CBE05A48EEE5}" type="slidenum">
              <a:rPr lang="en-CA" altLang="en-US" smtClean="0"/>
              <a:pPr>
                <a:defRPr/>
              </a:pPr>
              <a:t>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742211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07EE4D-38E4-4463-9A68-CBE05A48EEE5}" type="slidenum">
              <a:rPr lang="en-CA" altLang="en-US" smtClean="0"/>
              <a:pPr>
                <a:defRPr/>
              </a:pPr>
              <a:t>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721393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07EE4D-38E4-4463-9A68-CBE05A48EEE5}" type="slidenum">
              <a:rPr lang="en-CA" altLang="en-US" smtClean="0"/>
              <a:pPr>
                <a:defRPr/>
              </a:pPr>
              <a:t>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352863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07EE4D-38E4-4463-9A68-CBE05A48EEE5}" type="slidenum">
              <a:rPr lang="en-CA" altLang="en-US" smtClean="0"/>
              <a:pPr>
                <a:defRPr/>
              </a:pPr>
              <a:t>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581048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07EE4D-38E4-4463-9A68-CBE05A48EEE5}" type="slidenum">
              <a:rPr lang="en-CA" altLang="en-US" smtClean="0"/>
              <a:pPr>
                <a:defRPr/>
              </a:pPr>
              <a:t>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639224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07EE4D-38E4-4463-9A68-CBE05A48EEE5}" type="slidenum">
              <a:rPr lang="en-CA" altLang="en-US" smtClean="0"/>
              <a:pPr>
                <a:defRPr/>
              </a:pPr>
              <a:t>8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435017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07EE4D-38E4-4463-9A68-CBE05A48EEE5}" type="slidenum">
              <a:rPr lang="en-CA" altLang="en-US" smtClean="0"/>
              <a:pPr>
                <a:defRPr/>
              </a:pPr>
              <a:t>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5525977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D7285E8-4942-40CD-B9B3-D2930AD27BE0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3156013-4AD9-4F90-ADC0-E6288BBD44EB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EFBDA03-E825-482D-BAFF-2403CE718109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678C1FE-DD9D-4644-8C2A-414D11587ABF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DE27B6B0-47D8-4C1F-9C3B-BA3FE4E5338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5BF78ED6-0CBE-436D-9E23-AA0DFFF7259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59D2110D-EFFA-4DF2-85DD-07160A55B8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B2000DE3-E0B1-457E-A374-933D30C4B6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>
            <a:extLst>
              <a:ext uri="{FF2B5EF4-FFF2-40B4-BE49-F238E27FC236}">
                <a16:creationId xmlns:a16="http://schemas.microsoft.com/office/drawing/2014/main" id="{35F78B82-2BBD-4C58-A8C3-5C9D529157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>
            <a:extLst>
              <a:ext uri="{FF2B5EF4-FFF2-40B4-BE49-F238E27FC236}">
                <a16:creationId xmlns:a16="http://schemas.microsoft.com/office/drawing/2014/main" id="{F3341A8F-08E8-4188-AD8B-E04E1548C3B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57CAEA3-6A4F-4E30-8E8A-7304A1374812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AD01905C-381E-45EC-B90D-BF68C96D3F87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51DAE20C-AFCC-430D-969B-DBA3E842618A}"/>
              </a:ext>
            </a:extLst>
          </p:cNvPr>
          <p:cNvSpPr/>
          <p:nvPr/>
        </p:nvSpPr>
        <p:spPr bwMode="auto">
          <a:xfrm>
            <a:off x="1746251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E94FF48-E08D-46ED-99D4-FFAE80B160A4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EDE1BE6-58EB-4F3C-A63A-94B4A41C399C}"/>
              </a:ext>
            </a:extLst>
          </p:cNvPr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E61F85B-0800-44C4-BDA2-7E94E3CC9A1F}"/>
              </a:ext>
            </a:extLst>
          </p:cNvPr>
          <p:cNvSpPr/>
          <p:nvPr/>
        </p:nvSpPr>
        <p:spPr>
          <a:xfrm>
            <a:off x="2540001" y="4495801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>
            <a:extLst>
              <a:ext uri="{FF2B5EF4-FFF2-40B4-BE49-F238E27FC236}">
                <a16:creationId xmlns:a16="http://schemas.microsoft.com/office/drawing/2014/main" id="{E015B646-9093-4A9E-B342-AE73FAE722A9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63267B-BD0E-4781-AF47-3E8B7C8F816F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23" name="Footer Placeholder 16">
            <a:extLst>
              <a:ext uri="{FF2B5EF4-FFF2-40B4-BE49-F238E27FC236}">
                <a16:creationId xmlns:a16="http://schemas.microsoft.com/office/drawing/2014/main" id="{9C28CE93-FF4C-4BAF-9C82-CA7372A671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7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>
            <a:extLst>
              <a:ext uri="{FF2B5EF4-FFF2-40B4-BE49-F238E27FC236}">
                <a16:creationId xmlns:a16="http://schemas.microsoft.com/office/drawing/2014/main" id="{D0ECB37E-4A34-4BEC-A00E-C69609E422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003516-AA59-4888-8AB2-EE9F8E2B323F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613057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A7F7C4E2-6DF9-4D38-858B-C62AEBE449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2A6F9A-D6BA-41BC-B541-4E6E249DF9F8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44AF9D2E-DB50-4309-B9DB-BA60AE9BDE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4EAAE44C-CE20-4F23-9EF7-1249205B9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E2BACE-150A-4567-84E8-2FE3D4569AF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550114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E3EC0789-4576-4F39-A3A7-A1C82E36C1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4789AF-6738-4323-9446-572E00D9B400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E054B71B-72DE-41FF-B9FB-CB98C4A67B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D899A4DC-ADD5-49DF-AE76-C00729253C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B7FA7B-2837-4DEE-8CC5-9415B3B3E5B4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956918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E98C2134-3045-4432-8B4B-FB0F89D210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6693D34-30CD-4258-90C9-B85896856E08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7578F872-F3AD-4C96-8AA2-7ABA8AEDD3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E75D50-1007-41F8-A86D-9F6D2942A17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435DF952-4F9A-43B3-ADD7-39263D70E8D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28633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9D23B0E-6B5E-46B4-BA92-97F7F607C201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5A964E5-D791-46EB-AF1E-DA1CFA09F7F4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661B7F7-1370-4795-B77E-35C61B6E7AFD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BB8E95C-6DE8-43A9-BBD4-6BA26C673A64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56D9D408-F63E-486E-8093-C6B2408E1E5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EE3CFACB-ED93-4342-89C3-BCC38DE33ABB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95E56E04-FBA0-47EF-9253-50319B6A9BE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3987A25D-F69D-4F61-86E2-04F22C95FC9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0A2E1A7A-C22D-4792-B1B7-35F6883087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2D1354E-3CA4-4D4C-9CC1-F74C9E763CDB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4880ADA-3997-4797-8696-DB6B1E3442B8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9AD807A-BD27-45FC-9D33-F5704DED11F2}"/>
              </a:ext>
            </a:extLst>
          </p:cNvPr>
          <p:cNvSpPr/>
          <p:nvPr/>
        </p:nvSpPr>
        <p:spPr bwMode="auto">
          <a:xfrm>
            <a:off x="1765300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5D5AFF34-30D7-4BF4-A422-6D876730D51D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A669990-E49B-43D9-8246-E5A105110631}"/>
              </a:ext>
            </a:extLst>
          </p:cNvPr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56CD8A2A-8DC8-4E2E-8BAC-ACB689502789}"/>
              </a:ext>
            </a:extLst>
          </p:cNvPr>
          <p:cNvSpPr/>
          <p:nvPr/>
        </p:nvSpPr>
        <p:spPr bwMode="auto">
          <a:xfrm>
            <a:off x="2506134" y="4479926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21015A2C-21DE-4C52-8FD6-E8BB1950726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39F74AF7-6989-4B78-846C-9A109B047D7E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34462-5AB9-4AC2-BE79-C98B0712CE36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57700D40-1964-4FB9-B605-AD619FFBBB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2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064D404E-0C21-4229-8940-DED01EF536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6C3EEA-D11C-40C7-B2CE-5D0AF439D440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59731062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F4633897-9E8A-4DFF-A160-4C9370AD57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0D5662-B551-42D9-BC62-C272D8C4B7DB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FDF795A3-576B-4FFD-A59F-4D6F68DABF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9CFB9AAC-926D-4B61-A2CF-65041EA24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D3EFDF-571F-41F4-AE37-C1337BAB5B3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645286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3004CDD9-FCF1-4BEF-8FC0-99F69D7459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590743-E509-4F1E-A8BF-0559931740B1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9C1BACAC-2F6C-453F-8E10-5890C20C27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8016D388-3C94-4691-BE0D-2A8EBFDCBA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31BB65-F999-4B02-AB2F-8B5FC5050860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2717511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E009C852-ABC2-49CC-A9AA-A0C5ED7A1F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1C8F6A94-0B27-4DC1-B79E-F8C06B865D92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FF71873B-F253-44DD-B28C-2C6BCE0C8A6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1619C8-FF2F-45A3-B21A-59328EE1C1F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03FB0794-EC1A-425F-983E-C6D4BD16230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81343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2E6E7F77-13D0-42E2-B19A-483124674F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EFBA18-01AC-4017-8156-572CE310D891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738276C-2F53-46A8-B590-F0E7FED963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D04D9026-11CD-4D3F-B872-68BC7A30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403976-D3EA-455E-9DBC-8AAF146AB4AB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72947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BBCC23DD-4773-4320-9186-0B22BEACC6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F1ECBE4F-B3E5-4380-B303-E6E7FE820F1D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A8E20A22-8E0A-4666-994A-641B18B27E42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>
            <a:extLst>
              <a:ext uri="{FF2B5EF4-FFF2-40B4-BE49-F238E27FC236}">
                <a16:creationId xmlns:a16="http://schemas.microsoft.com/office/drawing/2014/main" id="{53219E7A-F9A8-4511-AC05-295B2EC1A19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07C9076-CDE0-47EE-A420-85BB55E80CD1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>
            <a:extLst>
              <a:ext uri="{FF2B5EF4-FFF2-40B4-BE49-F238E27FC236}">
                <a16:creationId xmlns:a16="http://schemas.microsoft.com/office/drawing/2014/main" id="{5B542BDD-7660-47B8-8269-955A00EC30A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26EC3663-C2B3-4E09-AA8C-9C343A5477AA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>
            <a:extLst>
              <a:ext uri="{FF2B5EF4-FFF2-40B4-BE49-F238E27FC236}">
                <a16:creationId xmlns:a16="http://schemas.microsoft.com/office/drawing/2014/main" id="{42D39A3A-6938-49AF-9529-03B92F265E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E6C6CD2-20C9-411F-BB1B-E56F730D6DA5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13" name="Slide Number Placeholder 21">
            <a:extLst>
              <a:ext uri="{FF2B5EF4-FFF2-40B4-BE49-F238E27FC236}">
                <a16:creationId xmlns:a16="http://schemas.microsoft.com/office/drawing/2014/main" id="{D24AEF77-B2E9-45C1-90A0-46321B9AE5C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C2E1BA-BC9B-484C-A67B-03EB01D36BF4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2">
            <a:extLst>
              <a:ext uri="{FF2B5EF4-FFF2-40B4-BE49-F238E27FC236}">
                <a16:creationId xmlns:a16="http://schemas.microsoft.com/office/drawing/2014/main" id="{2B6BAC99-D41D-417C-8E26-A4300754AA16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804982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506BC197-1A28-4BDA-B3AA-AA443BDE737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82DD61C-2338-419E-88A3-6A3A1388B99A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FAAFB9A1-2A85-43AC-801E-51AB2A5629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7DFC71D-7810-43D2-B4F4-6F6AC4D3F170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72555A2D-57EE-4EE7-BFF9-50D98E7FAB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7C9052A9-2A0C-4147-83C0-9B1E8813006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F22CAC66-9A34-4270-831B-F89DD85EDA65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89C8FC53-D120-47C8-A6D2-F9ACD172DC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5C3BB92-91D7-4B5B-82B4-D98491D36136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5E843153-869D-4B99-990B-277A2732949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B4F487-34FD-49BC-8124-1CE0160E25F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15DB8BCC-04AA-4CA8-B006-93CE11EF9B9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452109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2B11B0DD-F700-4228-A33C-A2827F5A8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F68283B6-2CA0-4D47-BA58-E6D56AF48C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09D64DFE-33ED-462C-8FF6-0D8BBE67A4E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540EE518-AD24-4A00-815B-3130C4DD4C9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3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E82FC54A-9348-4E47-99AB-C71586465583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DA98467-8300-4DD1-AFBC-6B70718AB96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399335BF-FAC5-44D6-97D4-8E9F838D1BB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49053E0F-C644-407E-874B-06F447B9B7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81B0C60-C9DC-41A8-9702-75234FF7CA83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D24AB4F8-6158-4709-9696-1285C74F533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B879B31C-F385-4BE7-B2A9-B205C490CF3B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CB637A4B-2737-4415-8C15-7F2F4A4253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>
              <a:defRPr/>
            </a:pPr>
            <a:fld id="{D65886A6-A30D-484F-8AF7-6F7A2DEB3FD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7" r:id="rId1"/>
    <p:sldLayoutId id="2147483888" r:id="rId2"/>
    <p:sldLayoutId id="2147483889" r:id="rId3"/>
    <p:sldLayoutId id="2147483882" r:id="rId4"/>
    <p:sldLayoutId id="2147483883" r:id="rId5"/>
    <p:sldLayoutId id="2147483890" r:id="rId6"/>
    <p:sldLayoutId id="2147483884" r:id="rId7"/>
    <p:sldLayoutId id="2147483891" r:id="rId8"/>
    <p:sldLayoutId id="2147483892" r:id="rId9"/>
    <p:sldLayoutId id="2147483885" r:id="rId10"/>
    <p:sldLayoutId id="214748388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hyperlink" Target="http://www.bcmath.ca/" TargetMode="Externa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1.bin"/><Relationship Id="rId18" Type="http://schemas.openxmlformats.org/officeDocument/2006/relationships/oleObject" Target="../embeddings/oleObject94.bin"/><Relationship Id="rId26" Type="http://schemas.openxmlformats.org/officeDocument/2006/relationships/oleObject" Target="../embeddings/oleObject98.bin"/><Relationship Id="rId21" Type="http://schemas.openxmlformats.org/officeDocument/2006/relationships/image" Target="../media/image79.wmf"/><Relationship Id="rId34" Type="http://schemas.openxmlformats.org/officeDocument/2006/relationships/oleObject" Target="../embeddings/oleObject102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75.wmf"/><Relationship Id="rId17" Type="http://schemas.openxmlformats.org/officeDocument/2006/relationships/image" Target="../media/image77.wmf"/><Relationship Id="rId25" Type="http://schemas.openxmlformats.org/officeDocument/2006/relationships/image" Target="../media/image81.wmf"/><Relationship Id="rId33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29" Type="http://schemas.openxmlformats.org/officeDocument/2006/relationships/image" Target="../media/image83.wmf"/><Relationship Id="rId1" Type="http://schemas.openxmlformats.org/officeDocument/2006/relationships/tags" Target="../tags/tag11.x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90.bin"/><Relationship Id="rId24" Type="http://schemas.openxmlformats.org/officeDocument/2006/relationships/oleObject" Target="../embeddings/oleObject97.bin"/><Relationship Id="rId32" Type="http://schemas.openxmlformats.org/officeDocument/2006/relationships/oleObject" Target="../embeddings/oleObject101.bin"/><Relationship Id="rId37" Type="http://schemas.openxmlformats.org/officeDocument/2006/relationships/image" Target="../media/image87.wmf"/><Relationship Id="rId5" Type="http://schemas.openxmlformats.org/officeDocument/2006/relationships/oleObject" Target="../embeddings/oleObject87.bin"/><Relationship Id="rId15" Type="http://schemas.openxmlformats.org/officeDocument/2006/relationships/image" Target="../media/image76.wmf"/><Relationship Id="rId23" Type="http://schemas.openxmlformats.org/officeDocument/2006/relationships/image" Target="../media/image80.wmf"/><Relationship Id="rId28" Type="http://schemas.openxmlformats.org/officeDocument/2006/relationships/oleObject" Target="../embeddings/oleObject99.bin"/><Relationship Id="rId36" Type="http://schemas.openxmlformats.org/officeDocument/2006/relationships/oleObject" Target="../embeddings/oleObject103.bin"/><Relationship Id="rId10" Type="http://schemas.openxmlformats.org/officeDocument/2006/relationships/image" Target="../media/image74.wmf"/><Relationship Id="rId19" Type="http://schemas.openxmlformats.org/officeDocument/2006/relationships/image" Target="../media/image78.wmf"/><Relationship Id="rId31" Type="http://schemas.openxmlformats.org/officeDocument/2006/relationships/image" Target="../media/image84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89.bin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Relationship Id="rId27" Type="http://schemas.openxmlformats.org/officeDocument/2006/relationships/image" Target="../media/image82.wmf"/><Relationship Id="rId30" Type="http://schemas.openxmlformats.org/officeDocument/2006/relationships/oleObject" Target="../embeddings/oleObject100.bin"/><Relationship Id="rId35" Type="http://schemas.openxmlformats.org/officeDocument/2006/relationships/image" Target="../media/image86.wmf"/><Relationship Id="rId8" Type="http://schemas.openxmlformats.org/officeDocument/2006/relationships/image" Target="../media/image73.wmf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111.bin"/><Relationship Id="rId26" Type="http://schemas.openxmlformats.org/officeDocument/2006/relationships/oleObject" Target="../embeddings/oleObject115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96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94.wmf"/><Relationship Id="rId25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1" Type="http://schemas.openxmlformats.org/officeDocument/2006/relationships/tags" Target="../tags/tag12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91.wmf"/><Relationship Id="rId24" Type="http://schemas.openxmlformats.org/officeDocument/2006/relationships/oleObject" Target="../embeddings/oleObject114.bin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23" Type="http://schemas.openxmlformats.org/officeDocument/2006/relationships/image" Target="../media/image97.wmf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95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109.bin"/><Relationship Id="rId22" Type="http://schemas.openxmlformats.org/officeDocument/2006/relationships/oleObject" Target="../embeddings/oleObject113.bin"/><Relationship Id="rId27" Type="http://schemas.openxmlformats.org/officeDocument/2006/relationships/oleObject" Target="../embeddings/oleObject1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21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04.wmf"/><Relationship Id="rId7" Type="http://schemas.openxmlformats.org/officeDocument/2006/relationships/image" Target="../media/image37.png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122.bin"/><Relationship Id="rId1" Type="http://schemas.openxmlformats.org/officeDocument/2006/relationships/tags" Target="../tags/tag13.xml"/><Relationship Id="rId6" Type="http://schemas.openxmlformats.org/officeDocument/2006/relationships/image" Target="../media/image99.wmf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117.bin"/><Relationship Id="rId15" Type="http://schemas.openxmlformats.org/officeDocument/2006/relationships/image" Target="../media/image102.wmf"/><Relationship Id="rId23" Type="http://schemas.openxmlformats.org/officeDocument/2006/relationships/image" Target="../media/image105.wmf"/><Relationship Id="rId10" Type="http://schemas.openxmlformats.org/officeDocument/2006/relationships/image" Target="../media/image38.png"/><Relationship Id="rId19" Type="http://schemas.openxmlformats.org/officeDocument/2006/relationships/image" Target="../media/image103.wmf"/><Relationship Id="rId4" Type="http://schemas.openxmlformats.org/officeDocument/2006/relationships/image" Target="../media/image36.png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20.bin"/><Relationship Id="rId22" Type="http://schemas.openxmlformats.org/officeDocument/2006/relationships/oleObject" Target="../embeddings/oleObject1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08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5.png"/><Relationship Id="rId12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6" Type="http://schemas.openxmlformats.org/officeDocument/2006/relationships/image" Target="../media/image44.png"/><Relationship Id="rId11" Type="http://schemas.openxmlformats.org/officeDocument/2006/relationships/image" Target="../media/image107.wmf"/><Relationship Id="rId5" Type="http://schemas.openxmlformats.org/officeDocument/2006/relationships/image" Target="../media/image430.png"/><Relationship Id="rId10" Type="http://schemas.openxmlformats.org/officeDocument/2006/relationships/oleObject" Target="../embeddings/oleObject125.bin"/><Relationship Id="rId4" Type="http://schemas.openxmlformats.org/officeDocument/2006/relationships/image" Target="../media/image42.png"/><Relationship Id="rId9" Type="http://schemas.openxmlformats.org/officeDocument/2006/relationships/image" Target="../media/image10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12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2.bin"/><Relationship Id="rId1" Type="http://schemas.openxmlformats.org/officeDocument/2006/relationships/tags" Target="../tags/tag15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11.wmf"/><Relationship Id="rId5" Type="http://schemas.openxmlformats.org/officeDocument/2006/relationships/image" Target="../media/image106.w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31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9.png"/><Relationship Id="rId18" Type="http://schemas.openxmlformats.org/officeDocument/2006/relationships/oleObject" Target="../embeddings/oleObject136.bin"/><Relationship Id="rId26" Type="http://schemas.openxmlformats.org/officeDocument/2006/relationships/image" Target="../media/image74.png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137.bin"/><Relationship Id="rId34" Type="http://schemas.openxmlformats.org/officeDocument/2006/relationships/image" Target="../media/image124.wmf"/><Relationship Id="rId7" Type="http://schemas.openxmlformats.org/officeDocument/2006/relationships/image" Target="../media/image116.wmf"/><Relationship Id="rId12" Type="http://schemas.openxmlformats.org/officeDocument/2006/relationships/image" Target="../media/image68.png"/><Relationship Id="rId17" Type="http://schemas.openxmlformats.org/officeDocument/2006/relationships/image" Target="../media/image117.wmf"/><Relationship Id="rId25" Type="http://schemas.openxmlformats.org/officeDocument/2006/relationships/image" Target="../media/image73.png"/><Relationship Id="rId33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5.bin"/><Relationship Id="rId20" Type="http://schemas.openxmlformats.org/officeDocument/2006/relationships/image" Target="../media/image720.png"/><Relationship Id="rId29" Type="http://schemas.openxmlformats.org/officeDocument/2006/relationships/oleObject" Target="../embeddings/oleObject140.bin"/><Relationship Id="rId1" Type="http://schemas.openxmlformats.org/officeDocument/2006/relationships/tags" Target="../tags/tag16.x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67.png"/><Relationship Id="rId24" Type="http://schemas.openxmlformats.org/officeDocument/2006/relationships/image" Target="../media/image120.wmf"/><Relationship Id="rId32" Type="http://schemas.openxmlformats.org/officeDocument/2006/relationships/image" Target="../media/image123.wmf"/><Relationship Id="rId5" Type="http://schemas.openxmlformats.org/officeDocument/2006/relationships/image" Target="../media/image115.wmf"/><Relationship Id="rId15" Type="http://schemas.openxmlformats.org/officeDocument/2006/relationships/image" Target="../media/image710.png"/><Relationship Id="rId23" Type="http://schemas.openxmlformats.org/officeDocument/2006/relationships/oleObject" Target="../embeddings/oleObject138.bin"/><Relationship Id="rId28" Type="http://schemas.openxmlformats.org/officeDocument/2006/relationships/image" Target="../media/image121.wmf"/><Relationship Id="rId36" Type="http://schemas.openxmlformats.org/officeDocument/2006/relationships/image" Target="../media/image125.wmf"/><Relationship Id="rId10" Type="http://schemas.openxmlformats.org/officeDocument/2006/relationships/image" Target="../media/image66.png"/><Relationship Id="rId19" Type="http://schemas.openxmlformats.org/officeDocument/2006/relationships/image" Target="../media/image118.wmf"/><Relationship Id="rId31" Type="http://schemas.openxmlformats.org/officeDocument/2006/relationships/oleObject" Target="../embeddings/oleObject141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65.png"/><Relationship Id="rId14" Type="http://schemas.openxmlformats.org/officeDocument/2006/relationships/image" Target="../media/image700.png"/><Relationship Id="rId22" Type="http://schemas.openxmlformats.org/officeDocument/2006/relationships/image" Target="../media/image119.wmf"/><Relationship Id="rId27" Type="http://schemas.openxmlformats.org/officeDocument/2006/relationships/oleObject" Target="../embeddings/oleObject139.bin"/><Relationship Id="rId30" Type="http://schemas.openxmlformats.org/officeDocument/2006/relationships/image" Target="../media/image122.wmf"/><Relationship Id="rId35" Type="http://schemas.openxmlformats.org/officeDocument/2006/relationships/oleObject" Target="../embeddings/oleObject143.bin"/><Relationship Id="rId8" Type="http://schemas.openxmlformats.org/officeDocument/2006/relationships/image" Target="../media/image64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9.wmf"/><Relationship Id="rId18" Type="http://schemas.openxmlformats.org/officeDocument/2006/relationships/image" Target="../media/image92.png"/><Relationship Id="rId26" Type="http://schemas.openxmlformats.org/officeDocument/2006/relationships/image" Target="../media/image96.png"/><Relationship Id="rId39" Type="http://schemas.openxmlformats.org/officeDocument/2006/relationships/oleObject" Target="../embeddings/oleObject156.bin"/><Relationship Id="rId21" Type="http://schemas.openxmlformats.org/officeDocument/2006/relationships/image" Target="../media/image95.png"/><Relationship Id="rId34" Type="http://schemas.openxmlformats.org/officeDocument/2006/relationships/image" Target="../media/image134.wmf"/><Relationship Id="rId42" Type="http://schemas.openxmlformats.org/officeDocument/2006/relationships/image" Target="../media/image138.wmf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png"/><Relationship Id="rId20" Type="http://schemas.openxmlformats.org/officeDocument/2006/relationships/image" Target="../media/image94.png"/><Relationship Id="rId29" Type="http://schemas.openxmlformats.org/officeDocument/2006/relationships/oleObject" Target="../embeddings/oleObject152.bin"/><Relationship Id="rId41" Type="http://schemas.openxmlformats.org/officeDocument/2006/relationships/oleObject" Target="../embeddings/oleObject157.bin"/><Relationship Id="rId1" Type="http://schemas.openxmlformats.org/officeDocument/2006/relationships/tags" Target="../tags/tag17.x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28.wmf"/><Relationship Id="rId24" Type="http://schemas.openxmlformats.org/officeDocument/2006/relationships/oleObject" Target="../embeddings/oleObject150.bin"/><Relationship Id="rId32" Type="http://schemas.openxmlformats.org/officeDocument/2006/relationships/image" Target="../media/image98.png"/><Relationship Id="rId37" Type="http://schemas.openxmlformats.org/officeDocument/2006/relationships/oleObject" Target="../embeddings/oleObject155.bin"/><Relationship Id="rId40" Type="http://schemas.openxmlformats.org/officeDocument/2006/relationships/image" Target="../media/image137.wmf"/><Relationship Id="rId5" Type="http://schemas.openxmlformats.org/officeDocument/2006/relationships/image" Target="../media/image116.wmf"/><Relationship Id="rId15" Type="http://schemas.openxmlformats.org/officeDocument/2006/relationships/image" Target="../media/image89.png"/><Relationship Id="rId23" Type="http://schemas.openxmlformats.org/officeDocument/2006/relationships/image" Target="../media/image130.wmf"/><Relationship Id="rId28" Type="http://schemas.openxmlformats.org/officeDocument/2006/relationships/image" Target="../media/image132.wmf"/><Relationship Id="rId36" Type="http://schemas.openxmlformats.org/officeDocument/2006/relationships/image" Target="../media/image135.wmf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93.png"/><Relationship Id="rId31" Type="http://schemas.openxmlformats.org/officeDocument/2006/relationships/image" Target="../media/image97.png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27.wmf"/><Relationship Id="rId14" Type="http://schemas.openxmlformats.org/officeDocument/2006/relationships/image" Target="../media/image88.png"/><Relationship Id="rId22" Type="http://schemas.openxmlformats.org/officeDocument/2006/relationships/oleObject" Target="../embeddings/oleObject149.bin"/><Relationship Id="rId27" Type="http://schemas.openxmlformats.org/officeDocument/2006/relationships/oleObject" Target="../embeddings/oleObject151.bin"/><Relationship Id="rId30" Type="http://schemas.openxmlformats.org/officeDocument/2006/relationships/image" Target="../media/image133.wmf"/><Relationship Id="rId35" Type="http://schemas.openxmlformats.org/officeDocument/2006/relationships/oleObject" Target="../embeddings/oleObject154.bin"/><Relationship Id="rId8" Type="http://schemas.openxmlformats.org/officeDocument/2006/relationships/oleObject" Target="../embeddings/oleObject146.bin"/><Relationship Id="rId3" Type="http://schemas.openxmlformats.org/officeDocument/2006/relationships/notesSlide" Target="../notesSlides/notesSlide16.xml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91.png"/><Relationship Id="rId25" Type="http://schemas.openxmlformats.org/officeDocument/2006/relationships/image" Target="../media/image131.wmf"/><Relationship Id="rId33" Type="http://schemas.openxmlformats.org/officeDocument/2006/relationships/oleObject" Target="../embeddings/oleObject153.bin"/><Relationship Id="rId38" Type="http://schemas.openxmlformats.org/officeDocument/2006/relationships/image" Target="../media/image13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143.wmf"/><Relationship Id="rId18" Type="http://schemas.openxmlformats.org/officeDocument/2006/relationships/oleObject" Target="../embeddings/oleObject165.bin"/><Relationship Id="rId26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47.wmf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62.bin"/><Relationship Id="rId17" Type="http://schemas.openxmlformats.org/officeDocument/2006/relationships/image" Target="../media/image145.wmf"/><Relationship Id="rId25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4.bin"/><Relationship Id="rId20" Type="http://schemas.openxmlformats.org/officeDocument/2006/relationships/oleObject" Target="../embeddings/oleObject166.bin"/><Relationship Id="rId29" Type="http://schemas.openxmlformats.org/officeDocument/2006/relationships/oleObject" Target="../embeddings/oleObject170.bin"/><Relationship Id="rId1" Type="http://schemas.openxmlformats.org/officeDocument/2006/relationships/tags" Target="../tags/tag18.x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42.wmf"/><Relationship Id="rId24" Type="http://schemas.openxmlformats.org/officeDocument/2006/relationships/oleObject" Target="../embeddings/oleObject168.bin"/><Relationship Id="rId5" Type="http://schemas.openxmlformats.org/officeDocument/2006/relationships/image" Target="../media/image139.wmf"/><Relationship Id="rId15" Type="http://schemas.openxmlformats.org/officeDocument/2006/relationships/image" Target="../media/image144.wmf"/><Relationship Id="rId23" Type="http://schemas.openxmlformats.org/officeDocument/2006/relationships/image" Target="../media/image148.wmf"/><Relationship Id="rId28" Type="http://schemas.openxmlformats.org/officeDocument/2006/relationships/image" Target="../media/image150.wmf"/><Relationship Id="rId10" Type="http://schemas.openxmlformats.org/officeDocument/2006/relationships/oleObject" Target="../embeddings/oleObject161.bin"/><Relationship Id="rId19" Type="http://schemas.openxmlformats.org/officeDocument/2006/relationships/image" Target="../media/image146.wmf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63.bin"/><Relationship Id="rId22" Type="http://schemas.openxmlformats.org/officeDocument/2006/relationships/oleObject" Target="../embeddings/oleObject167.bin"/><Relationship Id="rId27" Type="http://schemas.openxmlformats.org/officeDocument/2006/relationships/oleObject" Target="../embeddings/oleObject169.bin"/><Relationship Id="rId30" Type="http://schemas.openxmlformats.org/officeDocument/2006/relationships/image" Target="../media/image15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53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17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158.wmf"/><Relationship Id="rId18" Type="http://schemas.openxmlformats.org/officeDocument/2006/relationships/oleObject" Target="../embeddings/oleObject180.bin"/><Relationship Id="rId26" Type="http://schemas.openxmlformats.org/officeDocument/2006/relationships/oleObject" Target="../embeddings/oleObject184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162.wmf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160.wmf"/><Relationship Id="rId25" Type="http://schemas.openxmlformats.org/officeDocument/2006/relationships/image" Target="../media/image1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9.bin"/><Relationship Id="rId20" Type="http://schemas.openxmlformats.org/officeDocument/2006/relationships/oleObject" Target="../embeddings/oleObject181.bin"/><Relationship Id="rId1" Type="http://schemas.openxmlformats.org/officeDocument/2006/relationships/tags" Target="../tags/tag20.x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57.wmf"/><Relationship Id="rId24" Type="http://schemas.openxmlformats.org/officeDocument/2006/relationships/oleObject" Target="../embeddings/oleObject183.bin"/><Relationship Id="rId5" Type="http://schemas.openxmlformats.org/officeDocument/2006/relationships/image" Target="../media/image154.wmf"/><Relationship Id="rId15" Type="http://schemas.openxmlformats.org/officeDocument/2006/relationships/image" Target="../media/image159.wmf"/><Relationship Id="rId23" Type="http://schemas.openxmlformats.org/officeDocument/2006/relationships/image" Target="../media/image163.wmf"/><Relationship Id="rId10" Type="http://schemas.openxmlformats.org/officeDocument/2006/relationships/oleObject" Target="../embeddings/oleObject176.bin"/><Relationship Id="rId19" Type="http://schemas.openxmlformats.org/officeDocument/2006/relationships/image" Target="../media/image161.wmf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178.bin"/><Relationship Id="rId22" Type="http://schemas.openxmlformats.org/officeDocument/2006/relationships/oleObject" Target="../embeddings/oleObject182.bin"/><Relationship Id="rId27" Type="http://schemas.openxmlformats.org/officeDocument/2006/relationships/image" Target="../media/image16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image" Target="../media/image170.wmf"/><Relationship Id="rId18" Type="http://schemas.openxmlformats.org/officeDocument/2006/relationships/oleObject" Target="../embeddings/oleObject192.bin"/><Relationship Id="rId26" Type="http://schemas.openxmlformats.org/officeDocument/2006/relationships/oleObject" Target="../embeddings/oleObject196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174.wmf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189.bin"/><Relationship Id="rId17" Type="http://schemas.openxmlformats.org/officeDocument/2006/relationships/image" Target="../media/image172.wmf"/><Relationship Id="rId25" Type="http://schemas.openxmlformats.org/officeDocument/2006/relationships/image" Target="../media/image17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1.bin"/><Relationship Id="rId20" Type="http://schemas.openxmlformats.org/officeDocument/2006/relationships/oleObject" Target="../embeddings/oleObject193.bin"/><Relationship Id="rId1" Type="http://schemas.openxmlformats.org/officeDocument/2006/relationships/tags" Target="../tags/tag21.x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169.wmf"/><Relationship Id="rId24" Type="http://schemas.openxmlformats.org/officeDocument/2006/relationships/oleObject" Target="../embeddings/oleObject195.bin"/><Relationship Id="rId5" Type="http://schemas.openxmlformats.org/officeDocument/2006/relationships/image" Target="../media/image166.wmf"/><Relationship Id="rId15" Type="http://schemas.openxmlformats.org/officeDocument/2006/relationships/image" Target="../media/image171.wmf"/><Relationship Id="rId23" Type="http://schemas.openxmlformats.org/officeDocument/2006/relationships/image" Target="../media/image175.wmf"/><Relationship Id="rId10" Type="http://schemas.openxmlformats.org/officeDocument/2006/relationships/oleObject" Target="../embeddings/oleObject188.bin"/><Relationship Id="rId19" Type="http://schemas.openxmlformats.org/officeDocument/2006/relationships/image" Target="../media/image173.wmf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68.wmf"/><Relationship Id="rId14" Type="http://schemas.openxmlformats.org/officeDocument/2006/relationships/oleObject" Target="../embeddings/oleObject190.bin"/><Relationship Id="rId22" Type="http://schemas.openxmlformats.org/officeDocument/2006/relationships/oleObject" Target="../embeddings/oleObject194.bin"/><Relationship Id="rId27" Type="http://schemas.openxmlformats.org/officeDocument/2006/relationships/image" Target="../media/image165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1.wmf"/><Relationship Id="rId18" Type="http://schemas.openxmlformats.org/officeDocument/2006/relationships/oleObject" Target="../embeddings/oleObject204.bin"/><Relationship Id="rId26" Type="http://schemas.openxmlformats.org/officeDocument/2006/relationships/oleObject" Target="../embeddings/oleObject208.bin"/><Relationship Id="rId39" Type="http://schemas.openxmlformats.org/officeDocument/2006/relationships/image" Target="../media/image194.wmf"/><Relationship Id="rId21" Type="http://schemas.openxmlformats.org/officeDocument/2006/relationships/image" Target="../media/image185.wmf"/><Relationship Id="rId34" Type="http://schemas.openxmlformats.org/officeDocument/2006/relationships/oleObject" Target="../embeddings/oleObject212.bin"/><Relationship Id="rId42" Type="http://schemas.openxmlformats.org/officeDocument/2006/relationships/oleObject" Target="../embeddings/oleObject216.bin"/><Relationship Id="rId7" Type="http://schemas.openxmlformats.org/officeDocument/2006/relationships/image" Target="../media/image1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3.bin"/><Relationship Id="rId29" Type="http://schemas.openxmlformats.org/officeDocument/2006/relationships/image" Target="../media/image189.wmf"/><Relationship Id="rId1" Type="http://schemas.openxmlformats.org/officeDocument/2006/relationships/tags" Target="../tags/tag22.x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80.wmf"/><Relationship Id="rId24" Type="http://schemas.openxmlformats.org/officeDocument/2006/relationships/oleObject" Target="../embeddings/oleObject207.bin"/><Relationship Id="rId32" Type="http://schemas.openxmlformats.org/officeDocument/2006/relationships/oleObject" Target="../embeddings/oleObject211.bin"/><Relationship Id="rId37" Type="http://schemas.openxmlformats.org/officeDocument/2006/relationships/image" Target="../media/image193.wmf"/><Relationship Id="rId40" Type="http://schemas.openxmlformats.org/officeDocument/2006/relationships/oleObject" Target="../embeddings/oleObject215.bin"/><Relationship Id="rId45" Type="http://schemas.openxmlformats.org/officeDocument/2006/relationships/image" Target="../media/image197.wmf"/><Relationship Id="rId5" Type="http://schemas.openxmlformats.org/officeDocument/2006/relationships/image" Target="../media/image177.wmf"/><Relationship Id="rId15" Type="http://schemas.openxmlformats.org/officeDocument/2006/relationships/image" Target="../media/image182.wmf"/><Relationship Id="rId23" Type="http://schemas.openxmlformats.org/officeDocument/2006/relationships/image" Target="../media/image186.wmf"/><Relationship Id="rId28" Type="http://schemas.openxmlformats.org/officeDocument/2006/relationships/oleObject" Target="../embeddings/oleObject209.bin"/><Relationship Id="rId36" Type="http://schemas.openxmlformats.org/officeDocument/2006/relationships/oleObject" Target="../embeddings/oleObject213.bin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184.wmf"/><Relationship Id="rId31" Type="http://schemas.openxmlformats.org/officeDocument/2006/relationships/image" Target="../media/image190.wmf"/><Relationship Id="rId44" Type="http://schemas.openxmlformats.org/officeDocument/2006/relationships/oleObject" Target="../embeddings/oleObject217.bin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202.bin"/><Relationship Id="rId22" Type="http://schemas.openxmlformats.org/officeDocument/2006/relationships/oleObject" Target="../embeddings/oleObject206.bin"/><Relationship Id="rId27" Type="http://schemas.openxmlformats.org/officeDocument/2006/relationships/image" Target="../media/image188.wmf"/><Relationship Id="rId30" Type="http://schemas.openxmlformats.org/officeDocument/2006/relationships/oleObject" Target="../embeddings/oleObject210.bin"/><Relationship Id="rId35" Type="http://schemas.openxmlformats.org/officeDocument/2006/relationships/image" Target="../media/image192.wmf"/><Relationship Id="rId43" Type="http://schemas.openxmlformats.org/officeDocument/2006/relationships/image" Target="../media/image196.wmf"/><Relationship Id="rId8" Type="http://schemas.openxmlformats.org/officeDocument/2006/relationships/oleObject" Target="../embeddings/oleObject199.bin"/><Relationship Id="rId3" Type="http://schemas.openxmlformats.org/officeDocument/2006/relationships/notesSlide" Target="../notesSlides/notesSlide21.xml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183.wmf"/><Relationship Id="rId25" Type="http://schemas.openxmlformats.org/officeDocument/2006/relationships/image" Target="../media/image187.wmf"/><Relationship Id="rId33" Type="http://schemas.openxmlformats.org/officeDocument/2006/relationships/image" Target="../media/image191.wmf"/><Relationship Id="rId38" Type="http://schemas.openxmlformats.org/officeDocument/2006/relationships/oleObject" Target="../embeddings/oleObject214.bin"/><Relationship Id="rId46" Type="http://schemas.openxmlformats.org/officeDocument/2006/relationships/hyperlink" Target="http://www.bcmath.ca/" TargetMode="External"/><Relationship Id="rId20" Type="http://schemas.openxmlformats.org/officeDocument/2006/relationships/oleObject" Target="../embeddings/oleObject205.bin"/><Relationship Id="rId41" Type="http://schemas.openxmlformats.org/officeDocument/2006/relationships/image" Target="../media/image19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01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0" Type="http://schemas.openxmlformats.org/officeDocument/2006/relationships/image" Target="../media/image200.wmf"/><Relationship Id="rId4" Type="http://schemas.openxmlformats.org/officeDocument/2006/relationships/image" Target="../media/image130.png"/><Relationship Id="rId9" Type="http://schemas.openxmlformats.org/officeDocument/2006/relationships/oleObject" Target="../embeddings/oleObject22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00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6" Type="http://schemas.openxmlformats.org/officeDocument/2006/relationships/oleObject" Target="../embeddings/oleObject220.bin"/><Relationship Id="rId5" Type="http://schemas.openxmlformats.org/officeDocument/2006/relationships/image" Target="../media/image199.wmf"/><Relationship Id="rId4" Type="http://schemas.openxmlformats.org/officeDocument/2006/relationships/oleObject" Target="../embeddings/oleObject21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13" Type="http://schemas.openxmlformats.org/officeDocument/2006/relationships/image" Target="../media/image209.png"/><Relationship Id="rId18" Type="http://schemas.openxmlformats.org/officeDocument/2006/relationships/oleObject" Target="../embeddings/oleObject226.bin"/><Relationship Id="rId26" Type="http://schemas.openxmlformats.org/officeDocument/2006/relationships/oleObject" Target="../embeddings/oleObject230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214.wmf"/><Relationship Id="rId7" Type="http://schemas.openxmlformats.org/officeDocument/2006/relationships/image" Target="../media/image204.wmf"/><Relationship Id="rId12" Type="http://schemas.openxmlformats.org/officeDocument/2006/relationships/image" Target="../media/image208.png"/><Relationship Id="rId17" Type="http://schemas.openxmlformats.org/officeDocument/2006/relationships/image" Target="../media/image212.wmf"/><Relationship Id="rId25" Type="http://schemas.openxmlformats.org/officeDocument/2006/relationships/image" Target="../media/image2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5.bin"/><Relationship Id="rId20" Type="http://schemas.openxmlformats.org/officeDocument/2006/relationships/oleObject" Target="../embeddings/oleObject227.bin"/><Relationship Id="rId1" Type="http://schemas.openxmlformats.org/officeDocument/2006/relationships/tags" Target="../tags/tag25.x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207.png"/><Relationship Id="rId24" Type="http://schemas.openxmlformats.org/officeDocument/2006/relationships/oleObject" Target="../embeddings/oleObject229.bin"/><Relationship Id="rId5" Type="http://schemas.openxmlformats.org/officeDocument/2006/relationships/image" Target="../media/image203.wmf"/><Relationship Id="rId15" Type="http://schemas.openxmlformats.org/officeDocument/2006/relationships/image" Target="../media/image211.png"/><Relationship Id="rId23" Type="http://schemas.openxmlformats.org/officeDocument/2006/relationships/image" Target="../media/image215.wmf"/><Relationship Id="rId10" Type="http://schemas.openxmlformats.org/officeDocument/2006/relationships/image" Target="../media/image206.png"/><Relationship Id="rId19" Type="http://schemas.openxmlformats.org/officeDocument/2006/relationships/image" Target="../media/image213.wmf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205.wmf"/><Relationship Id="rId14" Type="http://schemas.openxmlformats.org/officeDocument/2006/relationships/image" Target="../media/image210.png"/><Relationship Id="rId22" Type="http://schemas.openxmlformats.org/officeDocument/2006/relationships/oleObject" Target="../embeddings/oleObject228.bin"/><Relationship Id="rId27" Type="http://schemas.openxmlformats.org/officeDocument/2006/relationships/image" Target="../media/image21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13" Type="http://schemas.openxmlformats.org/officeDocument/2006/relationships/image" Target="../media/image222.wmf"/><Relationship Id="rId18" Type="http://schemas.openxmlformats.org/officeDocument/2006/relationships/oleObject" Target="../embeddings/oleObject238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226.wmf"/><Relationship Id="rId7" Type="http://schemas.openxmlformats.org/officeDocument/2006/relationships/image" Target="../media/image219.wmf"/><Relationship Id="rId12" Type="http://schemas.openxmlformats.org/officeDocument/2006/relationships/oleObject" Target="../embeddings/oleObject235.bin"/><Relationship Id="rId17" Type="http://schemas.openxmlformats.org/officeDocument/2006/relationships/image" Target="../media/image2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7.bin"/><Relationship Id="rId20" Type="http://schemas.openxmlformats.org/officeDocument/2006/relationships/oleObject" Target="../embeddings/oleObject239.bin"/><Relationship Id="rId1" Type="http://schemas.openxmlformats.org/officeDocument/2006/relationships/tags" Target="../tags/tag26.xml"/><Relationship Id="rId6" Type="http://schemas.openxmlformats.org/officeDocument/2006/relationships/oleObject" Target="../embeddings/oleObject232.bin"/><Relationship Id="rId11" Type="http://schemas.openxmlformats.org/officeDocument/2006/relationships/image" Target="../media/image221.wmf"/><Relationship Id="rId24" Type="http://schemas.openxmlformats.org/officeDocument/2006/relationships/hyperlink" Target="http://www.bcmath.ca/" TargetMode="External"/><Relationship Id="rId5" Type="http://schemas.openxmlformats.org/officeDocument/2006/relationships/image" Target="../media/image218.wmf"/><Relationship Id="rId15" Type="http://schemas.openxmlformats.org/officeDocument/2006/relationships/image" Target="../media/image223.wmf"/><Relationship Id="rId23" Type="http://schemas.openxmlformats.org/officeDocument/2006/relationships/image" Target="../media/image227.wmf"/><Relationship Id="rId10" Type="http://schemas.openxmlformats.org/officeDocument/2006/relationships/oleObject" Target="../embeddings/oleObject234.bin"/><Relationship Id="rId19" Type="http://schemas.openxmlformats.org/officeDocument/2006/relationships/image" Target="../media/image225.wmf"/><Relationship Id="rId4" Type="http://schemas.openxmlformats.org/officeDocument/2006/relationships/oleObject" Target="../embeddings/oleObject231.bin"/><Relationship Id="rId9" Type="http://schemas.openxmlformats.org/officeDocument/2006/relationships/image" Target="../media/image220.wmf"/><Relationship Id="rId14" Type="http://schemas.openxmlformats.org/officeDocument/2006/relationships/oleObject" Target="../embeddings/oleObject236.bin"/><Relationship Id="rId22" Type="http://schemas.openxmlformats.org/officeDocument/2006/relationships/oleObject" Target="../embeddings/oleObject24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3.bin"/><Relationship Id="rId13" Type="http://schemas.openxmlformats.org/officeDocument/2006/relationships/image" Target="../media/image232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29.wmf"/><Relationship Id="rId12" Type="http://schemas.openxmlformats.org/officeDocument/2006/relationships/oleObject" Target="../embeddings/oleObject2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3.wmf"/><Relationship Id="rId1" Type="http://schemas.openxmlformats.org/officeDocument/2006/relationships/tags" Target="../tags/tag27.xml"/><Relationship Id="rId6" Type="http://schemas.openxmlformats.org/officeDocument/2006/relationships/oleObject" Target="../embeddings/oleObject242.bin"/><Relationship Id="rId11" Type="http://schemas.openxmlformats.org/officeDocument/2006/relationships/image" Target="../media/image231.wmf"/><Relationship Id="rId5" Type="http://schemas.openxmlformats.org/officeDocument/2006/relationships/image" Target="../media/image228.wmf"/><Relationship Id="rId15" Type="http://schemas.openxmlformats.org/officeDocument/2006/relationships/oleObject" Target="../embeddings/oleObject246.bin"/><Relationship Id="rId10" Type="http://schemas.openxmlformats.org/officeDocument/2006/relationships/oleObject" Target="../embeddings/oleObject244.bin"/><Relationship Id="rId4" Type="http://schemas.openxmlformats.org/officeDocument/2006/relationships/oleObject" Target="../embeddings/oleObject241.bin"/><Relationship Id="rId9" Type="http://schemas.openxmlformats.org/officeDocument/2006/relationships/image" Target="../media/image230.wmf"/><Relationship Id="rId14" Type="http://schemas.openxmlformats.org/officeDocument/2006/relationships/image" Target="../media/image16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3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2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6" Type="http://schemas.openxmlformats.org/officeDocument/2006/relationships/oleObject" Target="../embeddings/oleObject242.bin"/><Relationship Id="rId5" Type="http://schemas.openxmlformats.org/officeDocument/2006/relationships/image" Target="../media/image228.wmf"/><Relationship Id="rId4" Type="http://schemas.openxmlformats.org/officeDocument/2006/relationships/oleObject" Target="../embeddings/oleObject241.bin"/><Relationship Id="rId9" Type="http://schemas.openxmlformats.org/officeDocument/2006/relationships/image" Target="../media/image23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32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6" Type="http://schemas.openxmlformats.org/officeDocument/2006/relationships/oleObject" Target="../embeddings/oleObject245.bin"/><Relationship Id="rId5" Type="http://schemas.openxmlformats.org/officeDocument/2006/relationships/image" Target="../media/image231.wmf"/><Relationship Id="rId4" Type="http://schemas.openxmlformats.org/officeDocument/2006/relationships/oleObject" Target="../embeddings/oleObject24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16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oleObject" Target="../embeddings/oleObject10.bin"/><Relationship Id="rId1" Type="http://schemas.openxmlformats.org/officeDocument/2006/relationships/tags" Target="../tags/tag4.x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0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tags" Target="../tags/tag5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26.wmf"/><Relationship Id="rId25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31.wmf"/><Relationship Id="rId1" Type="http://schemas.openxmlformats.org/officeDocument/2006/relationships/tags" Target="../tags/tag6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36.bin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27.wmf"/><Relationship Id="rId31" Type="http://schemas.openxmlformats.org/officeDocument/2006/relationships/image" Target="../media/image32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0.wmf"/><Relationship Id="rId30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39.wmf"/><Relationship Id="rId26" Type="http://schemas.openxmlformats.org/officeDocument/2006/relationships/image" Target="../media/image42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18.wmf"/><Relationship Id="rId1" Type="http://schemas.openxmlformats.org/officeDocument/2006/relationships/tags" Target="../tags/tag7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43.wmf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33.pn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7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48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52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33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56.wmf"/><Relationship Id="rId1" Type="http://schemas.openxmlformats.org/officeDocument/2006/relationships/tags" Target="../tags/tag8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1.wmf"/><Relationship Id="rId31" Type="http://schemas.openxmlformats.org/officeDocument/2006/relationships/image" Target="../media/image57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62.bin"/><Relationship Id="rId8" Type="http://schemas.openxmlformats.org/officeDocument/2006/relationships/oleObject" Target="../embeddings/oleObject5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4.wmf"/><Relationship Id="rId26" Type="http://schemas.openxmlformats.org/officeDocument/2006/relationships/image" Target="../media/image82.png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9.bin"/><Relationship Id="rId25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png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73.bin"/><Relationship Id="rId1" Type="http://schemas.openxmlformats.org/officeDocument/2006/relationships/tags" Target="../tags/tag9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67.wmf"/><Relationship Id="rId32" Type="http://schemas.openxmlformats.org/officeDocument/2006/relationships/image" Target="../media/image69.wmf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79.png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84.png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4.bin"/><Relationship Id="rId4" Type="http://schemas.openxmlformats.org/officeDocument/2006/relationships/image" Target="../media/image71.png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3.wmf"/><Relationship Id="rId22" Type="http://schemas.openxmlformats.org/officeDocument/2006/relationships/image" Target="../media/image66.wmf"/><Relationship Id="rId27" Type="http://schemas.openxmlformats.org/officeDocument/2006/relationships/image" Target="../media/image83.png"/><Relationship Id="rId30" Type="http://schemas.openxmlformats.org/officeDocument/2006/relationships/image" Target="../media/image6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39.wmf"/><Relationship Id="rId26" Type="http://schemas.openxmlformats.org/officeDocument/2006/relationships/oleObject" Target="../embeddings/oleObject85.bin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81.bin"/><Relationship Id="rId25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1.wmf"/><Relationship Id="rId29" Type="http://schemas.openxmlformats.org/officeDocument/2006/relationships/image" Target="../media/image43.wmf"/><Relationship Id="rId1" Type="http://schemas.openxmlformats.org/officeDocument/2006/relationships/tags" Target="../tags/tag10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8.bin"/><Relationship Id="rId24" Type="http://schemas.openxmlformats.org/officeDocument/2006/relationships/oleObject" Target="../embeddings/oleObject84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image" Target="../media/image840.png"/><Relationship Id="rId28" Type="http://schemas.openxmlformats.org/officeDocument/2006/relationships/oleObject" Target="../embeddings/oleObject86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70.png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37.wmf"/><Relationship Id="rId22" Type="http://schemas.openxmlformats.org/officeDocument/2006/relationships/image" Target="../media/image42.wmf"/><Relationship Id="rId27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B5FC59-8B02-49A6-B9E6-58B0F5A2FA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10000" y="3508587"/>
            <a:ext cx="6172200" cy="1509501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. 5.4 Graphing Exponential and  Logarithmic Functions with Transformations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9624351D-FF13-428F-9077-1AFA14455B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 Box 5">
            <a:extLst>
              <a:ext uri="{FF2B5EF4-FFF2-40B4-BE49-F238E27FC236}">
                <a16:creationId xmlns:a16="http://schemas.microsoft.com/office/drawing/2014/main" id="{BB3624EB-606B-4FB3-B617-67F7D079D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A0BD21-8651-4E1E-9F34-25487FF2C5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1976" y="164469"/>
            <a:ext cx="9956800" cy="619442"/>
          </a:xfrm>
        </p:spPr>
        <p:txBody>
          <a:bodyPr/>
          <a:lstStyle/>
          <a:p>
            <a:r>
              <a:rPr lang="en-US" dirty="0"/>
              <a:t>Graphs of Logarithmic Func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3D26235-7896-46E5-BFA7-D6A1B13BB70B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54000" y="949960"/>
                <a:ext cx="11460480" cy="939800"/>
              </a:xfrm>
            </p:spPr>
            <p:txBody>
              <a:bodyPr/>
              <a:lstStyle/>
              <a:p>
                <a:r>
                  <a:rPr lang="en-US" sz="2200" dirty="0"/>
                  <a:t>The graph of a logarithmic function is the “INVERSE” of an exponential function</a:t>
                </a:r>
              </a:p>
              <a:p>
                <a:r>
                  <a:rPr lang="en-US" sz="2200" dirty="0"/>
                  <a:t>The graph of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 dirty="0" err="1" smtClean="0">
                        <a:latin typeface="Cambria Math" panose="02040503050406030204" pitchFamily="18" charset="0"/>
                      </a:rPr>
                      <m:t>𝑙𝑜𝑔𝑥</m:t>
                    </m:r>
                    <m:r>
                      <a:rPr lang="en-US" sz="2200" b="0" i="1" dirty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200" dirty="0"/>
                  <a:t> are reflections of each other over the line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3D26235-7896-46E5-BFA7-D6A1B13BB7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54000" y="949960"/>
                <a:ext cx="11460480" cy="939800"/>
              </a:xfrm>
              <a:blipFill>
                <a:blip r:embed="rId4"/>
                <a:stretch>
                  <a:fillRect l="-213" t="-4545" b="-19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91">
            <a:extLst>
              <a:ext uri="{FF2B5EF4-FFF2-40B4-BE49-F238E27FC236}">
                <a16:creationId xmlns:a16="http://schemas.microsoft.com/office/drawing/2014/main" id="{59460F02-0CCA-404B-87F4-415D135107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6454" y="3048443"/>
          <a:ext cx="1240734" cy="796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457200" progId="Equation.DSMT4">
                  <p:embed/>
                </p:oleObj>
              </mc:Choice>
              <mc:Fallback>
                <p:oleObj name="Equation" r:id="rId5" imgW="711000" imgH="457200" progId="Equation.DSMT4">
                  <p:embed/>
                  <p:pic>
                    <p:nvPicPr>
                      <p:cNvPr id="6" name="Object 91">
                        <a:extLst>
                          <a:ext uri="{FF2B5EF4-FFF2-40B4-BE49-F238E27FC236}">
                            <a16:creationId xmlns:a16="http://schemas.microsoft.com/office/drawing/2014/main" id="{59460F02-0CCA-404B-87F4-415D135107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454" y="3048443"/>
                        <a:ext cx="1240734" cy="796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2F9B877-65D0-4C5F-A3B9-A44DA876C141}"/>
              </a:ext>
            </a:extLst>
          </p:cNvPr>
          <p:cNvSpPr txBox="1"/>
          <p:nvPr/>
        </p:nvSpPr>
        <p:spPr>
          <a:xfrm>
            <a:off x="325120" y="1838960"/>
            <a:ext cx="1788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Exponential Function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49B1942-F7E9-4C06-8552-B9AA095BD5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280" y="2473959"/>
          <a:ext cx="1198563" cy="56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241200" progId="Equation.DSMT4">
                  <p:embed/>
                </p:oleObj>
              </mc:Choice>
              <mc:Fallback>
                <p:oleObj name="Equation" r:id="rId7" imgW="50796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49B1942-F7E9-4C06-8552-B9AA095BD5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9280" y="2473959"/>
                        <a:ext cx="1198563" cy="569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8174D56-1EC9-4F99-88F7-6FBFA7CEE4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4394" y="2455228"/>
          <a:ext cx="1718383" cy="521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215640" progId="Equation.DSMT4">
                  <p:embed/>
                </p:oleObj>
              </mc:Choice>
              <mc:Fallback>
                <p:oleObj name="Equation" r:id="rId9" imgW="711000" imgH="215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8174D56-1EC9-4F99-88F7-6FBFA7CEE4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4394" y="2455228"/>
                        <a:ext cx="1718383" cy="521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F150F26-6641-479D-884D-B4714477C939}"/>
              </a:ext>
            </a:extLst>
          </p:cNvPr>
          <p:cNvSpPr txBox="1"/>
          <p:nvPr/>
        </p:nvSpPr>
        <p:spPr>
          <a:xfrm>
            <a:off x="2367280" y="1879600"/>
            <a:ext cx="1788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Inverse Reflection:</a:t>
            </a:r>
          </a:p>
        </p:txBody>
      </p:sp>
      <p:graphicFrame>
        <p:nvGraphicFramePr>
          <p:cNvPr id="11" name="Object 91">
            <a:extLst>
              <a:ext uri="{FF2B5EF4-FFF2-40B4-BE49-F238E27FC236}">
                <a16:creationId xmlns:a16="http://schemas.microsoft.com/office/drawing/2014/main" id="{ACF0140D-1F19-4423-BB67-B32BACE849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5517" y="3912144"/>
          <a:ext cx="1132083" cy="39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215640" progId="Equation.DSMT4">
                  <p:embed/>
                </p:oleObj>
              </mc:Choice>
              <mc:Fallback>
                <p:oleObj name="Equation" r:id="rId11" imgW="622080" imgH="215640" progId="Equation.DSMT4">
                  <p:embed/>
                  <p:pic>
                    <p:nvPicPr>
                      <p:cNvPr id="11" name="Object 91">
                        <a:extLst>
                          <a:ext uri="{FF2B5EF4-FFF2-40B4-BE49-F238E27FC236}">
                            <a16:creationId xmlns:a16="http://schemas.microsoft.com/office/drawing/2014/main" id="{ACF0140D-1F19-4423-BB67-B32BACE849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517" y="3912144"/>
                        <a:ext cx="1132083" cy="391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9C8C8D75-1D7B-477E-9555-DEDE5F3EC35D}"/>
              </a:ext>
            </a:extLst>
          </p:cNvPr>
          <p:cNvSpPr txBox="1"/>
          <p:nvPr/>
        </p:nvSpPr>
        <p:spPr>
          <a:xfrm>
            <a:off x="4267200" y="1859280"/>
            <a:ext cx="1788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ogarithmic Equation:</a:t>
            </a:r>
          </a:p>
        </p:txBody>
      </p:sp>
      <p:graphicFrame>
        <p:nvGraphicFramePr>
          <p:cNvPr id="13" name="Object 91">
            <a:extLst>
              <a:ext uri="{FF2B5EF4-FFF2-40B4-BE49-F238E27FC236}">
                <a16:creationId xmlns:a16="http://schemas.microsoft.com/office/drawing/2014/main" id="{AA957EC3-E0F4-41BB-90D5-582D665EAF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4995" y="2517775"/>
          <a:ext cx="13668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22080" imgH="215640" progId="Equation.DSMT4">
                  <p:embed/>
                </p:oleObj>
              </mc:Choice>
              <mc:Fallback>
                <p:oleObj name="Equation" r:id="rId13" imgW="622080" imgH="215640" progId="Equation.DSMT4">
                  <p:embed/>
                  <p:pic>
                    <p:nvPicPr>
                      <p:cNvPr id="13" name="Object 91">
                        <a:extLst>
                          <a:ext uri="{FF2B5EF4-FFF2-40B4-BE49-F238E27FC236}">
                            <a16:creationId xmlns:a16="http://schemas.microsoft.com/office/drawing/2014/main" id="{AA957EC3-E0F4-41BB-90D5-582D665EA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995" y="2517775"/>
                        <a:ext cx="13668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9DC73768-E732-47AF-8FBF-DB6E3E964A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935" y="3287496"/>
          <a:ext cx="1644650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300" imgH="1511300" progId="Equation.DSMT4">
                  <p:embed/>
                </p:oleObj>
              </mc:Choice>
              <mc:Fallback>
                <p:oleObj name="Equation" r:id="rId14" imgW="749300" imgH="151130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9DC73768-E732-47AF-8FBF-DB6E3E964A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35" y="3287496"/>
                        <a:ext cx="1644650" cy="331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12DAAA86-591F-42F0-9632-2DFC74B873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0686" y="3889159"/>
          <a:ext cx="8921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5872" imgH="177569" progId="Equation.DSMT4">
                  <p:embed/>
                </p:oleObj>
              </mc:Choice>
              <mc:Fallback>
                <p:oleObj name="Equation" r:id="rId16" imgW="405872" imgH="177569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12DAAA86-591F-42F0-9632-2DFC74B873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86" y="3889159"/>
                        <a:ext cx="8921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B90246AF-669B-47DB-B210-35B99AB2FA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60" y="4444784"/>
          <a:ext cx="5286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091" imgH="177646" progId="Equation.DSMT4">
                  <p:embed/>
                </p:oleObj>
              </mc:Choice>
              <mc:Fallback>
                <p:oleObj name="Equation" r:id="rId18" imgW="241091" imgH="177646" progId="Equation.DSMT4">
                  <p:embed/>
                  <p:pic>
                    <p:nvPicPr>
                      <p:cNvPr id="16" name="Object 7">
                        <a:extLst>
                          <a:ext uri="{FF2B5EF4-FFF2-40B4-BE49-F238E27FC236}">
                            <a16:creationId xmlns:a16="http://schemas.microsoft.com/office/drawing/2014/main" id="{B90246AF-669B-47DB-B210-35B99AB2F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60" y="4444784"/>
                        <a:ext cx="5286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5C12C7BF-614B-4DFC-92DA-21D91F2D42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99" y="5013108"/>
          <a:ext cx="2238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1468" imgH="164885" progId="Equation.DSMT4">
                  <p:embed/>
                </p:oleObj>
              </mc:Choice>
              <mc:Fallback>
                <p:oleObj name="Equation" r:id="rId20" imgW="101468" imgH="164885" progId="Equation.DSMT4">
                  <p:embed/>
                  <p:pic>
                    <p:nvPicPr>
                      <p:cNvPr id="17" name="Object 8">
                        <a:extLst>
                          <a:ext uri="{FF2B5EF4-FFF2-40B4-BE49-F238E27FC236}">
                            <a16:creationId xmlns:a16="http://schemas.microsoft.com/office/drawing/2014/main" id="{5C12C7BF-614B-4DFC-92DA-21D91F2D42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99" y="5013108"/>
                        <a:ext cx="2238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5857BC84-0974-42D8-B25E-FE520E6AE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2923" y="5579845"/>
          <a:ext cx="27781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80" imgH="164814" progId="Equation.DSMT4">
                  <p:embed/>
                </p:oleObj>
              </mc:Choice>
              <mc:Fallback>
                <p:oleObj name="Equation" r:id="rId22" imgW="126780" imgH="164814" progId="Equation.DSMT4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5857BC84-0974-42D8-B25E-FE520E6AE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923" y="5579845"/>
                        <a:ext cx="27781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4E550020-7853-4EF9-B825-1A8587FA20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6411" y="6060859"/>
          <a:ext cx="4175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335" imgH="177646" progId="Equation.DSMT4">
                  <p:embed/>
                </p:oleObj>
              </mc:Choice>
              <mc:Fallback>
                <p:oleObj name="Equation" r:id="rId24" imgW="190335" imgH="177646" progId="Equation.DSMT4">
                  <p:embed/>
                  <p:pic>
                    <p:nvPicPr>
                      <p:cNvPr id="19" name="Object 10">
                        <a:extLst>
                          <a:ext uri="{FF2B5EF4-FFF2-40B4-BE49-F238E27FC236}">
                            <a16:creationId xmlns:a16="http://schemas.microsoft.com/office/drawing/2014/main" id="{4E550020-7853-4EF9-B825-1A8587FA20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411" y="6060859"/>
                        <a:ext cx="4175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6">
            <a:extLst>
              <a:ext uri="{FF2B5EF4-FFF2-40B4-BE49-F238E27FC236}">
                <a16:creationId xmlns:a16="http://schemas.microsoft.com/office/drawing/2014/main" id="{1ED3736A-A876-4F44-8C4C-A10A4C98304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126288" y="2248599"/>
            <a:ext cx="3797300" cy="4419600"/>
            <a:chOff x="1445" y="1222"/>
            <a:chExt cx="2505" cy="2916"/>
          </a:xfrm>
        </p:grpSpPr>
        <p:sp>
          <p:nvSpPr>
            <p:cNvPr id="21" name="AutoShape 5">
              <a:extLst>
                <a:ext uri="{FF2B5EF4-FFF2-40B4-BE49-F238E27FC236}">
                  <a16:creationId xmlns:a16="http://schemas.microsoft.com/office/drawing/2014/main" id="{9BA63679-6AE2-43B4-81C5-02C435A7129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45" y="1228"/>
              <a:ext cx="2505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Rectangle 7">
              <a:extLst>
                <a:ext uri="{FF2B5EF4-FFF2-40B4-BE49-F238E27FC236}">
                  <a16:creationId xmlns:a16="http://schemas.microsoft.com/office/drawing/2014/main" id="{8D3FE679-42EF-42CF-AD60-72CA409D67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29"/>
              <a:ext cx="2501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23" name="Line 8">
              <a:extLst>
                <a:ext uri="{FF2B5EF4-FFF2-40B4-BE49-F238E27FC236}">
                  <a16:creationId xmlns:a16="http://schemas.microsoft.com/office/drawing/2014/main" id="{151CE4C9-5F2B-4679-9F29-27A305FB87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9">
              <a:extLst>
                <a:ext uri="{FF2B5EF4-FFF2-40B4-BE49-F238E27FC236}">
                  <a16:creationId xmlns:a16="http://schemas.microsoft.com/office/drawing/2014/main" id="{798E4C3F-9B16-43AE-982E-94CD849B64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0">
              <a:extLst>
                <a:ext uri="{FF2B5EF4-FFF2-40B4-BE49-F238E27FC236}">
                  <a16:creationId xmlns:a16="http://schemas.microsoft.com/office/drawing/2014/main" id="{956CA5CA-56CC-4FA4-8782-52B0C159E9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11">
              <a:extLst>
                <a:ext uri="{FF2B5EF4-FFF2-40B4-BE49-F238E27FC236}">
                  <a16:creationId xmlns:a16="http://schemas.microsoft.com/office/drawing/2014/main" id="{F61F1F6E-AA55-4D3C-B5B5-9EF4CCB641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12">
              <a:extLst>
                <a:ext uri="{FF2B5EF4-FFF2-40B4-BE49-F238E27FC236}">
                  <a16:creationId xmlns:a16="http://schemas.microsoft.com/office/drawing/2014/main" id="{E68C3E8C-642A-4409-8168-F613DFB4C3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13">
              <a:extLst>
                <a:ext uri="{FF2B5EF4-FFF2-40B4-BE49-F238E27FC236}">
                  <a16:creationId xmlns:a16="http://schemas.microsoft.com/office/drawing/2014/main" id="{EFDF69E4-21D5-4F59-BBBA-6E8775268D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14">
              <a:extLst>
                <a:ext uri="{FF2B5EF4-FFF2-40B4-BE49-F238E27FC236}">
                  <a16:creationId xmlns:a16="http://schemas.microsoft.com/office/drawing/2014/main" id="{C7E00D1C-2D5C-46FB-91ED-33AD7D080A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15">
              <a:extLst>
                <a:ext uri="{FF2B5EF4-FFF2-40B4-BE49-F238E27FC236}">
                  <a16:creationId xmlns:a16="http://schemas.microsoft.com/office/drawing/2014/main" id="{7CD7149F-AEE6-4E8B-8B1D-1EC95C0DEC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16">
              <a:extLst>
                <a:ext uri="{FF2B5EF4-FFF2-40B4-BE49-F238E27FC236}">
                  <a16:creationId xmlns:a16="http://schemas.microsoft.com/office/drawing/2014/main" id="{CB043455-02E2-4F27-A372-066E841035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17">
              <a:extLst>
                <a:ext uri="{FF2B5EF4-FFF2-40B4-BE49-F238E27FC236}">
                  <a16:creationId xmlns:a16="http://schemas.microsoft.com/office/drawing/2014/main" id="{5700B952-C4F3-480C-A0A0-1068B53C64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18">
              <a:extLst>
                <a:ext uri="{FF2B5EF4-FFF2-40B4-BE49-F238E27FC236}">
                  <a16:creationId xmlns:a16="http://schemas.microsoft.com/office/drawing/2014/main" id="{BB3CDE60-A40B-432D-8B13-512C6CA0DF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19">
              <a:extLst>
                <a:ext uri="{FF2B5EF4-FFF2-40B4-BE49-F238E27FC236}">
                  <a16:creationId xmlns:a16="http://schemas.microsoft.com/office/drawing/2014/main" id="{626A87DB-ED34-4A87-BA73-4039E58310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0">
              <a:extLst>
                <a:ext uri="{FF2B5EF4-FFF2-40B4-BE49-F238E27FC236}">
                  <a16:creationId xmlns:a16="http://schemas.microsoft.com/office/drawing/2014/main" id="{AE540B75-9027-485B-8150-9BDC81B9D3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1">
              <a:extLst>
                <a:ext uri="{FF2B5EF4-FFF2-40B4-BE49-F238E27FC236}">
                  <a16:creationId xmlns:a16="http://schemas.microsoft.com/office/drawing/2014/main" id="{9F275974-6A87-4ED6-BF08-B493FEBBE7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22">
              <a:extLst>
                <a:ext uri="{FF2B5EF4-FFF2-40B4-BE49-F238E27FC236}">
                  <a16:creationId xmlns:a16="http://schemas.microsoft.com/office/drawing/2014/main" id="{DE55E03C-29A5-415B-B8A6-F20C587773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23">
              <a:extLst>
                <a:ext uri="{FF2B5EF4-FFF2-40B4-BE49-F238E27FC236}">
                  <a16:creationId xmlns:a16="http://schemas.microsoft.com/office/drawing/2014/main" id="{44E005A8-48A8-490E-94DB-84A37F73E5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24">
              <a:extLst>
                <a:ext uri="{FF2B5EF4-FFF2-40B4-BE49-F238E27FC236}">
                  <a16:creationId xmlns:a16="http://schemas.microsoft.com/office/drawing/2014/main" id="{738A8F2E-0362-4D4C-ABE8-C5E5C60D47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25">
              <a:extLst>
                <a:ext uri="{FF2B5EF4-FFF2-40B4-BE49-F238E27FC236}">
                  <a16:creationId xmlns:a16="http://schemas.microsoft.com/office/drawing/2014/main" id="{CF37F412-E345-4E14-A21B-A8333A47DC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26">
              <a:extLst>
                <a:ext uri="{FF2B5EF4-FFF2-40B4-BE49-F238E27FC236}">
                  <a16:creationId xmlns:a16="http://schemas.microsoft.com/office/drawing/2014/main" id="{616A900E-1B22-414B-BC3D-CB09E9070D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4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27">
              <a:extLst>
                <a:ext uri="{FF2B5EF4-FFF2-40B4-BE49-F238E27FC236}">
                  <a16:creationId xmlns:a16="http://schemas.microsoft.com/office/drawing/2014/main" id="{DB86A6B8-6B55-43FA-8522-6F1140B545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5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28">
              <a:extLst>
                <a:ext uri="{FF2B5EF4-FFF2-40B4-BE49-F238E27FC236}">
                  <a16:creationId xmlns:a16="http://schemas.microsoft.com/office/drawing/2014/main" id="{3B3DC616-8F9C-4FB7-87EE-944424B875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5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29">
              <a:extLst>
                <a:ext uri="{FF2B5EF4-FFF2-40B4-BE49-F238E27FC236}">
                  <a16:creationId xmlns:a16="http://schemas.microsoft.com/office/drawing/2014/main" id="{5E5B6406-338E-43F9-8297-AD814B3E49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6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30">
              <a:extLst>
                <a:ext uri="{FF2B5EF4-FFF2-40B4-BE49-F238E27FC236}">
                  <a16:creationId xmlns:a16="http://schemas.microsoft.com/office/drawing/2014/main" id="{A74FE28C-F417-4A98-861A-A94FCC9756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31">
              <a:extLst>
                <a:ext uri="{FF2B5EF4-FFF2-40B4-BE49-F238E27FC236}">
                  <a16:creationId xmlns:a16="http://schemas.microsoft.com/office/drawing/2014/main" id="{94BAB719-F91B-42DC-9D31-8356CB0CA6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32">
              <a:extLst>
                <a:ext uri="{FF2B5EF4-FFF2-40B4-BE49-F238E27FC236}">
                  <a16:creationId xmlns:a16="http://schemas.microsoft.com/office/drawing/2014/main" id="{802EA828-9804-47D7-9AAB-A072E7F8A7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8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33">
              <a:extLst>
                <a:ext uri="{FF2B5EF4-FFF2-40B4-BE49-F238E27FC236}">
                  <a16:creationId xmlns:a16="http://schemas.microsoft.com/office/drawing/2014/main" id="{57C6197C-DA02-43D8-93BF-5012A36957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9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34">
              <a:extLst>
                <a:ext uri="{FF2B5EF4-FFF2-40B4-BE49-F238E27FC236}">
                  <a16:creationId xmlns:a16="http://schemas.microsoft.com/office/drawing/2014/main" id="{3BA756F0-F4F7-481A-91F6-01F943CAD3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09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35">
              <a:extLst>
                <a:ext uri="{FF2B5EF4-FFF2-40B4-BE49-F238E27FC236}">
                  <a16:creationId xmlns:a16="http://schemas.microsoft.com/office/drawing/2014/main" id="{03EA990B-01C0-42AC-808B-D46F184EC9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10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36">
              <a:extLst>
                <a:ext uri="{FF2B5EF4-FFF2-40B4-BE49-F238E27FC236}">
                  <a16:creationId xmlns:a16="http://schemas.microsoft.com/office/drawing/2014/main" id="{F44E7536-14FC-4FD8-B958-F2F35E3634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37">
              <a:extLst>
                <a:ext uri="{FF2B5EF4-FFF2-40B4-BE49-F238E27FC236}">
                  <a16:creationId xmlns:a16="http://schemas.microsoft.com/office/drawing/2014/main" id="{FCFBC921-CDF5-46B6-9AF7-5617EDEE75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38">
              <a:extLst>
                <a:ext uri="{FF2B5EF4-FFF2-40B4-BE49-F238E27FC236}">
                  <a16:creationId xmlns:a16="http://schemas.microsoft.com/office/drawing/2014/main" id="{32D7147E-FD3D-46A1-9DD6-DDC3E6633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39">
              <a:extLst>
                <a:ext uri="{FF2B5EF4-FFF2-40B4-BE49-F238E27FC236}">
                  <a16:creationId xmlns:a16="http://schemas.microsoft.com/office/drawing/2014/main" id="{4A2C00A1-7F25-41E0-93B0-BF0EFC0B39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40">
              <a:extLst>
                <a:ext uri="{FF2B5EF4-FFF2-40B4-BE49-F238E27FC236}">
                  <a16:creationId xmlns:a16="http://schemas.microsoft.com/office/drawing/2014/main" id="{B438BFB6-5D1D-4B63-AECC-AB4955F668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41">
              <a:extLst>
                <a:ext uri="{FF2B5EF4-FFF2-40B4-BE49-F238E27FC236}">
                  <a16:creationId xmlns:a16="http://schemas.microsoft.com/office/drawing/2014/main" id="{54D2A472-3D3F-4016-B180-8D602422ED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42">
              <a:extLst>
                <a:ext uri="{FF2B5EF4-FFF2-40B4-BE49-F238E27FC236}">
                  <a16:creationId xmlns:a16="http://schemas.microsoft.com/office/drawing/2014/main" id="{FA2FC46C-6524-4E24-B9FF-6C9A9F1646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43">
              <a:extLst>
                <a:ext uri="{FF2B5EF4-FFF2-40B4-BE49-F238E27FC236}">
                  <a16:creationId xmlns:a16="http://schemas.microsoft.com/office/drawing/2014/main" id="{D154BE5D-BEBC-4534-BEA4-40121AC503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6"/>
              <a:ext cx="249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44">
              <a:extLst>
                <a:ext uri="{FF2B5EF4-FFF2-40B4-BE49-F238E27FC236}">
                  <a16:creationId xmlns:a16="http://schemas.microsoft.com/office/drawing/2014/main" id="{3D00D3D5-F2D4-4653-9768-B99BFEFA1C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2488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/>
            </a:p>
          </p:txBody>
        </p:sp>
        <p:sp>
          <p:nvSpPr>
            <p:cNvPr id="60" name="Freeform 45">
              <a:extLst>
                <a:ext uri="{FF2B5EF4-FFF2-40B4-BE49-F238E27FC236}">
                  <a16:creationId xmlns:a16="http://schemas.microsoft.com/office/drawing/2014/main" id="{6B8BA22D-75F5-4796-AE6E-D0CF2EF7021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1" y="2626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108"/>
                <a:gd name="T14" fmla="*/ 22 w 2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46">
              <a:extLst>
                <a:ext uri="{FF2B5EF4-FFF2-40B4-BE49-F238E27FC236}">
                  <a16:creationId xmlns:a16="http://schemas.microsoft.com/office/drawing/2014/main" id="{6ADA6A5F-970F-473D-9E22-4E6362E016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47">
              <a:extLst>
                <a:ext uri="{FF2B5EF4-FFF2-40B4-BE49-F238E27FC236}">
                  <a16:creationId xmlns:a16="http://schemas.microsoft.com/office/drawing/2014/main" id="{28073847-207F-42EB-B7A1-E193FF4708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48">
              <a:extLst>
                <a:ext uri="{FF2B5EF4-FFF2-40B4-BE49-F238E27FC236}">
                  <a16:creationId xmlns:a16="http://schemas.microsoft.com/office/drawing/2014/main" id="{AF82126C-F5A6-4437-848C-2551213BF2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49">
              <a:extLst>
                <a:ext uri="{FF2B5EF4-FFF2-40B4-BE49-F238E27FC236}">
                  <a16:creationId xmlns:a16="http://schemas.microsoft.com/office/drawing/2014/main" id="{3AA8A880-FC04-4F31-B6CE-BA78DA288A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0" y="1234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50">
              <a:extLst>
                <a:ext uri="{FF2B5EF4-FFF2-40B4-BE49-F238E27FC236}">
                  <a16:creationId xmlns:a16="http://schemas.microsoft.com/office/drawing/2014/main" id="{80D58CBD-ADC6-4F3B-8117-5FD355E23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" y="1222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/>
            </a:p>
          </p:txBody>
        </p:sp>
        <p:sp>
          <p:nvSpPr>
            <p:cNvPr id="66" name="Freeform 51">
              <a:extLst>
                <a:ext uri="{FF2B5EF4-FFF2-40B4-BE49-F238E27FC236}">
                  <a16:creationId xmlns:a16="http://schemas.microsoft.com/office/drawing/2014/main" id="{67136111-1BCB-44C5-974B-C54DA81E32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5" y="1240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52">
              <a:extLst>
                <a:ext uri="{FF2B5EF4-FFF2-40B4-BE49-F238E27FC236}">
                  <a16:creationId xmlns:a16="http://schemas.microsoft.com/office/drawing/2014/main" id="{7E61EFD8-A317-441F-BA64-B2FE6C638F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68" name="Line 53">
              <a:extLst>
                <a:ext uri="{FF2B5EF4-FFF2-40B4-BE49-F238E27FC236}">
                  <a16:creationId xmlns:a16="http://schemas.microsoft.com/office/drawing/2014/main" id="{70003C24-808C-40F9-84BC-C8A5EB7F2E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54">
              <a:extLst>
                <a:ext uri="{FF2B5EF4-FFF2-40B4-BE49-F238E27FC236}">
                  <a16:creationId xmlns:a16="http://schemas.microsoft.com/office/drawing/2014/main" id="{5A385C5C-3D48-4E68-BBDB-90D24E614C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5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70" name="Line 55">
              <a:extLst>
                <a:ext uri="{FF2B5EF4-FFF2-40B4-BE49-F238E27FC236}">
                  <a16:creationId xmlns:a16="http://schemas.microsoft.com/office/drawing/2014/main" id="{E348FED8-015B-48C8-B888-0BCDBFC21C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56">
              <a:extLst>
                <a:ext uri="{FF2B5EF4-FFF2-40B4-BE49-F238E27FC236}">
                  <a16:creationId xmlns:a16="http://schemas.microsoft.com/office/drawing/2014/main" id="{F27FBB0F-40A8-4E07-8FE8-77FCD4364D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72" name="Line 57">
              <a:extLst>
                <a:ext uri="{FF2B5EF4-FFF2-40B4-BE49-F238E27FC236}">
                  <a16:creationId xmlns:a16="http://schemas.microsoft.com/office/drawing/2014/main" id="{9B072ADF-02F6-48C0-9547-AC85DBF1E2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58">
              <a:extLst>
                <a:ext uri="{FF2B5EF4-FFF2-40B4-BE49-F238E27FC236}">
                  <a16:creationId xmlns:a16="http://schemas.microsoft.com/office/drawing/2014/main" id="{C19A6ECF-2E1F-47D0-B7A7-35269C6500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74" name="Line 59">
              <a:extLst>
                <a:ext uri="{FF2B5EF4-FFF2-40B4-BE49-F238E27FC236}">
                  <a16:creationId xmlns:a16="http://schemas.microsoft.com/office/drawing/2014/main" id="{E034B85A-4266-4C38-9FC3-A399F72D2A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60">
              <a:extLst>
                <a:ext uri="{FF2B5EF4-FFF2-40B4-BE49-F238E27FC236}">
                  <a16:creationId xmlns:a16="http://schemas.microsoft.com/office/drawing/2014/main" id="{750C3A75-BBAF-4B25-A468-9BB9469D7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76" name="Rectangle 61">
              <a:extLst>
                <a:ext uri="{FF2B5EF4-FFF2-40B4-BE49-F238E27FC236}">
                  <a16:creationId xmlns:a16="http://schemas.microsoft.com/office/drawing/2014/main" id="{E8FD4E08-C700-40A1-BEFE-B28226EB16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/>
            </a:p>
          </p:txBody>
        </p:sp>
        <p:sp>
          <p:nvSpPr>
            <p:cNvPr id="77" name="Line 62">
              <a:extLst>
                <a:ext uri="{FF2B5EF4-FFF2-40B4-BE49-F238E27FC236}">
                  <a16:creationId xmlns:a16="http://schemas.microsoft.com/office/drawing/2014/main" id="{A54B2031-94A3-41CF-8B64-84C6FE9D9F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63">
              <a:extLst>
                <a:ext uri="{FF2B5EF4-FFF2-40B4-BE49-F238E27FC236}">
                  <a16:creationId xmlns:a16="http://schemas.microsoft.com/office/drawing/2014/main" id="{C48A049E-2A77-4BB6-A767-E7D86F48C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79" name="Line 64">
              <a:extLst>
                <a:ext uri="{FF2B5EF4-FFF2-40B4-BE49-F238E27FC236}">
                  <a16:creationId xmlns:a16="http://schemas.microsoft.com/office/drawing/2014/main" id="{805598B9-F603-4C99-9319-6951869527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65">
              <a:extLst>
                <a:ext uri="{FF2B5EF4-FFF2-40B4-BE49-F238E27FC236}">
                  <a16:creationId xmlns:a16="http://schemas.microsoft.com/office/drawing/2014/main" id="{B731035C-2F91-4490-83F0-7E86BD6BFA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81" name="Line 66">
              <a:extLst>
                <a:ext uri="{FF2B5EF4-FFF2-40B4-BE49-F238E27FC236}">
                  <a16:creationId xmlns:a16="http://schemas.microsoft.com/office/drawing/2014/main" id="{6770A333-CCFE-4D1D-AEA2-BECFC7A80A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Rectangle 67">
              <a:extLst>
                <a:ext uri="{FF2B5EF4-FFF2-40B4-BE49-F238E27FC236}">
                  <a16:creationId xmlns:a16="http://schemas.microsoft.com/office/drawing/2014/main" id="{2005EF78-B407-488E-B49E-531F224D31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83" name="Line 68">
              <a:extLst>
                <a:ext uri="{FF2B5EF4-FFF2-40B4-BE49-F238E27FC236}">
                  <a16:creationId xmlns:a16="http://schemas.microsoft.com/office/drawing/2014/main" id="{12C0B5F4-55D5-41A9-9632-7948D74791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69">
              <a:extLst>
                <a:ext uri="{FF2B5EF4-FFF2-40B4-BE49-F238E27FC236}">
                  <a16:creationId xmlns:a16="http://schemas.microsoft.com/office/drawing/2014/main" id="{AEC05DF3-D381-476C-B519-7E31C72E1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85" name="Rectangle 70">
              <a:extLst>
                <a:ext uri="{FF2B5EF4-FFF2-40B4-BE49-F238E27FC236}">
                  <a16:creationId xmlns:a16="http://schemas.microsoft.com/office/drawing/2014/main" id="{D181844F-0C2A-4D86-BD64-D810C7E96B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77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86" name="Line 71">
              <a:extLst>
                <a:ext uri="{FF2B5EF4-FFF2-40B4-BE49-F238E27FC236}">
                  <a16:creationId xmlns:a16="http://schemas.microsoft.com/office/drawing/2014/main" id="{EB23B9BD-BC13-44E5-B032-C748C994E4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83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72">
              <a:extLst>
                <a:ext uri="{FF2B5EF4-FFF2-40B4-BE49-F238E27FC236}">
                  <a16:creationId xmlns:a16="http://schemas.microsoft.com/office/drawing/2014/main" id="{2181D6A5-2A6E-4658-9B22-FBAE9C5CC4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490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88" name="Line 73">
              <a:extLst>
                <a:ext uri="{FF2B5EF4-FFF2-40B4-BE49-F238E27FC236}">
                  <a16:creationId xmlns:a16="http://schemas.microsoft.com/office/drawing/2014/main" id="{EA2C188E-DD00-4DFE-9570-AAAA273396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550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74">
              <a:extLst>
                <a:ext uri="{FF2B5EF4-FFF2-40B4-BE49-F238E27FC236}">
                  <a16:creationId xmlns:a16="http://schemas.microsoft.com/office/drawing/2014/main" id="{377D4961-5D55-4687-9B25-C48FC13259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202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90" name="Line 75">
              <a:extLst>
                <a:ext uri="{FF2B5EF4-FFF2-40B4-BE49-F238E27FC236}">
                  <a16:creationId xmlns:a16="http://schemas.microsoft.com/office/drawing/2014/main" id="{7DC998C9-7E0F-44FE-9091-78511A06DF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26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76">
              <a:extLst>
                <a:ext uri="{FF2B5EF4-FFF2-40B4-BE49-F238E27FC236}">
                  <a16:creationId xmlns:a16="http://schemas.microsoft.com/office/drawing/2014/main" id="{A040C4A6-7D72-4553-AB52-073A7AFD38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2914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92" name="Line 77">
              <a:extLst>
                <a:ext uri="{FF2B5EF4-FFF2-40B4-BE49-F238E27FC236}">
                  <a16:creationId xmlns:a16="http://schemas.microsoft.com/office/drawing/2014/main" id="{27BF10FD-0198-48FB-A8D8-4344D96B7D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97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78">
              <a:extLst>
                <a:ext uri="{FF2B5EF4-FFF2-40B4-BE49-F238E27FC236}">
                  <a16:creationId xmlns:a16="http://schemas.microsoft.com/office/drawing/2014/main" id="{F8D79D28-1322-43DA-A2A3-67D2612A2A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332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94" name="Line 79">
              <a:extLst>
                <a:ext uri="{FF2B5EF4-FFF2-40B4-BE49-F238E27FC236}">
                  <a16:creationId xmlns:a16="http://schemas.microsoft.com/office/drawing/2014/main" id="{1A2C056E-8E80-48FD-9D56-34A75C766F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39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80">
              <a:extLst>
                <a:ext uri="{FF2B5EF4-FFF2-40B4-BE49-F238E27FC236}">
                  <a16:creationId xmlns:a16="http://schemas.microsoft.com/office/drawing/2014/main" id="{2E46965B-F382-4229-A9CC-9B8A047412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044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96" name="Line 81">
              <a:extLst>
                <a:ext uri="{FF2B5EF4-FFF2-40B4-BE49-F238E27FC236}">
                  <a16:creationId xmlns:a16="http://schemas.microsoft.com/office/drawing/2014/main" id="{465B37F5-ACEE-435A-8ADC-019A48A4D1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10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82">
              <a:extLst>
                <a:ext uri="{FF2B5EF4-FFF2-40B4-BE49-F238E27FC236}">
                  <a16:creationId xmlns:a16="http://schemas.microsoft.com/office/drawing/2014/main" id="{C5A77059-40CC-435D-AB8F-72E8AD45F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756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98" name="Line 83">
              <a:extLst>
                <a:ext uri="{FF2B5EF4-FFF2-40B4-BE49-F238E27FC236}">
                  <a16:creationId xmlns:a16="http://schemas.microsoft.com/office/drawing/2014/main" id="{CA7B2F49-A647-4894-BF0D-B5016C7EA3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816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84">
              <a:extLst>
                <a:ext uri="{FF2B5EF4-FFF2-40B4-BE49-F238E27FC236}">
                  <a16:creationId xmlns:a16="http://schemas.microsoft.com/office/drawing/2014/main" id="{B127696D-E9B6-4BC3-9B03-68BB5E171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46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100" name="Line 85">
              <a:extLst>
                <a:ext uri="{FF2B5EF4-FFF2-40B4-BE49-F238E27FC236}">
                  <a16:creationId xmlns:a16="http://schemas.microsoft.com/office/drawing/2014/main" id="{FF13F172-AF66-4183-85BC-4E81E7B3CD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52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Rectangle 90">
              <a:extLst>
                <a:ext uri="{FF2B5EF4-FFF2-40B4-BE49-F238E27FC236}">
                  <a16:creationId xmlns:a16="http://schemas.microsoft.com/office/drawing/2014/main" id="{AFCD5298-36FF-4B55-9304-6CB2B378EC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p:sp>
        <p:nvSpPr>
          <p:cNvPr id="102" name="Freeform 86">
            <a:extLst>
              <a:ext uri="{FF2B5EF4-FFF2-40B4-BE49-F238E27FC236}">
                <a16:creationId xmlns:a16="http://schemas.microsoft.com/office/drawing/2014/main" id="{14EFC4B8-8192-4DE6-8726-D98409D9DF41}"/>
              </a:ext>
            </a:extLst>
          </p:cNvPr>
          <p:cNvSpPr>
            <a:spLocks/>
          </p:cNvSpPr>
          <p:nvPr/>
        </p:nvSpPr>
        <p:spPr bwMode="auto">
          <a:xfrm>
            <a:off x="7185026" y="2212088"/>
            <a:ext cx="2085975" cy="2219325"/>
          </a:xfrm>
          <a:custGeom>
            <a:avLst/>
            <a:gdLst>
              <a:gd name="T0" fmla="*/ 2147483646 w 582"/>
              <a:gd name="T1" fmla="*/ 2147483646 h 244"/>
              <a:gd name="T2" fmla="*/ 2147483646 w 582"/>
              <a:gd name="T3" fmla="*/ 2147483646 h 244"/>
              <a:gd name="T4" fmla="*/ 2147483646 w 582"/>
              <a:gd name="T5" fmla="*/ 2147483646 h 244"/>
              <a:gd name="T6" fmla="*/ 2147483646 w 582"/>
              <a:gd name="T7" fmla="*/ 2147483646 h 244"/>
              <a:gd name="T8" fmla="*/ 2147483646 w 582"/>
              <a:gd name="T9" fmla="*/ 2147483646 h 244"/>
              <a:gd name="T10" fmla="*/ 2147483646 w 582"/>
              <a:gd name="T11" fmla="*/ 2147483646 h 244"/>
              <a:gd name="T12" fmla="*/ 2147483646 w 582"/>
              <a:gd name="T13" fmla="*/ 2147483646 h 244"/>
              <a:gd name="T14" fmla="*/ 2147483646 w 582"/>
              <a:gd name="T15" fmla="*/ 2147483646 h 244"/>
              <a:gd name="T16" fmla="*/ 2147483646 w 582"/>
              <a:gd name="T17" fmla="*/ 2147483646 h 244"/>
              <a:gd name="T18" fmla="*/ 2147483646 w 582"/>
              <a:gd name="T19" fmla="*/ 2147483646 h 244"/>
              <a:gd name="T20" fmla="*/ 2147483646 w 582"/>
              <a:gd name="T21" fmla="*/ 2147483646 h 244"/>
              <a:gd name="T22" fmla="*/ 2147483646 w 582"/>
              <a:gd name="T23" fmla="*/ 2147483646 h 244"/>
              <a:gd name="T24" fmla="*/ 2147483646 w 582"/>
              <a:gd name="T25" fmla="*/ 2147483646 h 244"/>
              <a:gd name="T26" fmla="*/ 2147483646 w 582"/>
              <a:gd name="T27" fmla="*/ 2147483646 h 244"/>
              <a:gd name="T28" fmla="*/ 2147483646 w 582"/>
              <a:gd name="T29" fmla="*/ 2147483646 h 244"/>
              <a:gd name="T30" fmla="*/ 2147483646 w 582"/>
              <a:gd name="T31" fmla="*/ 2147483646 h 244"/>
              <a:gd name="T32" fmla="*/ 2147483646 w 582"/>
              <a:gd name="T33" fmla="*/ 2147483646 h 244"/>
              <a:gd name="T34" fmla="*/ 2147483646 w 582"/>
              <a:gd name="T35" fmla="*/ 2147483646 h 244"/>
              <a:gd name="T36" fmla="*/ 2147483646 w 582"/>
              <a:gd name="T37" fmla="*/ 2147483646 h 244"/>
              <a:gd name="T38" fmla="*/ 2147483646 w 582"/>
              <a:gd name="T39" fmla="*/ 2147483646 h 244"/>
              <a:gd name="T40" fmla="*/ 2147483646 w 582"/>
              <a:gd name="T41" fmla="*/ 2147483646 h 244"/>
              <a:gd name="T42" fmla="*/ 2147483646 w 582"/>
              <a:gd name="T43" fmla="*/ 2147483646 h 244"/>
              <a:gd name="T44" fmla="*/ 2147483646 w 582"/>
              <a:gd name="T45" fmla="*/ 2147483646 h 244"/>
              <a:gd name="T46" fmla="*/ 2147483646 w 582"/>
              <a:gd name="T47" fmla="*/ 2147483646 h 244"/>
              <a:gd name="T48" fmla="*/ 2147483646 w 582"/>
              <a:gd name="T49" fmla="*/ 2147483646 h 244"/>
              <a:gd name="T50" fmla="*/ 2147483646 w 582"/>
              <a:gd name="T51" fmla="*/ 2147483646 h 244"/>
              <a:gd name="T52" fmla="*/ 2147483646 w 582"/>
              <a:gd name="T53" fmla="*/ 2147483646 h 244"/>
              <a:gd name="T54" fmla="*/ 2147483646 w 582"/>
              <a:gd name="T55" fmla="*/ 2147483646 h 244"/>
              <a:gd name="T56" fmla="*/ 2147483646 w 582"/>
              <a:gd name="T57" fmla="*/ 2147483646 h 244"/>
              <a:gd name="T58" fmla="*/ 2147483646 w 582"/>
              <a:gd name="T59" fmla="*/ 2147483646 h 244"/>
              <a:gd name="T60" fmla="*/ 2147483646 w 582"/>
              <a:gd name="T61" fmla="*/ 2147483646 h 244"/>
              <a:gd name="T62" fmla="*/ 2147483646 w 582"/>
              <a:gd name="T63" fmla="*/ 2147483646 h 244"/>
              <a:gd name="T64" fmla="*/ 2147483646 w 582"/>
              <a:gd name="T65" fmla="*/ 2147483646 h 244"/>
              <a:gd name="T66" fmla="*/ 2147483646 w 582"/>
              <a:gd name="T67" fmla="*/ 2147483646 h 244"/>
              <a:gd name="T68" fmla="*/ 2147483646 w 582"/>
              <a:gd name="T69" fmla="*/ 2147483646 h 244"/>
              <a:gd name="T70" fmla="*/ 2147483646 w 582"/>
              <a:gd name="T71" fmla="*/ 2147483646 h 244"/>
              <a:gd name="T72" fmla="*/ 2147483646 w 582"/>
              <a:gd name="T73" fmla="*/ 2147483646 h 244"/>
              <a:gd name="T74" fmla="*/ 2147483646 w 582"/>
              <a:gd name="T75" fmla="*/ 2147483646 h 244"/>
              <a:gd name="T76" fmla="*/ 2147483646 w 582"/>
              <a:gd name="T77" fmla="*/ 2147483646 h 244"/>
              <a:gd name="T78" fmla="*/ 2147483646 w 582"/>
              <a:gd name="T79" fmla="*/ 2147483646 h 244"/>
              <a:gd name="T80" fmla="*/ 2147483646 w 582"/>
              <a:gd name="T81" fmla="*/ 2147483646 h 244"/>
              <a:gd name="T82" fmla="*/ 2147483646 w 582"/>
              <a:gd name="T83" fmla="*/ 2147483646 h 244"/>
              <a:gd name="T84" fmla="*/ 2147483646 w 582"/>
              <a:gd name="T85" fmla="*/ 2147483646 h 244"/>
              <a:gd name="T86" fmla="*/ 2147483646 w 582"/>
              <a:gd name="T87" fmla="*/ 2147483646 h 244"/>
              <a:gd name="T88" fmla="*/ 2147483646 w 582"/>
              <a:gd name="T89" fmla="*/ 2147483646 h 244"/>
              <a:gd name="T90" fmla="*/ 2147483646 w 582"/>
              <a:gd name="T91" fmla="*/ 2147483646 h 244"/>
              <a:gd name="T92" fmla="*/ 2147483646 w 582"/>
              <a:gd name="T93" fmla="*/ 2147483646 h 244"/>
              <a:gd name="T94" fmla="*/ 2147483646 w 582"/>
              <a:gd name="T95" fmla="*/ 2147483646 h 244"/>
              <a:gd name="T96" fmla="*/ 2147483646 w 582"/>
              <a:gd name="T97" fmla="*/ 2147483646 h 244"/>
              <a:gd name="T98" fmla="*/ 2147483646 w 582"/>
              <a:gd name="T99" fmla="*/ 2147483646 h 244"/>
              <a:gd name="T100" fmla="*/ 2147483646 w 582"/>
              <a:gd name="T101" fmla="*/ 2147483646 h 244"/>
              <a:gd name="T102" fmla="*/ 2147483646 w 582"/>
              <a:gd name="T103" fmla="*/ 2147483646 h 244"/>
              <a:gd name="T104" fmla="*/ 2147483646 w 582"/>
              <a:gd name="T105" fmla="*/ 2147483646 h 244"/>
              <a:gd name="T106" fmla="*/ 2147483646 w 582"/>
              <a:gd name="T107" fmla="*/ 2147483646 h 244"/>
              <a:gd name="T108" fmla="*/ 2147483646 w 582"/>
              <a:gd name="T109" fmla="*/ 2147483646 h 244"/>
              <a:gd name="T110" fmla="*/ 2147483646 w 582"/>
              <a:gd name="T111" fmla="*/ 2147483646 h 244"/>
              <a:gd name="T112" fmla="*/ 2147483646 w 582"/>
              <a:gd name="T113" fmla="*/ 2147483646 h 244"/>
              <a:gd name="T114" fmla="*/ 2147483646 w 582"/>
              <a:gd name="T115" fmla="*/ 2147483646 h 244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582"/>
              <a:gd name="T175" fmla="*/ 0 h 244"/>
              <a:gd name="T176" fmla="*/ 582 w 582"/>
              <a:gd name="T177" fmla="*/ 244 h 244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582" h="244">
                <a:moveTo>
                  <a:pt x="0" y="244"/>
                </a:moveTo>
                <a:lnTo>
                  <a:pt x="2" y="244"/>
                </a:lnTo>
                <a:lnTo>
                  <a:pt x="4" y="244"/>
                </a:lnTo>
                <a:lnTo>
                  <a:pt x="6" y="244"/>
                </a:lnTo>
                <a:lnTo>
                  <a:pt x="8" y="244"/>
                </a:lnTo>
                <a:lnTo>
                  <a:pt x="10" y="244"/>
                </a:lnTo>
                <a:lnTo>
                  <a:pt x="12" y="244"/>
                </a:lnTo>
                <a:lnTo>
                  <a:pt x="14" y="244"/>
                </a:lnTo>
                <a:lnTo>
                  <a:pt x="16" y="244"/>
                </a:lnTo>
                <a:lnTo>
                  <a:pt x="18" y="244"/>
                </a:lnTo>
                <a:lnTo>
                  <a:pt x="20" y="244"/>
                </a:lnTo>
                <a:lnTo>
                  <a:pt x="22" y="244"/>
                </a:lnTo>
                <a:lnTo>
                  <a:pt x="24" y="244"/>
                </a:lnTo>
                <a:lnTo>
                  <a:pt x="26" y="244"/>
                </a:lnTo>
                <a:lnTo>
                  <a:pt x="28" y="244"/>
                </a:lnTo>
                <a:lnTo>
                  <a:pt x="30" y="244"/>
                </a:lnTo>
                <a:lnTo>
                  <a:pt x="32" y="244"/>
                </a:lnTo>
                <a:lnTo>
                  <a:pt x="34" y="244"/>
                </a:lnTo>
                <a:lnTo>
                  <a:pt x="36" y="244"/>
                </a:lnTo>
                <a:lnTo>
                  <a:pt x="38" y="244"/>
                </a:lnTo>
                <a:lnTo>
                  <a:pt x="40" y="244"/>
                </a:lnTo>
                <a:lnTo>
                  <a:pt x="42" y="244"/>
                </a:lnTo>
                <a:lnTo>
                  <a:pt x="44" y="244"/>
                </a:lnTo>
                <a:lnTo>
                  <a:pt x="46" y="244"/>
                </a:lnTo>
                <a:lnTo>
                  <a:pt x="48" y="244"/>
                </a:lnTo>
                <a:lnTo>
                  <a:pt x="50" y="244"/>
                </a:lnTo>
                <a:lnTo>
                  <a:pt x="52" y="244"/>
                </a:lnTo>
                <a:lnTo>
                  <a:pt x="54" y="244"/>
                </a:lnTo>
                <a:lnTo>
                  <a:pt x="56" y="244"/>
                </a:lnTo>
                <a:lnTo>
                  <a:pt x="58" y="244"/>
                </a:lnTo>
                <a:lnTo>
                  <a:pt x="60" y="244"/>
                </a:lnTo>
                <a:lnTo>
                  <a:pt x="62" y="244"/>
                </a:lnTo>
                <a:lnTo>
                  <a:pt x="64" y="244"/>
                </a:lnTo>
                <a:lnTo>
                  <a:pt x="66" y="244"/>
                </a:lnTo>
                <a:lnTo>
                  <a:pt x="68" y="244"/>
                </a:lnTo>
                <a:lnTo>
                  <a:pt x="70" y="244"/>
                </a:lnTo>
                <a:lnTo>
                  <a:pt x="72" y="244"/>
                </a:lnTo>
                <a:lnTo>
                  <a:pt x="74" y="244"/>
                </a:lnTo>
                <a:lnTo>
                  <a:pt x="76" y="244"/>
                </a:lnTo>
                <a:lnTo>
                  <a:pt x="78" y="244"/>
                </a:lnTo>
                <a:lnTo>
                  <a:pt x="80" y="244"/>
                </a:lnTo>
                <a:lnTo>
                  <a:pt x="82" y="244"/>
                </a:lnTo>
                <a:lnTo>
                  <a:pt x="84" y="244"/>
                </a:lnTo>
                <a:lnTo>
                  <a:pt x="86" y="244"/>
                </a:lnTo>
                <a:lnTo>
                  <a:pt x="88" y="244"/>
                </a:lnTo>
                <a:lnTo>
                  <a:pt x="90" y="244"/>
                </a:lnTo>
                <a:lnTo>
                  <a:pt x="92" y="244"/>
                </a:lnTo>
                <a:lnTo>
                  <a:pt x="94" y="244"/>
                </a:lnTo>
                <a:lnTo>
                  <a:pt x="96" y="244"/>
                </a:lnTo>
                <a:lnTo>
                  <a:pt x="98" y="244"/>
                </a:lnTo>
                <a:lnTo>
                  <a:pt x="100" y="244"/>
                </a:lnTo>
                <a:lnTo>
                  <a:pt x="102" y="244"/>
                </a:lnTo>
                <a:lnTo>
                  <a:pt x="104" y="244"/>
                </a:lnTo>
                <a:lnTo>
                  <a:pt x="106" y="244"/>
                </a:lnTo>
                <a:lnTo>
                  <a:pt x="108" y="244"/>
                </a:lnTo>
                <a:lnTo>
                  <a:pt x="110" y="244"/>
                </a:lnTo>
                <a:lnTo>
                  <a:pt x="112" y="244"/>
                </a:lnTo>
                <a:lnTo>
                  <a:pt x="114" y="244"/>
                </a:lnTo>
                <a:lnTo>
                  <a:pt x="116" y="244"/>
                </a:lnTo>
                <a:lnTo>
                  <a:pt x="118" y="244"/>
                </a:lnTo>
                <a:lnTo>
                  <a:pt x="120" y="244"/>
                </a:lnTo>
                <a:lnTo>
                  <a:pt x="122" y="244"/>
                </a:lnTo>
                <a:lnTo>
                  <a:pt x="124" y="244"/>
                </a:lnTo>
                <a:lnTo>
                  <a:pt x="126" y="244"/>
                </a:lnTo>
                <a:lnTo>
                  <a:pt x="128" y="244"/>
                </a:lnTo>
                <a:lnTo>
                  <a:pt x="130" y="244"/>
                </a:lnTo>
                <a:lnTo>
                  <a:pt x="132" y="244"/>
                </a:lnTo>
                <a:lnTo>
                  <a:pt x="134" y="244"/>
                </a:lnTo>
                <a:lnTo>
                  <a:pt x="136" y="244"/>
                </a:lnTo>
                <a:lnTo>
                  <a:pt x="138" y="244"/>
                </a:lnTo>
                <a:lnTo>
                  <a:pt x="140" y="244"/>
                </a:lnTo>
                <a:lnTo>
                  <a:pt x="142" y="244"/>
                </a:lnTo>
                <a:lnTo>
                  <a:pt x="144" y="244"/>
                </a:lnTo>
                <a:lnTo>
                  <a:pt x="146" y="244"/>
                </a:lnTo>
                <a:lnTo>
                  <a:pt x="148" y="244"/>
                </a:lnTo>
                <a:lnTo>
                  <a:pt x="150" y="244"/>
                </a:lnTo>
                <a:lnTo>
                  <a:pt x="152" y="244"/>
                </a:lnTo>
                <a:lnTo>
                  <a:pt x="154" y="244"/>
                </a:lnTo>
                <a:lnTo>
                  <a:pt x="156" y="244"/>
                </a:lnTo>
                <a:lnTo>
                  <a:pt x="158" y="244"/>
                </a:lnTo>
                <a:lnTo>
                  <a:pt x="160" y="244"/>
                </a:lnTo>
                <a:lnTo>
                  <a:pt x="162" y="244"/>
                </a:lnTo>
                <a:lnTo>
                  <a:pt x="164" y="244"/>
                </a:lnTo>
                <a:lnTo>
                  <a:pt x="166" y="244"/>
                </a:lnTo>
                <a:lnTo>
                  <a:pt x="168" y="244"/>
                </a:lnTo>
                <a:lnTo>
                  <a:pt x="170" y="244"/>
                </a:lnTo>
                <a:lnTo>
                  <a:pt x="172" y="244"/>
                </a:lnTo>
                <a:lnTo>
                  <a:pt x="174" y="244"/>
                </a:lnTo>
                <a:lnTo>
                  <a:pt x="176" y="244"/>
                </a:lnTo>
                <a:lnTo>
                  <a:pt x="178" y="244"/>
                </a:lnTo>
                <a:lnTo>
                  <a:pt x="180" y="244"/>
                </a:lnTo>
                <a:lnTo>
                  <a:pt x="182" y="244"/>
                </a:lnTo>
                <a:lnTo>
                  <a:pt x="184" y="244"/>
                </a:lnTo>
                <a:lnTo>
                  <a:pt x="186" y="244"/>
                </a:lnTo>
                <a:lnTo>
                  <a:pt x="188" y="244"/>
                </a:lnTo>
                <a:lnTo>
                  <a:pt x="190" y="244"/>
                </a:lnTo>
                <a:lnTo>
                  <a:pt x="192" y="244"/>
                </a:lnTo>
                <a:lnTo>
                  <a:pt x="194" y="244"/>
                </a:lnTo>
                <a:lnTo>
                  <a:pt x="196" y="244"/>
                </a:lnTo>
                <a:lnTo>
                  <a:pt x="198" y="244"/>
                </a:lnTo>
                <a:lnTo>
                  <a:pt x="200" y="244"/>
                </a:lnTo>
                <a:lnTo>
                  <a:pt x="202" y="244"/>
                </a:lnTo>
                <a:lnTo>
                  <a:pt x="204" y="244"/>
                </a:lnTo>
                <a:lnTo>
                  <a:pt x="206" y="244"/>
                </a:lnTo>
                <a:lnTo>
                  <a:pt x="208" y="244"/>
                </a:lnTo>
                <a:lnTo>
                  <a:pt x="210" y="244"/>
                </a:lnTo>
                <a:lnTo>
                  <a:pt x="212" y="244"/>
                </a:lnTo>
                <a:lnTo>
                  <a:pt x="214" y="244"/>
                </a:lnTo>
                <a:lnTo>
                  <a:pt x="216" y="244"/>
                </a:lnTo>
                <a:lnTo>
                  <a:pt x="218" y="244"/>
                </a:lnTo>
                <a:lnTo>
                  <a:pt x="220" y="244"/>
                </a:lnTo>
                <a:lnTo>
                  <a:pt x="222" y="244"/>
                </a:lnTo>
                <a:lnTo>
                  <a:pt x="224" y="244"/>
                </a:lnTo>
                <a:lnTo>
                  <a:pt x="226" y="244"/>
                </a:lnTo>
                <a:lnTo>
                  <a:pt x="228" y="244"/>
                </a:lnTo>
                <a:lnTo>
                  <a:pt x="230" y="244"/>
                </a:lnTo>
                <a:lnTo>
                  <a:pt x="232" y="244"/>
                </a:lnTo>
                <a:lnTo>
                  <a:pt x="234" y="244"/>
                </a:lnTo>
                <a:lnTo>
                  <a:pt x="236" y="244"/>
                </a:lnTo>
                <a:lnTo>
                  <a:pt x="238" y="244"/>
                </a:lnTo>
                <a:lnTo>
                  <a:pt x="240" y="244"/>
                </a:lnTo>
                <a:lnTo>
                  <a:pt x="242" y="244"/>
                </a:lnTo>
                <a:lnTo>
                  <a:pt x="244" y="244"/>
                </a:lnTo>
                <a:lnTo>
                  <a:pt x="246" y="244"/>
                </a:lnTo>
                <a:lnTo>
                  <a:pt x="248" y="244"/>
                </a:lnTo>
                <a:lnTo>
                  <a:pt x="250" y="244"/>
                </a:lnTo>
                <a:lnTo>
                  <a:pt x="252" y="244"/>
                </a:lnTo>
                <a:lnTo>
                  <a:pt x="254" y="244"/>
                </a:lnTo>
                <a:lnTo>
                  <a:pt x="256" y="244"/>
                </a:lnTo>
                <a:lnTo>
                  <a:pt x="258" y="244"/>
                </a:lnTo>
                <a:lnTo>
                  <a:pt x="260" y="244"/>
                </a:lnTo>
                <a:lnTo>
                  <a:pt x="262" y="244"/>
                </a:lnTo>
                <a:lnTo>
                  <a:pt x="264" y="244"/>
                </a:lnTo>
                <a:lnTo>
                  <a:pt x="266" y="244"/>
                </a:lnTo>
                <a:lnTo>
                  <a:pt x="268" y="244"/>
                </a:lnTo>
                <a:lnTo>
                  <a:pt x="270" y="244"/>
                </a:lnTo>
                <a:lnTo>
                  <a:pt x="272" y="244"/>
                </a:lnTo>
                <a:lnTo>
                  <a:pt x="274" y="244"/>
                </a:lnTo>
                <a:lnTo>
                  <a:pt x="276" y="244"/>
                </a:lnTo>
                <a:lnTo>
                  <a:pt x="278" y="244"/>
                </a:lnTo>
                <a:lnTo>
                  <a:pt x="280" y="244"/>
                </a:lnTo>
                <a:lnTo>
                  <a:pt x="282" y="244"/>
                </a:lnTo>
                <a:lnTo>
                  <a:pt x="284" y="244"/>
                </a:lnTo>
                <a:lnTo>
                  <a:pt x="286" y="244"/>
                </a:lnTo>
                <a:lnTo>
                  <a:pt x="288" y="244"/>
                </a:lnTo>
                <a:lnTo>
                  <a:pt x="290" y="244"/>
                </a:lnTo>
                <a:lnTo>
                  <a:pt x="292" y="244"/>
                </a:lnTo>
                <a:lnTo>
                  <a:pt x="294" y="244"/>
                </a:lnTo>
                <a:lnTo>
                  <a:pt x="296" y="244"/>
                </a:lnTo>
                <a:lnTo>
                  <a:pt x="298" y="244"/>
                </a:lnTo>
                <a:lnTo>
                  <a:pt x="300" y="244"/>
                </a:lnTo>
                <a:lnTo>
                  <a:pt x="302" y="244"/>
                </a:lnTo>
                <a:lnTo>
                  <a:pt x="304" y="244"/>
                </a:lnTo>
                <a:lnTo>
                  <a:pt x="306" y="244"/>
                </a:lnTo>
                <a:lnTo>
                  <a:pt x="308" y="244"/>
                </a:lnTo>
                <a:lnTo>
                  <a:pt x="310" y="244"/>
                </a:lnTo>
                <a:lnTo>
                  <a:pt x="312" y="244"/>
                </a:lnTo>
                <a:lnTo>
                  <a:pt x="314" y="244"/>
                </a:lnTo>
                <a:lnTo>
                  <a:pt x="316" y="244"/>
                </a:lnTo>
                <a:lnTo>
                  <a:pt x="318" y="244"/>
                </a:lnTo>
                <a:lnTo>
                  <a:pt x="320" y="244"/>
                </a:lnTo>
                <a:lnTo>
                  <a:pt x="322" y="244"/>
                </a:lnTo>
                <a:lnTo>
                  <a:pt x="324" y="244"/>
                </a:lnTo>
                <a:lnTo>
                  <a:pt x="326" y="244"/>
                </a:lnTo>
                <a:lnTo>
                  <a:pt x="328" y="244"/>
                </a:lnTo>
                <a:lnTo>
                  <a:pt x="330" y="244"/>
                </a:lnTo>
                <a:lnTo>
                  <a:pt x="332" y="244"/>
                </a:lnTo>
                <a:lnTo>
                  <a:pt x="334" y="244"/>
                </a:lnTo>
                <a:lnTo>
                  <a:pt x="336" y="244"/>
                </a:lnTo>
                <a:lnTo>
                  <a:pt x="338" y="244"/>
                </a:lnTo>
                <a:lnTo>
                  <a:pt x="340" y="243"/>
                </a:lnTo>
                <a:lnTo>
                  <a:pt x="342" y="243"/>
                </a:lnTo>
                <a:lnTo>
                  <a:pt x="344" y="243"/>
                </a:lnTo>
                <a:lnTo>
                  <a:pt x="346" y="243"/>
                </a:lnTo>
                <a:lnTo>
                  <a:pt x="348" y="243"/>
                </a:lnTo>
                <a:lnTo>
                  <a:pt x="350" y="243"/>
                </a:lnTo>
                <a:lnTo>
                  <a:pt x="352" y="243"/>
                </a:lnTo>
                <a:lnTo>
                  <a:pt x="354" y="243"/>
                </a:lnTo>
                <a:lnTo>
                  <a:pt x="356" y="243"/>
                </a:lnTo>
                <a:lnTo>
                  <a:pt x="358" y="243"/>
                </a:lnTo>
                <a:lnTo>
                  <a:pt x="360" y="243"/>
                </a:lnTo>
                <a:lnTo>
                  <a:pt x="362" y="243"/>
                </a:lnTo>
                <a:lnTo>
                  <a:pt x="364" y="243"/>
                </a:lnTo>
                <a:lnTo>
                  <a:pt x="366" y="243"/>
                </a:lnTo>
                <a:lnTo>
                  <a:pt x="368" y="243"/>
                </a:lnTo>
                <a:lnTo>
                  <a:pt x="370" y="242"/>
                </a:lnTo>
                <a:lnTo>
                  <a:pt x="372" y="242"/>
                </a:lnTo>
                <a:lnTo>
                  <a:pt x="374" y="242"/>
                </a:lnTo>
                <a:lnTo>
                  <a:pt x="376" y="242"/>
                </a:lnTo>
                <a:lnTo>
                  <a:pt x="378" y="242"/>
                </a:lnTo>
                <a:lnTo>
                  <a:pt x="380" y="242"/>
                </a:lnTo>
                <a:lnTo>
                  <a:pt x="382" y="242"/>
                </a:lnTo>
                <a:lnTo>
                  <a:pt x="384" y="242"/>
                </a:lnTo>
                <a:lnTo>
                  <a:pt x="386" y="242"/>
                </a:lnTo>
                <a:lnTo>
                  <a:pt x="388" y="241"/>
                </a:lnTo>
                <a:lnTo>
                  <a:pt x="390" y="241"/>
                </a:lnTo>
                <a:lnTo>
                  <a:pt x="392" y="241"/>
                </a:lnTo>
                <a:lnTo>
                  <a:pt x="394" y="241"/>
                </a:lnTo>
                <a:lnTo>
                  <a:pt x="396" y="241"/>
                </a:lnTo>
                <a:lnTo>
                  <a:pt x="398" y="241"/>
                </a:lnTo>
                <a:lnTo>
                  <a:pt x="400" y="240"/>
                </a:lnTo>
                <a:lnTo>
                  <a:pt x="402" y="240"/>
                </a:lnTo>
                <a:lnTo>
                  <a:pt x="404" y="240"/>
                </a:lnTo>
                <a:lnTo>
                  <a:pt x="406" y="240"/>
                </a:lnTo>
                <a:lnTo>
                  <a:pt x="408" y="240"/>
                </a:lnTo>
                <a:lnTo>
                  <a:pt x="410" y="239"/>
                </a:lnTo>
                <a:lnTo>
                  <a:pt x="412" y="239"/>
                </a:lnTo>
                <a:lnTo>
                  <a:pt x="414" y="239"/>
                </a:lnTo>
                <a:lnTo>
                  <a:pt x="416" y="239"/>
                </a:lnTo>
                <a:lnTo>
                  <a:pt x="418" y="238"/>
                </a:lnTo>
                <a:lnTo>
                  <a:pt x="420" y="238"/>
                </a:lnTo>
                <a:lnTo>
                  <a:pt x="422" y="238"/>
                </a:lnTo>
                <a:lnTo>
                  <a:pt x="424" y="238"/>
                </a:lnTo>
                <a:lnTo>
                  <a:pt x="426" y="237"/>
                </a:lnTo>
                <a:lnTo>
                  <a:pt x="428" y="237"/>
                </a:lnTo>
                <a:lnTo>
                  <a:pt x="430" y="237"/>
                </a:lnTo>
                <a:lnTo>
                  <a:pt x="432" y="236"/>
                </a:lnTo>
                <a:lnTo>
                  <a:pt x="434" y="236"/>
                </a:lnTo>
                <a:lnTo>
                  <a:pt x="436" y="235"/>
                </a:lnTo>
                <a:lnTo>
                  <a:pt x="438" y="235"/>
                </a:lnTo>
                <a:lnTo>
                  <a:pt x="440" y="235"/>
                </a:lnTo>
                <a:lnTo>
                  <a:pt x="442" y="234"/>
                </a:lnTo>
                <a:lnTo>
                  <a:pt x="444" y="234"/>
                </a:lnTo>
                <a:lnTo>
                  <a:pt x="446" y="233"/>
                </a:lnTo>
                <a:lnTo>
                  <a:pt x="448" y="233"/>
                </a:lnTo>
                <a:lnTo>
                  <a:pt x="450" y="232"/>
                </a:lnTo>
                <a:lnTo>
                  <a:pt x="452" y="232"/>
                </a:lnTo>
                <a:lnTo>
                  <a:pt x="454" y="231"/>
                </a:lnTo>
                <a:lnTo>
                  <a:pt x="456" y="230"/>
                </a:lnTo>
                <a:lnTo>
                  <a:pt x="458" y="230"/>
                </a:lnTo>
                <a:lnTo>
                  <a:pt x="460" y="229"/>
                </a:lnTo>
                <a:lnTo>
                  <a:pt x="462" y="228"/>
                </a:lnTo>
                <a:lnTo>
                  <a:pt x="464" y="227"/>
                </a:lnTo>
                <a:lnTo>
                  <a:pt x="466" y="227"/>
                </a:lnTo>
                <a:lnTo>
                  <a:pt x="468" y="226"/>
                </a:lnTo>
                <a:lnTo>
                  <a:pt x="470" y="225"/>
                </a:lnTo>
                <a:lnTo>
                  <a:pt x="472" y="224"/>
                </a:lnTo>
                <a:lnTo>
                  <a:pt x="474" y="223"/>
                </a:lnTo>
                <a:lnTo>
                  <a:pt x="476" y="222"/>
                </a:lnTo>
                <a:lnTo>
                  <a:pt x="478" y="221"/>
                </a:lnTo>
                <a:lnTo>
                  <a:pt x="480" y="220"/>
                </a:lnTo>
                <a:lnTo>
                  <a:pt x="482" y="219"/>
                </a:lnTo>
                <a:lnTo>
                  <a:pt x="484" y="218"/>
                </a:lnTo>
                <a:lnTo>
                  <a:pt x="486" y="217"/>
                </a:lnTo>
                <a:lnTo>
                  <a:pt x="488" y="215"/>
                </a:lnTo>
                <a:lnTo>
                  <a:pt x="490" y="214"/>
                </a:lnTo>
                <a:lnTo>
                  <a:pt x="492" y="212"/>
                </a:lnTo>
                <a:lnTo>
                  <a:pt x="494" y="211"/>
                </a:lnTo>
                <a:lnTo>
                  <a:pt x="496" y="209"/>
                </a:lnTo>
                <a:lnTo>
                  <a:pt x="498" y="208"/>
                </a:lnTo>
                <a:lnTo>
                  <a:pt x="500" y="206"/>
                </a:lnTo>
                <a:lnTo>
                  <a:pt x="502" y="204"/>
                </a:lnTo>
                <a:lnTo>
                  <a:pt x="504" y="202"/>
                </a:lnTo>
                <a:lnTo>
                  <a:pt x="506" y="201"/>
                </a:lnTo>
                <a:lnTo>
                  <a:pt x="508" y="199"/>
                </a:lnTo>
                <a:lnTo>
                  <a:pt x="510" y="196"/>
                </a:lnTo>
                <a:lnTo>
                  <a:pt x="512" y="194"/>
                </a:lnTo>
                <a:lnTo>
                  <a:pt x="514" y="192"/>
                </a:lnTo>
                <a:lnTo>
                  <a:pt x="516" y="189"/>
                </a:lnTo>
                <a:lnTo>
                  <a:pt x="518" y="187"/>
                </a:lnTo>
                <a:lnTo>
                  <a:pt x="520" y="184"/>
                </a:lnTo>
                <a:lnTo>
                  <a:pt x="522" y="181"/>
                </a:lnTo>
                <a:lnTo>
                  <a:pt x="524" y="179"/>
                </a:lnTo>
                <a:lnTo>
                  <a:pt x="526" y="175"/>
                </a:lnTo>
                <a:lnTo>
                  <a:pt x="528" y="172"/>
                </a:lnTo>
                <a:lnTo>
                  <a:pt x="530" y="169"/>
                </a:lnTo>
                <a:lnTo>
                  <a:pt x="532" y="165"/>
                </a:lnTo>
                <a:lnTo>
                  <a:pt x="534" y="162"/>
                </a:lnTo>
                <a:lnTo>
                  <a:pt x="536" y="158"/>
                </a:lnTo>
                <a:lnTo>
                  <a:pt x="538" y="154"/>
                </a:lnTo>
                <a:lnTo>
                  <a:pt x="540" y="150"/>
                </a:lnTo>
                <a:lnTo>
                  <a:pt x="542" y="145"/>
                </a:lnTo>
                <a:lnTo>
                  <a:pt x="544" y="141"/>
                </a:lnTo>
                <a:lnTo>
                  <a:pt x="546" y="136"/>
                </a:lnTo>
                <a:lnTo>
                  <a:pt x="548" y="131"/>
                </a:lnTo>
                <a:lnTo>
                  <a:pt x="550" y="126"/>
                </a:lnTo>
                <a:lnTo>
                  <a:pt x="552" y="120"/>
                </a:lnTo>
                <a:lnTo>
                  <a:pt x="554" y="115"/>
                </a:lnTo>
                <a:lnTo>
                  <a:pt x="556" y="109"/>
                </a:lnTo>
                <a:lnTo>
                  <a:pt x="558" y="102"/>
                </a:lnTo>
                <a:lnTo>
                  <a:pt x="560" y="96"/>
                </a:lnTo>
                <a:lnTo>
                  <a:pt x="562" y="89"/>
                </a:lnTo>
                <a:lnTo>
                  <a:pt x="564" y="82"/>
                </a:lnTo>
                <a:lnTo>
                  <a:pt x="566" y="74"/>
                </a:lnTo>
                <a:lnTo>
                  <a:pt x="568" y="66"/>
                </a:lnTo>
                <a:lnTo>
                  <a:pt x="570" y="58"/>
                </a:lnTo>
                <a:lnTo>
                  <a:pt x="572" y="50"/>
                </a:lnTo>
                <a:lnTo>
                  <a:pt x="574" y="41"/>
                </a:lnTo>
                <a:lnTo>
                  <a:pt x="576" y="31"/>
                </a:lnTo>
                <a:lnTo>
                  <a:pt x="578" y="21"/>
                </a:lnTo>
                <a:lnTo>
                  <a:pt x="580" y="11"/>
                </a:lnTo>
                <a:lnTo>
                  <a:pt x="582" y="0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3" name="Freeform 89">
            <a:extLst>
              <a:ext uri="{FF2B5EF4-FFF2-40B4-BE49-F238E27FC236}">
                <a16:creationId xmlns:a16="http://schemas.microsoft.com/office/drawing/2014/main" id="{BCC908C4-3D6D-4A2B-A4F2-5AF94FE631D9}"/>
              </a:ext>
            </a:extLst>
          </p:cNvPr>
          <p:cNvSpPr>
            <a:spLocks/>
          </p:cNvSpPr>
          <p:nvPr/>
        </p:nvSpPr>
        <p:spPr bwMode="auto">
          <a:xfrm>
            <a:off x="7134226" y="2273999"/>
            <a:ext cx="3660775" cy="4375150"/>
          </a:xfrm>
          <a:custGeom>
            <a:avLst/>
            <a:gdLst>
              <a:gd name="T0" fmla="*/ 2147483646 w 1021"/>
              <a:gd name="T1" fmla="*/ 2147483646 h 481"/>
              <a:gd name="T2" fmla="*/ 2147483646 w 1021"/>
              <a:gd name="T3" fmla="*/ 2147483646 h 481"/>
              <a:gd name="T4" fmla="*/ 2147483646 w 1021"/>
              <a:gd name="T5" fmla="*/ 2147483646 h 481"/>
              <a:gd name="T6" fmla="*/ 2147483646 w 1021"/>
              <a:gd name="T7" fmla="*/ 2147483646 h 481"/>
              <a:gd name="T8" fmla="*/ 2147483646 w 1021"/>
              <a:gd name="T9" fmla="*/ 2147483646 h 481"/>
              <a:gd name="T10" fmla="*/ 2147483646 w 1021"/>
              <a:gd name="T11" fmla="*/ 2147483646 h 481"/>
              <a:gd name="T12" fmla="*/ 2147483646 w 1021"/>
              <a:gd name="T13" fmla="*/ 2147483646 h 481"/>
              <a:gd name="T14" fmla="*/ 2147483646 w 1021"/>
              <a:gd name="T15" fmla="*/ 2147483646 h 481"/>
              <a:gd name="T16" fmla="*/ 2147483646 w 1021"/>
              <a:gd name="T17" fmla="*/ 2147483646 h 481"/>
              <a:gd name="T18" fmla="*/ 2147483646 w 1021"/>
              <a:gd name="T19" fmla="*/ 2147483646 h 481"/>
              <a:gd name="T20" fmla="*/ 2147483646 w 1021"/>
              <a:gd name="T21" fmla="*/ 2147483646 h 481"/>
              <a:gd name="T22" fmla="*/ 2147483646 w 1021"/>
              <a:gd name="T23" fmla="*/ 2147483646 h 481"/>
              <a:gd name="T24" fmla="*/ 2147483646 w 1021"/>
              <a:gd name="T25" fmla="*/ 2147483646 h 481"/>
              <a:gd name="T26" fmla="*/ 2147483646 w 1021"/>
              <a:gd name="T27" fmla="*/ 2147483646 h 481"/>
              <a:gd name="T28" fmla="*/ 2147483646 w 1021"/>
              <a:gd name="T29" fmla="*/ 2147483646 h 481"/>
              <a:gd name="T30" fmla="*/ 2147483646 w 1021"/>
              <a:gd name="T31" fmla="*/ 2147483646 h 481"/>
              <a:gd name="T32" fmla="*/ 2147483646 w 1021"/>
              <a:gd name="T33" fmla="*/ 2147483646 h 481"/>
              <a:gd name="T34" fmla="*/ 2147483646 w 1021"/>
              <a:gd name="T35" fmla="*/ 2147483646 h 481"/>
              <a:gd name="T36" fmla="*/ 2147483646 w 1021"/>
              <a:gd name="T37" fmla="*/ 2147483646 h 481"/>
              <a:gd name="T38" fmla="*/ 2147483646 w 1021"/>
              <a:gd name="T39" fmla="*/ 2147483646 h 481"/>
              <a:gd name="T40" fmla="*/ 2147483646 w 1021"/>
              <a:gd name="T41" fmla="*/ 2147483646 h 481"/>
              <a:gd name="T42" fmla="*/ 2147483646 w 1021"/>
              <a:gd name="T43" fmla="*/ 2147483646 h 481"/>
              <a:gd name="T44" fmla="*/ 2147483646 w 1021"/>
              <a:gd name="T45" fmla="*/ 2147483646 h 481"/>
              <a:gd name="T46" fmla="*/ 2147483646 w 1021"/>
              <a:gd name="T47" fmla="*/ 2147483646 h 481"/>
              <a:gd name="T48" fmla="*/ 2147483646 w 1021"/>
              <a:gd name="T49" fmla="*/ 2147483646 h 481"/>
              <a:gd name="T50" fmla="*/ 2147483646 w 1021"/>
              <a:gd name="T51" fmla="*/ 2147483646 h 481"/>
              <a:gd name="T52" fmla="*/ 2147483646 w 1021"/>
              <a:gd name="T53" fmla="*/ 2147483646 h 481"/>
              <a:gd name="T54" fmla="*/ 2147483646 w 1021"/>
              <a:gd name="T55" fmla="*/ 2147483646 h 481"/>
              <a:gd name="T56" fmla="*/ 2147483646 w 1021"/>
              <a:gd name="T57" fmla="*/ 2147483646 h 481"/>
              <a:gd name="T58" fmla="*/ 2147483646 w 1021"/>
              <a:gd name="T59" fmla="*/ 2147483646 h 481"/>
              <a:gd name="T60" fmla="*/ 2147483646 w 1021"/>
              <a:gd name="T61" fmla="*/ 2147483646 h 481"/>
              <a:gd name="T62" fmla="*/ 2147483646 w 1021"/>
              <a:gd name="T63" fmla="*/ 2147483646 h 481"/>
              <a:gd name="T64" fmla="*/ 2147483646 w 1021"/>
              <a:gd name="T65" fmla="*/ 2147483646 h 481"/>
              <a:gd name="T66" fmla="*/ 2147483646 w 1021"/>
              <a:gd name="T67" fmla="*/ 2147483646 h 481"/>
              <a:gd name="T68" fmla="*/ 2147483646 w 1021"/>
              <a:gd name="T69" fmla="*/ 2147483646 h 481"/>
              <a:gd name="T70" fmla="*/ 2147483646 w 1021"/>
              <a:gd name="T71" fmla="*/ 2147483646 h 481"/>
              <a:gd name="T72" fmla="*/ 2147483646 w 1021"/>
              <a:gd name="T73" fmla="*/ 2147483646 h 481"/>
              <a:gd name="T74" fmla="*/ 2147483646 w 1021"/>
              <a:gd name="T75" fmla="*/ 2147483646 h 481"/>
              <a:gd name="T76" fmla="*/ 2147483646 w 1021"/>
              <a:gd name="T77" fmla="*/ 2147483646 h 481"/>
              <a:gd name="T78" fmla="*/ 2147483646 w 1021"/>
              <a:gd name="T79" fmla="*/ 2147483646 h 481"/>
              <a:gd name="T80" fmla="*/ 2147483646 w 1021"/>
              <a:gd name="T81" fmla="*/ 2147483646 h 481"/>
              <a:gd name="T82" fmla="*/ 2147483646 w 1021"/>
              <a:gd name="T83" fmla="*/ 2147483646 h 481"/>
              <a:gd name="T84" fmla="*/ 2147483646 w 1021"/>
              <a:gd name="T85" fmla="*/ 2147483646 h 481"/>
              <a:gd name="T86" fmla="*/ 2147483646 w 1021"/>
              <a:gd name="T87" fmla="*/ 2147483646 h 481"/>
              <a:gd name="T88" fmla="*/ 2147483646 w 1021"/>
              <a:gd name="T89" fmla="*/ 2147483646 h 481"/>
              <a:gd name="T90" fmla="*/ 2147483646 w 1021"/>
              <a:gd name="T91" fmla="*/ 2147483646 h 481"/>
              <a:gd name="T92" fmla="*/ 2147483646 w 1021"/>
              <a:gd name="T93" fmla="*/ 2147483646 h 481"/>
              <a:gd name="T94" fmla="*/ 2147483646 w 1021"/>
              <a:gd name="T95" fmla="*/ 2147483646 h 481"/>
              <a:gd name="T96" fmla="*/ 2147483646 w 1021"/>
              <a:gd name="T97" fmla="*/ 2147483646 h 481"/>
              <a:gd name="T98" fmla="*/ 2147483646 w 1021"/>
              <a:gd name="T99" fmla="*/ 2147483646 h 481"/>
              <a:gd name="T100" fmla="*/ 2147483646 w 1021"/>
              <a:gd name="T101" fmla="*/ 2147483646 h 481"/>
              <a:gd name="T102" fmla="*/ 2147483646 w 1021"/>
              <a:gd name="T103" fmla="*/ 2147483646 h 481"/>
              <a:gd name="T104" fmla="*/ 2147483646 w 1021"/>
              <a:gd name="T105" fmla="*/ 2147483646 h 481"/>
              <a:gd name="T106" fmla="*/ 2147483646 w 1021"/>
              <a:gd name="T107" fmla="*/ 2147483646 h 481"/>
              <a:gd name="T108" fmla="*/ 2147483646 w 1021"/>
              <a:gd name="T109" fmla="*/ 2147483646 h 481"/>
              <a:gd name="T110" fmla="*/ 2147483646 w 1021"/>
              <a:gd name="T111" fmla="*/ 2147483646 h 481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021"/>
              <a:gd name="T169" fmla="*/ 0 h 481"/>
              <a:gd name="T170" fmla="*/ 1021 w 1021"/>
              <a:gd name="T171" fmla="*/ 481 h 481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021" h="481">
                <a:moveTo>
                  <a:pt x="0" y="481"/>
                </a:moveTo>
                <a:lnTo>
                  <a:pt x="2" y="480"/>
                </a:lnTo>
                <a:lnTo>
                  <a:pt x="4" y="479"/>
                </a:lnTo>
                <a:lnTo>
                  <a:pt x="6" y="478"/>
                </a:lnTo>
                <a:lnTo>
                  <a:pt x="8" y="477"/>
                </a:lnTo>
                <a:lnTo>
                  <a:pt x="10" y="476"/>
                </a:lnTo>
                <a:lnTo>
                  <a:pt x="12" y="475"/>
                </a:lnTo>
                <a:lnTo>
                  <a:pt x="14" y="474"/>
                </a:lnTo>
                <a:lnTo>
                  <a:pt x="16" y="473"/>
                </a:lnTo>
                <a:lnTo>
                  <a:pt x="18" y="473"/>
                </a:lnTo>
                <a:lnTo>
                  <a:pt x="20" y="472"/>
                </a:lnTo>
                <a:lnTo>
                  <a:pt x="22" y="471"/>
                </a:lnTo>
                <a:lnTo>
                  <a:pt x="24" y="470"/>
                </a:lnTo>
                <a:lnTo>
                  <a:pt x="26" y="469"/>
                </a:lnTo>
                <a:lnTo>
                  <a:pt x="28" y="468"/>
                </a:lnTo>
                <a:lnTo>
                  <a:pt x="30" y="467"/>
                </a:lnTo>
                <a:lnTo>
                  <a:pt x="32" y="466"/>
                </a:lnTo>
                <a:lnTo>
                  <a:pt x="34" y="465"/>
                </a:lnTo>
                <a:lnTo>
                  <a:pt x="36" y="464"/>
                </a:lnTo>
                <a:lnTo>
                  <a:pt x="38" y="463"/>
                </a:lnTo>
                <a:lnTo>
                  <a:pt x="40" y="462"/>
                </a:lnTo>
                <a:lnTo>
                  <a:pt x="42" y="461"/>
                </a:lnTo>
                <a:lnTo>
                  <a:pt x="44" y="460"/>
                </a:lnTo>
                <a:lnTo>
                  <a:pt x="46" y="459"/>
                </a:lnTo>
                <a:lnTo>
                  <a:pt x="48" y="458"/>
                </a:lnTo>
                <a:lnTo>
                  <a:pt x="50" y="457"/>
                </a:lnTo>
                <a:lnTo>
                  <a:pt x="52" y="456"/>
                </a:lnTo>
                <a:lnTo>
                  <a:pt x="54" y="456"/>
                </a:lnTo>
                <a:lnTo>
                  <a:pt x="56" y="455"/>
                </a:lnTo>
                <a:lnTo>
                  <a:pt x="58" y="454"/>
                </a:lnTo>
                <a:lnTo>
                  <a:pt x="60" y="453"/>
                </a:lnTo>
                <a:lnTo>
                  <a:pt x="62" y="452"/>
                </a:lnTo>
                <a:lnTo>
                  <a:pt x="64" y="451"/>
                </a:lnTo>
                <a:lnTo>
                  <a:pt x="66" y="450"/>
                </a:lnTo>
                <a:lnTo>
                  <a:pt x="68" y="449"/>
                </a:lnTo>
                <a:lnTo>
                  <a:pt x="70" y="448"/>
                </a:lnTo>
                <a:lnTo>
                  <a:pt x="72" y="447"/>
                </a:lnTo>
                <a:lnTo>
                  <a:pt x="74" y="446"/>
                </a:lnTo>
                <a:lnTo>
                  <a:pt x="76" y="445"/>
                </a:lnTo>
                <a:lnTo>
                  <a:pt x="78" y="444"/>
                </a:lnTo>
                <a:lnTo>
                  <a:pt x="80" y="443"/>
                </a:lnTo>
                <a:lnTo>
                  <a:pt x="82" y="442"/>
                </a:lnTo>
                <a:lnTo>
                  <a:pt x="84" y="441"/>
                </a:lnTo>
                <a:lnTo>
                  <a:pt x="86" y="440"/>
                </a:lnTo>
                <a:lnTo>
                  <a:pt x="88" y="440"/>
                </a:lnTo>
                <a:lnTo>
                  <a:pt x="90" y="439"/>
                </a:lnTo>
                <a:lnTo>
                  <a:pt x="92" y="438"/>
                </a:lnTo>
                <a:lnTo>
                  <a:pt x="94" y="437"/>
                </a:lnTo>
                <a:lnTo>
                  <a:pt x="96" y="436"/>
                </a:lnTo>
                <a:lnTo>
                  <a:pt x="98" y="435"/>
                </a:lnTo>
                <a:lnTo>
                  <a:pt x="100" y="434"/>
                </a:lnTo>
                <a:lnTo>
                  <a:pt x="102" y="433"/>
                </a:lnTo>
                <a:lnTo>
                  <a:pt x="104" y="432"/>
                </a:lnTo>
                <a:lnTo>
                  <a:pt x="106" y="431"/>
                </a:lnTo>
                <a:lnTo>
                  <a:pt x="108" y="430"/>
                </a:lnTo>
                <a:lnTo>
                  <a:pt x="110" y="429"/>
                </a:lnTo>
                <a:lnTo>
                  <a:pt x="112" y="428"/>
                </a:lnTo>
                <a:lnTo>
                  <a:pt x="114" y="427"/>
                </a:lnTo>
                <a:lnTo>
                  <a:pt x="116" y="426"/>
                </a:lnTo>
                <a:lnTo>
                  <a:pt x="118" y="425"/>
                </a:lnTo>
                <a:lnTo>
                  <a:pt x="120" y="424"/>
                </a:lnTo>
                <a:lnTo>
                  <a:pt x="122" y="423"/>
                </a:lnTo>
                <a:lnTo>
                  <a:pt x="124" y="423"/>
                </a:lnTo>
                <a:lnTo>
                  <a:pt x="126" y="422"/>
                </a:lnTo>
                <a:lnTo>
                  <a:pt x="128" y="421"/>
                </a:lnTo>
                <a:lnTo>
                  <a:pt x="130" y="420"/>
                </a:lnTo>
                <a:lnTo>
                  <a:pt x="132" y="419"/>
                </a:lnTo>
                <a:lnTo>
                  <a:pt x="134" y="418"/>
                </a:lnTo>
                <a:lnTo>
                  <a:pt x="136" y="417"/>
                </a:lnTo>
                <a:lnTo>
                  <a:pt x="138" y="416"/>
                </a:lnTo>
                <a:lnTo>
                  <a:pt x="140" y="415"/>
                </a:lnTo>
                <a:lnTo>
                  <a:pt x="142" y="414"/>
                </a:lnTo>
                <a:lnTo>
                  <a:pt x="144" y="413"/>
                </a:lnTo>
                <a:lnTo>
                  <a:pt x="146" y="412"/>
                </a:lnTo>
                <a:lnTo>
                  <a:pt x="148" y="411"/>
                </a:lnTo>
                <a:lnTo>
                  <a:pt x="150" y="410"/>
                </a:lnTo>
                <a:lnTo>
                  <a:pt x="152" y="409"/>
                </a:lnTo>
                <a:lnTo>
                  <a:pt x="154" y="408"/>
                </a:lnTo>
                <a:lnTo>
                  <a:pt x="156" y="407"/>
                </a:lnTo>
                <a:lnTo>
                  <a:pt x="158" y="406"/>
                </a:lnTo>
                <a:lnTo>
                  <a:pt x="160" y="406"/>
                </a:lnTo>
                <a:lnTo>
                  <a:pt x="162" y="405"/>
                </a:lnTo>
                <a:lnTo>
                  <a:pt x="164" y="404"/>
                </a:lnTo>
                <a:lnTo>
                  <a:pt x="166" y="403"/>
                </a:lnTo>
                <a:lnTo>
                  <a:pt x="168" y="402"/>
                </a:lnTo>
                <a:lnTo>
                  <a:pt x="170" y="401"/>
                </a:lnTo>
                <a:lnTo>
                  <a:pt x="172" y="400"/>
                </a:lnTo>
                <a:lnTo>
                  <a:pt x="174" y="399"/>
                </a:lnTo>
                <a:lnTo>
                  <a:pt x="176" y="398"/>
                </a:lnTo>
                <a:lnTo>
                  <a:pt x="178" y="397"/>
                </a:lnTo>
                <a:lnTo>
                  <a:pt x="180" y="396"/>
                </a:lnTo>
                <a:lnTo>
                  <a:pt x="182" y="395"/>
                </a:lnTo>
                <a:lnTo>
                  <a:pt x="184" y="394"/>
                </a:lnTo>
                <a:lnTo>
                  <a:pt x="186" y="393"/>
                </a:lnTo>
                <a:lnTo>
                  <a:pt x="188" y="392"/>
                </a:lnTo>
                <a:lnTo>
                  <a:pt x="190" y="391"/>
                </a:lnTo>
                <a:lnTo>
                  <a:pt x="192" y="390"/>
                </a:lnTo>
                <a:lnTo>
                  <a:pt x="194" y="390"/>
                </a:lnTo>
                <a:lnTo>
                  <a:pt x="196" y="389"/>
                </a:lnTo>
                <a:lnTo>
                  <a:pt x="198" y="388"/>
                </a:lnTo>
                <a:lnTo>
                  <a:pt x="200" y="387"/>
                </a:lnTo>
                <a:lnTo>
                  <a:pt x="202" y="386"/>
                </a:lnTo>
                <a:lnTo>
                  <a:pt x="204" y="385"/>
                </a:lnTo>
                <a:lnTo>
                  <a:pt x="206" y="384"/>
                </a:lnTo>
                <a:lnTo>
                  <a:pt x="208" y="383"/>
                </a:lnTo>
                <a:lnTo>
                  <a:pt x="210" y="382"/>
                </a:lnTo>
                <a:lnTo>
                  <a:pt x="212" y="381"/>
                </a:lnTo>
                <a:lnTo>
                  <a:pt x="214" y="380"/>
                </a:lnTo>
                <a:lnTo>
                  <a:pt x="216" y="379"/>
                </a:lnTo>
                <a:lnTo>
                  <a:pt x="218" y="378"/>
                </a:lnTo>
                <a:lnTo>
                  <a:pt x="220" y="377"/>
                </a:lnTo>
                <a:lnTo>
                  <a:pt x="222" y="376"/>
                </a:lnTo>
                <a:lnTo>
                  <a:pt x="224" y="375"/>
                </a:lnTo>
                <a:lnTo>
                  <a:pt x="226" y="374"/>
                </a:lnTo>
                <a:lnTo>
                  <a:pt x="228" y="373"/>
                </a:lnTo>
                <a:lnTo>
                  <a:pt x="230" y="373"/>
                </a:lnTo>
                <a:lnTo>
                  <a:pt x="232" y="372"/>
                </a:lnTo>
                <a:lnTo>
                  <a:pt x="234" y="371"/>
                </a:lnTo>
                <a:lnTo>
                  <a:pt x="236" y="370"/>
                </a:lnTo>
                <a:lnTo>
                  <a:pt x="238" y="369"/>
                </a:lnTo>
                <a:lnTo>
                  <a:pt x="240" y="368"/>
                </a:lnTo>
                <a:lnTo>
                  <a:pt x="242" y="367"/>
                </a:lnTo>
                <a:lnTo>
                  <a:pt x="244" y="366"/>
                </a:lnTo>
                <a:lnTo>
                  <a:pt x="246" y="365"/>
                </a:lnTo>
                <a:lnTo>
                  <a:pt x="248" y="364"/>
                </a:lnTo>
                <a:lnTo>
                  <a:pt x="250" y="363"/>
                </a:lnTo>
                <a:lnTo>
                  <a:pt x="252" y="362"/>
                </a:lnTo>
                <a:lnTo>
                  <a:pt x="254" y="361"/>
                </a:lnTo>
                <a:lnTo>
                  <a:pt x="256" y="360"/>
                </a:lnTo>
                <a:lnTo>
                  <a:pt x="258" y="359"/>
                </a:lnTo>
                <a:lnTo>
                  <a:pt x="260" y="358"/>
                </a:lnTo>
                <a:lnTo>
                  <a:pt x="262" y="357"/>
                </a:lnTo>
                <a:lnTo>
                  <a:pt x="264" y="357"/>
                </a:lnTo>
                <a:lnTo>
                  <a:pt x="266" y="356"/>
                </a:lnTo>
                <a:lnTo>
                  <a:pt x="268" y="355"/>
                </a:lnTo>
                <a:lnTo>
                  <a:pt x="270" y="354"/>
                </a:lnTo>
                <a:lnTo>
                  <a:pt x="272" y="353"/>
                </a:lnTo>
                <a:lnTo>
                  <a:pt x="274" y="352"/>
                </a:lnTo>
                <a:lnTo>
                  <a:pt x="276" y="351"/>
                </a:lnTo>
                <a:lnTo>
                  <a:pt x="278" y="350"/>
                </a:lnTo>
                <a:lnTo>
                  <a:pt x="280" y="349"/>
                </a:lnTo>
                <a:lnTo>
                  <a:pt x="282" y="348"/>
                </a:lnTo>
                <a:lnTo>
                  <a:pt x="284" y="347"/>
                </a:lnTo>
                <a:lnTo>
                  <a:pt x="286" y="346"/>
                </a:lnTo>
                <a:lnTo>
                  <a:pt x="288" y="345"/>
                </a:lnTo>
                <a:lnTo>
                  <a:pt x="290" y="344"/>
                </a:lnTo>
                <a:lnTo>
                  <a:pt x="292" y="343"/>
                </a:lnTo>
                <a:lnTo>
                  <a:pt x="294" y="342"/>
                </a:lnTo>
                <a:lnTo>
                  <a:pt x="296" y="341"/>
                </a:lnTo>
                <a:lnTo>
                  <a:pt x="298" y="340"/>
                </a:lnTo>
                <a:lnTo>
                  <a:pt x="300" y="340"/>
                </a:lnTo>
                <a:lnTo>
                  <a:pt x="302" y="339"/>
                </a:lnTo>
                <a:lnTo>
                  <a:pt x="304" y="338"/>
                </a:lnTo>
                <a:lnTo>
                  <a:pt x="306" y="337"/>
                </a:lnTo>
                <a:lnTo>
                  <a:pt x="308" y="336"/>
                </a:lnTo>
                <a:lnTo>
                  <a:pt x="310" y="335"/>
                </a:lnTo>
                <a:lnTo>
                  <a:pt x="312" y="334"/>
                </a:lnTo>
                <a:lnTo>
                  <a:pt x="314" y="333"/>
                </a:lnTo>
                <a:lnTo>
                  <a:pt x="316" y="332"/>
                </a:lnTo>
                <a:lnTo>
                  <a:pt x="318" y="331"/>
                </a:lnTo>
                <a:lnTo>
                  <a:pt x="320" y="330"/>
                </a:lnTo>
                <a:lnTo>
                  <a:pt x="322" y="329"/>
                </a:lnTo>
                <a:lnTo>
                  <a:pt x="324" y="328"/>
                </a:lnTo>
                <a:lnTo>
                  <a:pt x="326" y="327"/>
                </a:lnTo>
                <a:lnTo>
                  <a:pt x="328" y="326"/>
                </a:lnTo>
                <a:lnTo>
                  <a:pt x="330" y="325"/>
                </a:lnTo>
                <a:lnTo>
                  <a:pt x="332" y="324"/>
                </a:lnTo>
                <a:lnTo>
                  <a:pt x="334" y="323"/>
                </a:lnTo>
                <a:lnTo>
                  <a:pt x="336" y="323"/>
                </a:lnTo>
                <a:lnTo>
                  <a:pt x="338" y="322"/>
                </a:lnTo>
                <a:lnTo>
                  <a:pt x="340" y="321"/>
                </a:lnTo>
                <a:lnTo>
                  <a:pt x="342" y="320"/>
                </a:lnTo>
                <a:lnTo>
                  <a:pt x="344" y="319"/>
                </a:lnTo>
                <a:lnTo>
                  <a:pt x="346" y="318"/>
                </a:lnTo>
                <a:lnTo>
                  <a:pt x="348" y="317"/>
                </a:lnTo>
                <a:lnTo>
                  <a:pt x="350" y="316"/>
                </a:lnTo>
                <a:lnTo>
                  <a:pt x="352" y="315"/>
                </a:lnTo>
                <a:lnTo>
                  <a:pt x="354" y="314"/>
                </a:lnTo>
                <a:lnTo>
                  <a:pt x="356" y="313"/>
                </a:lnTo>
                <a:lnTo>
                  <a:pt x="358" y="312"/>
                </a:lnTo>
                <a:lnTo>
                  <a:pt x="360" y="311"/>
                </a:lnTo>
                <a:lnTo>
                  <a:pt x="362" y="310"/>
                </a:lnTo>
                <a:lnTo>
                  <a:pt x="364" y="309"/>
                </a:lnTo>
                <a:lnTo>
                  <a:pt x="366" y="308"/>
                </a:lnTo>
                <a:lnTo>
                  <a:pt x="368" y="307"/>
                </a:lnTo>
                <a:lnTo>
                  <a:pt x="370" y="307"/>
                </a:lnTo>
                <a:lnTo>
                  <a:pt x="372" y="306"/>
                </a:lnTo>
                <a:lnTo>
                  <a:pt x="374" y="305"/>
                </a:lnTo>
                <a:lnTo>
                  <a:pt x="376" y="304"/>
                </a:lnTo>
                <a:lnTo>
                  <a:pt x="378" y="303"/>
                </a:lnTo>
                <a:lnTo>
                  <a:pt x="380" y="302"/>
                </a:lnTo>
                <a:lnTo>
                  <a:pt x="382" y="301"/>
                </a:lnTo>
                <a:lnTo>
                  <a:pt x="384" y="300"/>
                </a:lnTo>
                <a:lnTo>
                  <a:pt x="386" y="299"/>
                </a:lnTo>
                <a:lnTo>
                  <a:pt x="388" y="298"/>
                </a:lnTo>
                <a:lnTo>
                  <a:pt x="390" y="297"/>
                </a:lnTo>
                <a:lnTo>
                  <a:pt x="392" y="296"/>
                </a:lnTo>
                <a:lnTo>
                  <a:pt x="394" y="295"/>
                </a:lnTo>
                <a:lnTo>
                  <a:pt x="396" y="294"/>
                </a:lnTo>
                <a:lnTo>
                  <a:pt x="398" y="293"/>
                </a:lnTo>
                <a:lnTo>
                  <a:pt x="400" y="292"/>
                </a:lnTo>
                <a:lnTo>
                  <a:pt x="402" y="291"/>
                </a:lnTo>
                <a:lnTo>
                  <a:pt x="404" y="290"/>
                </a:lnTo>
                <a:lnTo>
                  <a:pt x="406" y="290"/>
                </a:lnTo>
                <a:lnTo>
                  <a:pt x="408" y="289"/>
                </a:lnTo>
                <a:lnTo>
                  <a:pt x="410" y="288"/>
                </a:lnTo>
                <a:lnTo>
                  <a:pt x="412" y="287"/>
                </a:lnTo>
                <a:lnTo>
                  <a:pt x="414" y="286"/>
                </a:lnTo>
                <a:lnTo>
                  <a:pt x="416" y="285"/>
                </a:lnTo>
                <a:lnTo>
                  <a:pt x="418" y="284"/>
                </a:lnTo>
                <a:lnTo>
                  <a:pt x="420" y="283"/>
                </a:lnTo>
                <a:lnTo>
                  <a:pt x="422" y="282"/>
                </a:lnTo>
                <a:lnTo>
                  <a:pt x="424" y="281"/>
                </a:lnTo>
                <a:lnTo>
                  <a:pt x="426" y="280"/>
                </a:lnTo>
                <a:lnTo>
                  <a:pt x="428" y="279"/>
                </a:lnTo>
                <a:lnTo>
                  <a:pt x="430" y="278"/>
                </a:lnTo>
                <a:lnTo>
                  <a:pt x="432" y="277"/>
                </a:lnTo>
                <a:lnTo>
                  <a:pt x="434" y="276"/>
                </a:lnTo>
                <a:lnTo>
                  <a:pt x="436" y="275"/>
                </a:lnTo>
                <a:lnTo>
                  <a:pt x="438" y="274"/>
                </a:lnTo>
                <a:lnTo>
                  <a:pt x="440" y="274"/>
                </a:lnTo>
                <a:lnTo>
                  <a:pt x="442" y="273"/>
                </a:lnTo>
                <a:lnTo>
                  <a:pt x="444" y="272"/>
                </a:lnTo>
                <a:lnTo>
                  <a:pt x="446" y="271"/>
                </a:lnTo>
                <a:lnTo>
                  <a:pt x="448" y="270"/>
                </a:lnTo>
                <a:lnTo>
                  <a:pt x="450" y="269"/>
                </a:lnTo>
                <a:lnTo>
                  <a:pt x="452" y="268"/>
                </a:lnTo>
                <a:lnTo>
                  <a:pt x="454" y="267"/>
                </a:lnTo>
                <a:lnTo>
                  <a:pt x="456" y="266"/>
                </a:lnTo>
                <a:lnTo>
                  <a:pt x="458" y="265"/>
                </a:lnTo>
                <a:lnTo>
                  <a:pt x="460" y="264"/>
                </a:lnTo>
                <a:lnTo>
                  <a:pt x="462" y="263"/>
                </a:lnTo>
                <a:lnTo>
                  <a:pt x="464" y="262"/>
                </a:lnTo>
                <a:lnTo>
                  <a:pt x="466" y="261"/>
                </a:lnTo>
                <a:lnTo>
                  <a:pt x="468" y="260"/>
                </a:lnTo>
                <a:lnTo>
                  <a:pt x="470" y="259"/>
                </a:lnTo>
                <a:lnTo>
                  <a:pt x="472" y="258"/>
                </a:lnTo>
                <a:lnTo>
                  <a:pt x="474" y="257"/>
                </a:lnTo>
                <a:lnTo>
                  <a:pt x="476" y="257"/>
                </a:lnTo>
                <a:lnTo>
                  <a:pt x="478" y="256"/>
                </a:lnTo>
                <a:lnTo>
                  <a:pt x="480" y="255"/>
                </a:lnTo>
                <a:lnTo>
                  <a:pt x="482" y="254"/>
                </a:lnTo>
                <a:lnTo>
                  <a:pt x="484" y="253"/>
                </a:lnTo>
                <a:lnTo>
                  <a:pt x="486" y="252"/>
                </a:lnTo>
                <a:lnTo>
                  <a:pt x="488" y="251"/>
                </a:lnTo>
                <a:lnTo>
                  <a:pt x="490" y="250"/>
                </a:lnTo>
                <a:lnTo>
                  <a:pt x="492" y="249"/>
                </a:lnTo>
                <a:lnTo>
                  <a:pt x="494" y="248"/>
                </a:lnTo>
                <a:lnTo>
                  <a:pt x="496" y="247"/>
                </a:lnTo>
                <a:lnTo>
                  <a:pt x="498" y="246"/>
                </a:lnTo>
                <a:lnTo>
                  <a:pt x="500" y="245"/>
                </a:lnTo>
                <a:lnTo>
                  <a:pt x="502" y="244"/>
                </a:lnTo>
                <a:lnTo>
                  <a:pt x="504" y="243"/>
                </a:lnTo>
                <a:lnTo>
                  <a:pt x="506" y="242"/>
                </a:lnTo>
                <a:lnTo>
                  <a:pt x="508" y="241"/>
                </a:lnTo>
                <a:lnTo>
                  <a:pt x="510" y="241"/>
                </a:lnTo>
                <a:lnTo>
                  <a:pt x="512" y="240"/>
                </a:lnTo>
                <a:lnTo>
                  <a:pt x="514" y="239"/>
                </a:lnTo>
                <a:lnTo>
                  <a:pt x="516" y="238"/>
                </a:lnTo>
                <a:lnTo>
                  <a:pt x="518" y="237"/>
                </a:lnTo>
                <a:lnTo>
                  <a:pt x="520" y="236"/>
                </a:lnTo>
                <a:lnTo>
                  <a:pt x="522" y="235"/>
                </a:lnTo>
                <a:lnTo>
                  <a:pt x="524" y="234"/>
                </a:lnTo>
                <a:lnTo>
                  <a:pt x="526" y="233"/>
                </a:lnTo>
                <a:lnTo>
                  <a:pt x="528" y="232"/>
                </a:lnTo>
                <a:lnTo>
                  <a:pt x="530" y="231"/>
                </a:lnTo>
                <a:lnTo>
                  <a:pt x="532" y="230"/>
                </a:lnTo>
                <a:lnTo>
                  <a:pt x="534" y="229"/>
                </a:lnTo>
                <a:lnTo>
                  <a:pt x="536" y="228"/>
                </a:lnTo>
                <a:lnTo>
                  <a:pt x="538" y="227"/>
                </a:lnTo>
                <a:lnTo>
                  <a:pt x="540" y="226"/>
                </a:lnTo>
                <a:lnTo>
                  <a:pt x="542" y="225"/>
                </a:lnTo>
                <a:lnTo>
                  <a:pt x="544" y="224"/>
                </a:lnTo>
                <a:lnTo>
                  <a:pt x="546" y="224"/>
                </a:lnTo>
                <a:lnTo>
                  <a:pt x="548" y="223"/>
                </a:lnTo>
                <a:lnTo>
                  <a:pt x="550" y="222"/>
                </a:lnTo>
                <a:lnTo>
                  <a:pt x="552" y="221"/>
                </a:lnTo>
                <a:lnTo>
                  <a:pt x="554" y="220"/>
                </a:lnTo>
                <a:lnTo>
                  <a:pt x="556" y="219"/>
                </a:lnTo>
                <a:lnTo>
                  <a:pt x="558" y="218"/>
                </a:lnTo>
                <a:lnTo>
                  <a:pt x="560" y="217"/>
                </a:lnTo>
                <a:lnTo>
                  <a:pt x="562" y="216"/>
                </a:lnTo>
                <a:lnTo>
                  <a:pt x="564" y="215"/>
                </a:lnTo>
                <a:lnTo>
                  <a:pt x="566" y="214"/>
                </a:lnTo>
                <a:lnTo>
                  <a:pt x="568" y="213"/>
                </a:lnTo>
                <a:lnTo>
                  <a:pt x="570" y="212"/>
                </a:lnTo>
                <a:lnTo>
                  <a:pt x="572" y="211"/>
                </a:lnTo>
                <a:lnTo>
                  <a:pt x="574" y="210"/>
                </a:lnTo>
                <a:lnTo>
                  <a:pt x="576" y="209"/>
                </a:lnTo>
                <a:lnTo>
                  <a:pt x="578" y="208"/>
                </a:lnTo>
                <a:lnTo>
                  <a:pt x="580" y="207"/>
                </a:lnTo>
                <a:lnTo>
                  <a:pt x="582" y="207"/>
                </a:lnTo>
                <a:lnTo>
                  <a:pt x="584" y="206"/>
                </a:lnTo>
                <a:lnTo>
                  <a:pt x="586" y="205"/>
                </a:lnTo>
                <a:lnTo>
                  <a:pt x="588" y="204"/>
                </a:lnTo>
                <a:lnTo>
                  <a:pt x="590" y="203"/>
                </a:lnTo>
                <a:lnTo>
                  <a:pt x="592" y="202"/>
                </a:lnTo>
                <a:lnTo>
                  <a:pt x="594" y="201"/>
                </a:lnTo>
                <a:lnTo>
                  <a:pt x="596" y="200"/>
                </a:lnTo>
                <a:lnTo>
                  <a:pt x="598" y="199"/>
                </a:lnTo>
                <a:lnTo>
                  <a:pt x="600" y="198"/>
                </a:lnTo>
                <a:lnTo>
                  <a:pt x="602" y="197"/>
                </a:lnTo>
                <a:lnTo>
                  <a:pt x="604" y="196"/>
                </a:lnTo>
                <a:lnTo>
                  <a:pt x="606" y="195"/>
                </a:lnTo>
                <a:lnTo>
                  <a:pt x="608" y="194"/>
                </a:lnTo>
                <a:lnTo>
                  <a:pt x="610" y="193"/>
                </a:lnTo>
                <a:lnTo>
                  <a:pt x="612" y="192"/>
                </a:lnTo>
                <a:lnTo>
                  <a:pt x="614" y="191"/>
                </a:lnTo>
                <a:lnTo>
                  <a:pt x="616" y="191"/>
                </a:lnTo>
                <a:lnTo>
                  <a:pt x="618" y="190"/>
                </a:lnTo>
                <a:lnTo>
                  <a:pt x="620" y="189"/>
                </a:lnTo>
                <a:lnTo>
                  <a:pt x="622" y="188"/>
                </a:lnTo>
                <a:lnTo>
                  <a:pt x="624" y="187"/>
                </a:lnTo>
                <a:lnTo>
                  <a:pt x="626" y="186"/>
                </a:lnTo>
                <a:lnTo>
                  <a:pt x="628" y="185"/>
                </a:lnTo>
                <a:lnTo>
                  <a:pt x="630" y="184"/>
                </a:lnTo>
                <a:lnTo>
                  <a:pt x="632" y="183"/>
                </a:lnTo>
                <a:lnTo>
                  <a:pt x="634" y="182"/>
                </a:lnTo>
                <a:lnTo>
                  <a:pt x="636" y="181"/>
                </a:lnTo>
                <a:lnTo>
                  <a:pt x="638" y="180"/>
                </a:lnTo>
                <a:lnTo>
                  <a:pt x="640" y="179"/>
                </a:lnTo>
                <a:lnTo>
                  <a:pt x="642" y="178"/>
                </a:lnTo>
                <a:lnTo>
                  <a:pt x="644" y="177"/>
                </a:lnTo>
                <a:lnTo>
                  <a:pt x="646" y="176"/>
                </a:lnTo>
                <a:lnTo>
                  <a:pt x="648" y="175"/>
                </a:lnTo>
                <a:lnTo>
                  <a:pt x="650" y="174"/>
                </a:lnTo>
                <a:lnTo>
                  <a:pt x="652" y="174"/>
                </a:lnTo>
                <a:lnTo>
                  <a:pt x="654" y="173"/>
                </a:lnTo>
                <a:lnTo>
                  <a:pt x="656" y="172"/>
                </a:lnTo>
                <a:lnTo>
                  <a:pt x="658" y="171"/>
                </a:lnTo>
                <a:lnTo>
                  <a:pt x="660" y="170"/>
                </a:lnTo>
                <a:lnTo>
                  <a:pt x="662" y="169"/>
                </a:lnTo>
                <a:lnTo>
                  <a:pt x="664" y="168"/>
                </a:lnTo>
                <a:lnTo>
                  <a:pt x="666" y="167"/>
                </a:lnTo>
                <a:lnTo>
                  <a:pt x="668" y="166"/>
                </a:lnTo>
                <a:lnTo>
                  <a:pt x="670" y="165"/>
                </a:lnTo>
                <a:lnTo>
                  <a:pt x="672" y="164"/>
                </a:lnTo>
                <a:lnTo>
                  <a:pt x="674" y="163"/>
                </a:lnTo>
                <a:lnTo>
                  <a:pt x="676" y="162"/>
                </a:lnTo>
                <a:lnTo>
                  <a:pt x="678" y="161"/>
                </a:lnTo>
                <a:lnTo>
                  <a:pt x="680" y="160"/>
                </a:lnTo>
                <a:lnTo>
                  <a:pt x="682" y="159"/>
                </a:lnTo>
                <a:lnTo>
                  <a:pt x="684" y="158"/>
                </a:lnTo>
                <a:lnTo>
                  <a:pt x="686" y="158"/>
                </a:lnTo>
                <a:lnTo>
                  <a:pt x="688" y="157"/>
                </a:lnTo>
                <a:lnTo>
                  <a:pt x="690" y="156"/>
                </a:lnTo>
                <a:lnTo>
                  <a:pt x="692" y="155"/>
                </a:lnTo>
                <a:lnTo>
                  <a:pt x="694" y="154"/>
                </a:lnTo>
                <a:lnTo>
                  <a:pt x="696" y="153"/>
                </a:lnTo>
                <a:lnTo>
                  <a:pt x="698" y="152"/>
                </a:lnTo>
                <a:lnTo>
                  <a:pt x="700" y="151"/>
                </a:lnTo>
                <a:lnTo>
                  <a:pt x="702" y="150"/>
                </a:lnTo>
                <a:lnTo>
                  <a:pt x="704" y="149"/>
                </a:lnTo>
                <a:lnTo>
                  <a:pt x="706" y="148"/>
                </a:lnTo>
                <a:lnTo>
                  <a:pt x="708" y="147"/>
                </a:lnTo>
                <a:lnTo>
                  <a:pt x="710" y="146"/>
                </a:lnTo>
                <a:lnTo>
                  <a:pt x="712" y="145"/>
                </a:lnTo>
                <a:lnTo>
                  <a:pt x="714" y="144"/>
                </a:lnTo>
                <a:lnTo>
                  <a:pt x="716" y="143"/>
                </a:lnTo>
                <a:lnTo>
                  <a:pt x="718" y="142"/>
                </a:lnTo>
                <a:lnTo>
                  <a:pt x="720" y="141"/>
                </a:lnTo>
                <a:lnTo>
                  <a:pt x="722" y="141"/>
                </a:lnTo>
                <a:lnTo>
                  <a:pt x="724" y="140"/>
                </a:lnTo>
                <a:lnTo>
                  <a:pt x="726" y="139"/>
                </a:lnTo>
                <a:lnTo>
                  <a:pt x="728" y="138"/>
                </a:lnTo>
                <a:lnTo>
                  <a:pt x="730" y="137"/>
                </a:lnTo>
                <a:lnTo>
                  <a:pt x="732" y="136"/>
                </a:lnTo>
                <a:lnTo>
                  <a:pt x="734" y="135"/>
                </a:lnTo>
                <a:lnTo>
                  <a:pt x="736" y="134"/>
                </a:lnTo>
                <a:lnTo>
                  <a:pt x="738" y="133"/>
                </a:lnTo>
                <a:lnTo>
                  <a:pt x="740" y="132"/>
                </a:lnTo>
                <a:lnTo>
                  <a:pt x="742" y="131"/>
                </a:lnTo>
                <a:lnTo>
                  <a:pt x="744" y="130"/>
                </a:lnTo>
                <a:lnTo>
                  <a:pt x="746" y="129"/>
                </a:lnTo>
                <a:lnTo>
                  <a:pt x="748" y="128"/>
                </a:lnTo>
                <a:lnTo>
                  <a:pt x="750" y="127"/>
                </a:lnTo>
                <a:lnTo>
                  <a:pt x="752" y="126"/>
                </a:lnTo>
                <a:lnTo>
                  <a:pt x="754" y="125"/>
                </a:lnTo>
                <a:lnTo>
                  <a:pt x="756" y="124"/>
                </a:lnTo>
                <a:lnTo>
                  <a:pt x="758" y="124"/>
                </a:lnTo>
                <a:lnTo>
                  <a:pt x="760" y="123"/>
                </a:lnTo>
                <a:lnTo>
                  <a:pt x="762" y="122"/>
                </a:lnTo>
                <a:lnTo>
                  <a:pt x="764" y="121"/>
                </a:lnTo>
                <a:lnTo>
                  <a:pt x="766" y="120"/>
                </a:lnTo>
                <a:lnTo>
                  <a:pt x="768" y="119"/>
                </a:lnTo>
                <a:lnTo>
                  <a:pt x="770" y="118"/>
                </a:lnTo>
                <a:lnTo>
                  <a:pt x="772" y="117"/>
                </a:lnTo>
                <a:lnTo>
                  <a:pt x="774" y="116"/>
                </a:lnTo>
                <a:lnTo>
                  <a:pt x="776" y="115"/>
                </a:lnTo>
                <a:lnTo>
                  <a:pt x="778" y="114"/>
                </a:lnTo>
                <a:lnTo>
                  <a:pt x="780" y="113"/>
                </a:lnTo>
                <a:lnTo>
                  <a:pt x="782" y="112"/>
                </a:lnTo>
                <a:lnTo>
                  <a:pt x="784" y="111"/>
                </a:lnTo>
                <a:lnTo>
                  <a:pt x="786" y="110"/>
                </a:lnTo>
                <a:lnTo>
                  <a:pt x="788" y="109"/>
                </a:lnTo>
                <a:lnTo>
                  <a:pt x="790" y="108"/>
                </a:lnTo>
                <a:lnTo>
                  <a:pt x="792" y="108"/>
                </a:lnTo>
                <a:lnTo>
                  <a:pt x="794" y="107"/>
                </a:lnTo>
                <a:lnTo>
                  <a:pt x="796" y="106"/>
                </a:lnTo>
                <a:lnTo>
                  <a:pt x="798" y="105"/>
                </a:lnTo>
                <a:lnTo>
                  <a:pt x="800" y="104"/>
                </a:lnTo>
                <a:lnTo>
                  <a:pt x="802" y="103"/>
                </a:lnTo>
                <a:lnTo>
                  <a:pt x="804" y="102"/>
                </a:lnTo>
                <a:lnTo>
                  <a:pt x="806" y="101"/>
                </a:lnTo>
                <a:lnTo>
                  <a:pt x="808" y="100"/>
                </a:lnTo>
                <a:lnTo>
                  <a:pt x="810" y="99"/>
                </a:lnTo>
                <a:lnTo>
                  <a:pt x="812" y="98"/>
                </a:lnTo>
                <a:lnTo>
                  <a:pt x="814" y="97"/>
                </a:lnTo>
                <a:lnTo>
                  <a:pt x="816" y="96"/>
                </a:lnTo>
                <a:lnTo>
                  <a:pt x="818" y="95"/>
                </a:lnTo>
                <a:lnTo>
                  <a:pt x="820" y="94"/>
                </a:lnTo>
                <a:lnTo>
                  <a:pt x="822" y="93"/>
                </a:lnTo>
                <a:lnTo>
                  <a:pt x="824" y="92"/>
                </a:lnTo>
                <a:lnTo>
                  <a:pt x="826" y="91"/>
                </a:lnTo>
                <a:lnTo>
                  <a:pt x="828" y="91"/>
                </a:lnTo>
                <a:lnTo>
                  <a:pt x="830" y="90"/>
                </a:lnTo>
                <a:lnTo>
                  <a:pt x="832" y="89"/>
                </a:lnTo>
                <a:lnTo>
                  <a:pt x="834" y="88"/>
                </a:lnTo>
                <a:lnTo>
                  <a:pt x="836" y="87"/>
                </a:lnTo>
                <a:lnTo>
                  <a:pt x="838" y="86"/>
                </a:lnTo>
                <a:lnTo>
                  <a:pt x="840" y="85"/>
                </a:lnTo>
                <a:lnTo>
                  <a:pt x="842" y="84"/>
                </a:lnTo>
                <a:lnTo>
                  <a:pt x="844" y="83"/>
                </a:lnTo>
                <a:lnTo>
                  <a:pt x="846" y="82"/>
                </a:lnTo>
                <a:lnTo>
                  <a:pt x="848" y="81"/>
                </a:lnTo>
                <a:lnTo>
                  <a:pt x="850" y="80"/>
                </a:lnTo>
                <a:lnTo>
                  <a:pt x="852" y="79"/>
                </a:lnTo>
                <a:lnTo>
                  <a:pt x="854" y="78"/>
                </a:lnTo>
                <a:lnTo>
                  <a:pt x="856" y="77"/>
                </a:lnTo>
                <a:lnTo>
                  <a:pt x="858" y="76"/>
                </a:lnTo>
                <a:lnTo>
                  <a:pt x="860" y="75"/>
                </a:lnTo>
                <a:lnTo>
                  <a:pt x="862" y="75"/>
                </a:lnTo>
                <a:lnTo>
                  <a:pt x="864" y="74"/>
                </a:lnTo>
                <a:lnTo>
                  <a:pt x="866" y="73"/>
                </a:lnTo>
                <a:lnTo>
                  <a:pt x="868" y="72"/>
                </a:lnTo>
                <a:lnTo>
                  <a:pt x="870" y="71"/>
                </a:lnTo>
                <a:lnTo>
                  <a:pt x="872" y="70"/>
                </a:lnTo>
                <a:lnTo>
                  <a:pt x="874" y="69"/>
                </a:lnTo>
                <a:lnTo>
                  <a:pt x="876" y="68"/>
                </a:lnTo>
                <a:lnTo>
                  <a:pt x="878" y="67"/>
                </a:lnTo>
                <a:lnTo>
                  <a:pt x="880" y="66"/>
                </a:lnTo>
                <a:lnTo>
                  <a:pt x="882" y="65"/>
                </a:lnTo>
                <a:lnTo>
                  <a:pt x="884" y="64"/>
                </a:lnTo>
                <a:lnTo>
                  <a:pt x="886" y="63"/>
                </a:lnTo>
                <a:lnTo>
                  <a:pt x="888" y="62"/>
                </a:lnTo>
                <a:lnTo>
                  <a:pt x="890" y="61"/>
                </a:lnTo>
                <a:lnTo>
                  <a:pt x="892" y="60"/>
                </a:lnTo>
                <a:lnTo>
                  <a:pt x="894" y="59"/>
                </a:lnTo>
                <a:lnTo>
                  <a:pt x="896" y="58"/>
                </a:lnTo>
                <a:lnTo>
                  <a:pt x="898" y="58"/>
                </a:lnTo>
                <a:lnTo>
                  <a:pt x="900" y="57"/>
                </a:lnTo>
                <a:lnTo>
                  <a:pt x="902" y="56"/>
                </a:lnTo>
                <a:lnTo>
                  <a:pt x="904" y="55"/>
                </a:lnTo>
                <a:lnTo>
                  <a:pt x="906" y="54"/>
                </a:lnTo>
                <a:lnTo>
                  <a:pt x="908" y="53"/>
                </a:lnTo>
                <a:lnTo>
                  <a:pt x="910" y="52"/>
                </a:lnTo>
                <a:lnTo>
                  <a:pt x="912" y="51"/>
                </a:lnTo>
                <a:lnTo>
                  <a:pt x="914" y="50"/>
                </a:lnTo>
                <a:lnTo>
                  <a:pt x="916" y="49"/>
                </a:lnTo>
                <a:lnTo>
                  <a:pt x="918" y="48"/>
                </a:lnTo>
                <a:lnTo>
                  <a:pt x="920" y="47"/>
                </a:lnTo>
                <a:lnTo>
                  <a:pt x="922" y="46"/>
                </a:lnTo>
                <a:lnTo>
                  <a:pt x="924" y="45"/>
                </a:lnTo>
                <a:lnTo>
                  <a:pt x="926" y="44"/>
                </a:lnTo>
                <a:lnTo>
                  <a:pt x="928" y="43"/>
                </a:lnTo>
                <a:lnTo>
                  <a:pt x="930" y="42"/>
                </a:lnTo>
                <a:lnTo>
                  <a:pt x="932" y="41"/>
                </a:lnTo>
                <a:lnTo>
                  <a:pt x="934" y="41"/>
                </a:lnTo>
                <a:lnTo>
                  <a:pt x="936" y="40"/>
                </a:lnTo>
                <a:lnTo>
                  <a:pt x="938" y="39"/>
                </a:lnTo>
                <a:lnTo>
                  <a:pt x="940" y="38"/>
                </a:lnTo>
                <a:lnTo>
                  <a:pt x="942" y="37"/>
                </a:lnTo>
                <a:lnTo>
                  <a:pt x="944" y="36"/>
                </a:lnTo>
                <a:lnTo>
                  <a:pt x="946" y="35"/>
                </a:lnTo>
                <a:lnTo>
                  <a:pt x="948" y="34"/>
                </a:lnTo>
                <a:lnTo>
                  <a:pt x="950" y="33"/>
                </a:lnTo>
                <a:lnTo>
                  <a:pt x="952" y="32"/>
                </a:lnTo>
                <a:lnTo>
                  <a:pt x="954" y="31"/>
                </a:lnTo>
                <a:lnTo>
                  <a:pt x="956" y="30"/>
                </a:lnTo>
                <a:lnTo>
                  <a:pt x="958" y="29"/>
                </a:lnTo>
                <a:lnTo>
                  <a:pt x="960" y="28"/>
                </a:lnTo>
                <a:lnTo>
                  <a:pt x="962" y="27"/>
                </a:lnTo>
                <a:lnTo>
                  <a:pt x="964" y="26"/>
                </a:lnTo>
                <a:lnTo>
                  <a:pt x="966" y="25"/>
                </a:lnTo>
                <a:lnTo>
                  <a:pt x="968" y="25"/>
                </a:lnTo>
                <a:lnTo>
                  <a:pt x="970" y="24"/>
                </a:lnTo>
                <a:lnTo>
                  <a:pt x="972" y="23"/>
                </a:lnTo>
                <a:lnTo>
                  <a:pt x="974" y="22"/>
                </a:lnTo>
                <a:lnTo>
                  <a:pt x="976" y="21"/>
                </a:lnTo>
                <a:lnTo>
                  <a:pt x="978" y="20"/>
                </a:lnTo>
                <a:lnTo>
                  <a:pt x="980" y="19"/>
                </a:lnTo>
                <a:lnTo>
                  <a:pt x="982" y="18"/>
                </a:lnTo>
                <a:lnTo>
                  <a:pt x="984" y="17"/>
                </a:lnTo>
                <a:lnTo>
                  <a:pt x="986" y="16"/>
                </a:lnTo>
                <a:lnTo>
                  <a:pt x="988" y="15"/>
                </a:lnTo>
                <a:lnTo>
                  <a:pt x="990" y="14"/>
                </a:lnTo>
                <a:lnTo>
                  <a:pt x="992" y="13"/>
                </a:lnTo>
                <a:lnTo>
                  <a:pt x="994" y="12"/>
                </a:lnTo>
                <a:lnTo>
                  <a:pt x="996" y="11"/>
                </a:lnTo>
                <a:lnTo>
                  <a:pt x="998" y="10"/>
                </a:lnTo>
                <a:lnTo>
                  <a:pt x="1000" y="9"/>
                </a:lnTo>
                <a:lnTo>
                  <a:pt x="1002" y="8"/>
                </a:lnTo>
                <a:lnTo>
                  <a:pt x="1004" y="8"/>
                </a:lnTo>
                <a:lnTo>
                  <a:pt x="1006" y="7"/>
                </a:lnTo>
                <a:lnTo>
                  <a:pt x="1008" y="6"/>
                </a:lnTo>
                <a:lnTo>
                  <a:pt x="1010" y="5"/>
                </a:lnTo>
                <a:lnTo>
                  <a:pt x="1012" y="4"/>
                </a:lnTo>
                <a:lnTo>
                  <a:pt x="1014" y="3"/>
                </a:lnTo>
                <a:lnTo>
                  <a:pt x="1016" y="2"/>
                </a:lnTo>
                <a:lnTo>
                  <a:pt x="1018" y="1"/>
                </a:lnTo>
                <a:lnTo>
                  <a:pt x="1020" y="0"/>
                </a:lnTo>
                <a:lnTo>
                  <a:pt x="1021" y="0"/>
                </a:lnTo>
              </a:path>
            </a:pathLst>
          </a:custGeom>
          <a:noFill/>
          <a:ln w="25400">
            <a:solidFill>
              <a:srgbClr val="00B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 dirty="0"/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id="{F21F1DB9-E11D-4B9B-A35D-1C09779B58BE}"/>
              </a:ext>
            </a:extLst>
          </p:cNvPr>
          <p:cNvSpPr/>
          <p:nvPr/>
        </p:nvSpPr>
        <p:spPr>
          <a:xfrm>
            <a:off x="7858126" y="4380613"/>
            <a:ext cx="73025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2A062CBD-4FFC-4330-B000-CF224F2B5E3A}"/>
              </a:ext>
            </a:extLst>
          </p:cNvPr>
          <p:cNvSpPr/>
          <p:nvPr/>
        </p:nvSpPr>
        <p:spPr>
          <a:xfrm>
            <a:off x="8624889" y="4344099"/>
            <a:ext cx="73025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62292DC2-DA5F-4065-8C5F-989274D97769}"/>
              </a:ext>
            </a:extLst>
          </p:cNvPr>
          <p:cNvSpPr/>
          <p:nvPr/>
        </p:nvSpPr>
        <p:spPr>
          <a:xfrm>
            <a:off x="9194800" y="2667699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1" name="Oval 110">
            <a:extLst>
              <a:ext uri="{FF2B5EF4-FFF2-40B4-BE49-F238E27FC236}">
                <a16:creationId xmlns:a16="http://schemas.microsoft.com/office/drawing/2014/main" id="{811A4580-08E6-4F4B-9BCE-8F22144D31CE}"/>
              </a:ext>
            </a:extLst>
          </p:cNvPr>
          <p:cNvSpPr/>
          <p:nvPr/>
        </p:nvSpPr>
        <p:spPr>
          <a:xfrm>
            <a:off x="9247189" y="2278763"/>
            <a:ext cx="71437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9A274738-2C2A-4ECB-8140-C37F335227CA}"/>
              </a:ext>
            </a:extLst>
          </p:cNvPr>
          <p:cNvCxnSpPr>
            <a:cxnSpLocks/>
          </p:cNvCxnSpPr>
          <p:nvPr/>
        </p:nvCxnSpPr>
        <p:spPr>
          <a:xfrm flipH="1" flipV="1">
            <a:off x="9026420" y="2117010"/>
            <a:ext cx="617" cy="4740990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" name="Object 5">
            <a:extLst>
              <a:ext uri="{FF2B5EF4-FFF2-40B4-BE49-F238E27FC236}">
                <a16:creationId xmlns:a16="http://schemas.microsoft.com/office/drawing/2014/main" id="{92A4F9F9-04B7-4D87-BB75-56F163480E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2834" y="3171902"/>
          <a:ext cx="1617662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36600" imgH="1511300" progId="Equation.DSMT4">
                  <p:embed/>
                </p:oleObj>
              </mc:Choice>
              <mc:Fallback>
                <p:oleObj name="Equation" r:id="rId26" imgW="736600" imgH="1511300" progId="Equation.DSMT4">
                  <p:embed/>
                  <p:pic>
                    <p:nvPicPr>
                      <p:cNvPr id="118" name="Object 5">
                        <a:extLst>
                          <a:ext uri="{FF2B5EF4-FFF2-40B4-BE49-F238E27FC236}">
                            <a16:creationId xmlns:a16="http://schemas.microsoft.com/office/drawing/2014/main" id="{92A4F9F9-04B7-4D87-BB75-56F163480E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834" y="3171902"/>
                        <a:ext cx="1617662" cy="331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">
            <a:extLst>
              <a:ext uri="{FF2B5EF4-FFF2-40B4-BE49-F238E27FC236}">
                <a16:creationId xmlns:a16="http://schemas.microsoft.com/office/drawing/2014/main" id="{53CBCFFC-FF03-4D99-BEA8-E29D107D86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8372" y="3827539"/>
          <a:ext cx="13747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36280" imgH="215806" progId="Equation.DSMT4">
                  <p:embed/>
                </p:oleObj>
              </mc:Choice>
              <mc:Fallback>
                <p:oleObj name="Equation" r:id="rId28" imgW="736280" imgH="215806" progId="Equation.DSMT4">
                  <p:embed/>
                  <p:pic>
                    <p:nvPicPr>
                      <p:cNvPr id="119" name="Object 11">
                        <a:extLst>
                          <a:ext uri="{FF2B5EF4-FFF2-40B4-BE49-F238E27FC236}">
                            <a16:creationId xmlns:a16="http://schemas.microsoft.com/office/drawing/2014/main" id="{53CBCFFC-FF03-4D99-BEA8-E29D107D86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372" y="3827539"/>
                        <a:ext cx="13747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2">
            <a:extLst>
              <a:ext uri="{FF2B5EF4-FFF2-40B4-BE49-F238E27FC236}">
                <a16:creationId xmlns:a16="http://schemas.microsoft.com/office/drawing/2014/main" id="{33CFABB2-F7BB-4499-B7D8-A2D5A5CED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9484" y="4311726"/>
          <a:ext cx="5064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15619" imgH="177569" progId="Equation.DSMT4">
                  <p:embed/>
                </p:oleObj>
              </mc:Choice>
              <mc:Fallback>
                <p:oleObj name="Equation" r:id="rId30" imgW="215619" imgH="177569" progId="Equation.DSMT4">
                  <p:embed/>
                  <p:pic>
                    <p:nvPicPr>
                      <p:cNvPr id="120" name="Object 12">
                        <a:extLst>
                          <a:ext uri="{FF2B5EF4-FFF2-40B4-BE49-F238E27FC236}">
                            <a16:creationId xmlns:a16="http://schemas.microsoft.com/office/drawing/2014/main" id="{33CFABB2-F7BB-4499-B7D8-A2D5A5CED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484" y="4311726"/>
                        <a:ext cx="50641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3">
            <a:extLst>
              <a:ext uri="{FF2B5EF4-FFF2-40B4-BE49-F238E27FC236}">
                <a16:creationId xmlns:a16="http://schemas.microsoft.com/office/drawing/2014/main" id="{25B6992B-737A-468E-BAE9-DF3B0A4D2E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1071" y="4911801"/>
          <a:ext cx="4333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03024" imgH="164957" progId="Equation.DSMT4">
                  <p:embed/>
                </p:oleObj>
              </mc:Choice>
              <mc:Fallback>
                <p:oleObj name="Equation" r:id="rId32" imgW="203024" imgH="164957" progId="Equation.DSMT4">
                  <p:embed/>
                  <p:pic>
                    <p:nvPicPr>
                      <p:cNvPr id="121" name="Object 13">
                        <a:extLst>
                          <a:ext uri="{FF2B5EF4-FFF2-40B4-BE49-F238E27FC236}">
                            <a16:creationId xmlns:a16="http://schemas.microsoft.com/office/drawing/2014/main" id="{25B6992B-737A-468E-BAE9-DF3B0A4D2E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071" y="4911801"/>
                        <a:ext cx="43338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4">
            <a:extLst>
              <a:ext uri="{FF2B5EF4-FFF2-40B4-BE49-F238E27FC236}">
                <a16:creationId xmlns:a16="http://schemas.microsoft.com/office/drawing/2014/main" id="{B26A9C9E-8EEF-4E0E-B568-A4E89004D7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8709" y="5405514"/>
          <a:ext cx="27146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6725" imgH="177415" progId="Equation.DSMT4">
                  <p:embed/>
                </p:oleObj>
              </mc:Choice>
              <mc:Fallback>
                <p:oleObj name="Equation" r:id="rId34" imgW="126725" imgH="177415" progId="Equation.DSMT4">
                  <p:embed/>
                  <p:pic>
                    <p:nvPicPr>
                      <p:cNvPr id="122" name="Object 14">
                        <a:extLst>
                          <a:ext uri="{FF2B5EF4-FFF2-40B4-BE49-F238E27FC236}">
                            <a16:creationId xmlns:a16="http://schemas.microsoft.com/office/drawing/2014/main" id="{B26A9C9E-8EEF-4E0E-B568-A4E89004D7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709" y="5405514"/>
                        <a:ext cx="271462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5">
            <a:extLst>
              <a:ext uri="{FF2B5EF4-FFF2-40B4-BE49-F238E27FC236}">
                <a16:creationId xmlns:a16="http://schemas.microsoft.com/office/drawing/2014/main" id="{9AFC89FA-5643-4E67-AA8F-7629B39BF1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4397" y="5946852"/>
          <a:ext cx="8937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18918" imgH="177723" progId="Equation.DSMT4">
                  <p:embed/>
                </p:oleObj>
              </mc:Choice>
              <mc:Fallback>
                <p:oleObj name="Equation" r:id="rId36" imgW="418918" imgH="177723" progId="Equation.DSMT4">
                  <p:embed/>
                  <p:pic>
                    <p:nvPicPr>
                      <p:cNvPr id="123" name="Object 15">
                        <a:extLst>
                          <a:ext uri="{FF2B5EF4-FFF2-40B4-BE49-F238E27FC236}">
                            <a16:creationId xmlns:a16="http://schemas.microsoft.com/office/drawing/2014/main" id="{9AFC89FA-5643-4E67-AA8F-7629B39BF1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397" y="5946852"/>
                        <a:ext cx="89376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" name="Group 200">
            <a:extLst>
              <a:ext uri="{FF2B5EF4-FFF2-40B4-BE49-F238E27FC236}">
                <a16:creationId xmlns:a16="http://schemas.microsoft.com/office/drawing/2014/main" id="{74759ABB-5BC2-4A58-A325-489AB1D6530C}"/>
              </a:ext>
            </a:extLst>
          </p:cNvPr>
          <p:cNvGrpSpPr>
            <a:grpSpLocks/>
          </p:cNvGrpSpPr>
          <p:nvPr/>
        </p:nvGrpSpPr>
        <p:grpSpPr bwMode="auto">
          <a:xfrm>
            <a:off x="9072564" y="4140900"/>
            <a:ext cx="1831975" cy="2492375"/>
            <a:chOff x="4283075" y="3940175"/>
            <a:chExt cx="1984375" cy="2609850"/>
          </a:xfrm>
        </p:grpSpPr>
        <p:sp>
          <p:nvSpPr>
            <p:cNvPr id="125" name="Freeform 87">
              <a:extLst>
                <a:ext uri="{FF2B5EF4-FFF2-40B4-BE49-F238E27FC236}">
                  <a16:creationId xmlns:a16="http://schemas.microsoft.com/office/drawing/2014/main" id="{A3316E54-EA80-43F9-967E-36D0A018E605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3075" y="5045075"/>
              <a:ext cx="6350" cy="1504950"/>
            </a:xfrm>
            <a:custGeom>
              <a:avLst/>
              <a:gdLst>
                <a:gd name="T0" fmla="*/ 2147483646 w 2"/>
                <a:gd name="T1" fmla="*/ 0 h 158"/>
                <a:gd name="T2" fmla="*/ 2147483646 w 2"/>
                <a:gd name="T3" fmla="*/ 2147483646 h 158"/>
                <a:gd name="T4" fmla="*/ 2147483646 w 2"/>
                <a:gd name="T5" fmla="*/ 2147483646 h 158"/>
                <a:gd name="T6" fmla="*/ 2147483646 w 2"/>
                <a:gd name="T7" fmla="*/ 2147483646 h 158"/>
                <a:gd name="T8" fmla="*/ 2147483646 w 2"/>
                <a:gd name="T9" fmla="*/ 2147483646 h 158"/>
                <a:gd name="T10" fmla="*/ 0 w 2"/>
                <a:gd name="T11" fmla="*/ 2147483646 h 158"/>
                <a:gd name="T12" fmla="*/ 0 w 2"/>
                <a:gd name="T13" fmla="*/ 2147483646 h 158"/>
                <a:gd name="T14" fmla="*/ 0 w 2"/>
                <a:gd name="T15" fmla="*/ 2147483646 h 158"/>
                <a:gd name="T16" fmla="*/ 0 w 2"/>
                <a:gd name="T17" fmla="*/ 2147483646 h 158"/>
                <a:gd name="T18" fmla="*/ 0 w 2"/>
                <a:gd name="T19" fmla="*/ 2147483646 h 158"/>
                <a:gd name="T20" fmla="*/ 0 w 2"/>
                <a:gd name="T21" fmla="*/ 2147483646 h 158"/>
                <a:gd name="T22" fmla="*/ 0 w 2"/>
                <a:gd name="T23" fmla="*/ 2147483646 h 158"/>
                <a:gd name="T24" fmla="*/ 0 w 2"/>
                <a:gd name="T25" fmla="*/ 2147483646 h 158"/>
                <a:gd name="T26" fmla="*/ 0 w 2"/>
                <a:gd name="T27" fmla="*/ 2147483646 h 158"/>
                <a:gd name="T28" fmla="*/ 0 w 2"/>
                <a:gd name="T29" fmla="*/ 2147483646 h 158"/>
                <a:gd name="T30" fmla="*/ 0 w 2"/>
                <a:gd name="T31" fmla="*/ 2147483646 h 158"/>
                <a:gd name="T32" fmla="*/ 0 w 2"/>
                <a:gd name="T33" fmla="*/ 2147483646 h 158"/>
                <a:gd name="T34" fmla="*/ 0 w 2"/>
                <a:gd name="T35" fmla="*/ 2147483646 h 158"/>
                <a:gd name="T36" fmla="*/ 0 w 2"/>
                <a:gd name="T37" fmla="*/ 2147483646 h 158"/>
                <a:gd name="T38" fmla="*/ 0 w 2"/>
                <a:gd name="T39" fmla="*/ 2147483646 h 158"/>
                <a:gd name="T40" fmla="*/ 0 w 2"/>
                <a:gd name="T41" fmla="*/ 2147483646 h 158"/>
                <a:gd name="T42" fmla="*/ 0 w 2"/>
                <a:gd name="T43" fmla="*/ 2147483646 h 158"/>
                <a:gd name="T44" fmla="*/ 0 w 2"/>
                <a:gd name="T45" fmla="*/ 2147483646 h 15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"/>
                <a:gd name="T70" fmla="*/ 0 h 158"/>
                <a:gd name="T71" fmla="*/ 2 w 2"/>
                <a:gd name="T72" fmla="*/ 158 h 15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" h="158">
                  <a:moveTo>
                    <a:pt x="2" y="0"/>
                  </a:moveTo>
                  <a:lnTo>
                    <a:pt x="2" y="6"/>
                  </a:lnTo>
                  <a:lnTo>
                    <a:pt x="1" y="14"/>
                  </a:lnTo>
                  <a:lnTo>
                    <a:pt x="1" y="20"/>
                  </a:lnTo>
                  <a:lnTo>
                    <a:pt x="1" y="29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49"/>
                  </a:lnTo>
                  <a:lnTo>
                    <a:pt x="0" y="58"/>
                  </a:lnTo>
                  <a:lnTo>
                    <a:pt x="0" y="64"/>
                  </a:lnTo>
                  <a:lnTo>
                    <a:pt x="0" y="72"/>
                  </a:lnTo>
                  <a:lnTo>
                    <a:pt x="0" y="78"/>
                  </a:lnTo>
                  <a:lnTo>
                    <a:pt x="0" y="87"/>
                  </a:lnTo>
                  <a:lnTo>
                    <a:pt x="0" y="93"/>
                  </a:lnTo>
                  <a:lnTo>
                    <a:pt x="0" y="101"/>
                  </a:lnTo>
                  <a:lnTo>
                    <a:pt x="0" y="107"/>
                  </a:lnTo>
                  <a:lnTo>
                    <a:pt x="0" y="115"/>
                  </a:lnTo>
                  <a:lnTo>
                    <a:pt x="0" y="121"/>
                  </a:lnTo>
                  <a:lnTo>
                    <a:pt x="0" y="130"/>
                  </a:lnTo>
                  <a:lnTo>
                    <a:pt x="0" y="136"/>
                  </a:lnTo>
                  <a:lnTo>
                    <a:pt x="0" y="144"/>
                  </a:lnTo>
                  <a:lnTo>
                    <a:pt x="0" y="150"/>
                  </a:lnTo>
                  <a:lnTo>
                    <a:pt x="0" y="158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Freeform 88">
              <a:extLst>
                <a:ext uri="{FF2B5EF4-FFF2-40B4-BE49-F238E27FC236}">
                  <a16:creationId xmlns:a16="http://schemas.microsoft.com/office/drawing/2014/main" id="{67E22E89-C0DB-42D1-BF61-6E1E9C6F221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9425" y="3940175"/>
              <a:ext cx="1978025" cy="1104900"/>
            </a:xfrm>
            <a:custGeom>
              <a:avLst/>
              <a:gdLst>
                <a:gd name="T0" fmla="*/ 2147483646 w 509"/>
                <a:gd name="T1" fmla="*/ 2147483646 h 116"/>
                <a:gd name="T2" fmla="*/ 2147483646 w 509"/>
                <a:gd name="T3" fmla="*/ 2147483646 h 116"/>
                <a:gd name="T4" fmla="*/ 2147483646 w 509"/>
                <a:gd name="T5" fmla="*/ 2147483646 h 116"/>
                <a:gd name="T6" fmla="*/ 2147483646 w 509"/>
                <a:gd name="T7" fmla="*/ 2147483646 h 116"/>
                <a:gd name="T8" fmla="*/ 2147483646 w 509"/>
                <a:gd name="T9" fmla="*/ 2147483646 h 116"/>
                <a:gd name="T10" fmla="*/ 2147483646 w 509"/>
                <a:gd name="T11" fmla="*/ 2147483646 h 116"/>
                <a:gd name="T12" fmla="*/ 2147483646 w 509"/>
                <a:gd name="T13" fmla="*/ 2147483646 h 116"/>
                <a:gd name="T14" fmla="*/ 2147483646 w 509"/>
                <a:gd name="T15" fmla="*/ 2147483646 h 116"/>
                <a:gd name="T16" fmla="*/ 2147483646 w 509"/>
                <a:gd name="T17" fmla="*/ 2147483646 h 116"/>
                <a:gd name="T18" fmla="*/ 2147483646 w 509"/>
                <a:gd name="T19" fmla="*/ 2147483646 h 116"/>
                <a:gd name="T20" fmla="*/ 2147483646 w 509"/>
                <a:gd name="T21" fmla="*/ 2147483646 h 116"/>
                <a:gd name="T22" fmla="*/ 2147483646 w 509"/>
                <a:gd name="T23" fmla="*/ 2147483646 h 116"/>
                <a:gd name="T24" fmla="*/ 2147483646 w 509"/>
                <a:gd name="T25" fmla="*/ 2147483646 h 116"/>
                <a:gd name="T26" fmla="*/ 2147483646 w 509"/>
                <a:gd name="T27" fmla="*/ 2147483646 h 116"/>
                <a:gd name="T28" fmla="*/ 2147483646 w 509"/>
                <a:gd name="T29" fmla="*/ 2147483646 h 116"/>
                <a:gd name="T30" fmla="*/ 2147483646 w 509"/>
                <a:gd name="T31" fmla="*/ 2147483646 h 116"/>
                <a:gd name="T32" fmla="*/ 2147483646 w 509"/>
                <a:gd name="T33" fmla="*/ 2147483646 h 116"/>
                <a:gd name="T34" fmla="*/ 2147483646 w 509"/>
                <a:gd name="T35" fmla="*/ 2147483646 h 116"/>
                <a:gd name="T36" fmla="*/ 2147483646 w 509"/>
                <a:gd name="T37" fmla="*/ 2147483646 h 116"/>
                <a:gd name="T38" fmla="*/ 2147483646 w 509"/>
                <a:gd name="T39" fmla="*/ 2147483646 h 116"/>
                <a:gd name="T40" fmla="*/ 2147483646 w 509"/>
                <a:gd name="T41" fmla="*/ 2147483646 h 116"/>
                <a:gd name="T42" fmla="*/ 2147483646 w 509"/>
                <a:gd name="T43" fmla="*/ 2147483646 h 116"/>
                <a:gd name="T44" fmla="*/ 2147483646 w 509"/>
                <a:gd name="T45" fmla="*/ 2147483646 h 116"/>
                <a:gd name="T46" fmla="*/ 2147483646 w 509"/>
                <a:gd name="T47" fmla="*/ 2147483646 h 116"/>
                <a:gd name="T48" fmla="*/ 2147483646 w 509"/>
                <a:gd name="T49" fmla="*/ 2147483646 h 116"/>
                <a:gd name="T50" fmla="*/ 2147483646 w 509"/>
                <a:gd name="T51" fmla="*/ 2147483646 h 116"/>
                <a:gd name="T52" fmla="*/ 2147483646 w 509"/>
                <a:gd name="T53" fmla="*/ 2147483646 h 116"/>
                <a:gd name="T54" fmla="*/ 2147483646 w 509"/>
                <a:gd name="T55" fmla="*/ 2147483646 h 116"/>
                <a:gd name="T56" fmla="*/ 2147483646 w 509"/>
                <a:gd name="T57" fmla="*/ 2147483646 h 116"/>
                <a:gd name="T58" fmla="*/ 2147483646 w 509"/>
                <a:gd name="T59" fmla="*/ 2147483646 h 116"/>
                <a:gd name="T60" fmla="*/ 2147483646 w 509"/>
                <a:gd name="T61" fmla="*/ 2147483646 h 116"/>
                <a:gd name="T62" fmla="*/ 2147483646 w 509"/>
                <a:gd name="T63" fmla="*/ 2147483646 h 116"/>
                <a:gd name="T64" fmla="*/ 2147483646 w 509"/>
                <a:gd name="T65" fmla="*/ 2147483646 h 116"/>
                <a:gd name="T66" fmla="*/ 2147483646 w 509"/>
                <a:gd name="T67" fmla="*/ 2147483646 h 116"/>
                <a:gd name="T68" fmla="*/ 2147483646 w 509"/>
                <a:gd name="T69" fmla="*/ 2147483646 h 116"/>
                <a:gd name="T70" fmla="*/ 2147483646 w 509"/>
                <a:gd name="T71" fmla="*/ 2147483646 h 116"/>
                <a:gd name="T72" fmla="*/ 2147483646 w 509"/>
                <a:gd name="T73" fmla="*/ 2147483646 h 116"/>
                <a:gd name="T74" fmla="*/ 2147483646 w 509"/>
                <a:gd name="T75" fmla="*/ 2147483646 h 116"/>
                <a:gd name="T76" fmla="*/ 2147483646 w 509"/>
                <a:gd name="T77" fmla="*/ 2147483646 h 116"/>
                <a:gd name="T78" fmla="*/ 2147483646 w 509"/>
                <a:gd name="T79" fmla="*/ 2147483646 h 116"/>
                <a:gd name="T80" fmla="*/ 2147483646 w 509"/>
                <a:gd name="T81" fmla="*/ 2147483646 h 116"/>
                <a:gd name="T82" fmla="*/ 2147483646 w 509"/>
                <a:gd name="T83" fmla="*/ 2147483646 h 116"/>
                <a:gd name="T84" fmla="*/ 2147483646 w 509"/>
                <a:gd name="T85" fmla="*/ 2147483646 h 116"/>
                <a:gd name="T86" fmla="*/ 2147483646 w 509"/>
                <a:gd name="T87" fmla="*/ 2147483646 h 116"/>
                <a:gd name="T88" fmla="*/ 2147483646 w 509"/>
                <a:gd name="T89" fmla="*/ 2147483646 h 116"/>
                <a:gd name="T90" fmla="*/ 2147483646 w 509"/>
                <a:gd name="T91" fmla="*/ 2147483646 h 116"/>
                <a:gd name="T92" fmla="*/ 2147483646 w 509"/>
                <a:gd name="T93" fmla="*/ 2147483646 h 116"/>
                <a:gd name="T94" fmla="*/ 2147483646 w 509"/>
                <a:gd name="T95" fmla="*/ 2147483646 h 116"/>
                <a:gd name="T96" fmla="*/ 2147483646 w 509"/>
                <a:gd name="T97" fmla="*/ 2147483646 h 116"/>
                <a:gd name="T98" fmla="*/ 2147483646 w 509"/>
                <a:gd name="T99" fmla="*/ 2147483646 h 116"/>
                <a:gd name="T100" fmla="*/ 2147483646 w 509"/>
                <a:gd name="T101" fmla="*/ 2147483646 h 116"/>
                <a:gd name="T102" fmla="*/ 2147483646 w 509"/>
                <a:gd name="T103" fmla="*/ 2147483646 h 116"/>
                <a:gd name="T104" fmla="*/ 2147483646 w 509"/>
                <a:gd name="T105" fmla="*/ 2147483646 h 116"/>
                <a:gd name="T106" fmla="*/ 2147483646 w 509"/>
                <a:gd name="T107" fmla="*/ 2147483646 h 116"/>
                <a:gd name="T108" fmla="*/ 2147483646 w 509"/>
                <a:gd name="T109" fmla="*/ 2147483646 h 116"/>
                <a:gd name="T110" fmla="*/ 2147483646 w 509"/>
                <a:gd name="T111" fmla="*/ 2147483646 h 116"/>
                <a:gd name="T112" fmla="*/ 2147483646 w 509"/>
                <a:gd name="T113" fmla="*/ 2147483646 h 116"/>
                <a:gd name="T114" fmla="*/ 2147483646 w 509"/>
                <a:gd name="T115" fmla="*/ 0 h 116"/>
                <a:gd name="T116" fmla="*/ 2147483646 w 509"/>
                <a:gd name="T117" fmla="*/ 0 h 11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09"/>
                <a:gd name="T178" fmla="*/ 0 h 116"/>
                <a:gd name="T179" fmla="*/ 509 w 509"/>
                <a:gd name="T180" fmla="*/ 116 h 11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09" h="116">
                  <a:moveTo>
                    <a:pt x="0" y="116"/>
                  </a:moveTo>
                  <a:lnTo>
                    <a:pt x="1" y="107"/>
                  </a:lnTo>
                  <a:lnTo>
                    <a:pt x="2" y="101"/>
                  </a:lnTo>
                  <a:lnTo>
                    <a:pt x="3" y="96"/>
                  </a:lnTo>
                  <a:lnTo>
                    <a:pt x="4" y="93"/>
                  </a:lnTo>
                  <a:lnTo>
                    <a:pt x="5" y="89"/>
                  </a:lnTo>
                  <a:lnTo>
                    <a:pt x="6" y="87"/>
                  </a:lnTo>
                  <a:lnTo>
                    <a:pt x="7" y="84"/>
                  </a:lnTo>
                  <a:lnTo>
                    <a:pt x="8" y="82"/>
                  </a:lnTo>
                  <a:lnTo>
                    <a:pt x="9" y="80"/>
                  </a:lnTo>
                  <a:lnTo>
                    <a:pt x="10" y="78"/>
                  </a:lnTo>
                  <a:lnTo>
                    <a:pt x="12" y="76"/>
                  </a:lnTo>
                  <a:lnTo>
                    <a:pt x="13" y="74"/>
                  </a:lnTo>
                  <a:lnTo>
                    <a:pt x="14" y="72"/>
                  </a:lnTo>
                  <a:lnTo>
                    <a:pt x="16" y="70"/>
                  </a:lnTo>
                  <a:lnTo>
                    <a:pt x="18" y="68"/>
                  </a:lnTo>
                  <a:lnTo>
                    <a:pt x="19" y="67"/>
                  </a:lnTo>
                  <a:lnTo>
                    <a:pt x="21" y="65"/>
                  </a:lnTo>
                  <a:lnTo>
                    <a:pt x="22" y="64"/>
                  </a:lnTo>
                  <a:lnTo>
                    <a:pt x="24" y="62"/>
                  </a:lnTo>
                  <a:lnTo>
                    <a:pt x="27" y="60"/>
                  </a:lnTo>
                  <a:lnTo>
                    <a:pt x="29" y="59"/>
                  </a:lnTo>
                  <a:lnTo>
                    <a:pt x="31" y="57"/>
                  </a:lnTo>
                  <a:lnTo>
                    <a:pt x="33" y="56"/>
                  </a:lnTo>
                  <a:lnTo>
                    <a:pt x="36" y="54"/>
                  </a:lnTo>
                  <a:lnTo>
                    <a:pt x="38" y="53"/>
                  </a:lnTo>
                  <a:lnTo>
                    <a:pt x="40" y="52"/>
                  </a:lnTo>
                  <a:lnTo>
                    <a:pt x="42" y="51"/>
                  </a:lnTo>
                  <a:lnTo>
                    <a:pt x="45" y="50"/>
                  </a:lnTo>
                  <a:lnTo>
                    <a:pt x="47" y="49"/>
                  </a:lnTo>
                  <a:lnTo>
                    <a:pt x="49" y="48"/>
                  </a:lnTo>
                  <a:lnTo>
                    <a:pt x="51" y="47"/>
                  </a:lnTo>
                  <a:lnTo>
                    <a:pt x="54" y="46"/>
                  </a:lnTo>
                  <a:lnTo>
                    <a:pt x="56" y="45"/>
                  </a:lnTo>
                  <a:lnTo>
                    <a:pt x="58" y="45"/>
                  </a:lnTo>
                  <a:lnTo>
                    <a:pt x="60" y="44"/>
                  </a:lnTo>
                  <a:lnTo>
                    <a:pt x="63" y="43"/>
                  </a:lnTo>
                  <a:lnTo>
                    <a:pt x="65" y="42"/>
                  </a:lnTo>
                  <a:lnTo>
                    <a:pt x="67" y="42"/>
                  </a:lnTo>
                  <a:lnTo>
                    <a:pt x="69" y="41"/>
                  </a:lnTo>
                  <a:lnTo>
                    <a:pt x="72" y="40"/>
                  </a:lnTo>
                  <a:lnTo>
                    <a:pt x="74" y="40"/>
                  </a:lnTo>
                  <a:lnTo>
                    <a:pt x="76" y="39"/>
                  </a:lnTo>
                  <a:lnTo>
                    <a:pt x="78" y="39"/>
                  </a:lnTo>
                  <a:lnTo>
                    <a:pt x="80" y="38"/>
                  </a:lnTo>
                  <a:lnTo>
                    <a:pt x="83" y="37"/>
                  </a:lnTo>
                  <a:lnTo>
                    <a:pt x="85" y="37"/>
                  </a:lnTo>
                  <a:lnTo>
                    <a:pt x="87" y="36"/>
                  </a:lnTo>
                  <a:lnTo>
                    <a:pt x="90" y="36"/>
                  </a:lnTo>
                  <a:lnTo>
                    <a:pt x="92" y="35"/>
                  </a:lnTo>
                  <a:lnTo>
                    <a:pt x="94" y="35"/>
                  </a:lnTo>
                  <a:lnTo>
                    <a:pt x="96" y="34"/>
                  </a:lnTo>
                  <a:lnTo>
                    <a:pt x="99" y="34"/>
                  </a:lnTo>
                  <a:lnTo>
                    <a:pt x="101" y="33"/>
                  </a:lnTo>
                  <a:lnTo>
                    <a:pt x="103" y="33"/>
                  </a:lnTo>
                  <a:lnTo>
                    <a:pt x="105" y="32"/>
                  </a:lnTo>
                  <a:lnTo>
                    <a:pt x="108" y="32"/>
                  </a:lnTo>
                  <a:lnTo>
                    <a:pt x="110" y="32"/>
                  </a:lnTo>
                  <a:lnTo>
                    <a:pt x="112" y="31"/>
                  </a:lnTo>
                  <a:lnTo>
                    <a:pt x="114" y="31"/>
                  </a:lnTo>
                  <a:lnTo>
                    <a:pt x="116" y="30"/>
                  </a:lnTo>
                  <a:lnTo>
                    <a:pt x="119" y="30"/>
                  </a:lnTo>
                  <a:lnTo>
                    <a:pt x="121" y="30"/>
                  </a:lnTo>
                  <a:lnTo>
                    <a:pt x="123" y="29"/>
                  </a:lnTo>
                  <a:lnTo>
                    <a:pt x="125" y="29"/>
                  </a:lnTo>
                  <a:lnTo>
                    <a:pt x="128" y="28"/>
                  </a:lnTo>
                  <a:lnTo>
                    <a:pt x="130" y="28"/>
                  </a:lnTo>
                  <a:lnTo>
                    <a:pt x="132" y="28"/>
                  </a:lnTo>
                  <a:lnTo>
                    <a:pt x="134" y="27"/>
                  </a:lnTo>
                  <a:lnTo>
                    <a:pt x="137" y="27"/>
                  </a:lnTo>
                  <a:lnTo>
                    <a:pt x="139" y="27"/>
                  </a:lnTo>
                  <a:lnTo>
                    <a:pt x="141" y="26"/>
                  </a:lnTo>
                  <a:lnTo>
                    <a:pt x="143" y="26"/>
                  </a:lnTo>
                  <a:lnTo>
                    <a:pt x="146" y="26"/>
                  </a:lnTo>
                  <a:lnTo>
                    <a:pt x="148" y="25"/>
                  </a:lnTo>
                  <a:lnTo>
                    <a:pt x="150" y="25"/>
                  </a:lnTo>
                  <a:lnTo>
                    <a:pt x="152" y="25"/>
                  </a:lnTo>
                  <a:lnTo>
                    <a:pt x="155" y="25"/>
                  </a:lnTo>
                  <a:lnTo>
                    <a:pt x="157" y="24"/>
                  </a:lnTo>
                  <a:lnTo>
                    <a:pt x="159" y="24"/>
                  </a:lnTo>
                  <a:lnTo>
                    <a:pt x="161" y="24"/>
                  </a:lnTo>
                  <a:lnTo>
                    <a:pt x="164" y="23"/>
                  </a:lnTo>
                  <a:lnTo>
                    <a:pt x="166" y="23"/>
                  </a:lnTo>
                  <a:lnTo>
                    <a:pt x="168" y="23"/>
                  </a:lnTo>
                  <a:lnTo>
                    <a:pt x="170" y="23"/>
                  </a:lnTo>
                  <a:lnTo>
                    <a:pt x="173" y="22"/>
                  </a:lnTo>
                  <a:lnTo>
                    <a:pt x="175" y="22"/>
                  </a:lnTo>
                  <a:lnTo>
                    <a:pt x="177" y="22"/>
                  </a:lnTo>
                  <a:lnTo>
                    <a:pt x="179" y="21"/>
                  </a:lnTo>
                  <a:lnTo>
                    <a:pt x="182" y="21"/>
                  </a:lnTo>
                  <a:lnTo>
                    <a:pt x="184" y="21"/>
                  </a:lnTo>
                  <a:lnTo>
                    <a:pt x="186" y="21"/>
                  </a:lnTo>
                  <a:lnTo>
                    <a:pt x="188" y="20"/>
                  </a:lnTo>
                  <a:lnTo>
                    <a:pt x="191" y="20"/>
                  </a:lnTo>
                  <a:lnTo>
                    <a:pt x="193" y="20"/>
                  </a:lnTo>
                  <a:lnTo>
                    <a:pt x="195" y="20"/>
                  </a:lnTo>
                  <a:lnTo>
                    <a:pt x="197" y="19"/>
                  </a:lnTo>
                  <a:lnTo>
                    <a:pt x="200" y="19"/>
                  </a:lnTo>
                  <a:lnTo>
                    <a:pt x="202" y="19"/>
                  </a:lnTo>
                  <a:lnTo>
                    <a:pt x="204" y="19"/>
                  </a:lnTo>
                  <a:lnTo>
                    <a:pt x="206" y="19"/>
                  </a:lnTo>
                  <a:lnTo>
                    <a:pt x="209" y="18"/>
                  </a:lnTo>
                  <a:lnTo>
                    <a:pt x="211" y="18"/>
                  </a:lnTo>
                  <a:lnTo>
                    <a:pt x="213" y="18"/>
                  </a:lnTo>
                  <a:lnTo>
                    <a:pt x="215" y="18"/>
                  </a:lnTo>
                  <a:lnTo>
                    <a:pt x="218" y="17"/>
                  </a:lnTo>
                  <a:lnTo>
                    <a:pt x="220" y="17"/>
                  </a:lnTo>
                  <a:lnTo>
                    <a:pt x="222" y="17"/>
                  </a:lnTo>
                  <a:lnTo>
                    <a:pt x="224" y="17"/>
                  </a:lnTo>
                  <a:lnTo>
                    <a:pt x="227" y="17"/>
                  </a:lnTo>
                  <a:lnTo>
                    <a:pt x="229" y="16"/>
                  </a:lnTo>
                  <a:lnTo>
                    <a:pt x="231" y="16"/>
                  </a:lnTo>
                  <a:lnTo>
                    <a:pt x="233" y="16"/>
                  </a:lnTo>
                  <a:lnTo>
                    <a:pt x="236" y="16"/>
                  </a:lnTo>
                  <a:lnTo>
                    <a:pt x="238" y="16"/>
                  </a:lnTo>
                  <a:lnTo>
                    <a:pt x="240" y="15"/>
                  </a:lnTo>
                  <a:lnTo>
                    <a:pt x="242" y="15"/>
                  </a:lnTo>
                  <a:lnTo>
                    <a:pt x="245" y="15"/>
                  </a:lnTo>
                  <a:lnTo>
                    <a:pt x="247" y="15"/>
                  </a:lnTo>
                  <a:lnTo>
                    <a:pt x="249" y="15"/>
                  </a:lnTo>
                  <a:lnTo>
                    <a:pt x="251" y="14"/>
                  </a:lnTo>
                  <a:lnTo>
                    <a:pt x="254" y="14"/>
                  </a:lnTo>
                  <a:lnTo>
                    <a:pt x="256" y="14"/>
                  </a:lnTo>
                  <a:lnTo>
                    <a:pt x="258" y="14"/>
                  </a:lnTo>
                  <a:lnTo>
                    <a:pt x="260" y="14"/>
                  </a:lnTo>
                  <a:lnTo>
                    <a:pt x="263" y="14"/>
                  </a:lnTo>
                  <a:lnTo>
                    <a:pt x="265" y="13"/>
                  </a:lnTo>
                  <a:lnTo>
                    <a:pt x="267" y="13"/>
                  </a:lnTo>
                  <a:lnTo>
                    <a:pt x="269" y="13"/>
                  </a:lnTo>
                  <a:lnTo>
                    <a:pt x="272" y="13"/>
                  </a:lnTo>
                  <a:lnTo>
                    <a:pt x="274" y="13"/>
                  </a:lnTo>
                  <a:lnTo>
                    <a:pt x="276" y="13"/>
                  </a:lnTo>
                  <a:lnTo>
                    <a:pt x="278" y="12"/>
                  </a:lnTo>
                  <a:lnTo>
                    <a:pt x="281" y="12"/>
                  </a:lnTo>
                  <a:lnTo>
                    <a:pt x="283" y="12"/>
                  </a:lnTo>
                  <a:lnTo>
                    <a:pt x="285" y="12"/>
                  </a:lnTo>
                  <a:lnTo>
                    <a:pt x="287" y="12"/>
                  </a:lnTo>
                  <a:lnTo>
                    <a:pt x="290" y="12"/>
                  </a:lnTo>
                  <a:lnTo>
                    <a:pt x="292" y="11"/>
                  </a:lnTo>
                  <a:lnTo>
                    <a:pt x="294" y="11"/>
                  </a:lnTo>
                  <a:lnTo>
                    <a:pt x="296" y="11"/>
                  </a:lnTo>
                  <a:lnTo>
                    <a:pt x="299" y="11"/>
                  </a:lnTo>
                  <a:lnTo>
                    <a:pt x="301" y="11"/>
                  </a:lnTo>
                  <a:lnTo>
                    <a:pt x="303" y="11"/>
                  </a:lnTo>
                  <a:lnTo>
                    <a:pt x="305" y="10"/>
                  </a:lnTo>
                  <a:lnTo>
                    <a:pt x="308" y="10"/>
                  </a:lnTo>
                  <a:lnTo>
                    <a:pt x="310" y="10"/>
                  </a:lnTo>
                  <a:lnTo>
                    <a:pt x="312" y="10"/>
                  </a:lnTo>
                  <a:lnTo>
                    <a:pt x="314" y="10"/>
                  </a:lnTo>
                  <a:lnTo>
                    <a:pt x="317" y="10"/>
                  </a:lnTo>
                  <a:lnTo>
                    <a:pt x="319" y="10"/>
                  </a:lnTo>
                  <a:lnTo>
                    <a:pt x="321" y="9"/>
                  </a:lnTo>
                  <a:lnTo>
                    <a:pt x="323" y="9"/>
                  </a:lnTo>
                  <a:lnTo>
                    <a:pt x="326" y="9"/>
                  </a:lnTo>
                  <a:lnTo>
                    <a:pt x="328" y="9"/>
                  </a:lnTo>
                  <a:lnTo>
                    <a:pt x="330" y="9"/>
                  </a:lnTo>
                  <a:lnTo>
                    <a:pt x="332" y="9"/>
                  </a:lnTo>
                  <a:lnTo>
                    <a:pt x="335" y="9"/>
                  </a:lnTo>
                  <a:lnTo>
                    <a:pt x="337" y="8"/>
                  </a:lnTo>
                  <a:lnTo>
                    <a:pt x="339" y="8"/>
                  </a:lnTo>
                  <a:lnTo>
                    <a:pt x="341" y="8"/>
                  </a:lnTo>
                  <a:lnTo>
                    <a:pt x="344" y="8"/>
                  </a:lnTo>
                  <a:lnTo>
                    <a:pt x="346" y="8"/>
                  </a:lnTo>
                  <a:lnTo>
                    <a:pt x="348" y="8"/>
                  </a:lnTo>
                  <a:lnTo>
                    <a:pt x="350" y="8"/>
                  </a:lnTo>
                  <a:lnTo>
                    <a:pt x="353" y="7"/>
                  </a:lnTo>
                  <a:lnTo>
                    <a:pt x="355" y="7"/>
                  </a:lnTo>
                  <a:lnTo>
                    <a:pt x="357" y="7"/>
                  </a:lnTo>
                  <a:lnTo>
                    <a:pt x="359" y="7"/>
                  </a:lnTo>
                  <a:lnTo>
                    <a:pt x="362" y="7"/>
                  </a:lnTo>
                  <a:lnTo>
                    <a:pt x="364" y="7"/>
                  </a:lnTo>
                  <a:lnTo>
                    <a:pt x="366" y="7"/>
                  </a:lnTo>
                  <a:lnTo>
                    <a:pt x="368" y="7"/>
                  </a:lnTo>
                  <a:lnTo>
                    <a:pt x="371" y="6"/>
                  </a:lnTo>
                  <a:lnTo>
                    <a:pt x="373" y="6"/>
                  </a:lnTo>
                  <a:lnTo>
                    <a:pt x="375" y="6"/>
                  </a:lnTo>
                  <a:lnTo>
                    <a:pt x="377" y="6"/>
                  </a:lnTo>
                  <a:lnTo>
                    <a:pt x="380" y="6"/>
                  </a:lnTo>
                  <a:lnTo>
                    <a:pt x="382" y="6"/>
                  </a:lnTo>
                  <a:lnTo>
                    <a:pt x="384" y="6"/>
                  </a:lnTo>
                  <a:lnTo>
                    <a:pt x="386" y="6"/>
                  </a:lnTo>
                  <a:lnTo>
                    <a:pt x="389" y="5"/>
                  </a:lnTo>
                  <a:lnTo>
                    <a:pt x="391" y="5"/>
                  </a:lnTo>
                  <a:lnTo>
                    <a:pt x="393" y="5"/>
                  </a:lnTo>
                  <a:lnTo>
                    <a:pt x="395" y="5"/>
                  </a:lnTo>
                  <a:lnTo>
                    <a:pt x="398" y="5"/>
                  </a:lnTo>
                  <a:lnTo>
                    <a:pt x="400" y="5"/>
                  </a:lnTo>
                  <a:lnTo>
                    <a:pt x="402" y="5"/>
                  </a:lnTo>
                  <a:lnTo>
                    <a:pt x="404" y="5"/>
                  </a:lnTo>
                  <a:lnTo>
                    <a:pt x="407" y="5"/>
                  </a:lnTo>
                  <a:lnTo>
                    <a:pt x="409" y="4"/>
                  </a:lnTo>
                  <a:lnTo>
                    <a:pt x="411" y="4"/>
                  </a:lnTo>
                  <a:lnTo>
                    <a:pt x="413" y="4"/>
                  </a:lnTo>
                  <a:lnTo>
                    <a:pt x="416" y="4"/>
                  </a:lnTo>
                  <a:lnTo>
                    <a:pt x="418" y="4"/>
                  </a:lnTo>
                  <a:lnTo>
                    <a:pt x="420" y="4"/>
                  </a:lnTo>
                  <a:lnTo>
                    <a:pt x="422" y="4"/>
                  </a:lnTo>
                  <a:lnTo>
                    <a:pt x="425" y="4"/>
                  </a:lnTo>
                  <a:lnTo>
                    <a:pt x="427" y="3"/>
                  </a:lnTo>
                  <a:lnTo>
                    <a:pt x="429" y="3"/>
                  </a:lnTo>
                  <a:lnTo>
                    <a:pt x="431" y="3"/>
                  </a:lnTo>
                  <a:lnTo>
                    <a:pt x="434" y="3"/>
                  </a:lnTo>
                  <a:lnTo>
                    <a:pt x="436" y="3"/>
                  </a:lnTo>
                  <a:lnTo>
                    <a:pt x="438" y="3"/>
                  </a:lnTo>
                  <a:lnTo>
                    <a:pt x="440" y="3"/>
                  </a:lnTo>
                  <a:lnTo>
                    <a:pt x="443" y="3"/>
                  </a:lnTo>
                  <a:lnTo>
                    <a:pt x="445" y="3"/>
                  </a:lnTo>
                  <a:lnTo>
                    <a:pt x="447" y="3"/>
                  </a:lnTo>
                  <a:lnTo>
                    <a:pt x="449" y="2"/>
                  </a:lnTo>
                  <a:lnTo>
                    <a:pt x="452" y="2"/>
                  </a:lnTo>
                  <a:lnTo>
                    <a:pt x="454" y="2"/>
                  </a:lnTo>
                  <a:lnTo>
                    <a:pt x="456" y="2"/>
                  </a:lnTo>
                  <a:lnTo>
                    <a:pt x="458" y="2"/>
                  </a:lnTo>
                  <a:lnTo>
                    <a:pt x="461" y="2"/>
                  </a:lnTo>
                  <a:lnTo>
                    <a:pt x="463" y="2"/>
                  </a:lnTo>
                  <a:lnTo>
                    <a:pt x="465" y="2"/>
                  </a:lnTo>
                  <a:lnTo>
                    <a:pt x="467" y="2"/>
                  </a:lnTo>
                  <a:lnTo>
                    <a:pt x="470" y="2"/>
                  </a:lnTo>
                  <a:lnTo>
                    <a:pt x="472" y="1"/>
                  </a:lnTo>
                  <a:lnTo>
                    <a:pt x="474" y="1"/>
                  </a:lnTo>
                  <a:lnTo>
                    <a:pt x="477" y="1"/>
                  </a:lnTo>
                  <a:lnTo>
                    <a:pt x="479" y="1"/>
                  </a:lnTo>
                  <a:lnTo>
                    <a:pt x="481" y="1"/>
                  </a:lnTo>
                  <a:lnTo>
                    <a:pt x="483" y="1"/>
                  </a:lnTo>
                  <a:lnTo>
                    <a:pt x="486" y="1"/>
                  </a:lnTo>
                  <a:lnTo>
                    <a:pt x="488" y="1"/>
                  </a:lnTo>
                  <a:lnTo>
                    <a:pt x="490" y="1"/>
                  </a:lnTo>
                  <a:lnTo>
                    <a:pt x="492" y="1"/>
                  </a:lnTo>
                  <a:lnTo>
                    <a:pt x="495" y="0"/>
                  </a:lnTo>
                  <a:lnTo>
                    <a:pt x="497" y="0"/>
                  </a:lnTo>
                  <a:lnTo>
                    <a:pt x="499" y="0"/>
                  </a:lnTo>
                  <a:lnTo>
                    <a:pt x="501" y="0"/>
                  </a:lnTo>
                  <a:lnTo>
                    <a:pt x="504" y="0"/>
                  </a:lnTo>
                  <a:lnTo>
                    <a:pt x="506" y="0"/>
                  </a:lnTo>
                  <a:lnTo>
                    <a:pt x="508" y="0"/>
                  </a:lnTo>
                  <a:lnTo>
                    <a:pt x="509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27" name="Oval 126">
            <a:extLst>
              <a:ext uri="{FF2B5EF4-FFF2-40B4-BE49-F238E27FC236}">
                <a16:creationId xmlns:a16="http://schemas.microsoft.com/office/drawing/2014/main" id="{BFDA4198-C36C-4EC4-AFFD-8F9D32142D00}"/>
              </a:ext>
            </a:extLst>
          </p:cNvPr>
          <p:cNvSpPr/>
          <p:nvPr/>
        </p:nvSpPr>
        <p:spPr>
          <a:xfrm>
            <a:off x="8994776" y="3967863"/>
            <a:ext cx="73025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8" name="Oval 127">
            <a:extLst>
              <a:ext uri="{FF2B5EF4-FFF2-40B4-BE49-F238E27FC236}">
                <a16:creationId xmlns:a16="http://schemas.microsoft.com/office/drawing/2014/main" id="{720999CF-A5A0-4C21-A7D0-49AD9D91D020}"/>
              </a:ext>
            </a:extLst>
          </p:cNvPr>
          <p:cNvSpPr/>
          <p:nvPr/>
        </p:nvSpPr>
        <p:spPr>
          <a:xfrm>
            <a:off x="9043989" y="5731575"/>
            <a:ext cx="71437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9" name="Oval 128">
            <a:extLst>
              <a:ext uri="{FF2B5EF4-FFF2-40B4-BE49-F238E27FC236}">
                <a16:creationId xmlns:a16="http://schemas.microsoft.com/office/drawing/2014/main" id="{1D48F0D4-B664-48FB-B6F7-5C843871F8E5}"/>
              </a:ext>
            </a:extLst>
          </p:cNvPr>
          <p:cNvSpPr/>
          <p:nvPr/>
        </p:nvSpPr>
        <p:spPr>
          <a:xfrm>
            <a:off x="9086851" y="4853688"/>
            <a:ext cx="73025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0" name="Oval 129">
            <a:extLst>
              <a:ext uri="{FF2B5EF4-FFF2-40B4-BE49-F238E27FC236}">
                <a16:creationId xmlns:a16="http://schemas.microsoft.com/office/drawing/2014/main" id="{29E7D7EA-644D-4E8C-A5C0-C53C37783D23}"/>
              </a:ext>
            </a:extLst>
          </p:cNvPr>
          <p:cNvSpPr/>
          <p:nvPr/>
        </p:nvSpPr>
        <p:spPr>
          <a:xfrm>
            <a:off x="9388476" y="4420300"/>
            <a:ext cx="73025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1" name="Oval 130">
            <a:extLst>
              <a:ext uri="{FF2B5EF4-FFF2-40B4-BE49-F238E27FC236}">
                <a16:creationId xmlns:a16="http://schemas.microsoft.com/office/drawing/2014/main" id="{6116D0BA-03D3-4A18-B538-4555A8C15907}"/>
              </a:ext>
            </a:extLst>
          </p:cNvPr>
          <p:cNvSpPr/>
          <p:nvPr/>
        </p:nvSpPr>
        <p:spPr>
          <a:xfrm>
            <a:off x="10507664" y="4152013"/>
            <a:ext cx="73025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8191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00"/>
                            </p:stCondLst>
                            <p:childTnLst>
                              <p:par>
                                <p:cTn id="21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00"/>
                            </p:stCondLst>
                            <p:childTnLst>
                              <p:par>
                                <p:cTn id="23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00"/>
                            </p:stCondLst>
                            <p:childTnLst>
                              <p:par>
                                <p:cTn id="25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/>
      <p:bldP spid="107" grpId="0" animBg="1"/>
      <p:bldP spid="108" grpId="0" animBg="1"/>
      <p:bldP spid="110" grpId="0" animBg="1"/>
      <p:bldP spid="111" grpId="0" animBg="1"/>
      <p:bldP spid="127" grpId="0" animBg="1"/>
      <p:bldP spid="128" grpId="0" animBg="1"/>
      <p:bldP spid="129" grpId="0" animBg="1"/>
      <p:bldP spid="130" grpId="0" animBg="1"/>
      <p:bldP spid="1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8E4EEA-7797-4DD3-B445-05ECE7001D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080" y="274638"/>
            <a:ext cx="10180320" cy="477202"/>
          </a:xfrm>
        </p:spPr>
        <p:txBody>
          <a:bodyPr>
            <a:normAutofit/>
          </a:bodyPr>
          <a:lstStyle/>
          <a:p>
            <a:r>
              <a:rPr lang="en-US" sz="2300" dirty="0"/>
              <a:t>Logarithmic Functions are Inverses of Exponential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DFB8CF-05D2-4E82-BB55-5155B536E6F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43840" y="777240"/>
            <a:ext cx="11419840" cy="919480"/>
          </a:xfrm>
        </p:spPr>
        <p:txBody>
          <a:bodyPr/>
          <a:lstStyle/>
          <a:p>
            <a:r>
              <a:rPr lang="en-US" dirty="0"/>
              <a:t>The graph of a logarithmic function is an inverse function of an exponential  function with the same bas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F09612B-FAEB-4988-BDCD-8099457CA4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360" y="2326005"/>
          <a:ext cx="1144270" cy="50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228600" progId="Equation.DSMT4">
                  <p:embed/>
                </p:oleObj>
              </mc:Choice>
              <mc:Fallback>
                <p:oleObj name="Equation" r:id="rId4" imgW="52056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F09612B-FAEB-4988-BDCD-8099457CA4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360" y="2326005"/>
                        <a:ext cx="1144270" cy="50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3B529D7-F5EB-4C57-B0C7-DCA181F554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6255" y="2312670"/>
          <a:ext cx="15351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3B529D7-F5EB-4C57-B0C7-DCA181F554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6255" y="2312670"/>
                        <a:ext cx="1535113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A511CC0-62D4-4367-AC1A-AE2205E57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2895" y="2874359"/>
          <a:ext cx="1897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228600" progId="Equation.DSMT4">
                  <p:embed/>
                </p:oleObj>
              </mc:Choice>
              <mc:Fallback>
                <p:oleObj name="Equation" r:id="rId8" imgW="8632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A511CC0-62D4-4367-AC1A-AE2205E576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72895" y="2874359"/>
                        <a:ext cx="1897063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0AF8205-F93E-4A6D-ABC7-005D9D98EC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7565" y="3455063"/>
          <a:ext cx="21478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253800" progId="Equation.DSMT4">
                  <p:embed/>
                </p:oleObj>
              </mc:Choice>
              <mc:Fallback>
                <p:oleObj name="Equation" r:id="rId10" imgW="9777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0AF8205-F93E-4A6D-ABC7-005D9D98EC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7565" y="3455063"/>
                        <a:ext cx="2147888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9A742FDB-8CD7-46C8-B44C-3F5A1ABB8ED4}"/>
              </a:ext>
            </a:extLst>
          </p:cNvPr>
          <p:cNvSpPr txBox="1"/>
          <p:nvPr/>
        </p:nvSpPr>
        <p:spPr>
          <a:xfrm>
            <a:off x="182880" y="1656080"/>
            <a:ext cx="1788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Exponential Function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200E45-C8F3-4EA0-B066-858AA144698D}"/>
              </a:ext>
            </a:extLst>
          </p:cNvPr>
          <p:cNvSpPr txBox="1"/>
          <p:nvPr/>
        </p:nvSpPr>
        <p:spPr>
          <a:xfrm>
            <a:off x="1828800" y="1656080"/>
            <a:ext cx="1788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Inverse Reflection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F9C06EC-0A17-479C-A840-93DAB2A31F3D}"/>
              </a:ext>
            </a:extLst>
          </p:cNvPr>
          <p:cNvSpPr txBox="1"/>
          <p:nvPr/>
        </p:nvSpPr>
        <p:spPr>
          <a:xfrm>
            <a:off x="3667760" y="1666240"/>
            <a:ext cx="1788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ogarithmic Equation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C825A28-B031-4BDA-9708-E35F41939B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3645" y="2265363"/>
          <a:ext cx="21478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253800" progId="Equation.DSMT4">
                  <p:embed/>
                </p:oleObj>
              </mc:Choice>
              <mc:Fallback>
                <p:oleObj name="Equation" r:id="rId12" imgW="9777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C825A28-B031-4BDA-9708-E35F41939B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63645" y="2265363"/>
                        <a:ext cx="2147888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6">
            <a:extLst>
              <a:ext uri="{FF2B5EF4-FFF2-40B4-BE49-F238E27FC236}">
                <a16:creationId xmlns:a16="http://schemas.microsoft.com/office/drawing/2014/main" id="{6884B219-D881-4D43-A834-7D35290127D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095808" y="2055559"/>
            <a:ext cx="3797300" cy="4419600"/>
            <a:chOff x="1445" y="1222"/>
            <a:chExt cx="2505" cy="2916"/>
          </a:xfrm>
        </p:grpSpPr>
        <p:sp>
          <p:nvSpPr>
            <p:cNvPr id="13" name="AutoShape 5">
              <a:extLst>
                <a:ext uri="{FF2B5EF4-FFF2-40B4-BE49-F238E27FC236}">
                  <a16:creationId xmlns:a16="http://schemas.microsoft.com/office/drawing/2014/main" id="{52F3FD27-6AE9-483B-A257-BC95B1E01A6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45" y="1228"/>
              <a:ext cx="2505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Rectangle 7">
              <a:extLst>
                <a:ext uri="{FF2B5EF4-FFF2-40B4-BE49-F238E27FC236}">
                  <a16:creationId xmlns:a16="http://schemas.microsoft.com/office/drawing/2014/main" id="{D26FB14D-AD66-41CC-B91F-B1A5F5596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29"/>
              <a:ext cx="2501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15" name="Line 8">
              <a:extLst>
                <a:ext uri="{FF2B5EF4-FFF2-40B4-BE49-F238E27FC236}">
                  <a16:creationId xmlns:a16="http://schemas.microsoft.com/office/drawing/2014/main" id="{4DF21F9F-44E0-43DC-860D-ECFB2E02C1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9">
              <a:extLst>
                <a:ext uri="{FF2B5EF4-FFF2-40B4-BE49-F238E27FC236}">
                  <a16:creationId xmlns:a16="http://schemas.microsoft.com/office/drawing/2014/main" id="{B9D4CC15-3DDD-4253-842C-40E25A9768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0">
              <a:extLst>
                <a:ext uri="{FF2B5EF4-FFF2-40B4-BE49-F238E27FC236}">
                  <a16:creationId xmlns:a16="http://schemas.microsoft.com/office/drawing/2014/main" id="{362FA0E3-3242-4B40-9626-968DC02317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1">
              <a:extLst>
                <a:ext uri="{FF2B5EF4-FFF2-40B4-BE49-F238E27FC236}">
                  <a16:creationId xmlns:a16="http://schemas.microsoft.com/office/drawing/2014/main" id="{CA75E469-BBCB-4C23-A94F-E303C1BF3E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2">
              <a:extLst>
                <a:ext uri="{FF2B5EF4-FFF2-40B4-BE49-F238E27FC236}">
                  <a16:creationId xmlns:a16="http://schemas.microsoft.com/office/drawing/2014/main" id="{7BAA7E0D-09C3-4F32-AFE9-06498D85FF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13">
              <a:extLst>
                <a:ext uri="{FF2B5EF4-FFF2-40B4-BE49-F238E27FC236}">
                  <a16:creationId xmlns:a16="http://schemas.microsoft.com/office/drawing/2014/main" id="{8468BE7E-B7C7-4C22-A031-CE0DE21A49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14">
              <a:extLst>
                <a:ext uri="{FF2B5EF4-FFF2-40B4-BE49-F238E27FC236}">
                  <a16:creationId xmlns:a16="http://schemas.microsoft.com/office/drawing/2014/main" id="{24A1403F-B5DF-44B1-B7C0-A3414A4099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15">
              <a:extLst>
                <a:ext uri="{FF2B5EF4-FFF2-40B4-BE49-F238E27FC236}">
                  <a16:creationId xmlns:a16="http://schemas.microsoft.com/office/drawing/2014/main" id="{C927F715-823F-443D-B420-AD4ABD466D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16">
              <a:extLst>
                <a:ext uri="{FF2B5EF4-FFF2-40B4-BE49-F238E27FC236}">
                  <a16:creationId xmlns:a16="http://schemas.microsoft.com/office/drawing/2014/main" id="{06DE2A63-4AA9-4BF2-B538-1C8392CC55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17">
              <a:extLst>
                <a:ext uri="{FF2B5EF4-FFF2-40B4-BE49-F238E27FC236}">
                  <a16:creationId xmlns:a16="http://schemas.microsoft.com/office/drawing/2014/main" id="{107B5297-2F5B-42FD-8835-8C1F973173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8">
              <a:extLst>
                <a:ext uri="{FF2B5EF4-FFF2-40B4-BE49-F238E27FC236}">
                  <a16:creationId xmlns:a16="http://schemas.microsoft.com/office/drawing/2014/main" id="{2CB1FFAC-AF44-4C27-A3BE-479ED3F53E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19">
              <a:extLst>
                <a:ext uri="{FF2B5EF4-FFF2-40B4-BE49-F238E27FC236}">
                  <a16:creationId xmlns:a16="http://schemas.microsoft.com/office/drawing/2014/main" id="{90D89772-627B-480F-99BB-13AF5CF41F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0">
              <a:extLst>
                <a:ext uri="{FF2B5EF4-FFF2-40B4-BE49-F238E27FC236}">
                  <a16:creationId xmlns:a16="http://schemas.microsoft.com/office/drawing/2014/main" id="{64C12680-85A8-4A1F-99A6-2E8C808700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1">
              <a:extLst>
                <a:ext uri="{FF2B5EF4-FFF2-40B4-BE49-F238E27FC236}">
                  <a16:creationId xmlns:a16="http://schemas.microsoft.com/office/drawing/2014/main" id="{F2D0A05C-5677-4F69-8CAA-7CD65919E2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2">
              <a:extLst>
                <a:ext uri="{FF2B5EF4-FFF2-40B4-BE49-F238E27FC236}">
                  <a16:creationId xmlns:a16="http://schemas.microsoft.com/office/drawing/2014/main" id="{53DF0626-F086-4CA4-8FAE-B0E955E9B7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3">
              <a:extLst>
                <a:ext uri="{FF2B5EF4-FFF2-40B4-BE49-F238E27FC236}">
                  <a16:creationId xmlns:a16="http://schemas.microsoft.com/office/drawing/2014/main" id="{BC37002B-804D-43AE-AFD6-5958D0C7C6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4">
              <a:extLst>
                <a:ext uri="{FF2B5EF4-FFF2-40B4-BE49-F238E27FC236}">
                  <a16:creationId xmlns:a16="http://schemas.microsoft.com/office/drawing/2014/main" id="{1FAF2F96-F757-452E-9726-92B67B9743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5">
              <a:extLst>
                <a:ext uri="{FF2B5EF4-FFF2-40B4-BE49-F238E27FC236}">
                  <a16:creationId xmlns:a16="http://schemas.microsoft.com/office/drawing/2014/main" id="{B37D11BF-0F27-4D90-8059-053AA73EAC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6">
              <a:extLst>
                <a:ext uri="{FF2B5EF4-FFF2-40B4-BE49-F238E27FC236}">
                  <a16:creationId xmlns:a16="http://schemas.microsoft.com/office/drawing/2014/main" id="{CA06FA7F-E42A-49C8-BB5A-D2DD7AB09A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4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7">
              <a:extLst>
                <a:ext uri="{FF2B5EF4-FFF2-40B4-BE49-F238E27FC236}">
                  <a16:creationId xmlns:a16="http://schemas.microsoft.com/office/drawing/2014/main" id="{E496CF6E-DA16-4645-80D6-1127B93603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5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8">
              <a:extLst>
                <a:ext uri="{FF2B5EF4-FFF2-40B4-BE49-F238E27FC236}">
                  <a16:creationId xmlns:a16="http://schemas.microsoft.com/office/drawing/2014/main" id="{6ABE3C41-03A3-403A-AC6A-FB4233669D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5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9">
              <a:extLst>
                <a:ext uri="{FF2B5EF4-FFF2-40B4-BE49-F238E27FC236}">
                  <a16:creationId xmlns:a16="http://schemas.microsoft.com/office/drawing/2014/main" id="{C7191D92-F183-4B13-9D86-1135762AE0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6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 dirty="0"/>
            </a:p>
          </p:txBody>
        </p:sp>
        <p:sp>
          <p:nvSpPr>
            <p:cNvPr id="37" name="Line 30">
              <a:extLst>
                <a:ext uri="{FF2B5EF4-FFF2-40B4-BE49-F238E27FC236}">
                  <a16:creationId xmlns:a16="http://schemas.microsoft.com/office/drawing/2014/main" id="{09821DB7-6659-4428-BB21-BECCB839CE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1">
              <a:extLst>
                <a:ext uri="{FF2B5EF4-FFF2-40B4-BE49-F238E27FC236}">
                  <a16:creationId xmlns:a16="http://schemas.microsoft.com/office/drawing/2014/main" id="{39F25297-8DE7-4B70-A31E-0E5DD1B149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2">
              <a:extLst>
                <a:ext uri="{FF2B5EF4-FFF2-40B4-BE49-F238E27FC236}">
                  <a16:creationId xmlns:a16="http://schemas.microsoft.com/office/drawing/2014/main" id="{83D49DB1-67B3-467F-846B-D661B7806A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8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33">
              <a:extLst>
                <a:ext uri="{FF2B5EF4-FFF2-40B4-BE49-F238E27FC236}">
                  <a16:creationId xmlns:a16="http://schemas.microsoft.com/office/drawing/2014/main" id="{D2BC5037-0AEA-43F4-836F-253F82C30F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9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34">
              <a:extLst>
                <a:ext uri="{FF2B5EF4-FFF2-40B4-BE49-F238E27FC236}">
                  <a16:creationId xmlns:a16="http://schemas.microsoft.com/office/drawing/2014/main" id="{F33FD5E9-BBE3-447A-B561-3E786E9F1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09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35">
              <a:extLst>
                <a:ext uri="{FF2B5EF4-FFF2-40B4-BE49-F238E27FC236}">
                  <a16:creationId xmlns:a16="http://schemas.microsoft.com/office/drawing/2014/main" id="{3C322429-CC2E-4F8D-BFA4-8461956810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10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36">
              <a:extLst>
                <a:ext uri="{FF2B5EF4-FFF2-40B4-BE49-F238E27FC236}">
                  <a16:creationId xmlns:a16="http://schemas.microsoft.com/office/drawing/2014/main" id="{19937BF4-5318-43C3-8796-11703FB9CB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37">
              <a:extLst>
                <a:ext uri="{FF2B5EF4-FFF2-40B4-BE49-F238E27FC236}">
                  <a16:creationId xmlns:a16="http://schemas.microsoft.com/office/drawing/2014/main" id="{C95865D2-9BA4-4B95-A32F-2607E28D3D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38">
              <a:extLst>
                <a:ext uri="{FF2B5EF4-FFF2-40B4-BE49-F238E27FC236}">
                  <a16:creationId xmlns:a16="http://schemas.microsoft.com/office/drawing/2014/main" id="{1162E2FC-6255-4992-98D6-2308DE8A4A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39">
              <a:extLst>
                <a:ext uri="{FF2B5EF4-FFF2-40B4-BE49-F238E27FC236}">
                  <a16:creationId xmlns:a16="http://schemas.microsoft.com/office/drawing/2014/main" id="{4BFC3DFB-BD5C-4867-9F52-6BBD644776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0">
              <a:extLst>
                <a:ext uri="{FF2B5EF4-FFF2-40B4-BE49-F238E27FC236}">
                  <a16:creationId xmlns:a16="http://schemas.microsoft.com/office/drawing/2014/main" id="{6FAD6007-B71C-4C4D-B380-03EECA6CA3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1">
              <a:extLst>
                <a:ext uri="{FF2B5EF4-FFF2-40B4-BE49-F238E27FC236}">
                  <a16:creationId xmlns:a16="http://schemas.microsoft.com/office/drawing/2014/main" id="{E8A57D51-5588-464C-8664-BB38941FA2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42">
              <a:extLst>
                <a:ext uri="{FF2B5EF4-FFF2-40B4-BE49-F238E27FC236}">
                  <a16:creationId xmlns:a16="http://schemas.microsoft.com/office/drawing/2014/main" id="{2395BF59-55AE-4B03-8987-6C1C3F4EFB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43">
              <a:extLst>
                <a:ext uri="{FF2B5EF4-FFF2-40B4-BE49-F238E27FC236}">
                  <a16:creationId xmlns:a16="http://schemas.microsoft.com/office/drawing/2014/main" id="{29D512B9-DBCA-4DDE-8C60-D3ACFCC4B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6"/>
              <a:ext cx="249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44">
              <a:extLst>
                <a:ext uri="{FF2B5EF4-FFF2-40B4-BE49-F238E27FC236}">
                  <a16:creationId xmlns:a16="http://schemas.microsoft.com/office/drawing/2014/main" id="{03FF1865-7113-47B6-AC26-DBBFB719BA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2488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/>
            </a:p>
          </p:txBody>
        </p:sp>
        <p:sp>
          <p:nvSpPr>
            <p:cNvPr id="52" name="Freeform 45">
              <a:extLst>
                <a:ext uri="{FF2B5EF4-FFF2-40B4-BE49-F238E27FC236}">
                  <a16:creationId xmlns:a16="http://schemas.microsoft.com/office/drawing/2014/main" id="{6B985FE7-F0EF-4E63-BCAD-E9CAD87714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1" y="2626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108"/>
                <a:gd name="T14" fmla="*/ 22 w 2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46">
              <a:extLst>
                <a:ext uri="{FF2B5EF4-FFF2-40B4-BE49-F238E27FC236}">
                  <a16:creationId xmlns:a16="http://schemas.microsoft.com/office/drawing/2014/main" id="{A3AC96A7-B1A8-4814-AFFF-C2EFE0F8EB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47">
              <a:extLst>
                <a:ext uri="{FF2B5EF4-FFF2-40B4-BE49-F238E27FC236}">
                  <a16:creationId xmlns:a16="http://schemas.microsoft.com/office/drawing/2014/main" id="{64AADC99-B7C2-4598-8F1B-2A387B66A1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48">
              <a:extLst>
                <a:ext uri="{FF2B5EF4-FFF2-40B4-BE49-F238E27FC236}">
                  <a16:creationId xmlns:a16="http://schemas.microsoft.com/office/drawing/2014/main" id="{BE2554ED-946F-4F06-A061-16B44D1230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49">
              <a:extLst>
                <a:ext uri="{FF2B5EF4-FFF2-40B4-BE49-F238E27FC236}">
                  <a16:creationId xmlns:a16="http://schemas.microsoft.com/office/drawing/2014/main" id="{D58C7BB8-8BFA-4039-BFA0-A3CA1BD57E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0" y="1234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50">
              <a:extLst>
                <a:ext uri="{FF2B5EF4-FFF2-40B4-BE49-F238E27FC236}">
                  <a16:creationId xmlns:a16="http://schemas.microsoft.com/office/drawing/2014/main" id="{C0D14B3E-1EFC-4A10-9478-0F6B243F5D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" y="1222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/>
            </a:p>
          </p:txBody>
        </p:sp>
        <p:sp>
          <p:nvSpPr>
            <p:cNvPr id="58" name="Freeform 51">
              <a:extLst>
                <a:ext uri="{FF2B5EF4-FFF2-40B4-BE49-F238E27FC236}">
                  <a16:creationId xmlns:a16="http://schemas.microsoft.com/office/drawing/2014/main" id="{8883AF77-7DB3-4DBE-ABF1-824102A3E5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5" y="1240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52">
              <a:extLst>
                <a:ext uri="{FF2B5EF4-FFF2-40B4-BE49-F238E27FC236}">
                  <a16:creationId xmlns:a16="http://schemas.microsoft.com/office/drawing/2014/main" id="{79A26B57-98C8-45F9-B3EC-9F0B0A7682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60" name="Line 53">
              <a:extLst>
                <a:ext uri="{FF2B5EF4-FFF2-40B4-BE49-F238E27FC236}">
                  <a16:creationId xmlns:a16="http://schemas.microsoft.com/office/drawing/2014/main" id="{2B13A705-A92A-4C05-9FAD-AE55ACB1B6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54">
              <a:extLst>
                <a:ext uri="{FF2B5EF4-FFF2-40B4-BE49-F238E27FC236}">
                  <a16:creationId xmlns:a16="http://schemas.microsoft.com/office/drawing/2014/main" id="{B2F16E2B-98C3-4F66-BBFE-DB00EF49A3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5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62" name="Line 55">
              <a:extLst>
                <a:ext uri="{FF2B5EF4-FFF2-40B4-BE49-F238E27FC236}">
                  <a16:creationId xmlns:a16="http://schemas.microsoft.com/office/drawing/2014/main" id="{5EE35859-EB90-4612-A451-9ADA752DBD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Rectangle 56">
              <a:extLst>
                <a:ext uri="{FF2B5EF4-FFF2-40B4-BE49-F238E27FC236}">
                  <a16:creationId xmlns:a16="http://schemas.microsoft.com/office/drawing/2014/main" id="{D0B22DC8-ED4D-4A0D-BFFA-5B4959467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64" name="Line 57">
              <a:extLst>
                <a:ext uri="{FF2B5EF4-FFF2-40B4-BE49-F238E27FC236}">
                  <a16:creationId xmlns:a16="http://schemas.microsoft.com/office/drawing/2014/main" id="{238F253B-9AC4-4779-9A55-B4DB8126AE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58">
              <a:extLst>
                <a:ext uri="{FF2B5EF4-FFF2-40B4-BE49-F238E27FC236}">
                  <a16:creationId xmlns:a16="http://schemas.microsoft.com/office/drawing/2014/main" id="{6DF228AD-22FB-4E2F-9937-0589D8204C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66" name="Line 59">
              <a:extLst>
                <a:ext uri="{FF2B5EF4-FFF2-40B4-BE49-F238E27FC236}">
                  <a16:creationId xmlns:a16="http://schemas.microsoft.com/office/drawing/2014/main" id="{25AFE0DD-ACB4-40FF-BFE0-232F5976E8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60">
              <a:extLst>
                <a:ext uri="{FF2B5EF4-FFF2-40B4-BE49-F238E27FC236}">
                  <a16:creationId xmlns:a16="http://schemas.microsoft.com/office/drawing/2014/main" id="{F10AF7FC-521E-4AFE-A24C-68AF38C42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68" name="Rectangle 61">
              <a:extLst>
                <a:ext uri="{FF2B5EF4-FFF2-40B4-BE49-F238E27FC236}">
                  <a16:creationId xmlns:a16="http://schemas.microsoft.com/office/drawing/2014/main" id="{006BBAC1-33DF-49A9-8C16-AE540DDDC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/>
            </a:p>
          </p:txBody>
        </p:sp>
        <p:sp>
          <p:nvSpPr>
            <p:cNvPr id="69" name="Line 62">
              <a:extLst>
                <a:ext uri="{FF2B5EF4-FFF2-40B4-BE49-F238E27FC236}">
                  <a16:creationId xmlns:a16="http://schemas.microsoft.com/office/drawing/2014/main" id="{50CFF93D-0F83-4A94-9820-F9853C2B44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Rectangle 63">
              <a:extLst>
                <a:ext uri="{FF2B5EF4-FFF2-40B4-BE49-F238E27FC236}">
                  <a16:creationId xmlns:a16="http://schemas.microsoft.com/office/drawing/2014/main" id="{48BD1329-47F3-4EAD-A2C8-5630E94895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71" name="Line 64">
              <a:extLst>
                <a:ext uri="{FF2B5EF4-FFF2-40B4-BE49-F238E27FC236}">
                  <a16:creationId xmlns:a16="http://schemas.microsoft.com/office/drawing/2014/main" id="{4DAD857A-224D-4525-929A-F06578B65E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65">
              <a:extLst>
                <a:ext uri="{FF2B5EF4-FFF2-40B4-BE49-F238E27FC236}">
                  <a16:creationId xmlns:a16="http://schemas.microsoft.com/office/drawing/2014/main" id="{057699D6-6157-4140-AE91-9A085E385F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73" name="Line 66">
              <a:extLst>
                <a:ext uri="{FF2B5EF4-FFF2-40B4-BE49-F238E27FC236}">
                  <a16:creationId xmlns:a16="http://schemas.microsoft.com/office/drawing/2014/main" id="{BB65063C-809B-42B5-A8B2-714DCE7B33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67">
              <a:extLst>
                <a:ext uri="{FF2B5EF4-FFF2-40B4-BE49-F238E27FC236}">
                  <a16:creationId xmlns:a16="http://schemas.microsoft.com/office/drawing/2014/main" id="{BF796D90-52BE-4FFC-85D6-DAD501FF53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75" name="Line 68">
              <a:extLst>
                <a:ext uri="{FF2B5EF4-FFF2-40B4-BE49-F238E27FC236}">
                  <a16:creationId xmlns:a16="http://schemas.microsoft.com/office/drawing/2014/main" id="{70B8C5D6-6ED7-4D6F-8F43-0906BD1390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69">
              <a:extLst>
                <a:ext uri="{FF2B5EF4-FFF2-40B4-BE49-F238E27FC236}">
                  <a16:creationId xmlns:a16="http://schemas.microsoft.com/office/drawing/2014/main" id="{39B3C63A-E245-4FCE-B24B-CF42D12266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77" name="Rectangle 70">
              <a:extLst>
                <a:ext uri="{FF2B5EF4-FFF2-40B4-BE49-F238E27FC236}">
                  <a16:creationId xmlns:a16="http://schemas.microsoft.com/office/drawing/2014/main" id="{2B5CAAED-C8F9-40EE-92C8-98CAABFBEA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77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78" name="Line 71">
              <a:extLst>
                <a:ext uri="{FF2B5EF4-FFF2-40B4-BE49-F238E27FC236}">
                  <a16:creationId xmlns:a16="http://schemas.microsoft.com/office/drawing/2014/main" id="{E7F84147-BA9B-41F4-A2AF-9EC1DEA2A6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83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72">
              <a:extLst>
                <a:ext uri="{FF2B5EF4-FFF2-40B4-BE49-F238E27FC236}">
                  <a16:creationId xmlns:a16="http://schemas.microsoft.com/office/drawing/2014/main" id="{084ED0D6-D7D5-4866-AA3D-0D736FD3BB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490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80" name="Line 73">
              <a:extLst>
                <a:ext uri="{FF2B5EF4-FFF2-40B4-BE49-F238E27FC236}">
                  <a16:creationId xmlns:a16="http://schemas.microsoft.com/office/drawing/2014/main" id="{82825795-F75C-46F0-A96F-9E688DEA61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550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74">
              <a:extLst>
                <a:ext uri="{FF2B5EF4-FFF2-40B4-BE49-F238E27FC236}">
                  <a16:creationId xmlns:a16="http://schemas.microsoft.com/office/drawing/2014/main" id="{049C74E1-5099-44EF-9513-A0602B94A1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202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82" name="Line 75">
              <a:extLst>
                <a:ext uri="{FF2B5EF4-FFF2-40B4-BE49-F238E27FC236}">
                  <a16:creationId xmlns:a16="http://schemas.microsoft.com/office/drawing/2014/main" id="{CCEA5EDD-605F-4B38-81ED-372D954C03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26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76">
              <a:extLst>
                <a:ext uri="{FF2B5EF4-FFF2-40B4-BE49-F238E27FC236}">
                  <a16:creationId xmlns:a16="http://schemas.microsoft.com/office/drawing/2014/main" id="{9486C4DB-EF48-424E-AB9B-6BCA56EFC6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2914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84" name="Line 77">
              <a:extLst>
                <a:ext uri="{FF2B5EF4-FFF2-40B4-BE49-F238E27FC236}">
                  <a16:creationId xmlns:a16="http://schemas.microsoft.com/office/drawing/2014/main" id="{084A0957-6618-4210-AABF-88B8CB9E0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97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78">
              <a:extLst>
                <a:ext uri="{FF2B5EF4-FFF2-40B4-BE49-F238E27FC236}">
                  <a16:creationId xmlns:a16="http://schemas.microsoft.com/office/drawing/2014/main" id="{67B853D5-CE05-45F7-B39F-E3C950A07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332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86" name="Line 79">
              <a:extLst>
                <a:ext uri="{FF2B5EF4-FFF2-40B4-BE49-F238E27FC236}">
                  <a16:creationId xmlns:a16="http://schemas.microsoft.com/office/drawing/2014/main" id="{4C758104-6818-48E8-99E3-0735310FA6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39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80">
              <a:extLst>
                <a:ext uri="{FF2B5EF4-FFF2-40B4-BE49-F238E27FC236}">
                  <a16:creationId xmlns:a16="http://schemas.microsoft.com/office/drawing/2014/main" id="{1BCCC95E-3FC1-4652-B88F-AA6A09B9B8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044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88" name="Line 81">
              <a:extLst>
                <a:ext uri="{FF2B5EF4-FFF2-40B4-BE49-F238E27FC236}">
                  <a16:creationId xmlns:a16="http://schemas.microsoft.com/office/drawing/2014/main" id="{C89DE199-D1E2-4AC7-BC09-6A3F1F93C5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10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82">
              <a:extLst>
                <a:ext uri="{FF2B5EF4-FFF2-40B4-BE49-F238E27FC236}">
                  <a16:creationId xmlns:a16="http://schemas.microsoft.com/office/drawing/2014/main" id="{8A87EADD-DBDE-4762-AADB-60C17770BD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756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90" name="Line 83">
              <a:extLst>
                <a:ext uri="{FF2B5EF4-FFF2-40B4-BE49-F238E27FC236}">
                  <a16:creationId xmlns:a16="http://schemas.microsoft.com/office/drawing/2014/main" id="{544C8381-6DD3-41D6-91E7-2C08CFAEB7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816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84">
              <a:extLst>
                <a:ext uri="{FF2B5EF4-FFF2-40B4-BE49-F238E27FC236}">
                  <a16:creationId xmlns:a16="http://schemas.microsoft.com/office/drawing/2014/main" id="{423B6872-F03F-4F86-9FAB-162D222160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46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92" name="Line 85">
              <a:extLst>
                <a:ext uri="{FF2B5EF4-FFF2-40B4-BE49-F238E27FC236}">
                  <a16:creationId xmlns:a16="http://schemas.microsoft.com/office/drawing/2014/main" id="{6821B9CE-B4F2-4175-B54E-B62E244838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52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90">
              <a:extLst>
                <a:ext uri="{FF2B5EF4-FFF2-40B4-BE49-F238E27FC236}">
                  <a16:creationId xmlns:a16="http://schemas.microsoft.com/office/drawing/2014/main" id="{9612D6AB-3BA0-4C63-9BA9-FE177EA05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p:sp>
        <p:nvSpPr>
          <p:cNvPr id="196" name="Freeform 96">
            <a:extLst>
              <a:ext uri="{FF2B5EF4-FFF2-40B4-BE49-F238E27FC236}">
                <a16:creationId xmlns:a16="http://schemas.microsoft.com/office/drawing/2014/main" id="{C3F138D9-F2C5-44EA-B6C5-6316BFC4D0FB}"/>
              </a:ext>
            </a:extLst>
          </p:cNvPr>
          <p:cNvSpPr>
            <a:spLocks/>
          </p:cNvSpPr>
          <p:nvPr/>
        </p:nvSpPr>
        <p:spPr bwMode="auto">
          <a:xfrm>
            <a:off x="7027863" y="2021840"/>
            <a:ext cx="2126297" cy="2209483"/>
          </a:xfrm>
          <a:custGeom>
            <a:avLst/>
            <a:gdLst>
              <a:gd name="T0" fmla="*/ 10 w 679"/>
              <a:gd name="T1" fmla="*/ 211 h 212"/>
              <a:gd name="T2" fmla="*/ 21 w 679"/>
              <a:gd name="T3" fmla="*/ 211 h 212"/>
              <a:gd name="T4" fmla="*/ 31 w 679"/>
              <a:gd name="T5" fmla="*/ 211 h 212"/>
              <a:gd name="T6" fmla="*/ 42 w 679"/>
              <a:gd name="T7" fmla="*/ 210 h 212"/>
              <a:gd name="T8" fmla="*/ 53 w 679"/>
              <a:gd name="T9" fmla="*/ 210 h 212"/>
              <a:gd name="T10" fmla="*/ 63 w 679"/>
              <a:gd name="T11" fmla="*/ 209 h 212"/>
              <a:gd name="T12" fmla="*/ 74 w 679"/>
              <a:gd name="T13" fmla="*/ 209 h 212"/>
              <a:gd name="T14" fmla="*/ 85 w 679"/>
              <a:gd name="T15" fmla="*/ 208 h 212"/>
              <a:gd name="T16" fmla="*/ 95 w 679"/>
              <a:gd name="T17" fmla="*/ 208 h 212"/>
              <a:gd name="T18" fmla="*/ 106 w 679"/>
              <a:gd name="T19" fmla="*/ 207 h 212"/>
              <a:gd name="T20" fmla="*/ 117 w 679"/>
              <a:gd name="T21" fmla="*/ 207 h 212"/>
              <a:gd name="T22" fmla="*/ 127 w 679"/>
              <a:gd name="T23" fmla="*/ 206 h 212"/>
              <a:gd name="T24" fmla="*/ 138 w 679"/>
              <a:gd name="T25" fmla="*/ 206 h 212"/>
              <a:gd name="T26" fmla="*/ 149 w 679"/>
              <a:gd name="T27" fmla="*/ 205 h 212"/>
              <a:gd name="T28" fmla="*/ 159 w 679"/>
              <a:gd name="T29" fmla="*/ 204 h 212"/>
              <a:gd name="T30" fmla="*/ 170 w 679"/>
              <a:gd name="T31" fmla="*/ 203 h 212"/>
              <a:gd name="T32" fmla="*/ 181 w 679"/>
              <a:gd name="T33" fmla="*/ 203 h 212"/>
              <a:gd name="T34" fmla="*/ 191 w 679"/>
              <a:gd name="T35" fmla="*/ 202 h 212"/>
              <a:gd name="T36" fmla="*/ 202 w 679"/>
              <a:gd name="T37" fmla="*/ 201 h 212"/>
              <a:gd name="T38" fmla="*/ 213 w 679"/>
              <a:gd name="T39" fmla="*/ 200 h 212"/>
              <a:gd name="T40" fmla="*/ 223 w 679"/>
              <a:gd name="T41" fmla="*/ 199 h 212"/>
              <a:gd name="T42" fmla="*/ 234 w 679"/>
              <a:gd name="T43" fmla="*/ 198 h 212"/>
              <a:gd name="T44" fmla="*/ 245 w 679"/>
              <a:gd name="T45" fmla="*/ 197 h 212"/>
              <a:gd name="T46" fmla="*/ 255 w 679"/>
              <a:gd name="T47" fmla="*/ 195 h 212"/>
              <a:gd name="T48" fmla="*/ 266 w 679"/>
              <a:gd name="T49" fmla="*/ 194 h 212"/>
              <a:gd name="T50" fmla="*/ 277 w 679"/>
              <a:gd name="T51" fmla="*/ 193 h 212"/>
              <a:gd name="T52" fmla="*/ 287 w 679"/>
              <a:gd name="T53" fmla="*/ 191 h 212"/>
              <a:gd name="T54" fmla="*/ 298 w 679"/>
              <a:gd name="T55" fmla="*/ 190 h 212"/>
              <a:gd name="T56" fmla="*/ 309 w 679"/>
              <a:gd name="T57" fmla="*/ 188 h 212"/>
              <a:gd name="T58" fmla="*/ 319 w 679"/>
              <a:gd name="T59" fmla="*/ 186 h 212"/>
              <a:gd name="T60" fmla="*/ 330 w 679"/>
              <a:gd name="T61" fmla="*/ 184 h 212"/>
              <a:gd name="T62" fmla="*/ 341 w 679"/>
              <a:gd name="T63" fmla="*/ 182 h 212"/>
              <a:gd name="T64" fmla="*/ 351 w 679"/>
              <a:gd name="T65" fmla="*/ 180 h 212"/>
              <a:gd name="T66" fmla="*/ 362 w 679"/>
              <a:gd name="T67" fmla="*/ 178 h 212"/>
              <a:gd name="T68" fmla="*/ 373 w 679"/>
              <a:gd name="T69" fmla="*/ 176 h 212"/>
              <a:gd name="T70" fmla="*/ 383 w 679"/>
              <a:gd name="T71" fmla="*/ 173 h 212"/>
              <a:gd name="T72" fmla="*/ 394 w 679"/>
              <a:gd name="T73" fmla="*/ 171 h 212"/>
              <a:gd name="T74" fmla="*/ 405 w 679"/>
              <a:gd name="T75" fmla="*/ 168 h 212"/>
              <a:gd name="T76" fmla="*/ 415 w 679"/>
              <a:gd name="T77" fmla="*/ 165 h 212"/>
              <a:gd name="T78" fmla="*/ 426 w 679"/>
              <a:gd name="T79" fmla="*/ 162 h 212"/>
              <a:gd name="T80" fmla="*/ 437 w 679"/>
              <a:gd name="T81" fmla="*/ 159 h 212"/>
              <a:gd name="T82" fmla="*/ 447 w 679"/>
              <a:gd name="T83" fmla="*/ 155 h 212"/>
              <a:gd name="T84" fmla="*/ 458 w 679"/>
              <a:gd name="T85" fmla="*/ 152 h 212"/>
              <a:gd name="T86" fmla="*/ 469 w 679"/>
              <a:gd name="T87" fmla="*/ 148 h 212"/>
              <a:gd name="T88" fmla="*/ 479 w 679"/>
              <a:gd name="T89" fmla="*/ 144 h 212"/>
              <a:gd name="T90" fmla="*/ 490 w 679"/>
              <a:gd name="T91" fmla="*/ 139 h 212"/>
              <a:gd name="T92" fmla="*/ 501 w 679"/>
              <a:gd name="T93" fmla="*/ 135 h 212"/>
              <a:gd name="T94" fmla="*/ 511 w 679"/>
              <a:gd name="T95" fmla="*/ 130 h 212"/>
              <a:gd name="T96" fmla="*/ 522 w 679"/>
              <a:gd name="T97" fmla="*/ 125 h 212"/>
              <a:gd name="T98" fmla="*/ 533 w 679"/>
              <a:gd name="T99" fmla="*/ 119 h 212"/>
              <a:gd name="T100" fmla="*/ 543 w 679"/>
              <a:gd name="T101" fmla="*/ 113 h 212"/>
              <a:gd name="T102" fmla="*/ 554 w 679"/>
              <a:gd name="T103" fmla="*/ 107 h 212"/>
              <a:gd name="T104" fmla="*/ 565 w 679"/>
              <a:gd name="T105" fmla="*/ 100 h 212"/>
              <a:gd name="T106" fmla="*/ 575 w 679"/>
              <a:gd name="T107" fmla="*/ 93 h 212"/>
              <a:gd name="T108" fmla="*/ 586 w 679"/>
              <a:gd name="T109" fmla="*/ 86 h 212"/>
              <a:gd name="T110" fmla="*/ 597 w 679"/>
              <a:gd name="T111" fmla="*/ 78 h 212"/>
              <a:gd name="T112" fmla="*/ 607 w 679"/>
              <a:gd name="T113" fmla="*/ 70 h 212"/>
              <a:gd name="T114" fmla="*/ 618 w 679"/>
              <a:gd name="T115" fmla="*/ 61 h 212"/>
              <a:gd name="T116" fmla="*/ 629 w 679"/>
              <a:gd name="T117" fmla="*/ 52 h 212"/>
              <a:gd name="T118" fmla="*/ 639 w 679"/>
              <a:gd name="T119" fmla="*/ 42 h 212"/>
              <a:gd name="T120" fmla="*/ 650 w 679"/>
              <a:gd name="T121" fmla="*/ 32 h 212"/>
              <a:gd name="T122" fmla="*/ 661 w 679"/>
              <a:gd name="T123" fmla="*/ 21 h 212"/>
              <a:gd name="T124" fmla="*/ 671 w 679"/>
              <a:gd name="T125" fmla="*/ 9 h 2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679" h="212">
                <a:moveTo>
                  <a:pt x="0" y="212"/>
                </a:moveTo>
                <a:lnTo>
                  <a:pt x="1" y="212"/>
                </a:lnTo>
                <a:lnTo>
                  <a:pt x="1" y="212"/>
                </a:lnTo>
                <a:lnTo>
                  <a:pt x="2" y="212"/>
                </a:lnTo>
                <a:lnTo>
                  <a:pt x="3" y="211"/>
                </a:lnTo>
                <a:lnTo>
                  <a:pt x="3" y="211"/>
                </a:lnTo>
                <a:lnTo>
                  <a:pt x="4" y="211"/>
                </a:lnTo>
                <a:lnTo>
                  <a:pt x="5" y="211"/>
                </a:lnTo>
                <a:lnTo>
                  <a:pt x="5" y="211"/>
                </a:lnTo>
                <a:lnTo>
                  <a:pt x="6" y="211"/>
                </a:lnTo>
                <a:lnTo>
                  <a:pt x="7" y="211"/>
                </a:lnTo>
                <a:lnTo>
                  <a:pt x="7" y="211"/>
                </a:lnTo>
                <a:lnTo>
                  <a:pt x="8" y="211"/>
                </a:lnTo>
                <a:lnTo>
                  <a:pt x="9" y="211"/>
                </a:lnTo>
                <a:lnTo>
                  <a:pt x="9" y="211"/>
                </a:lnTo>
                <a:lnTo>
                  <a:pt x="10" y="211"/>
                </a:lnTo>
                <a:lnTo>
                  <a:pt x="11" y="211"/>
                </a:lnTo>
                <a:lnTo>
                  <a:pt x="11" y="211"/>
                </a:lnTo>
                <a:lnTo>
                  <a:pt x="12" y="211"/>
                </a:lnTo>
                <a:lnTo>
                  <a:pt x="13" y="211"/>
                </a:lnTo>
                <a:lnTo>
                  <a:pt x="13" y="211"/>
                </a:lnTo>
                <a:lnTo>
                  <a:pt x="14" y="211"/>
                </a:lnTo>
                <a:lnTo>
                  <a:pt x="15" y="211"/>
                </a:lnTo>
                <a:lnTo>
                  <a:pt x="15" y="211"/>
                </a:lnTo>
                <a:lnTo>
                  <a:pt x="16" y="211"/>
                </a:lnTo>
                <a:lnTo>
                  <a:pt x="17" y="211"/>
                </a:lnTo>
                <a:lnTo>
                  <a:pt x="17" y="211"/>
                </a:lnTo>
                <a:lnTo>
                  <a:pt x="18" y="211"/>
                </a:lnTo>
                <a:lnTo>
                  <a:pt x="19" y="211"/>
                </a:lnTo>
                <a:lnTo>
                  <a:pt x="19" y="211"/>
                </a:lnTo>
                <a:lnTo>
                  <a:pt x="20" y="211"/>
                </a:lnTo>
                <a:lnTo>
                  <a:pt x="21" y="211"/>
                </a:lnTo>
                <a:lnTo>
                  <a:pt x="21" y="211"/>
                </a:lnTo>
                <a:lnTo>
                  <a:pt x="22" y="211"/>
                </a:lnTo>
                <a:lnTo>
                  <a:pt x="23" y="211"/>
                </a:lnTo>
                <a:lnTo>
                  <a:pt x="23" y="211"/>
                </a:lnTo>
                <a:lnTo>
                  <a:pt x="24" y="211"/>
                </a:lnTo>
                <a:lnTo>
                  <a:pt x="25" y="211"/>
                </a:lnTo>
                <a:lnTo>
                  <a:pt x="25" y="211"/>
                </a:lnTo>
                <a:lnTo>
                  <a:pt x="26" y="211"/>
                </a:lnTo>
                <a:lnTo>
                  <a:pt x="27" y="211"/>
                </a:lnTo>
                <a:lnTo>
                  <a:pt x="27" y="211"/>
                </a:lnTo>
                <a:lnTo>
                  <a:pt x="28" y="211"/>
                </a:lnTo>
                <a:lnTo>
                  <a:pt x="29" y="211"/>
                </a:lnTo>
                <a:lnTo>
                  <a:pt x="29" y="211"/>
                </a:lnTo>
                <a:lnTo>
                  <a:pt x="30" y="211"/>
                </a:lnTo>
                <a:lnTo>
                  <a:pt x="31" y="211"/>
                </a:lnTo>
                <a:lnTo>
                  <a:pt x="31" y="211"/>
                </a:lnTo>
                <a:lnTo>
                  <a:pt x="32" y="211"/>
                </a:lnTo>
                <a:lnTo>
                  <a:pt x="33" y="211"/>
                </a:lnTo>
                <a:lnTo>
                  <a:pt x="33" y="210"/>
                </a:lnTo>
                <a:lnTo>
                  <a:pt x="34" y="210"/>
                </a:lnTo>
                <a:lnTo>
                  <a:pt x="35" y="210"/>
                </a:lnTo>
                <a:lnTo>
                  <a:pt x="35" y="210"/>
                </a:lnTo>
                <a:lnTo>
                  <a:pt x="36" y="210"/>
                </a:lnTo>
                <a:lnTo>
                  <a:pt x="37" y="210"/>
                </a:lnTo>
                <a:lnTo>
                  <a:pt x="37" y="210"/>
                </a:lnTo>
                <a:lnTo>
                  <a:pt x="38" y="210"/>
                </a:lnTo>
                <a:lnTo>
                  <a:pt x="39" y="210"/>
                </a:lnTo>
                <a:lnTo>
                  <a:pt x="39" y="210"/>
                </a:lnTo>
                <a:lnTo>
                  <a:pt x="40" y="210"/>
                </a:lnTo>
                <a:lnTo>
                  <a:pt x="41" y="210"/>
                </a:lnTo>
                <a:lnTo>
                  <a:pt x="41" y="210"/>
                </a:lnTo>
                <a:lnTo>
                  <a:pt x="42" y="210"/>
                </a:lnTo>
                <a:lnTo>
                  <a:pt x="43" y="210"/>
                </a:lnTo>
                <a:lnTo>
                  <a:pt x="43" y="210"/>
                </a:lnTo>
                <a:lnTo>
                  <a:pt x="44" y="210"/>
                </a:lnTo>
                <a:lnTo>
                  <a:pt x="45" y="210"/>
                </a:lnTo>
                <a:lnTo>
                  <a:pt x="45" y="210"/>
                </a:lnTo>
                <a:lnTo>
                  <a:pt x="46" y="210"/>
                </a:lnTo>
                <a:lnTo>
                  <a:pt x="47" y="210"/>
                </a:lnTo>
                <a:lnTo>
                  <a:pt x="47" y="210"/>
                </a:lnTo>
                <a:lnTo>
                  <a:pt x="48" y="210"/>
                </a:lnTo>
                <a:lnTo>
                  <a:pt x="49" y="210"/>
                </a:lnTo>
                <a:lnTo>
                  <a:pt x="49" y="210"/>
                </a:lnTo>
                <a:lnTo>
                  <a:pt x="50" y="210"/>
                </a:lnTo>
                <a:lnTo>
                  <a:pt x="51" y="210"/>
                </a:lnTo>
                <a:lnTo>
                  <a:pt x="51" y="210"/>
                </a:lnTo>
                <a:lnTo>
                  <a:pt x="52" y="210"/>
                </a:lnTo>
                <a:lnTo>
                  <a:pt x="53" y="210"/>
                </a:lnTo>
                <a:lnTo>
                  <a:pt x="53" y="210"/>
                </a:lnTo>
                <a:lnTo>
                  <a:pt x="54" y="210"/>
                </a:lnTo>
                <a:lnTo>
                  <a:pt x="55" y="210"/>
                </a:lnTo>
                <a:lnTo>
                  <a:pt x="55" y="210"/>
                </a:lnTo>
                <a:lnTo>
                  <a:pt x="56" y="210"/>
                </a:lnTo>
                <a:lnTo>
                  <a:pt x="57" y="210"/>
                </a:lnTo>
                <a:lnTo>
                  <a:pt x="57" y="210"/>
                </a:lnTo>
                <a:lnTo>
                  <a:pt x="58" y="210"/>
                </a:lnTo>
                <a:lnTo>
                  <a:pt x="59" y="210"/>
                </a:lnTo>
                <a:lnTo>
                  <a:pt x="59" y="210"/>
                </a:lnTo>
                <a:lnTo>
                  <a:pt x="60" y="209"/>
                </a:lnTo>
                <a:lnTo>
                  <a:pt x="61" y="209"/>
                </a:lnTo>
                <a:lnTo>
                  <a:pt x="61" y="209"/>
                </a:lnTo>
                <a:lnTo>
                  <a:pt x="62" y="209"/>
                </a:lnTo>
                <a:lnTo>
                  <a:pt x="63" y="209"/>
                </a:lnTo>
                <a:lnTo>
                  <a:pt x="63" y="209"/>
                </a:lnTo>
                <a:lnTo>
                  <a:pt x="64" y="209"/>
                </a:lnTo>
                <a:lnTo>
                  <a:pt x="65" y="209"/>
                </a:lnTo>
                <a:lnTo>
                  <a:pt x="65" y="209"/>
                </a:lnTo>
                <a:lnTo>
                  <a:pt x="66" y="209"/>
                </a:lnTo>
                <a:lnTo>
                  <a:pt x="67" y="209"/>
                </a:lnTo>
                <a:lnTo>
                  <a:pt x="67" y="209"/>
                </a:lnTo>
                <a:lnTo>
                  <a:pt x="68" y="209"/>
                </a:lnTo>
                <a:lnTo>
                  <a:pt x="69" y="209"/>
                </a:lnTo>
                <a:lnTo>
                  <a:pt x="69" y="209"/>
                </a:lnTo>
                <a:lnTo>
                  <a:pt x="70" y="209"/>
                </a:lnTo>
                <a:lnTo>
                  <a:pt x="71" y="209"/>
                </a:lnTo>
                <a:lnTo>
                  <a:pt x="71" y="209"/>
                </a:lnTo>
                <a:lnTo>
                  <a:pt x="72" y="209"/>
                </a:lnTo>
                <a:lnTo>
                  <a:pt x="73" y="209"/>
                </a:lnTo>
                <a:lnTo>
                  <a:pt x="73" y="209"/>
                </a:lnTo>
                <a:lnTo>
                  <a:pt x="74" y="209"/>
                </a:lnTo>
                <a:lnTo>
                  <a:pt x="75" y="209"/>
                </a:lnTo>
                <a:lnTo>
                  <a:pt x="75" y="209"/>
                </a:lnTo>
                <a:lnTo>
                  <a:pt x="76" y="209"/>
                </a:lnTo>
                <a:lnTo>
                  <a:pt x="77" y="209"/>
                </a:lnTo>
                <a:lnTo>
                  <a:pt x="77" y="209"/>
                </a:lnTo>
                <a:lnTo>
                  <a:pt x="78" y="209"/>
                </a:lnTo>
                <a:lnTo>
                  <a:pt x="79" y="209"/>
                </a:lnTo>
                <a:lnTo>
                  <a:pt x="79" y="209"/>
                </a:lnTo>
                <a:lnTo>
                  <a:pt x="80" y="209"/>
                </a:lnTo>
                <a:lnTo>
                  <a:pt x="81" y="209"/>
                </a:lnTo>
                <a:lnTo>
                  <a:pt x="81" y="209"/>
                </a:lnTo>
                <a:lnTo>
                  <a:pt x="82" y="209"/>
                </a:lnTo>
                <a:lnTo>
                  <a:pt x="83" y="208"/>
                </a:lnTo>
                <a:lnTo>
                  <a:pt x="83" y="208"/>
                </a:lnTo>
                <a:lnTo>
                  <a:pt x="84" y="208"/>
                </a:lnTo>
                <a:lnTo>
                  <a:pt x="85" y="208"/>
                </a:lnTo>
                <a:lnTo>
                  <a:pt x="85" y="208"/>
                </a:lnTo>
                <a:lnTo>
                  <a:pt x="86" y="208"/>
                </a:lnTo>
                <a:lnTo>
                  <a:pt x="87" y="208"/>
                </a:lnTo>
                <a:lnTo>
                  <a:pt x="87" y="208"/>
                </a:lnTo>
                <a:lnTo>
                  <a:pt x="88" y="208"/>
                </a:lnTo>
                <a:lnTo>
                  <a:pt x="89" y="208"/>
                </a:lnTo>
                <a:lnTo>
                  <a:pt x="89" y="208"/>
                </a:lnTo>
                <a:lnTo>
                  <a:pt x="90" y="208"/>
                </a:lnTo>
                <a:lnTo>
                  <a:pt x="91" y="208"/>
                </a:lnTo>
                <a:lnTo>
                  <a:pt x="91" y="208"/>
                </a:lnTo>
                <a:lnTo>
                  <a:pt x="92" y="208"/>
                </a:lnTo>
                <a:lnTo>
                  <a:pt x="93" y="208"/>
                </a:lnTo>
                <a:lnTo>
                  <a:pt x="93" y="208"/>
                </a:lnTo>
                <a:lnTo>
                  <a:pt x="94" y="208"/>
                </a:lnTo>
                <a:lnTo>
                  <a:pt x="95" y="208"/>
                </a:lnTo>
                <a:lnTo>
                  <a:pt x="95" y="208"/>
                </a:lnTo>
                <a:lnTo>
                  <a:pt x="96" y="208"/>
                </a:lnTo>
                <a:lnTo>
                  <a:pt x="97" y="208"/>
                </a:lnTo>
                <a:lnTo>
                  <a:pt x="97" y="208"/>
                </a:lnTo>
                <a:lnTo>
                  <a:pt x="98" y="208"/>
                </a:lnTo>
                <a:lnTo>
                  <a:pt x="99" y="208"/>
                </a:lnTo>
                <a:lnTo>
                  <a:pt x="99" y="208"/>
                </a:lnTo>
                <a:lnTo>
                  <a:pt x="100" y="208"/>
                </a:lnTo>
                <a:lnTo>
                  <a:pt x="101" y="208"/>
                </a:lnTo>
                <a:lnTo>
                  <a:pt x="101" y="208"/>
                </a:lnTo>
                <a:lnTo>
                  <a:pt x="102" y="208"/>
                </a:lnTo>
                <a:lnTo>
                  <a:pt x="103" y="208"/>
                </a:lnTo>
                <a:lnTo>
                  <a:pt x="103" y="207"/>
                </a:lnTo>
                <a:lnTo>
                  <a:pt x="104" y="207"/>
                </a:lnTo>
                <a:lnTo>
                  <a:pt x="105" y="207"/>
                </a:lnTo>
                <a:lnTo>
                  <a:pt x="105" y="207"/>
                </a:lnTo>
                <a:lnTo>
                  <a:pt x="106" y="207"/>
                </a:lnTo>
                <a:lnTo>
                  <a:pt x="107" y="207"/>
                </a:lnTo>
                <a:lnTo>
                  <a:pt x="107" y="207"/>
                </a:lnTo>
                <a:lnTo>
                  <a:pt x="108" y="207"/>
                </a:lnTo>
                <a:lnTo>
                  <a:pt x="109" y="207"/>
                </a:lnTo>
                <a:lnTo>
                  <a:pt x="109" y="207"/>
                </a:lnTo>
                <a:lnTo>
                  <a:pt x="110" y="207"/>
                </a:lnTo>
                <a:lnTo>
                  <a:pt x="111" y="207"/>
                </a:lnTo>
                <a:lnTo>
                  <a:pt x="111" y="207"/>
                </a:lnTo>
                <a:lnTo>
                  <a:pt x="112" y="207"/>
                </a:lnTo>
                <a:lnTo>
                  <a:pt x="113" y="207"/>
                </a:lnTo>
                <a:lnTo>
                  <a:pt x="113" y="207"/>
                </a:lnTo>
                <a:lnTo>
                  <a:pt x="114" y="207"/>
                </a:lnTo>
                <a:lnTo>
                  <a:pt x="115" y="207"/>
                </a:lnTo>
                <a:lnTo>
                  <a:pt x="115" y="207"/>
                </a:lnTo>
                <a:lnTo>
                  <a:pt x="116" y="207"/>
                </a:lnTo>
                <a:lnTo>
                  <a:pt x="117" y="207"/>
                </a:lnTo>
                <a:lnTo>
                  <a:pt x="117" y="207"/>
                </a:lnTo>
                <a:lnTo>
                  <a:pt x="118" y="207"/>
                </a:lnTo>
                <a:lnTo>
                  <a:pt x="119" y="207"/>
                </a:lnTo>
                <a:lnTo>
                  <a:pt x="119" y="207"/>
                </a:lnTo>
                <a:lnTo>
                  <a:pt x="120" y="207"/>
                </a:lnTo>
                <a:lnTo>
                  <a:pt x="121" y="207"/>
                </a:lnTo>
                <a:lnTo>
                  <a:pt x="121" y="207"/>
                </a:lnTo>
                <a:lnTo>
                  <a:pt x="122" y="206"/>
                </a:lnTo>
                <a:lnTo>
                  <a:pt x="123" y="206"/>
                </a:lnTo>
                <a:lnTo>
                  <a:pt x="123" y="206"/>
                </a:lnTo>
                <a:lnTo>
                  <a:pt x="124" y="206"/>
                </a:lnTo>
                <a:lnTo>
                  <a:pt x="125" y="206"/>
                </a:lnTo>
                <a:lnTo>
                  <a:pt x="125" y="206"/>
                </a:lnTo>
                <a:lnTo>
                  <a:pt x="126" y="206"/>
                </a:lnTo>
                <a:lnTo>
                  <a:pt x="127" y="206"/>
                </a:lnTo>
                <a:lnTo>
                  <a:pt x="127" y="206"/>
                </a:lnTo>
                <a:lnTo>
                  <a:pt x="128" y="206"/>
                </a:lnTo>
                <a:lnTo>
                  <a:pt x="129" y="206"/>
                </a:lnTo>
                <a:lnTo>
                  <a:pt x="129" y="206"/>
                </a:lnTo>
                <a:lnTo>
                  <a:pt x="130" y="206"/>
                </a:lnTo>
                <a:lnTo>
                  <a:pt x="131" y="206"/>
                </a:lnTo>
                <a:lnTo>
                  <a:pt x="131" y="206"/>
                </a:lnTo>
                <a:lnTo>
                  <a:pt x="132" y="206"/>
                </a:lnTo>
                <a:lnTo>
                  <a:pt x="133" y="206"/>
                </a:lnTo>
                <a:lnTo>
                  <a:pt x="133" y="206"/>
                </a:lnTo>
                <a:lnTo>
                  <a:pt x="134" y="206"/>
                </a:lnTo>
                <a:lnTo>
                  <a:pt x="135" y="206"/>
                </a:lnTo>
                <a:lnTo>
                  <a:pt x="135" y="206"/>
                </a:lnTo>
                <a:lnTo>
                  <a:pt x="136" y="206"/>
                </a:lnTo>
                <a:lnTo>
                  <a:pt x="137" y="206"/>
                </a:lnTo>
                <a:lnTo>
                  <a:pt x="137" y="206"/>
                </a:lnTo>
                <a:lnTo>
                  <a:pt x="138" y="206"/>
                </a:lnTo>
                <a:lnTo>
                  <a:pt x="139" y="205"/>
                </a:lnTo>
                <a:lnTo>
                  <a:pt x="139" y="205"/>
                </a:lnTo>
                <a:lnTo>
                  <a:pt x="140" y="205"/>
                </a:lnTo>
                <a:lnTo>
                  <a:pt x="141" y="205"/>
                </a:lnTo>
                <a:lnTo>
                  <a:pt x="141" y="205"/>
                </a:lnTo>
                <a:lnTo>
                  <a:pt x="142" y="205"/>
                </a:lnTo>
                <a:lnTo>
                  <a:pt x="143" y="205"/>
                </a:lnTo>
                <a:lnTo>
                  <a:pt x="143" y="205"/>
                </a:lnTo>
                <a:lnTo>
                  <a:pt x="144" y="205"/>
                </a:lnTo>
                <a:lnTo>
                  <a:pt x="145" y="205"/>
                </a:lnTo>
                <a:lnTo>
                  <a:pt x="145" y="205"/>
                </a:lnTo>
                <a:lnTo>
                  <a:pt x="146" y="205"/>
                </a:lnTo>
                <a:lnTo>
                  <a:pt x="147" y="205"/>
                </a:lnTo>
                <a:lnTo>
                  <a:pt x="147" y="205"/>
                </a:lnTo>
                <a:lnTo>
                  <a:pt x="148" y="205"/>
                </a:lnTo>
                <a:lnTo>
                  <a:pt x="149" y="205"/>
                </a:lnTo>
                <a:lnTo>
                  <a:pt x="149" y="205"/>
                </a:lnTo>
                <a:lnTo>
                  <a:pt x="150" y="205"/>
                </a:lnTo>
                <a:lnTo>
                  <a:pt x="151" y="205"/>
                </a:lnTo>
                <a:lnTo>
                  <a:pt x="151" y="205"/>
                </a:lnTo>
                <a:lnTo>
                  <a:pt x="152" y="205"/>
                </a:lnTo>
                <a:lnTo>
                  <a:pt x="153" y="205"/>
                </a:lnTo>
                <a:lnTo>
                  <a:pt x="153" y="205"/>
                </a:lnTo>
                <a:lnTo>
                  <a:pt x="154" y="204"/>
                </a:lnTo>
                <a:lnTo>
                  <a:pt x="155" y="204"/>
                </a:lnTo>
                <a:lnTo>
                  <a:pt x="155" y="204"/>
                </a:lnTo>
                <a:lnTo>
                  <a:pt x="156" y="204"/>
                </a:lnTo>
                <a:lnTo>
                  <a:pt x="157" y="204"/>
                </a:lnTo>
                <a:lnTo>
                  <a:pt x="157" y="204"/>
                </a:lnTo>
                <a:lnTo>
                  <a:pt x="158" y="204"/>
                </a:lnTo>
                <a:lnTo>
                  <a:pt x="159" y="204"/>
                </a:lnTo>
                <a:lnTo>
                  <a:pt x="159" y="204"/>
                </a:lnTo>
                <a:lnTo>
                  <a:pt x="160" y="204"/>
                </a:lnTo>
                <a:lnTo>
                  <a:pt x="161" y="204"/>
                </a:lnTo>
                <a:lnTo>
                  <a:pt x="161" y="204"/>
                </a:lnTo>
                <a:lnTo>
                  <a:pt x="162" y="204"/>
                </a:lnTo>
                <a:lnTo>
                  <a:pt x="163" y="204"/>
                </a:lnTo>
                <a:lnTo>
                  <a:pt x="163" y="204"/>
                </a:lnTo>
                <a:lnTo>
                  <a:pt x="164" y="204"/>
                </a:lnTo>
                <a:lnTo>
                  <a:pt x="165" y="204"/>
                </a:lnTo>
                <a:lnTo>
                  <a:pt x="165" y="204"/>
                </a:lnTo>
                <a:lnTo>
                  <a:pt x="166" y="204"/>
                </a:lnTo>
                <a:lnTo>
                  <a:pt x="167" y="204"/>
                </a:lnTo>
                <a:lnTo>
                  <a:pt x="167" y="204"/>
                </a:lnTo>
                <a:lnTo>
                  <a:pt x="168" y="203"/>
                </a:lnTo>
                <a:lnTo>
                  <a:pt x="169" y="203"/>
                </a:lnTo>
                <a:lnTo>
                  <a:pt x="169" y="203"/>
                </a:lnTo>
                <a:lnTo>
                  <a:pt x="170" y="203"/>
                </a:lnTo>
                <a:lnTo>
                  <a:pt x="171" y="203"/>
                </a:lnTo>
                <a:lnTo>
                  <a:pt x="171" y="203"/>
                </a:lnTo>
                <a:lnTo>
                  <a:pt x="172" y="203"/>
                </a:lnTo>
                <a:lnTo>
                  <a:pt x="173" y="203"/>
                </a:lnTo>
                <a:lnTo>
                  <a:pt x="173" y="203"/>
                </a:lnTo>
                <a:lnTo>
                  <a:pt x="174" y="203"/>
                </a:lnTo>
                <a:lnTo>
                  <a:pt x="175" y="203"/>
                </a:lnTo>
                <a:lnTo>
                  <a:pt x="175" y="203"/>
                </a:lnTo>
                <a:lnTo>
                  <a:pt x="176" y="203"/>
                </a:lnTo>
                <a:lnTo>
                  <a:pt x="177" y="203"/>
                </a:lnTo>
                <a:lnTo>
                  <a:pt x="177" y="203"/>
                </a:lnTo>
                <a:lnTo>
                  <a:pt x="178" y="203"/>
                </a:lnTo>
                <a:lnTo>
                  <a:pt x="179" y="203"/>
                </a:lnTo>
                <a:lnTo>
                  <a:pt x="179" y="203"/>
                </a:lnTo>
                <a:lnTo>
                  <a:pt x="180" y="203"/>
                </a:lnTo>
                <a:lnTo>
                  <a:pt x="181" y="203"/>
                </a:lnTo>
                <a:lnTo>
                  <a:pt x="181" y="202"/>
                </a:lnTo>
                <a:lnTo>
                  <a:pt x="182" y="202"/>
                </a:lnTo>
                <a:lnTo>
                  <a:pt x="183" y="202"/>
                </a:lnTo>
                <a:lnTo>
                  <a:pt x="183" y="202"/>
                </a:lnTo>
                <a:lnTo>
                  <a:pt x="184" y="202"/>
                </a:lnTo>
                <a:lnTo>
                  <a:pt x="185" y="202"/>
                </a:lnTo>
                <a:lnTo>
                  <a:pt x="185" y="202"/>
                </a:lnTo>
                <a:lnTo>
                  <a:pt x="186" y="202"/>
                </a:lnTo>
                <a:lnTo>
                  <a:pt x="187" y="202"/>
                </a:lnTo>
                <a:lnTo>
                  <a:pt x="187" y="202"/>
                </a:lnTo>
                <a:lnTo>
                  <a:pt x="188" y="202"/>
                </a:lnTo>
                <a:lnTo>
                  <a:pt x="189" y="202"/>
                </a:lnTo>
                <a:lnTo>
                  <a:pt x="189" y="202"/>
                </a:lnTo>
                <a:lnTo>
                  <a:pt x="190" y="202"/>
                </a:lnTo>
                <a:lnTo>
                  <a:pt x="191" y="202"/>
                </a:lnTo>
                <a:lnTo>
                  <a:pt x="191" y="202"/>
                </a:lnTo>
                <a:lnTo>
                  <a:pt x="192" y="202"/>
                </a:lnTo>
                <a:lnTo>
                  <a:pt x="193" y="202"/>
                </a:lnTo>
                <a:lnTo>
                  <a:pt x="193" y="201"/>
                </a:lnTo>
                <a:lnTo>
                  <a:pt x="194" y="201"/>
                </a:lnTo>
                <a:lnTo>
                  <a:pt x="195" y="201"/>
                </a:lnTo>
                <a:lnTo>
                  <a:pt x="195" y="201"/>
                </a:lnTo>
                <a:lnTo>
                  <a:pt x="196" y="201"/>
                </a:lnTo>
                <a:lnTo>
                  <a:pt x="197" y="201"/>
                </a:lnTo>
                <a:lnTo>
                  <a:pt x="197" y="201"/>
                </a:lnTo>
                <a:lnTo>
                  <a:pt x="198" y="201"/>
                </a:lnTo>
                <a:lnTo>
                  <a:pt x="199" y="201"/>
                </a:lnTo>
                <a:lnTo>
                  <a:pt x="199" y="201"/>
                </a:lnTo>
                <a:lnTo>
                  <a:pt x="200" y="201"/>
                </a:lnTo>
                <a:lnTo>
                  <a:pt x="201" y="201"/>
                </a:lnTo>
                <a:lnTo>
                  <a:pt x="201" y="201"/>
                </a:lnTo>
                <a:lnTo>
                  <a:pt x="202" y="201"/>
                </a:lnTo>
                <a:lnTo>
                  <a:pt x="203" y="201"/>
                </a:lnTo>
                <a:lnTo>
                  <a:pt x="203" y="201"/>
                </a:lnTo>
                <a:lnTo>
                  <a:pt x="204" y="201"/>
                </a:lnTo>
                <a:lnTo>
                  <a:pt x="205" y="201"/>
                </a:lnTo>
                <a:lnTo>
                  <a:pt x="205" y="200"/>
                </a:lnTo>
                <a:lnTo>
                  <a:pt x="206" y="200"/>
                </a:lnTo>
                <a:lnTo>
                  <a:pt x="207" y="200"/>
                </a:lnTo>
                <a:lnTo>
                  <a:pt x="207" y="200"/>
                </a:lnTo>
                <a:lnTo>
                  <a:pt x="208" y="200"/>
                </a:lnTo>
                <a:lnTo>
                  <a:pt x="209" y="200"/>
                </a:lnTo>
                <a:lnTo>
                  <a:pt x="209" y="200"/>
                </a:lnTo>
                <a:lnTo>
                  <a:pt x="210" y="200"/>
                </a:lnTo>
                <a:lnTo>
                  <a:pt x="211" y="200"/>
                </a:lnTo>
                <a:lnTo>
                  <a:pt x="211" y="200"/>
                </a:lnTo>
                <a:lnTo>
                  <a:pt x="212" y="200"/>
                </a:lnTo>
                <a:lnTo>
                  <a:pt x="213" y="200"/>
                </a:lnTo>
                <a:lnTo>
                  <a:pt x="213" y="200"/>
                </a:lnTo>
                <a:lnTo>
                  <a:pt x="214" y="200"/>
                </a:lnTo>
                <a:lnTo>
                  <a:pt x="215" y="200"/>
                </a:lnTo>
                <a:lnTo>
                  <a:pt x="215" y="200"/>
                </a:lnTo>
                <a:lnTo>
                  <a:pt x="216" y="199"/>
                </a:lnTo>
                <a:lnTo>
                  <a:pt x="217" y="199"/>
                </a:lnTo>
                <a:lnTo>
                  <a:pt x="217" y="199"/>
                </a:lnTo>
                <a:lnTo>
                  <a:pt x="218" y="199"/>
                </a:lnTo>
                <a:lnTo>
                  <a:pt x="219" y="199"/>
                </a:lnTo>
                <a:lnTo>
                  <a:pt x="219" y="199"/>
                </a:lnTo>
                <a:lnTo>
                  <a:pt x="220" y="199"/>
                </a:lnTo>
                <a:lnTo>
                  <a:pt x="221" y="199"/>
                </a:lnTo>
                <a:lnTo>
                  <a:pt x="221" y="199"/>
                </a:lnTo>
                <a:lnTo>
                  <a:pt x="222" y="199"/>
                </a:lnTo>
                <a:lnTo>
                  <a:pt x="223" y="199"/>
                </a:lnTo>
                <a:lnTo>
                  <a:pt x="223" y="199"/>
                </a:lnTo>
                <a:lnTo>
                  <a:pt x="224" y="199"/>
                </a:lnTo>
                <a:lnTo>
                  <a:pt x="225" y="199"/>
                </a:lnTo>
                <a:lnTo>
                  <a:pt x="225" y="199"/>
                </a:lnTo>
                <a:lnTo>
                  <a:pt x="226" y="198"/>
                </a:lnTo>
                <a:lnTo>
                  <a:pt x="227" y="198"/>
                </a:lnTo>
                <a:lnTo>
                  <a:pt x="227" y="198"/>
                </a:lnTo>
                <a:lnTo>
                  <a:pt x="228" y="198"/>
                </a:lnTo>
                <a:lnTo>
                  <a:pt x="229" y="198"/>
                </a:lnTo>
                <a:lnTo>
                  <a:pt x="229" y="198"/>
                </a:lnTo>
                <a:lnTo>
                  <a:pt x="230" y="198"/>
                </a:lnTo>
                <a:lnTo>
                  <a:pt x="231" y="198"/>
                </a:lnTo>
                <a:lnTo>
                  <a:pt x="231" y="198"/>
                </a:lnTo>
                <a:lnTo>
                  <a:pt x="232" y="198"/>
                </a:lnTo>
                <a:lnTo>
                  <a:pt x="233" y="198"/>
                </a:lnTo>
                <a:lnTo>
                  <a:pt x="233" y="198"/>
                </a:lnTo>
                <a:lnTo>
                  <a:pt x="234" y="198"/>
                </a:lnTo>
                <a:lnTo>
                  <a:pt x="235" y="198"/>
                </a:lnTo>
                <a:lnTo>
                  <a:pt x="235" y="198"/>
                </a:lnTo>
                <a:lnTo>
                  <a:pt x="236" y="197"/>
                </a:lnTo>
                <a:lnTo>
                  <a:pt x="237" y="197"/>
                </a:lnTo>
                <a:lnTo>
                  <a:pt x="237" y="197"/>
                </a:lnTo>
                <a:lnTo>
                  <a:pt x="238" y="197"/>
                </a:lnTo>
                <a:lnTo>
                  <a:pt x="239" y="197"/>
                </a:lnTo>
                <a:lnTo>
                  <a:pt x="239" y="197"/>
                </a:lnTo>
                <a:lnTo>
                  <a:pt x="240" y="197"/>
                </a:lnTo>
                <a:lnTo>
                  <a:pt x="241" y="197"/>
                </a:lnTo>
                <a:lnTo>
                  <a:pt x="241" y="197"/>
                </a:lnTo>
                <a:lnTo>
                  <a:pt x="242" y="197"/>
                </a:lnTo>
                <a:lnTo>
                  <a:pt x="243" y="197"/>
                </a:lnTo>
                <a:lnTo>
                  <a:pt x="243" y="197"/>
                </a:lnTo>
                <a:lnTo>
                  <a:pt x="244" y="197"/>
                </a:lnTo>
                <a:lnTo>
                  <a:pt x="245" y="197"/>
                </a:lnTo>
                <a:lnTo>
                  <a:pt x="245" y="196"/>
                </a:lnTo>
                <a:lnTo>
                  <a:pt x="246" y="196"/>
                </a:lnTo>
                <a:lnTo>
                  <a:pt x="247" y="196"/>
                </a:lnTo>
                <a:lnTo>
                  <a:pt x="247" y="196"/>
                </a:lnTo>
                <a:lnTo>
                  <a:pt x="248" y="196"/>
                </a:lnTo>
                <a:lnTo>
                  <a:pt x="249" y="196"/>
                </a:lnTo>
                <a:lnTo>
                  <a:pt x="249" y="196"/>
                </a:lnTo>
                <a:lnTo>
                  <a:pt x="250" y="196"/>
                </a:lnTo>
                <a:lnTo>
                  <a:pt x="251" y="196"/>
                </a:lnTo>
                <a:lnTo>
                  <a:pt x="251" y="196"/>
                </a:lnTo>
                <a:lnTo>
                  <a:pt x="252" y="196"/>
                </a:lnTo>
                <a:lnTo>
                  <a:pt x="253" y="196"/>
                </a:lnTo>
                <a:lnTo>
                  <a:pt x="253" y="196"/>
                </a:lnTo>
                <a:lnTo>
                  <a:pt x="254" y="195"/>
                </a:lnTo>
                <a:lnTo>
                  <a:pt x="255" y="195"/>
                </a:lnTo>
                <a:lnTo>
                  <a:pt x="255" y="195"/>
                </a:lnTo>
                <a:lnTo>
                  <a:pt x="256" y="195"/>
                </a:lnTo>
                <a:lnTo>
                  <a:pt x="257" y="195"/>
                </a:lnTo>
                <a:lnTo>
                  <a:pt x="257" y="195"/>
                </a:lnTo>
                <a:lnTo>
                  <a:pt x="258" y="195"/>
                </a:lnTo>
                <a:lnTo>
                  <a:pt x="259" y="195"/>
                </a:lnTo>
                <a:lnTo>
                  <a:pt x="259" y="195"/>
                </a:lnTo>
                <a:lnTo>
                  <a:pt x="260" y="195"/>
                </a:lnTo>
                <a:lnTo>
                  <a:pt x="261" y="195"/>
                </a:lnTo>
                <a:lnTo>
                  <a:pt x="261" y="195"/>
                </a:lnTo>
                <a:lnTo>
                  <a:pt x="262" y="194"/>
                </a:lnTo>
                <a:lnTo>
                  <a:pt x="263" y="194"/>
                </a:lnTo>
                <a:lnTo>
                  <a:pt x="263" y="194"/>
                </a:lnTo>
                <a:lnTo>
                  <a:pt x="264" y="194"/>
                </a:lnTo>
                <a:lnTo>
                  <a:pt x="265" y="194"/>
                </a:lnTo>
                <a:lnTo>
                  <a:pt x="265" y="194"/>
                </a:lnTo>
                <a:lnTo>
                  <a:pt x="266" y="194"/>
                </a:lnTo>
                <a:lnTo>
                  <a:pt x="267" y="194"/>
                </a:lnTo>
                <a:lnTo>
                  <a:pt x="267" y="194"/>
                </a:lnTo>
                <a:lnTo>
                  <a:pt x="268" y="194"/>
                </a:lnTo>
                <a:lnTo>
                  <a:pt x="269" y="194"/>
                </a:lnTo>
                <a:lnTo>
                  <a:pt x="269" y="194"/>
                </a:lnTo>
                <a:lnTo>
                  <a:pt x="270" y="193"/>
                </a:lnTo>
                <a:lnTo>
                  <a:pt x="271" y="193"/>
                </a:lnTo>
                <a:lnTo>
                  <a:pt x="271" y="193"/>
                </a:lnTo>
                <a:lnTo>
                  <a:pt x="272" y="193"/>
                </a:lnTo>
                <a:lnTo>
                  <a:pt x="273" y="193"/>
                </a:lnTo>
                <a:lnTo>
                  <a:pt x="273" y="193"/>
                </a:lnTo>
                <a:lnTo>
                  <a:pt x="274" y="193"/>
                </a:lnTo>
                <a:lnTo>
                  <a:pt x="275" y="193"/>
                </a:lnTo>
                <a:lnTo>
                  <a:pt x="275" y="193"/>
                </a:lnTo>
                <a:lnTo>
                  <a:pt x="276" y="193"/>
                </a:lnTo>
                <a:lnTo>
                  <a:pt x="277" y="193"/>
                </a:lnTo>
                <a:lnTo>
                  <a:pt x="277" y="193"/>
                </a:lnTo>
                <a:lnTo>
                  <a:pt x="278" y="192"/>
                </a:lnTo>
                <a:lnTo>
                  <a:pt x="279" y="192"/>
                </a:lnTo>
                <a:lnTo>
                  <a:pt x="279" y="192"/>
                </a:lnTo>
                <a:lnTo>
                  <a:pt x="280" y="192"/>
                </a:lnTo>
                <a:lnTo>
                  <a:pt x="281" y="192"/>
                </a:lnTo>
                <a:lnTo>
                  <a:pt x="281" y="192"/>
                </a:lnTo>
                <a:lnTo>
                  <a:pt x="282" y="192"/>
                </a:lnTo>
                <a:lnTo>
                  <a:pt x="283" y="192"/>
                </a:lnTo>
                <a:lnTo>
                  <a:pt x="283" y="192"/>
                </a:lnTo>
                <a:lnTo>
                  <a:pt x="284" y="192"/>
                </a:lnTo>
                <a:lnTo>
                  <a:pt x="285" y="192"/>
                </a:lnTo>
                <a:lnTo>
                  <a:pt x="285" y="191"/>
                </a:lnTo>
                <a:lnTo>
                  <a:pt x="286" y="191"/>
                </a:lnTo>
                <a:lnTo>
                  <a:pt x="287" y="191"/>
                </a:lnTo>
                <a:lnTo>
                  <a:pt x="287" y="191"/>
                </a:lnTo>
                <a:lnTo>
                  <a:pt x="288" y="191"/>
                </a:lnTo>
                <a:lnTo>
                  <a:pt x="289" y="191"/>
                </a:lnTo>
                <a:lnTo>
                  <a:pt x="289" y="191"/>
                </a:lnTo>
                <a:lnTo>
                  <a:pt x="290" y="191"/>
                </a:lnTo>
                <a:lnTo>
                  <a:pt x="291" y="191"/>
                </a:lnTo>
                <a:lnTo>
                  <a:pt x="291" y="191"/>
                </a:lnTo>
                <a:lnTo>
                  <a:pt x="292" y="190"/>
                </a:lnTo>
                <a:lnTo>
                  <a:pt x="293" y="190"/>
                </a:lnTo>
                <a:lnTo>
                  <a:pt x="293" y="190"/>
                </a:lnTo>
                <a:lnTo>
                  <a:pt x="294" y="190"/>
                </a:lnTo>
                <a:lnTo>
                  <a:pt x="295" y="190"/>
                </a:lnTo>
                <a:lnTo>
                  <a:pt x="295" y="190"/>
                </a:lnTo>
                <a:lnTo>
                  <a:pt x="296" y="190"/>
                </a:lnTo>
                <a:lnTo>
                  <a:pt x="297" y="190"/>
                </a:lnTo>
                <a:lnTo>
                  <a:pt x="297" y="190"/>
                </a:lnTo>
                <a:lnTo>
                  <a:pt x="298" y="190"/>
                </a:lnTo>
                <a:lnTo>
                  <a:pt x="299" y="190"/>
                </a:lnTo>
                <a:lnTo>
                  <a:pt x="299" y="189"/>
                </a:lnTo>
                <a:lnTo>
                  <a:pt x="300" y="189"/>
                </a:lnTo>
                <a:lnTo>
                  <a:pt x="301" y="189"/>
                </a:lnTo>
                <a:lnTo>
                  <a:pt x="301" y="189"/>
                </a:lnTo>
                <a:lnTo>
                  <a:pt x="302" y="189"/>
                </a:lnTo>
                <a:lnTo>
                  <a:pt x="303" y="189"/>
                </a:lnTo>
                <a:lnTo>
                  <a:pt x="303" y="189"/>
                </a:lnTo>
                <a:lnTo>
                  <a:pt x="304" y="189"/>
                </a:lnTo>
                <a:lnTo>
                  <a:pt x="305" y="189"/>
                </a:lnTo>
                <a:lnTo>
                  <a:pt x="305" y="189"/>
                </a:lnTo>
                <a:lnTo>
                  <a:pt x="306" y="188"/>
                </a:lnTo>
                <a:lnTo>
                  <a:pt x="307" y="188"/>
                </a:lnTo>
                <a:lnTo>
                  <a:pt x="307" y="188"/>
                </a:lnTo>
                <a:lnTo>
                  <a:pt x="308" y="188"/>
                </a:lnTo>
                <a:lnTo>
                  <a:pt x="309" y="188"/>
                </a:lnTo>
                <a:lnTo>
                  <a:pt x="309" y="188"/>
                </a:lnTo>
                <a:lnTo>
                  <a:pt x="310" y="188"/>
                </a:lnTo>
                <a:lnTo>
                  <a:pt x="311" y="188"/>
                </a:lnTo>
                <a:lnTo>
                  <a:pt x="311" y="188"/>
                </a:lnTo>
                <a:lnTo>
                  <a:pt x="312" y="187"/>
                </a:lnTo>
                <a:lnTo>
                  <a:pt x="313" y="187"/>
                </a:lnTo>
                <a:lnTo>
                  <a:pt x="313" y="187"/>
                </a:lnTo>
                <a:lnTo>
                  <a:pt x="314" y="187"/>
                </a:lnTo>
                <a:lnTo>
                  <a:pt x="315" y="187"/>
                </a:lnTo>
                <a:lnTo>
                  <a:pt x="315" y="187"/>
                </a:lnTo>
                <a:lnTo>
                  <a:pt x="316" y="187"/>
                </a:lnTo>
                <a:lnTo>
                  <a:pt x="317" y="187"/>
                </a:lnTo>
                <a:lnTo>
                  <a:pt x="317" y="187"/>
                </a:lnTo>
                <a:lnTo>
                  <a:pt x="318" y="186"/>
                </a:lnTo>
                <a:lnTo>
                  <a:pt x="319" y="186"/>
                </a:lnTo>
                <a:lnTo>
                  <a:pt x="319" y="186"/>
                </a:lnTo>
                <a:lnTo>
                  <a:pt x="320" y="186"/>
                </a:lnTo>
                <a:lnTo>
                  <a:pt x="321" y="186"/>
                </a:lnTo>
                <a:lnTo>
                  <a:pt x="321" y="186"/>
                </a:lnTo>
                <a:lnTo>
                  <a:pt x="322" y="186"/>
                </a:lnTo>
                <a:lnTo>
                  <a:pt x="323" y="186"/>
                </a:lnTo>
                <a:lnTo>
                  <a:pt x="323" y="186"/>
                </a:lnTo>
                <a:lnTo>
                  <a:pt x="324" y="185"/>
                </a:lnTo>
                <a:lnTo>
                  <a:pt x="325" y="185"/>
                </a:lnTo>
                <a:lnTo>
                  <a:pt x="325" y="185"/>
                </a:lnTo>
                <a:lnTo>
                  <a:pt x="326" y="185"/>
                </a:lnTo>
                <a:lnTo>
                  <a:pt x="327" y="185"/>
                </a:lnTo>
                <a:lnTo>
                  <a:pt x="327" y="185"/>
                </a:lnTo>
                <a:lnTo>
                  <a:pt x="328" y="185"/>
                </a:lnTo>
                <a:lnTo>
                  <a:pt x="329" y="185"/>
                </a:lnTo>
                <a:lnTo>
                  <a:pt x="329" y="185"/>
                </a:lnTo>
                <a:lnTo>
                  <a:pt x="330" y="184"/>
                </a:lnTo>
                <a:lnTo>
                  <a:pt x="331" y="184"/>
                </a:lnTo>
                <a:lnTo>
                  <a:pt x="331" y="184"/>
                </a:lnTo>
                <a:lnTo>
                  <a:pt x="332" y="184"/>
                </a:lnTo>
                <a:lnTo>
                  <a:pt x="333" y="184"/>
                </a:lnTo>
                <a:lnTo>
                  <a:pt x="333" y="184"/>
                </a:lnTo>
                <a:lnTo>
                  <a:pt x="334" y="184"/>
                </a:lnTo>
                <a:lnTo>
                  <a:pt x="335" y="184"/>
                </a:lnTo>
                <a:lnTo>
                  <a:pt x="335" y="183"/>
                </a:lnTo>
                <a:lnTo>
                  <a:pt x="336" y="183"/>
                </a:lnTo>
                <a:lnTo>
                  <a:pt x="337" y="183"/>
                </a:lnTo>
                <a:lnTo>
                  <a:pt x="337" y="183"/>
                </a:lnTo>
                <a:lnTo>
                  <a:pt x="338" y="183"/>
                </a:lnTo>
                <a:lnTo>
                  <a:pt x="339" y="183"/>
                </a:lnTo>
                <a:lnTo>
                  <a:pt x="339" y="183"/>
                </a:lnTo>
                <a:lnTo>
                  <a:pt x="340" y="183"/>
                </a:lnTo>
                <a:lnTo>
                  <a:pt x="341" y="182"/>
                </a:lnTo>
                <a:lnTo>
                  <a:pt x="341" y="182"/>
                </a:lnTo>
                <a:lnTo>
                  <a:pt x="342" y="182"/>
                </a:lnTo>
                <a:lnTo>
                  <a:pt x="343" y="182"/>
                </a:lnTo>
                <a:lnTo>
                  <a:pt x="343" y="182"/>
                </a:lnTo>
                <a:lnTo>
                  <a:pt x="344" y="182"/>
                </a:lnTo>
                <a:lnTo>
                  <a:pt x="345" y="182"/>
                </a:lnTo>
                <a:lnTo>
                  <a:pt x="345" y="182"/>
                </a:lnTo>
                <a:lnTo>
                  <a:pt x="346" y="181"/>
                </a:lnTo>
                <a:lnTo>
                  <a:pt x="347" y="181"/>
                </a:lnTo>
                <a:lnTo>
                  <a:pt x="347" y="181"/>
                </a:lnTo>
                <a:lnTo>
                  <a:pt x="348" y="181"/>
                </a:lnTo>
                <a:lnTo>
                  <a:pt x="349" y="181"/>
                </a:lnTo>
                <a:lnTo>
                  <a:pt x="349" y="181"/>
                </a:lnTo>
                <a:lnTo>
                  <a:pt x="350" y="181"/>
                </a:lnTo>
                <a:lnTo>
                  <a:pt x="351" y="181"/>
                </a:lnTo>
                <a:lnTo>
                  <a:pt x="351" y="180"/>
                </a:lnTo>
                <a:lnTo>
                  <a:pt x="352" y="180"/>
                </a:lnTo>
                <a:lnTo>
                  <a:pt x="353" y="180"/>
                </a:lnTo>
                <a:lnTo>
                  <a:pt x="353" y="180"/>
                </a:lnTo>
                <a:lnTo>
                  <a:pt x="354" y="180"/>
                </a:lnTo>
                <a:lnTo>
                  <a:pt x="355" y="180"/>
                </a:lnTo>
                <a:lnTo>
                  <a:pt x="355" y="180"/>
                </a:lnTo>
                <a:lnTo>
                  <a:pt x="356" y="179"/>
                </a:lnTo>
                <a:lnTo>
                  <a:pt x="357" y="179"/>
                </a:lnTo>
                <a:lnTo>
                  <a:pt x="357" y="179"/>
                </a:lnTo>
                <a:lnTo>
                  <a:pt x="358" y="179"/>
                </a:lnTo>
                <a:lnTo>
                  <a:pt x="359" y="179"/>
                </a:lnTo>
                <a:lnTo>
                  <a:pt x="359" y="179"/>
                </a:lnTo>
                <a:lnTo>
                  <a:pt x="360" y="179"/>
                </a:lnTo>
                <a:lnTo>
                  <a:pt x="361" y="179"/>
                </a:lnTo>
                <a:lnTo>
                  <a:pt x="361" y="178"/>
                </a:lnTo>
                <a:lnTo>
                  <a:pt x="362" y="178"/>
                </a:lnTo>
                <a:lnTo>
                  <a:pt x="363" y="178"/>
                </a:lnTo>
                <a:lnTo>
                  <a:pt x="363" y="178"/>
                </a:lnTo>
                <a:lnTo>
                  <a:pt x="364" y="178"/>
                </a:lnTo>
                <a:lnTo>
                  <a:pt x="365" y="178"/>
                </a:lnTo>
                <a:lnTo>
                  <a:pt x="365" y="178"/>
                </a:lnTo>
                <a:lnTo>
                  <a:pt x="366" y="177"/>
                </a:lnTo>
                <a:lnTo>
                  <a:pt x="367" y="177"/>
                </a:lnTo>
                <a:lnTo>
                  <a:pt x="367" y="177"/>
                </a:lnTo>
                <a:lnTo>
                  <a:pt x="368" y="177"/>
                </a:lnTo>
                <a:lnTo>
                  <a:pt x="369" y="177"/>
                </a:lnTo>
                <a:lnTo>
                  <a:pt x="369" y="177"/>
                </a:lnTo>
                <a:lnTo>
                  <a:pt x="370" y="177"/>
                </a:lnTo>
                <a:lnTo>
                  <a:pt x="371" y="176"/>
                </a:lnTo>
                <a:lnTo>
                  <a:pt x="371" y="176"/>
                </a:lnTo>
                <a:lnTo>
                  <a:pt x="372" y="176"/>
                </a:lnTo>
                <a:lnTo>
                  <a:pt x="373" y="176"/>
                </a:lnTo>
                <a:lnTo>
                  <a:pt x="373" y="176"/>
                </a:lnTo>
                <a:lnTo>
                  <a:pt x="374" y="176"/>
                </a:lnTo>
                <a:lnTo>
                  <a:pt x="375" y="175"/>
                </a:lnTo>
                <a:lnTo>
                  <a:pt x="375" y="175"/>
                </a:lnTo>
                <a:lnTo>
                  <a:pt x="376" y="175"/>
                </a:lnTo>
                <a:lnTo>
                  <a:pt x="377" y="175"/>
                </a:lnTo>
                <a:lnTo>
                  <a:pt x="377" y="175"/>
                </a:lnTo>
                <a:lnTo>
                  <a:pt x="378" y="175"/>
                </a:lnTo>
                <a:lnTo>
                  <a:pt x="379" y="175"/>
                </a:lnTo>
                <a:lnTo>
                  <a:pt x="379" y="174"/>
                </a:lnTo>
                <a:lnTo>
                  <a:pt x="380" y="174"/>
                </a:lnTo>
                <a:lnTo>
                  <a:pt x="381" y="174"/>
                </a:lnTo>
                <a:lnTo>
                  <a:pt x="381" y="174"/>
                </a:lnTo>
                <a:lnTo>
                  <a:pt x="382" y="174"/>
                </a:lnTo>
                <a:lnTo>
                  <a:pt x="383" y="174"/>
                </a:lnTo>
                <a:lnTo>
                  <a:pt x="383" y="173"/>
                </a:lnTo>
                <a:lnTo>
                  <a:pt x="384" y="173"/>
                </a:lnTo>
                <a:lnTo>
                  <a:pt x="385" y="173"/>
                </a:lnTo>
                <a:lnTo>
                  <a:pt x="385" y="173"/>
                </a:lnTo>
                <a:lnTo>
                  <a:pt x="386" y="173"/>
                </a:lnTo>
                <a:lnTo>
                  <a:pt x="387" y="173"/>
                </a:lnTo>
                <a:lnTo>
                  <a:pt x="387" y="173"/>
                </a:lnTo>
                <a:lnTo>
                  <a:pt x="388" y="172"/>
                </a:lnTo>
                <a:lnTo>
                  <a:pt x="389" y="172"/>
                </a:lnTo>
                <a:lnTo>
                  <a:pt x="389" y="172"/>
                </a:lnTo>
                <a:lnTo>
                  <a:pt x="390" y="172"/>
                </a:lnTo>
                <a:lnTo>
                  <a:pt x="391" y="172"/>
                </a:lnTo>
                <a:lnTo>
                  <a:pt x="391" y="172"/>
                </a:lnTo>
                <a:lnTo>
                  <a:pt x="392" y="171"/>
                </a:lnTo>
                <a:lnTo>
                  <a:pt x="393" y="171"/>
                </a:lnTo>
                <a:lnTo>
                  <a:pt x="393" y="171"/>
                </a:lnTo>
                <a:lnTo>
                  <a:pt x="394" y="171"/>
                </a:lnTo>
                <a:lnTo>
                  <a:pt x="395" y="171"/>
                </a:lnTo>
                <a:lnTo>
                  <a:pt x="395" y="171"/>
                </a:lnTo>
                <a:lnTo>
                  <a:pt x="396" y="170"/>
                </a:lnTo>
                <a:lnTo>
                  <a:pt x="397" y="170"/>
                </a:lnTo>
                <a:lnTo>
                  <a:pt x="397" y="170"/>
                </a:lnTo>
                <a:lnTo>
                  <a:pt x="398" y="170"/>
                </a:lnTo>
                <a:lnTo>
                  <a:pt x="399" y="170"/>
                </a:lnTo>
                <a:lnTo>
                  <a:pt x="399" y="170"/>
                </a:lnTo>
                <a:lnTo>
                  <a:pt x="400" y="169"/>
                </a:lnTo>
                <a:lnTo>
                  <a:pt x="401" y="169"/>
                </a:lnTo>
                <a:lnTo>
                  <a:pt x="401" y="169"/>
                </a:lnTo>
                <a:lnTo>
                  <a:pt x="402" y="169"/>
                </a:lnTo>
                <a:lnTo>
                  <a:pt x="403" y="169"/>
                </a:lnTo>
                <a:lnTo>
                  <a:pt x="403" y="168"/>
                </a:lnTo>
                <a:lnTo>
                  <a:pt x="404" y="168"/>
                </a:lnTo>
                <a:lnTo>
                  <a:pt x="405" y="168"/>
                </a:lnTo>
                <a:lnTo>
                  <a:pt x="405" y="168"/>
                </a:lnTo>
                <a:lnTo>
                  <a:pt x="406" y="168"/>
                </a:lnTo>
                <a:lnTo>
                  <a:pt x="407" y="168"/>
                </a:lnTo>
                <a:lnTo>
                  <a:pt x="407" y="167"/>
                </a:lnTo>
                <a:lnTo>
                  <a:pt x="408" y="167"/>
                </a:lnTo>
                <a:lnTo>
                  <a:pt x="409" y="167"/>
                </a:lnTo>
                <a:lnTo>
                  <a:pt x="409" y="167"/>
                </a:lnTo>
                <a:lnTo>
                  <a:pt x="410" y="167"/>
                </a:lnTo>
                <a:lnTo>
                  <a:pt x="411" y="167"/>
                </a:lnTo>
                <a:lnTo>
                  <a:pt x="411" y="166"/>
                </a:lnTo>
                <a:lnTo>
                  <a:pt x="412" y="166"/>
                </a:lnTo>
                <a:lnTo>
                  <a:pt x="413" y="166"/>
                </a:lnTo>
                <a:lnTo>
                  <a:pt x="413" y="166"/>
                </a:lnTo>
                <a:lnTo>
                  <a:pt x="414" y="166"/>
                </a:lnTo>
                <a:lnTo>
                  <a:pt x="415" y="165"/>
                </a:lnTo>
                <a:lnTo>
                  <a:pt x="415" y="165"/>
                </a:lnTo>
                <a:lnTo>
                  <a:pt x="416" y="165"/>
                </a:lnTo>
                <a:lnTo>
                  <a:pt x="417" y="165"/>
                </a:lnTo>
                <a:lnTo>
                  <a:pt x="417" y="165"/>
                </a:lnTo>
                <a:lnTo>
                  <a:pt x="418" y="164"/>
                </a:lnTo>
                <a:lnTo>
                  <a:pt x="419" y="164"/>
                </a:lnTo>
                <a:lnTo>
                  <a:pt x="419" y="164"/>
                </a:lnTo>
                <a:lnTo>
                  <a:pt x="420" y="164"/>
                </a:lnTo>
                <a:lnTo>
                  <a:pt x="421" y="164"/>
                </a:lnTo>
                <a:lnTo>
                  <a:pt x="421" y="163"/>
                </a:lnTo>
                <a:lnTo>
                  <a:pt x="422" y="163"/>
                </a:lnTo>
                <a:lnTo>
                  <a:pt x="423" y="163"/>
                </a:lnTo>
                <a:lnTo>
                  <a:pt x="423" y="163"/>
                </a:lnTo>
                <a:lnTo>
                  <a:pt x="424" y="163"/>
                </a:lnTo>
                <a:lnTo>
                  <a:pt x="425" y="163"/>
                </a:lnTo>
                <a:lnTo>
                  <a:pt x="425" y="162"/>
                </a:lnTo>
                <a:lnTo>
                  <a:pt x="426" y="162"/>
                </a:lnTo>
                <a:lnTo>
                  <a:pt x="427" y="162"/>
                </a:lnTo>
                <a:lnTo>
                  <a:pt x="427" y="162"/>
                </a:lnTo>
                <a:lnTo>
                  <a:pt x="428" y="162"/>
                </a:lnTo>
                <a:lnTo>
                  <a:pt x="429" y="161"/>
                </a:lnTo>
                <a:lnTo>
                  <a:pt x="429" y="161"/>
                </a:lnTo>
                <a:lnTo>
                  <a:pt x="430" y="161"/>
                </a:lnTo>
                <a:lnTo>
                  <a:pt x="431" y="161"/>
                </a:lnTo>
                <a:lnTo>
                  <a:pt x="431" y="161"/>
                </a:lnTo>
                <a:lnTo>
                  <a:pt x="432" y="160"/>
                </a:lnTo>
                <a:lnTo>
                  <a:pt x="433" y="160"/>
                </a:lnTo>
                <a:lnTo>
                  <a:pt x="433" y="160"/>
                </a:lnTo>
                <a:lnTo>
                  <a:pt x="434" y="160"/>
                </a:lnTo>
                <a:lnTo>
                  <a:pt x="435" y="159"/>
                </a:lnTo>
                <a:lnTo>
                  <a:pt x="435" y="159"/>
                </a:lnTo>
                <a:lnTo>
                  <a:pt x="436" y="159"/>
                </a:lnTo>
                <a:lnTo>
                  <a:pt x="437" y="159"/>
                </a:lnTo>
                <a:lnTo>
                  <a:pt x="437" y="159"/>
                </a:lnTo>
                <a:lnTo>
                  <a:pt x="438" y="158"/>
                </a:lnTo>
                <a:lnTo>
                  <a:pt x="439" y="158"/>
                </a:lnTo>
                <a:lnTo>
                  <a:pt x="439" y="158"/>
                </a:lnTo>
                <a:lnTo>
                  <a:pt x="440" y="158"/>
                </a:lnTo>
                <a:lnTo>
                  <a:pt x="441" y="158"/>
                </a:lnTo>
                <a:lnTo>
                  <a:pt x="441" y="157"/>
                </a:lnTo>
                <a:lnTo>
                  <a:pt x="442" y="157"/>
                </a:lnTo>
                <a:lnTo>
                  <a:pt x="443" y="157"/>
                </a:lnTo>
                <a:lnTo>
                  <a:pt x="443" y="157"/>
                </a:lnTo>
                <a:lnTo>
                  <a:pt x="444" y="156"/>
                </a:lnTo>
                <a:lnTo>
                  <a:pt x="445" y="156"/>
                </a:lnTo>
                <a:lnTo>
                  <a:pt x="445" y="156"/>
                </a:lnTo>
                <a:lnTo>
                  <a:pt x="446" y="156"/>
                </a:lnTo>
                <a:lnTo>
                  <a:pt x="447" y="156"/>
                </a:lnTo>
                <a:lnTo>
                  <a:pt x="447" y="155"/>
                </a:lnTo>
                <a:lnTo>
                  <a:pt x="448" y="155"/>
                </a:lnTo>
                <a:lnTo>
                  <a:pt x="449" y="155"/>
                </a:lnTo>
                <a:lnTo>
                  <a:pt x="449" y="155"/>
                </a:lnTo>
                <a:lnTo>
                  <a:pt x="450" y="154"/>
                </a:lnTo>
                <a:lnTo>
                  <a:pt x="451" y="154"/>
                </a:lnTo>
                <a:lnTo>
                  <a:pt x="451" y="154"/>
                </a:lnTo>
                <a:lnTo>
                  <a:pt x="452" y="154"/>
                </a:lnTo>
                <a:lnTo>
                  <a:pt x="453" y="154"/>
                </a:lnTo>
                <a:lnTo>
                  <a:pt x="453" y="153"/>
                </a:lnTo>
                <a:lnTo>
                  <a:pt x="454" y="153"/>
                </a:lnTo>
                <a:lnTo>
                  <a:pt x="455" y="153"/>
                </a:lnTo>
                <a:lnTo>
                  <a:pt x="455" y="153"/>
                </a:lnTo>
                <a:lnTo>
                  <a:pt x="456" y="152"/>
                </a:lnTo>
                <a:lnTo>
                  <a:pt x="457" y="152"/>
                </a:lnTo>
                <a:lnTo>
                  <a:pt x="457" y="152"/>
                </a:lnTo>
                <a:lnTo>
                  <a:pt x="458" y="152"/>
                </a:lnTo>
                <a:lnTo>
                  <a:pt x="459" y="151"/>
                </a:lnTo>
                <a:lnTo>
                  <a:pt x="459" y="151"/>
                </a:lnTo>
                <a:lnTo>
                  <a:pt x="460" y="151"/>
                </a:lnTo>
                <a:lnTo>
                  <a:pt x="461" y="151"/>
                </a:lnTo>
                <a:lnTo>
                  <a:pt x="461" y="151"/>
                </a:lnTo>
                <a:lnTo>
                  <a:pt x="462" y="150"/>
                </a:lnTo>
                <a:lnTo>
                  <a:pt x="463" y="150"/>
                </a:lnTo>
                <a:lnTo>
                  <a:pt x="463" y="150"/>
                </a:lnTo>
                <a:lnTo>
                  <a:pt x="464" y="150"/>
                </a:lnTo>
                <a:lnTo>
                  <a:pt x="465" y="149"/>
                </a:lnTo>
                <a:lnTo>
                  <a:pt x="465" y="149"/>
                </a:lnTo>
                <a:lnTo>
                  <a:pt x="466" y="149"/>
                </a:lnTo>
                <a:lnTo>
                  <a:pt x="467" y="149"/>
                </a:lnTo>
                <a:lnTo>
                  <a:pt x="467" y="148"/>
                </a:lnTo>
                <a:lnTo>
                  <a:pt x="468" y="148"/>
                </a:lnTo>
                <a:lnTo>
                  <a:pt x="469" y="148"/>
                </a:lnTo>
                <a:lnTo>
                  <a:pt x="469" y="148"/>
                </a:lnTo>
                <a:lnTo>
                  <a:pt x="470" y="147"/>
                </a:lnTo>
                <a:lnTo>
                  <a:pt x="471" y="147"/>
                </a:lnTo>
                <a:lnTo>
                  <a:pt x="471" y="147"/>
                </a:lnTo>
                <a:lnTo>
                  <a:pt x="472" y="147"/>
                </a:lnTo>
                <a:lnTo>
                  <a:pt x="473" y="146"/>
                </a:lnTo>
                <a:lnTo>
                  <a:pt x="473" y="146"/>
                </a:lnTo>
                <a:lnTo>
                  <a:pt x="474" y="146"/>
                </a:lnTo>
                <a:lnTo>
                  <a:pt x="475" y="146"/>
                </a:lnTo>
                <a:lnTo>
                  <a:pt x="475" y="145"/>
                </a:lnTo>
                <a:lnTo>
                  <a:pt x="476" y="145"/>
                </a:lnTo>
                <a:lnTo>
                  <a:pt x="477" y="145"/>
                </a:lnTo>
                <a:lnTo>
                  <a:pt x="477" y="144"/>
                </a:lnTo>
                <a:lnTo>
                  <a:pt x="478" y="144"/>
                </a:lnTo>
                <a:lnTo>
                  <a:pt x="479" y="144"/>
                </a:lnTo>
                <a:lnTo>
                  <a:pt x="479" y="144"/>
                </a:lnTo>
                <a:lnTo>
                  <a:pt x="480" y="143"/>
                </a:lnTo>
                <a:lnTo>
                  <a:pt x="481" y="143"/>
                </a:lnTo>
                <a:lnTo>
                  <a:pt x="481" y="143"/>
                </a:lnTo>
                <a:lnTo>
                  <a:pt x="482" y="143"/>
                </a:lnTo>
                <a:lnTo>
                  <a:pt x="483" y="142"/>
                </a:lnTo>
                <a:lnTo>
                  <a:pt x="483" y="142"/>
                </a:lnTo>
                <a:lnTo>
                  <a:pt x="484" y="142"/>
                </a:lnTo>
                <a:lnTo>
                  <a:pt x="485" y="142"/>
                </a:lnTo>
                <a:lnTo>
                  <a:pt x="485" y="141"/>
                </a:lnTo>
                <a:lnTo>
                  <a:pt x="486" y="141"/>
                </a:lnTo>
                <a:lnTo>
                  <a:pt x="487" y="141"/>
                </a:lnTo>
                <a:lnTo>
                  <a:pt x="487" y="140"/>
                </a:lnTo>
                <a:lnTo>
                  <a:pt x="488" y="140"/>
                </a:lnTo>
                <a:lnTo>
                  <a:pt x="489" y="140"/>
                </a:lnTo>
                <a:lnTo>
                  <a:pt x="489" y="140"/>
                </a:lnTo>
                <a:lnTo>
                  <a:pt x="490" y="139"/>
                </a:lnTo>
                <a:lnTo>
                  <a:pt x="491" y="139"/>
                </a:lnTo>
                <a:lnTo>
                  <a:pt x="491" y="139"/>
                </a:lnTo>
                <a:lnTo>
                  <a:pt x="492" y="138"/>
                </a:lnTo>
                <a:lnTo>
                  <a:pt x="493" y="138"/>
                </a:lnTo>
                <a:lnTo>
                  <a:pt x="493" y="138"/>
                </a:lnTo>
                <a:lnTo>
                  <a:pt x="494" y="138"/>
                </a:lnTo>
                <a:lnTo>
                  <a:pt x="495" y="137"/>
                </a:lnTo>
                <a:lnTo>
                  <a:pt x="495" y="137"/>
                </a:lnTo>
                <a:lnTo>
                  <a:pt x="496" y="137"/>
                </a:lnTo>
                <a:lnTo>
                  <a:pt x="497" y="136"/>
                </a:lnTo>
                <a:lnTo>
                  <a:pt x="497" y="136"/>
                </a:lnTo>
                <a:lnTo>
                  <a:pt x="498" y="136"/>
                </a:lnTo>
                <a:lnTo>
                  <a:pt x="499" y="136"/>
                </a:lnTo>
                <a:lnTo>
                  <a:pt x="499" y="135"/>
                </a:lnTo>
                <a:lnTo>
                  <a:pt x="500" y="135"/>
                </a:lnTo>
                <a:lnTo>
                  <a:pt x="501" y="135"/>
                </a:lnTo>
                <a:lnTo>
                  <a:pt x="501" y="134"/>
                </a:lnTo>
                <a:lnTo>
                  <a:pt x="502" y="134"/>
                </a:lnTo>
                <a:lnTo>
                  <a:pt x="503" y="134"/>
                </a:lnTo>
                <a:lnTo>
                  <a:pt x="503" y="133"/>
                </a:lnTo>
                <a:lnTo>
                  <a:pt x="504" y="133"/>
                </a:lnTo>
                <a:lnTo>
                  <a:pt x="505" y="133"/>
                </a:lnTo>
                <a:lnTo>
                  <a:pt x="505" y="133"/>
                </a:lnTo>
                <a:lnTo>
                  <a:pt x="506" y="132"/>
                </a:lnTo>
                <a:lnTo>
                  <a:pt x="507" y="132"/>
                </a:lnTo>
                <a:lnTo>
                  <a:pt x="507" y="132"/>
                </a:lnTo>
                <a:lnTo>
                  <a:pt x="508" y="131"/>
                </a:lnTo>
                <a:lnTo>
                  <a:pt x="509" y="131"/>
                </a:lnTo>
                <a:lnTo>
                  <a:pt x="509" y="131"/>
                </a:lnTo>
                <a:lnTo>
                  <a:pt x="510" y="130"/>
                </a:lnTo>
                <a:lnTo>
                  <a:pt x="511" y="130"/>
                </a:lnTo>
                <a:lnTo>
                  <a:pt x="511" y="130"/>
                </a:lnTo>
                <a:lnTo>
                  <a:pt x="512" y="129"/>
                </a:lnTo>
                <a:lnTo>
                  <a:pt x="513" y="129"/>
                </a:lnTo>
                <a:lnTo>
                  <a:pt x="513" y="129"/>
                </a:lnTo>
                <a:lnTo>
                  <a:pt x="514" y="128"/>
                </a:lnTo>
                <a:lnTo>
                  <a:pt x="515" y="128"/>
                </a:lnTo>
                <a:lnTo>
                  <a:pt x="515" y="128"/>
                </a:lnTo>
                <a:lnTo>
                  <a:pt x="516" y="128"/>
                </a:lnTo>
                <a:lnTo>
                  <a:pt x="517" y="127"/>
                </a:lnTo>
                <a:lnTo>
                  <a:pt x="517" y="127"/>
                </a:lnTo>
                <a:lnTo>
                  <a:pt x="518" y="127"/>
                </a:lnTo>
                <a:lnTo>
                  <a:pt x="519" y="126"/>
                </a:lnTo>
                <a:lnTo>
                  <a:pt x="519" y="126"/>
                </a:lnTo>
                <a:lnTo>
                  <a:pt x="520" y="126"/>
                </a:lnTo>
                <a:lnTo>
                  <a:pt x="521" y="125"/>
                </a:lnTo>
                <a:lnTo>
                  <a:pt x="521" y="125"/>
                </a:lnTo>
                <a:lnTo>
                  <a:pt x="522" y="125"/>
                </a:lnTo>
                <a:lnTo>
                  <a:pt x="523" y="124"/>
                </a:lnTo>
                <a:lnTo>
                  <a:pt x="523" y="124"/>
                </a:lnTo>
                <a:lnTo>
                  <a:pt x="524" y="124"/>
                </a:lnTo>
                <a:lnTo>
                  <a:pt x="525" y="123"/>
                </a:lnTo>
                <a:lnTo>
                  <a:pt x="525" y="123"/>
                </a:lnTo>
                <a:lnTo>
                  <a:pt x="526" y="123"/>
                </a:lnTo>
                <a:lnTo>
                  <a:pt x="527" y="122"/>
                </a:lnTo>
                <a:lnTo>
                  <a:pt x="527" y="122"/>
                </a:lnTo>
                <a:lnTo>
                  <a:pt x="528" y="121"/>
                </a:lnTo>
                <a:lnTo>
                  <a:pt x="529" y="121"/>
                </a:lnTo>
                <a:lnTo>
                  <a:pt x="529" y="121"/>
                </a:lnTo>
                <a:lnTo>
                  <a:pt x="530" y="120"/>
                </a:lnTo>
                <a:lnTo>
                  <a:pt x="531" y="120"/>
                </a:lnTo>
                <a:lnTo>
                  <a:pt x="531" y="120"/>
                </a:lnTo>
                <a:lnTo>
                  <a:pt x="532" y="119"/>
                </a:lnTo>
                <a:lnTo>
                  <a:pt x="533" y="119"/>
                </a:lnTo>
                <a:lnTo>
                  <a:pt x="533" y="119"/>
                </a:lnTo>
                <a:lnTo>
                  <a:pt x="534" y="118"/>
                </a:lnTo>
                <a:lnTo>
                  <a:pt x="535" y="118"/>
                </a:lnTo>
                <a:lnTo>
                  <a:pt x="535" y="118"/>
                </a:lnTo>
                <a:lnTo>
                  <a:pt x="536" y="117"/>
                </a:lnTo>
                <a:lnTo>
                  <a:pt x="537" y="117"/>
                </a:lnTo>
                <a:lnTo>
                  <a:pt x="537" y="117"/>
                </a:lnTo>
                <a:lnTo>
                  <a:pt x="538" y="116"/>
                </a:lnTo>
                <a:lnTo>
                  <a:pt x="539" y="116"/>
                </a:lnTo>
                <a:lnTo>
                  <a:pt x="539" y="115"/>
                </a:lnTo>
                <a:lnTo>
                  <a:pt x="540" y="115"/>
                </a:lnTo>
                <a:lnTo>
                  <a:pt x="541" y="115"/>
                </a:lnTo>
                <a:lnTo>
                  <a:pt x="541" y="114"/>
                </a:lnTo>
                <a:lnTo>
                  <a:pt x="542" y="114"/>
                </a:lnTo>
                <a:lnTo>
                  <a:pt x="543" y="114"/>
                </a:lnTo>
                <a:lnTo>
                  <a:pt x="543" y="113"/>
                </a:lnTo>
                <a:lnTo>
                  <a:pt x="544" y="113"/>
                </a:lnTo>
                <a:lnTo>
                  <a:pt x="545" y="112"/>
                </a:lnTo>
                <a:lnTo>
                  <a:pt x="545" y="112"/>
                </a:lnTo>
                <a:lnTo>
                  <a:pt x="546" y="112"/>
                </a:lnTo>
                <a:lnTo>
                  <a:pt x="547" y="111"/>
                </a:lnTo>
                <a:lnTo>
                  <a:pt x="547" y="111"/>
                </a:lnTo>
                <a:lnTo>
                  <a:pt x="548" y="111"/>
                </a:lnTo>
                <a:lnTo>
                  <a:pt x="549" y="110"/>
                </a:lnTo>
                <a:lnTo>
                  <a:pt x="549" y="110"/>
                </a:lnTo>
                <a:lnTo>
                  <a:pt x="550" y="109"/>
                </a:lnTo>
                <a:lnTo>
                  <a:pt x="551" y="109"/>
                </a:lnTo>
                <a:lnTo>
                  <a:pt x="551" y="109"/>
                </a:lnTo>
                <a:lnTo>
                  <a:pt x="552" y="108"/>
                </a:lnTo>
                <a:lnTo>
                  <a:pt x="553" y="108"/>
                </a:lnTo>
                <a:lnTo>
                  <a:pt x="553" y="107"/>
                </a:lnTo>
                <a:lnTo>
                  <a:pt x="554" y="107"/>
                </a:lnTo>
                <a:lnTo>
                  <a:pt x="555" y="107"/>
                </a:lnTo>
                <a:lnTo>
                  <a:pt x="555" y="106"/>
                </a:lnTo>
                <a:lnTo>
                  <a:pt x="556" y="106"/>
                </a:lnTo>
                <a:lnTo>
                  <a:pt x="557" y="105"/>
                </a:lnTo>
                <a:lnTo>
                  <a:pt x="557" y="105"/>
                </a:lnTo>
                <a:lnTo>
                  <a:pt x="558" y="105"/>
                </a:lnTo>
                <a:lnTo>
                  <a:pt x="559" y="104"/>
                </a:lnTo>
                <a:lnTo>
                  <a:pt x="559" y="104"/>
                </a:lnTo>
                <a:lnTo>
                  <a:pt x="560" y="103"/>
                </a:lnTo>
                <a:lnTo>
                  <a:pt x="561" y="103"/>
                </a:lnTo>
                <a:lnTo>
                  <a:pt x="561" y="103"/>
                </a:lnTo>
                <a:lnTo>
                  <a:pt x="562" y="102"/>
                </a:lnTo>
                <a:lnTo>
                  <a:pt x="563" y="102"/>
                </a:lnTo>
                <a:lnTo>
                  <a:pt x="563" y="101"/>
                </a:lnTo>
                <a:lnTo>
                  <a:pt x="564" y="101"/>
                </a:lnTo>
                <a:lnTo>
                  <a:pt x="565" y="100"/>
                </a:lnTo>
                <a:lnTo>
                  <a:pt x="565" y="100"/>
                </a:lnTo>
                <a:lnTo>
                  <a:pt x="566" y="100"/>
                </a:lnTo>
                <a:lnTo>
                  <a:pt x="567" y="99"/>
                </a:lnTo>
                <a:lnTo>
                  <a:pt x="567" y="99"/>
                </a:lnTo>
                <a:lnTo>
                  <a:pt x="568" y="98"/>
                </a:lnTo>
                <a:lnTo>
                  <a:pt x="569" y="98"/>
                </a:lnTo>
                <a:lnTo>
                  <a:pt x="569" y="97"/>
                </a:lnTo>
                <a:lnTo>
                  <a:pt x="570" y="97"/>
                </a:lnTo>
                <a:lnTo>
                  <a:pt x="571" y="97"/>
                </a:lnTo>
                <a:lnTo>
                  <a:pt x="571" y="96"/>
                </a:lnTo>
                <a:lnTo>
                  <a:pt x="572" y="96"/>
                </a:lnTo>
                <a:lnTo>
                  <a:pt x="573" y="95"/>
                </a:lnTo>
                <a:lnTo>
                  <a:pt x="573" y="95"/>
                </a:lnTo>
                <a:lnTo>
                  <a:pt x="574" y="94"/>
                </a:lnTo>
                <a:lnTo>
                  <a:pt x="575" y="94"/>
                </a:lnTo>
                <a:lnTo>
                  <a:pt x="575" y="93"/>
                </a:lnTo>
                <a:lnTo>
                  <a:pt x="576" y="93"/>
                </a:lnTo>
                <a:lnTo>
                  <a:pt x="577" y="93"/>
                </a:lnTo>
                <a:lnTo>
                  <a:pt x="577" y="92"/>
                </a:lnTo>
                <a:lnTo>
                  <a:pt x="578" y="92"/>
                </a:lnTo>
                <a:lnTo>
                  <a:pt x="579" y="91"/>
                </a:lnTo>
                <a:lnTo>
                  <a:pt x="579" y="91"/>
                </a:lnTo>
                <a:lnTo>
                  <a:pt x="580" y="90"/>
                </a:lnTo>
                <a:lnTo>
                  <a:pt x="581" y="90"/>
                </a:lnTo>
                <a:lnTo>
                  <a:pt x="581" y="89"/>
                </a:lnTo>
                <a:lnTo>
                  <a:pt x="582" y="89"/>
                </a:lnTo>
                <a:lnTo>
                  <a:pt x="583" y="88"/>
                </a:lnTo>
                <a:lnTo>
                  <a:pt x="583" y="88"/>
                </a:lnTo>
                <a:lnTo>
                  <a:pt x="584" y="88"/>
                </a:lnTo>
                <a:lnTo>
                  <a:pt x="585" y="87"/>
                </a:lnTo>
                <a:lnTo>
                  <a:pt x="585" y="87"/>
                </a:lnTo>
                <a:lnTo>
                  <a:pt x="586" y="86"/>
                </a:lnTo>
                <a:lnTo>
                  <a:pt x="587" y="86"/>
                </a:lnTo>
                <a:lnTo>
                  <a:pt x="587" y="85"/>
                </a:lnTo>
                <a:lnTo>
                  <a:pt x="588" y="85"/>
                </a:lnTo>
                <a:lnTo>
                  <a:pt x="589" y="84"/>
                </a:lnTo>
                <a:lnTo>
                  <a:pt x="589" y="84"/>
                </a:lnTo>
                <a:lnTo>
                  <a:pt x="590" y="83"/>
                </a:lnTo>
                <a:lnTo>
                  <a:pt x="591" y="83"/>
                </a:lnTo>
                <a:lnTo>
                  <a:pt x="591" y="82"/>
                </a:lnTo>
                <a:lnTo>
                  <a:pt x="592" y="82"/>
                </a:lnTo>
                <a:lnTo>
                  <a:pt x="593" y="81"/>
                </a:lnTo>
                <a:lnTo>
                  <a:pt x="593" y="81"/>
                </a:lnTo>
                <a:lnTo>
                  <a:pt x="594" y="80"/>
                </a:lnTo>
                <a:lnTo>
                  <a:pt x="595" y="80"/>
                </a:lnTo>
                <a:lnTo>
                  <a:pt x="595" y="79"/>
                </a:lnTo>
                <a:lnTo>
                  <a:pt x="596" y="79"/>
                </a:lnTo>
                <a:lnTo>
                  <a:pt x="597" y="78"/>
                </a:lnTo>
                <a:lnTo>
                  <a:pt x="597" y="78"/>
                </a:lnTo>
                <a:lnTo>
                  <a:pt x="598" y="77"/>
                </a:lnTo>
                <a:lnTo>
                  <a:pt x="599" y="77"/>
                </a:lnTo>
                <a:lnTo>
                  <a:pt x="599" y="76"/>
                </a:lnTo>
                <a:lnTo>
                  <a:pt x="600" y="76"/>
                </a:lnTo>
                <a:lnTo>
                  <a:pt x="601" y="75"/>
                </a:lnTo>
                <a:lnTo>
                  <a:pt x="601" y="75"/>
                </a:lnTo>
                <a:lnTo>
                  <a:pt x="602" y="74"/>
                </a:lnTo>
                <a:lnTo>
                  <a:pt x="603" y="74"/>
                </a:lnTo>
                <a:lnTo>
                  <a:pt x="603" y="73"/>
                </a:lnTo>
                <a:lnTo>
                  <a:pt x="604" y="73"/>
                </a:lnTo>
                <a:lnTo>
                  <a:pt x="605" y="72"/>
                </a:lnTo>
                <a:lnTo>
                  <a:pt x="605" y="72"/>
                </a:lnTo>
                <a:lnTo>
                  <a:pt x="606" y="71"/>
                </a:lnTo>
                <a:lnTo>
                  <a:pt x="607" y="71"/>
                </a:lnTo>
                <a:lnTo>
                  <a:pt x="607" y="70"/>
                </a:lnTo>
                <a:lnTo>
                  <a:pt x="608" y="70"/>
                </a:lnTo>
                <a:lnTo>
                  <a:pt x="609" y="69"/>
                </a:lnTo>
                <a:lnTo>
                  <a:pt x="609" y="68"/>
                </a:lnTo>
                <a:lnTo>
                  <a:pt x="610" y="68"/>
                </a:lnTo>
                <a:lnTo>
                  <a:pt x="611" y="67"/>
                </a:lnTo>
                <a:lnTo>
                  <a:pt x="611" y="67"/>
                </a:lnTo>
                <a:lnTo>
                  <a:pt x="612" y="66"/>
                </a:lnTo>
                <a:lnTo>
                  <a:pt x="613" y="66"/>
                </a:lnTo>
                <a:lnTo>
                  <a:pt x="613" y="65"/>
                </a:lnTo>
                <a:lnTo>
                  <a:pt x="614" y="65"/>
                </a:lnTo>
                <a:lnTo>
                  <a:pt x="615" y="64"/>
                </a:lnTo>
                <a:lnTo>
                  <a:pt x="615" y="64"/>
                </a:lnTo>
                <a:lnTo>
                  <a:pt x="616" y="63"/>
                </a:lnTo>
                <a:lnTo>
                  <a:pt x="617" y="62"/>
                </a:lnTo>
                <a:lnTo>
                  <a:pt x="617" y="62"/>
                </a:lnTo>
                <a:lnTo>
                  <a:pt x="618" y="61"/>
                </a:lnTo>
                <a:lnTo>
                  <a:pt x="619" y="61"/>
                </a:lnTo>
                <a:lnTo>
                  <a:pt x="619" y="60"/>
                </a:lnTo>
                <a:lnTo>
                  <a:pt x="620" y="60"/>
                </a:lnTo>
                <a:lnTo>
                  <a:pt x="621" y="59"/>
                </a:lnTo>
                <a:lnTo>
                  <a:pt x="621" y="58"/>
                </a:lnTo>
                <a:lnTo>
                  <a:pt x="622" y="58"/>
                </a:lnTo>
                <a:lnTo>
                  <a:pt x="623" y="57"/>
                </a:lnTo>
                <a:lnTo>
                  <a:pt x="623" y="57"/>
                </a:lnTo>
                <a:lnTo>
                  <a:pt x="624" y="56"/>
                </a:lnTo>
                <a:lnTo>
                  <a:pt x="625" y="56"/>
                </a:lnTo>
                <a:lnTo>
                  <a:pt x="625" y="55"/>
                </a:lnTo>
                <a:lnTo>
                  <a:pt x="626" y="54"/>
                </a:lnTo>
                <a:lnTo>
                  <a:pt x="627" y="54"/>
                </a:lnTo>
                <a:lnTo>
                  <a:pt x="627" y="53"/>
                </a:lnTo>
                <a:lnTo>
                  <a:pt x="628" y="53"/>
                </a:lnTo>
                <a:lnTo>
                  <a:pt x="629" y="52"/>
                </a:lnTo>
                <a:lnTo>
                  <a:pt x="629" y="51"/>
                </a:lnTo>
                <a:lnTo>
                  <a:pt x="630" y="51"/>
                </a:lnTo>
                <a:lnTo>
                  <a:pt x="631" y="50"/>
                </a:lnTo>
                <a:lnTo>
                  <a:pt x="631" y="50"/>
                </a:lnTo>
                <a:lnTo>
                  <a:pt x="632" y="49"/>
                </a:lnTo>
                <a:lnTo>
                  <a:pt x="633" y="48"/>
                </a:lnTo>
                <a:lnTo>
                  <a:pt x="633" y="48"/>
                </a:lnTo>
                <a:lnTo>
                  <a:pt x="634" y="47"/>
                </a:lnTo>
                <a:lnTo>
                  <a:pt x="635" y="47"/>
                </a:lnTo>
                <a:lnTo>
                  <a:pt x="635" y="46"/>
                </a:lnTo>
                <a:lnTo>
                  <a:pt x="636" y="45"/>
                </a:lnTo>
                <a:lnTo>
                  <a:pt x="637" y="45"/>
                </a:lnTo>
                <a:lnTo>
                  <a:pt x="637" y="44"/>
                </a:lnTo>
                <a:lnTo>
                  <a:pt x="638" y="43"/>
                </a:lnTo>
                <a:lnTo>
                  <a:pt x="639" y="43"/>
                </a:lnTo>
                <a:lnTo>
                  <a:pt x="639" y="42"/>
                </a:lnTo>
                <a:lnTo>
                  <a:pt x="640" y="42"/>
                </a:lnTo>
                <a:lnTo>
                  <a:pt x="641" y="41"/>
                </a:lnTo>
                <a:lnTo>
                  <a:pt x="641" y="40"/>
                </a:lnTo>
                <a:lnTo>
                  <a:pt x="642" y="40"/>
                </a:lnTo>
                <a:lnTo>
                  <a:pt x="643" y="39"/>
                </a:lnTo>
                <a:lnTo>
                  <a:pt x="643" y="38"/>
                </a:lnTo>
                <a:lnTo>
                  <a:pt x="644" y="38"/>
                </a:lnTo>
                <a:lnTo>
                  <a:pt x="645" y="37"/>
                </a:lnTo>
                <a:lnTo>
                  <a:pt x="645" y="36"/>
                </a:lnTo>
                <a:lnTo>
                  <a:pt x="646" y="36"/>
                </a:lnTo>
                <a:lnTo>
                  <a:pt x="647" y="35"/>
                </a:lnTo>
                <a:lnTo>
                  <a:pt x="647" y="34"/>
                </a:lnTo>
                <a:lnTo>
                  <a:pt x="648" y="34"/>
                </a:lnTo>
                <a:lnTo>
                  <a:pt x="649" y="33"/>
                </a:lnTo>
                <a:lnTo>
                  <a:pt x="649" y="32"/>
                </a:lnTo>
                <a:lnTo>
                  <a:pt x="650" y="32"/>
                </a:lnTo>
                <a:lnTo>
                  <a:pt x="651" y="31"/>
                </a:lnTo>
                <a:lnTo>
                  <a:pt x="651" y="30"/>
                </a:lnTo>
                <a:lnTo>
                  <a:pt x="652" y="30"/>
                </a:lnTo>
                <a:lnTo>
                  <a:pt x="653" y="29"/>
                </a:lnTo>
                <a:lnTo>
                  <a:pt x="653" y="28"/>
                </a:lnTo>
                <a:lnTo>
                  <a:pt x="654" y="28"/>
                </a:lnTo>
                <a:lnTo>
                  <a:pt x="655" y="27"/>
                </a:lnTo>
                <a:lnTo>
                  <a:pt x="655" y="26"/>
                </a:lnTo>
                <a:lnTo>
                  <a:pt x="656" y="26"/>
                </a:lnTo>
                <a:lnTo>
                  <a:pt x="657" y="25"/>
                </a:lnTo>
                <a:lnTo>
                  <a:pt x="657" y="24"/>
                </a:lnTo>
                <a:lnTo>
                  <a:pt x="658" y="23"/>
                </a:lnTo>
                <a:lnTo>
                  <a:pt x="659" y="23"/>
                </a:lnTo>
                <a:lnTo>
                  <a:pt x="659" y="22"/>
                </a:lnTo>
                <a:lnTo>
                  <a:pt x="660" y="21"/>
                </a:lnTo>
                <a:lnTo>
                  <a:pt x="661" y="21"/>
                </a:lnTo>
                <a:lnTo>
                  <a:pt x="661" y="20"/>
                </a:lnTo>
                <a:lnTo>
                  <a:pt x="662" y="19"/>
                </a:lnTo>
                <a:lnTo>
                  <a:pt x="663" y="19"/>
                </a:lnTo>
                <a:lnTo>
                  <a:pt x="663" y="18"/>
                </a:lnTo>
                <a:lnTo>
                  <a:pt x="664" y="17"/>
                </a:lnTo>
                <a:lnTo>
                  <a:pt x="665" y="16"/>
                </a:lnTo>
                <a:lnTo>
                  <a:pt x="665" y="16"/>
                </a:lnTo>
                <a:lnTo>
                  <a:pt x="666" y="15"/>
                </a:lnTo>
                <a:lnTo>
                  <a:pt x="667" y="14"/>
                </a:lnTo>
                <a:lnTo>
                  <a:pt x="667" y="13"/>
                </a:lnTo>
                <a:lnTo>
                  <a:pt x="668" y="13"/>
                </a:lnTo>
                <a:lnTo>
                  <a:pt x="669" y="12"/>
                </a:lnTo>
                <a:lnTo>
                  <a:pt x="669" y="11"/>
                </a:lnTo>
                <a:lnTo>
                  <a:pt x="670" y="10"/>
                </a:lnTo>
                <a:lnTo>
                  <a:pt x="671" y="10"/>
                </a:lnTo>
                <a:lnTo>
                  <a:pt x="671" y="9"/>
                </a:lnTo>
                <a:lnTo>
                  <a:pt x="672" y="8"/>
                </a:lnTo>
                <a:lnTo>
                  <a:pt x="673" y="7"/>
                </a:lnTo>
                <a:lnTo>
                  <a:pt x="673" y="7"/>
                </a:lnTo>
                <a:lnTo>
                  <a:pt x="674" y="6"/>
                </a:lnTo>
                <a:lnTo>
                  <a:pt x="675" y="5"/>
                </a:lnTo>
                <a:lnTo>
                  <a:pt x="675" y="4"/>
                </a:lnTo>
                <a:lnTo>
                  <a:pt x="676" y="4"/>
                </a:lnTo>
                <a:lnTo>
                  <a:pt x="677" y="3"/>
                </a:lnTo>
                <a:lnTo>
                  <a:pt x="677" y="2"/>
                </a:lnTo>
                <a:lnTo>
                  <a:pt x="678" y="1"/>
                </a:lnTo>
                <a:lnTo>
                  <a:pt x="679" y="0"/>
                </a:lnTo>
                <a:lnTo>
                  <a:pt x="679" y="0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7" name="Oval 196">
            <a:extLst>
              <a:ext uri="{FF2B5EF4-FFF2-40B4-BE49-F238E27FC236}">
                <a16:creationId xmlns:a16="http://schemas.microsoft.com/office/drawing/2014/main" id="{99E101B5-3059-4EB1-AB75-FB33492E3DAC}"/>
              </a:ext>
            </a:extLst>
          </p:cNvPr>
          <p:cNvSpPr/>
          <p:nvPr/>
        </p:nvSpPr>
        <p:spPr>
          <a:xfrm>
            <a:off x="7065646" y="4177413"/>
            <a:ext cx="73025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8" name="Oval 197">
            <a:extLst>
              <a:ext uri="{FF2B5EF4-FFF2-40B4-BE49-F238E27FC236}">
                <a16:creationId xmlns:a16="http://schemas.microsoft.com/office/drawing/2014/main" id="{91DE2693-86EF-4FA7-9F7D-35DD61253168}"/>
              </a:ext>
            </a:extLst>
          </p:cNvPr>
          <p:cNvSpPr/>
          <p:nvPr/>
        </p:nvSpPr>
        <p:spPr>
          <a:xfrm>
            <a:off x="7822249" y="3998659"/>
            <a:ext cx="73025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9" name="Oval 198">
            <a:extLst>
              <a:ext uri="{FF2B5EF4-FFF2-40B4-BE49-F238E27FC236}">
                <a16:creationId xmlns:a16="http://schemas.microsoft.com/office/drawing/2014/main" id="{C8BD8934-ECFB-4341-82CA-8FE28BDFEC45}"/>
              </a:ext>
            </a:extLst>
          </p:cNvPr>
          <p:cNvSpPr/>
          <p:nvPr/>
        </p:nvSpPr>
        <p:spPr>
          <a:xfrm>
            <a:off x="8585200" y="3338259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0" name="Oval 199">
            <a:extLst>
              <a:ext uri="{FF2B5EF4-FFF2-40B4-BE49-F238E27FC236}">
                <a16:creationId xmlns:a16="http://schemas.microsoft.com/office/drawing/2014/main" id="{D82DED63-3E56-48F8-9699-A784B03D99DD}"/>
              </a:ext>
            </a:extLst>
          </p:cNvPr>
          <p:cNvSpPr/>
          <p:nvPr/>
        </p:nvSpPr>
        <p:spPr>
          <a:xfrm>
            <a:off x="8983029" y="2492123"/>
            <a:ext cx="71437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1" name="Oval 200">
            <a:extLst>
              <a:ext uri="{FF2B5EF4-FFF2-40B4-BE49-F238E27FC236}">
                <a16:creationId xmlns:a16="http://schemas.microsoft.com/office/drawing/2014/main" id="{7FF363DE-8359-4E0E-B37A-B278F2C8CBE5}"/>
              </a:ext>
            </a:extLst>
          </p:cNvPr>
          <p:cNvSpPr/>
          <p:nvPr/>
        </p:nvSpPr>
        <p:spPr>
          <a:xfrm>
            <a:off x="8202296" y="3764663"/>
            <a:ext cx="73025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2" name="Freeform 89">
            <a:extLst>
              <a:ext uri="{FF2B5EF4-FFF2-40B4-BE49-F238E27FC236}">
                <a16:creationId xmlns:a16="http://schemas.microsoft.com/office/drawing/2014/main" id="{0833A7EF-4A90-417C-AD37-BACB69764D15}"/>
              </a:ext>
            </a:extLst>
          </p:cNvPr>
          <p:cNvSpPr>
            <a:spLocks/>
          </p:cNvSpPr>
          <p:nvPr/>
        </p:nvSpPr>
        <p:spPr bwMode="auto">
          <a:xfrm>
            <a:off x="7164706" y="2080959"/>
            <a:ext cx="3660775" cy="4375150"/>
          </a:xfrm>
          <a:custGeom>
            <a:avLst/>
            <a:gdLst>
              <a:gd name="T0" fmla="*/ 2147483646 w 1021"/>
              <a:gd name="T1" fmla="*/ 2147483646 h 481"/>
              <a:gd name="T2" fmla="*/ 2147483646 w 1021"/>
              <a:gd name="T3" fmla="*/ 2147483646 h 481"/>
              <a:gd name="T4" fmla="*/ 2147483646 w 1021"/>
              <a:gd name="T5" fmla="*/ 2147483646 h 481"/>
              <a:gd name="T6" fmla="*/ 2147483646 w 1021"/>
              <a:gd name="T7" fmla="*/ 2147483646 h 481"/>
              <a:gd name="T8" fmla="*/ 2147483646 w 1021"/>
              <a:gd name="T9" fmla="*/ 2147483646 h 481"/>
              <a:gd name="T10" fmla="*/ 2147483646 w 1021"/>
              <a:gd name="T11" fmla="*/ 2147483646 h 481"/>
              <a:gd name="T12" fmla="*/ 2147483646 w 1021"/>
              <a:gd name="T13" fmla="*/ 2147483646 h 481"/>
              <a:gd name="T14" fmla="*/ 2147483646 w 1021"/>
              <a:gd name="T15" fmla="*/ 2147483646 h 481"/>
              <a:gd name="T16" fmla="*/ 2147483646 w 1021"/>
              <a:gd name="T17" fmla="*/ 2147483646 h 481"/>
              <a:gd name="T18" fmla="*/ 2147483646 w 1021"/>
              <a:gd name="T19" fmla="*/ 2147483646 h 481"/>
              <a:gd name="T20" fmla="*/ 2147483646 w 1021"/>
              <a:gd name="T21" fmla="*/ 2147483646 h 481"/>
              <a:gd name="T22" fmla="*/ 2147483646 w 1021"/>
              <a:gd name="T23" fmla="*/ 2147483646 h 481"/>
              <a:gd name="T24" fmla="*/ 2147483646 w 1021"/>
              <a:gd name="T25" fmla="*/ 2147483646 h 481"/>
              <a:gd name="T26" fmla="*/ 2147483646 w 1021"/>
              <a:gd name="T27" fmla="*/ 2147483646 h 481"/>
              <a:gd name="T28" fmla="*/ 2147483646 w 1021"/>
              <a:gd name="T29" fmla="*/ 2147483646 h 481"/>
              <a:gd name="T30" fmla="*/ 2147483646 w 1021"/>
              <a:gd name="T31" fmla="*/ 2147483646 h 481"/>
              <a:gd name="T32" fmla="*/ 2147483646 w 1021"/>
              <a:gd name="T33" fmla="*/ 2147483646 h 481"/>
              <a:gd name="T34" fmla="*/ 2147483646 w 1021"/>
              <a:gd name="T35" fmla="*/ 2147483646 h 481"/>
              <a:gd name="T36" fmla="*/ 2147483646 w 1021"/>
              <a:gd name="T37" fmla="*/ 2147483646 h 481"/>
              <a:gd name="T38" fmla="*/ 2147483646 w 1021"/>
              <a:gd name="T39" fmla="*/ 2147483646 h 481"/>
              <a:gd name="T40" fmla="*/ 2147483646 w 1021"/>
              <a:gd name="T41" fmla="*/ 2147483646 h 481"/>
              <a:gd name="T42" fmla="*/ 2147483646 w 1021"/>
              <a:gd name="T43" fmla="*/ 2147483646 h 481"/>
              <a:gd name="T44" fmla="*/ 2147483646 w 1021"/>
              <a:gd name="T45" fmla="*/ 2147483646 h 481"/>
              <a:gd name="T46" fmla="*/ 2147483646 w 1021"/>
              <a:gd name="T47" fmla="*/ 2147483646 h 481"/>
              <a:gd name="T48" fmla="*/ 2147483646 w 1021"/>
              <a:gd name="T49" fmla="*/ 2147483646 h 481"/>
              <a:gd name="T50" fmla="*/ 2147483646 w 1021"/>
              <a:gd name="T51" fmla="*/ 2147483646 h 481"/>
              <a:gd name="T52" fmla="*/ 2147483646 w 1021"/>
              <a:gd name="T53" fmla="*/ 2147483646 h 481"/>
              <a:gd name="T54" fmla="*/ 2147483646 w 1021"/>
              <a:gd name="T55" fmla="*/ 2147483646 h 481"/>
              <a:gd name="T56" fmla="*/ 2147483646 w 1021"/>
              <a:gd name="T57" fmla="*/ 2147483646 h 481"/>
              <a:gd name="T58" fmla="*/ 2147483646 w 1021"/>
              <a:gd name="T59" fmla="*/ 2147483646 h 481"/>
              <a:gd name="T60" fmla="*/ 2147483646 w 1021"/>
              <a:gd name="T61" fmla="*/ 2147483646 h 481"/>
              <a:gd name="T62" fmla="*/ 2147483646 w 1021"/>
              <a:gd name="T63" fmla="*/ 2147483646 h 481"/>
              <a:gd name="T64" fmla="*/ 2147483646 w 1021"/>
              <a:gd name="T65" fmla="*/ 2147483646 h 481"/>
              <a:gd name="T66" fmla="*/ 2147483646 w 1021"/>
              <a:gd name="T67" fmla="*/ 2147483646 h 481"/>
              <a:gd name="T68" fmla="*/ 2147483646 w 1021"/>
              <a:gd name="T69" fmla="*/ 2147483646 h 481"/>
              <a:gd name="T70" fmla="*/ 2147483646 w 1021"/>
              <a:gd name="T71" fmla="*/ 2147483646 h 481"/>
              <a:gd name="T72" fmla="*/ 2147483646 w 1021"/>
              <a:gd name="T73" fmla="*/ 2147483646 h 481"/>
              <a:gd name="T74" fmla="*/ 2147483646 w 1021"/>
              <a:gd name="T75" fmla="*/ 2147483646 h 481"/>
              <a:gd name="T76" fmla="*/ 2147483646 w 1021"/>
              <a:gd name="T77" fmla="*/ 2147483646 h 481"/>
              <a:gd name="T78" fmla="*/ 2147483646 w 1021"/>
              <a:gd name="T79" fmla="*/ 2147483646 h 481"/>
              <a:gd name="T80" fmla="*/ 2147483646 w 1021"/>
              <a:gd name="T81" fmla="*/ 2147483646 h 481"/>
              <a:gd name="T82" fmla="*/ 2147483646 w 1021"/>
              <a:gd name="T83" fmla="*/ 2147483646 h 481"/>
              <a:gd name="T84" fmla="*/ 2147483646 w 1021"/>
              <a:gd name="T85" fmla="*/ 2147483646 h 481"/>
              <a:gd name="T86" fmla="*/ 2147483646 w 1021"/>
              <a:gd name="T87" fmla="*/ 2147483646 h 481"/>
              <a:gd name="T88" fmla="*/ 2147483646 w 1021"/>
              <a:gd name="T89" fmla="*/ 2147483646 h 481"/>
              <a:gd name="T90" fmla="*/ 2147483646 w 1021"/>
              <a:gd name="T91" fmla="*/ 2147483646 h 481"/>
              <a:gd name="T92" fmla="*/ 2147483646 w 1021"/>
              <a:gd name="T93" fmla="*/ 2147483646 h 481"/>
              <a:gd name="T94" fmla="*/ 2147483646 w 1021"/>
              <a:gd name="T95" fmla="*/ 2147483646 h 481"/>
              <a:gd name="T96" fmla="*/ 2147483646 w 1021"/>
              <a:gd name="T97" fmla="*/ 2147483646 h 481"/>
              <a:gd name="T98" fmla="*/ 2147483646 w 1021"/>
              <a:gd name="T99" fmla="*/ 2147483646 h 481"/>
              <a:gd name="T100" fmla="*/ 2147483646 w 1021"/>
              <a:gd name="T101" fmla="*/ 2147483646 h 481"/>
              <a:gd name="T102" fmla="*/ 2147483646 w 1021"/>
              <a:gd name="T103" fmla="*/ 2147483646 h 481"/>
              <a:gd name="T104" fmla="*/ 2147483646 w 1021"/>
              <a:gd name="T105" fmla="*/ 2147483646 h 481"/>
              <a:gd name="T106" fmla="*/ 2147483646 w 1021"/>
              <a:gd name="T107" fmla="*/ 2147483646 h 481"/>
              <a:gd name="T108" fmla="*/ 2147483646 w 1021"/>
              <a:gd name="T109" fmla="*/ 2147483646 h 481"/>
              <a:gd name="T110" fmla="*/ 2147483646 w 1021"/>
              <a:gd name="T111" fmla="*/ 2147483646 h 481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021"/>
              <a:gd name="T169" fmla="*/ 0 h 481"/>
              <a:gd name="T170" fmla="*/ 1021 w 1021"/>
              <a:gd name="T171" fmla="*/ 481 h 481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021" h="481">
                <a:moveTo>
                  <a:pt x="0" y="481"/>
                </a:moveTo>
                <a:lnTo>
                  <a:pt x="2" y="480"/>
                </a:lnTo>
                <a:lnTo>
                  <a:pt x="4" y="479"/>
                </a:lnTo>
                <a:lnTo>
                  <a:pt x="6" y="478"/>
                </a:lnTo>
                <a:lnTo>
                  <a:pt x="8" y="477"/>
                </a:lnTo>
                <a:lnTo>
                  <a:pt x="10" y="476"/>
                </a:lnTo>
                <a:lnTo>
                  <a:pt x="12" y="475"/>
                </a:lnTo>
                <a:lnTo>
                  <a:pt x="14" y="474"/>
                </a:lnTo>
                <a:lnTo>
                  <a:pt x="16" y="473"/>
                </a:lnTo>
                <a:lnTo>
                  <a:pt x="18" y="473"/>
                </a:lnTo>
                <a:lnTo>
                  <a:pt x="20" y="472"/>
                </a:lnTo>
                <a:lnTo>
                  <a:pt x="22" y="471"/>
                </a:lnTo>
                <a:lnTo>
                  <a:pt x="24" y="470"/>
                </a:lnTo>
                <a:lnTo>
                  <a:pt x="26" y="469"/>
                </a:lnTo>
                <a:lnTo>
                  <a:pt x="28" y="468"/>
                </a:lnTo>
                <a:lnTo>
                  <a:pt x="30" y="467"/>
                </a:lnTo>
                <a:lnTo>
                  <a:pt x="32" y="466"/>
                </a:lnTo>
                <a:lnTo>
                  <a:pt x="34" y="465"/>
                </a:lnTo>
                <a:lnTo>
                  <a:pt x="36" y="464"/>
                </a:lnTo>
                <a:lnTo>
                  <a:pt x="38" y="463"/>
                </a:lnTo>
                <a:lnTo>
                  <a:pt x="40" y="462"/>
                </a:lnTo>
                <a:lnTo>
                  <a:pt x="42" y="461"/>
                </a:lnTo>
                <a:lnTo>
                  <a:pt x="44" y="460"/>
                </a:lnTo>
                <a:lnTo>
                  <a:pt x="46" y="459"/>
                </a:lnTo>
                <a:lnTo>
                  <a:pt x="48" y="458"/>
                </a:lnTo>
                <a:lnTo>
                  <a:pt x="50" y="457"/>
                </a:lnTo>
                <a:lnTo>
                  <a:pt x="52" y="456"/>
                </a:lnTo>
                <a:lnTo>
                  <a:pt x="54" y="456"/>
                </a:lnTo>
                <a:lnTo>
                  <a:pt x="56" y="455"/>
                </a:lnTo>
                <a:lnTo>
                  <a:pt x="58" y="454"/>
                </a:lnTo>
                <a:lnTo>
                  <a:pt x="60" y="453"/>
                </a:lnTo>
                <a:lnTo>
                  <a:pt x="62" y="452"/>
                </a:lnTo>
                <a:lnTo>
                  <a:pt x="64" y="451"/>
                </a:lnTo>
                <a:lnTo>
                  <a:pt x="66" y="450"/>
                </a:lnTo>
                <a:lnTo>
                  <a:pt x="68" y="449"/>
                </a:lnTo>
                <a:lnTo>
                  <a:pt x="70" y="448"/>
                </a:lnTo>
                <a:lnTo>
                  <a:pt x="72" y="447"/>
                </a:lnTo>
                <a:lnTo>
                  <a:pt x="74" y="446"/>
                </a:lnTo>
                <a:lnTo>
                  <a:pt x="76" y="445"/>
                </a:lnTo>
                <a:lnTo>
                  <a:pt x="78" y="444"/>
                </a:lnTo>
                <a:lnTo>
                  <a:pt x="80" y="443"/>
                </a:lnTo>
                <a:lnTo>
                  <a:pt x="82" y="442"/>
                </a:lnTo>
                <a:lnTo>
                  <a:pt x="84" y="441"/>
                </a:lnTo>
                <a:lnTo>
                  <a:pt x="86" y="440"/>
                </a:lnTo>
                <a:lnTo>
                  <a:pt x="88" y="440"/>
                </a:lnTo>
                <a:lnTo>
                  <a:pt x="90" y="439"/>
                </a:lnTo>
                <a:lnTo>
                  <a:pt x="92" y="438"/>
                </a:lnTo>
                <a:lnTo>
                  <a:pt x="94" y="437"/>
                </a:lnTo>
                <a:lnTo>
                  <a:pt x="96" y="436"/>
                </a:lnTo>
                <a:lnTo>
                  <a:pt x="98" y="435"/>
                </a:lnTo>
                <a:lnTo>
                  <a:pt x="100" y="434"/>
                </a:lnTo>
                <a:lnTo>
                  <a:pt x="102" y="433"/>
                </a:lnTo>
                <a:lnTo>
                  <a:pt x="104" y="432"/>
                </a:lnTo>
                <a:lnTo>
                  <a:pt x="106" y="431"/>
                </a:lnTo>
                <a:lnTo>
                  <a:pt x="108" y="430"/>
                </a:lnTo>
                <a:lnTo>
                  <a:pt x="110" y="429"/>
                </a:lnTo>
                <a:lnTo>
                  <a:pt x="112" y="428"/>
                </a:lnTo>
                <a:lnTo>
                  <a:pt x="114" y="427"/>
                </a:lnTo>
                <a:lnTo>
                  <a:pt x="116" y="426"/>
                </a:lnTo>
                <a:lnTo>
                  <a:pt x="118" y="425"/>
                </a:lnTo>
                <a:lnTo>
                  <a:pt x="120" y="424"/>
                </a:lnTo>
                <a:lnTo>
                  <a:pt x="122" y="423"/>
                </a:lnTo>
                <a:lnTo>
                  <a:pt x="124" y="423"/>
                </a:lnTo>
                <a:lnTo>
                  <a:pt x="126" y="422"/>
                </a:lnTo>
                <a:lnTo>
                  <a:pt x="128" y="421"/>
                </a:lnTo>
                <a:lnTo>
                  <a:pt x="130" y="420"/>
                </a:lnTo>
                <a:lnTo>
                  <a:pt x="132" y="419"/>
                </a:lnTo>
                <a:lnTo>
                  <a:pt x="134" y="418"/>
                </a:lnTo>
                <a:lnTo>
                  <a:pt x="136" y="417"/>
                </a:lnTo>
                <a:lnTo>
                  <a:pt x="138" y="416"/>
                </a:lnTo>
                <a:lnTo>
                  <a:pt x="140" y="415"/>
                </a:lnTo>
                <a:lnTo>
                  <a:pt x="142" y="414"/>
                </a:lnTo>
                <a:lnTo>
                  <a:pt x="144" y="413"/>
                </a:lnTo>
                <a:lnTo>
                  <a:pt x="146" y="412"/>
                </a:lnTo>
                <a:lnTo>
                  <a:pt x="148" y="411"/>
                </a:lnTo>
                <a:lnTo>
                  <a:pt x="150" y="410"/>
                </a:lnTo>
                <a:lnTo>
                  <a:pt x="152" y="409"/>
                </a:lnTo>
                <a:lnTo>
                  <a:pt x="154" y="408"/>
                </a:lnTo>
                <a:lnTo>
                  <a:pt x="156" y="407"/>
                </a:lnTo>
                <a:lnTo>
                  <a:pt x="158" y="406"/>
                </a:lnTo>
                <a:lnTo>
                  <a:pt x="160" y="406"/>
                </a:lnTo>
                <a:lnTo>
                  <a:pt x="162" y="405"/>
                </a:lnTo>
                <a:lnTo>
                  <a:pt x="164" y="404"/>
                </a:lnTo>
                <a:lnTo>
                  <a:pt x="166" y="403"/>
                </a:lnTo>
                <a:lnTo>
                  <a:pt x="168" y="402"/>
                </a:lnTo>
                <a:lnTo>
                  <a:pt x="170" y="401"/>
                </a:lnTo>
                <a:lnTo>
                  <a:pt x="172" y="400"/>
                </a:lnTo>
                <a:lnTo>
                  <a:pt x="174" y="399"/>
                </a:lnTo>
                <a:lnTo>
                  <a:pt x="176" y="398"/>
                </a:lnTo>
                <a:lnTo>
                  <a:pt x="178" y="397"/>
                </a:lnTo>
                <a:lnTo>
                  <a:pt x="180" y="396"/>
                </a:lnTo>
                <a:lnTo>
                  <a:pt x="182" y="395"/>
                </a:lnTo>
                <a:lnTo>
                  <a:pt x="184" y="394"/>
                </a:lnTo>
                <a:lnTo>
                  <a:pt x="186" y="393"/>
                </a:lnTo>
                <a:lnTo>
                  <a:pt x="188" y="392"/>
                </a:lnTo>
                <a:lnTo>
                  <a:pt x="190" y="391"/>
                </a:lnTo>
                <a:lnTo>
                  <a:pt x="192" y="390"/>
                </a:lnTo>
                <a:lnTo>
                  <a:pt x="194" y="390"/>
                </a:lnTo>
                <a:lnTo>
                  <a:pt x="196" y="389"/>
                </a:lnTo>
                <a:lnTo>
                  <a:pt x="198" y="388"/>
                </a:lnTo>
                <a:lnTo>
                  <a:pt x="200" y="387"/>
                </a:lnTo>
                <a:lnTo>
                  <a:pt x="202" y="386"/>
                </a:lnTo>
                <a:lnTo>
                  <a:pt x="204" y="385"/>
                </a:lnTo>
                <a:lnTo>
                  <a:pt x="206" y="384"/>
                </a:lnTo>
                <a:lnTo>
                  <a:pt x="208" y="383"/>
                </a:lnTo>
                <a:lnTo>
                  <a:pt x="210" y="382"/>
                </a:lnTo>
                <a:lnTo>
                  <a:pt x="212" y="381"/>
                </a:lnTo>
                <a:lnTo>
                  <a:pt x="214" y="380"/>
                </a:lnTo>
                <a:lnTo>
                  <a:pt x="216" y="379"/>
                </a:lnTo>
                <a:lnTo>
                  <a:pt x="218" y="378"/>
                </a:lnTo>
                <a:lnTo>
                  <a:pt x="220" y="377"/>
                </a:lnTo>
                <a:lnTo>
                  <a:pt x="222" y="376"/>
                </a:lnTo>
                <a:lnTo>
                  <a:pt x="224" y="375"/>
                </a:lnTo>
                <a:lnTo>
                  <a:pt x="226" y="374"/>
                </a:lnTo>
                <a:lnTo>
                  <a:pt x="228" y="373"/>
                </a:lnTo>
                <a:lnTo>
                  <a:pt x="230" y="373"/>
                </a:lnTo>
                <a:lnTo>
                  <a:pt x="232" y="372"/>
                </a:lnTo>
                <a:lnTo>
                  <a:pt x="234" y="371"/>
                </a:lnTo>
                <a:lnTo>
                  <a:pt x="236" y="370"/>
                </a:lnTo>
                <a:lnTo>
                  <a:pt x="238" y="369"/>
                </a:lnTo>
                <a:lnTo>
                  <a:pt x="240" y="368"/>
                </a:lnTo>
                <a:lnTo>
                  <a:pt x="242" y="367"/>
                </a:lnTo>
                <a:lnTo>
                  <a:pt x="244" y="366"/>
                </a:lnTo>
                <a:lnTo>
                  <a:pt x="246" y="365"/>
                </a:lnTo>
                <a:lnTo>
                  <a:pt x="248" y="364"/>
                </a:lnTo>
                <a:lnTo>
                  <a:pt x="250" y="363"/>
                </a:lnTo>
                <a:lnTo>
                  <a:pt x="252" y="362"/>
                </a:lnTo>
                <a:lnTo>
                  <a:pt x="254" y="361"/>
                </a:lnTo>
                <a:lnTo>
                  <a:pt x="256" y="360"/>
                </a:lnTo>
                <a:lnTo>
                  <a:pt x="258" y="359"/>
                </a:lnTo>
                <a:lnTo>
                  <a:pt x="260" y="358"/>
                </a:lnTo>
                <a:lnTo>
                  <a:pt x="262" y="357"/>
                </a:lnTo>
                <a:lnTo>
                  <a:pt x="264" y="357"/>
                </a:lnTo>
                <a:lnTo>
                  <a:pt x="266" y="356"/>
                </a:lnTo>
                <a:lnTo>
                  <a:pt x="268" y="355"/>
                </a:lnTo>
                <a:lnTo>
                  <a:pt x="270" y="354"/>
                </a:lnTo>
                <a:lnTo>
                  <a:pt x="272" y="353"/>
                </a:lnTo>
                <a:lnTo>
                  <a:pt x="274" y="352"/>
                </a:lnTo>
                <a:lnTo>
                  <a:pt x="276" y="351"/>
                </a:lnTo>
                <a:lnTo>
                  <a:pt x="278" y="350"/>
                </a:lnTo>
                <a:lnTo>
                  <a:pt x="280" y="349"/>
                </a:lnTo>
                <a:lnTo>
                  <a:pt x="282" y="348"/>
                </a:lnTo>
                <a:lnTo>
                  <a:pt x="284" y="347"/>
                </a:lnTo>
                <a:lnTo>
                  <a:pt x="286" y="346"/>
                </a:lnTo>
                <a:lnTo>
                  <a:pt x="288" y="345"/>
                </a:lnTo>
                <a:lnTo>
                  <a:pt x="290" y="344"/>
                </a:lnTo>
                <a:lnTo>
                  <a:pt x="292" y="343"/>
                </a:lnTo>
                <a:lnTo>
                  <a:pt x="294" y="342"/>
                </a:lnTo>
                <a:lnTo>
                  <a:pt x="296" y="341"/>
                </a:lnTo>
                <a:lnTo>
                  <a:pt x="298" y="340"/>
                </a:lnTo>
                <a:lnTo>
                  <a:pt x="300" y="340"/>
                </a:lnTo>
                <a:lnTo>
                  <a:pt x="302" y="339"/>
                </a:lnTo>
                <a:lnTo>
                  <a:pt x="304" y="338"/>
                </a:lnTo>
                <a:lnTo>
                  <a:pt x="306" y="337"/>
                </a:lnTo>
                <a:lnTo>
                  <a:pt x="308" y="336"/>
                </a:lnTo>
                <a:lnTo>
                  <a:pt x="310" y="335"/>
                </a:lnTo>
                <a:lnTo>
                  <a:pt x="312" y="334"/>
                </a:lnTo>
                <a:lnTo>
                  <a:pt x="314" y="333"/>
                </a:lnTo>
                <a:lnTo>
                  <a:pt x="316" y="332"/>
                </a:lnTo>
                <a:lnTo>
                  <a:pt x="318" y="331"/>
                </a:lnTo>
                <a:lnTo>
                  <a:pt x="320" y="330"/>
                </a:lnTo>
                <a:lnTo>
                  <a:pt x="322" y="329"/>
                </a:lnTo>
                <a:lnTo>
                  <a:pt x="324" y="328"/>
                </a:lnTo>
                <a:lnTo>
                  <a:pt x="326" y="327"/>
                </a:lnTo>
                <a:lnTo>
                  <a:pt x="328" y="326"/>
                </a:lnTo>
                <a:lnTo>
                  <a:pt x="330" y="325"/>
                </a:lnTo>
                <a:lnTo>
                  <a:pt x="332" y="324"/>
                </a:lnTo>
                <a:lnTo>
                  <a:pt x="334" y="323"/>
                </a:lnTo>
                <a:lnTo>
                  <a:pt x="336" y="323"/>
                </a:lnTo>
                <a:lnTo>
                  <a:pt x="338" y="322"/>
                </a:lnTo>
                <a:lnTo>
                  <a:pt x="340" y="321"/>
                </a:lnTo>
                <a:lnTo>
                  <a:pt x="342" y="320"/>
                </a:lnTo>
                <a:lnTo>
                  <a:pt x="344" y="319"/>
                </a:lnTo>
                <a:lnTo>
                  <a:pt x="346" y="318"/>
                </a:lnTo>
                <a:lnTo>
                  <a:pt x="348" y="317"/>
                </a:lnTo>
                <a:lnTo>
                  <a:pt x="350" y="316"/>
                </a:lnTo>
                <a:lnTo>
                  <a:pt x="352" y="315"/>
                </a:lnTo>
                <a:lnTo>
                  <a:pt x="354" y="314"/>
                </a:lnTo>
                <a:lnTo>
                  <a:pt x="356" y="313"/>
                </a:lnTo>
                <a:lnTo>
                  <a:pt x="358" y="312"/>
                </a:lnTo>
                <a:lnTo>
                  <a:pt x="360" y="311"/>
                </a:lnTo>
                <a:lnTo>
                  <a:pt x="362" y="310"/>
                </a:lnTo>
                <a:lnTo>
                  <a:pt x="364" y="309"/>
                </a:lnTo>
                <a:lnTo>
                  <a:pt x="366" y="308"/>
                </a:lnTo>
                <a:lnTo>
                  <a:pt x="368" y="307"/>
                </a:lnTo>
                <a:lnTo>
                  <a:pt x="370" y="307"/>
                </a:lnTo>
                <a:lnTo>
                  <a:pt x="372" y="306"/>
                </a:lnTo>
                <a:lnTo>
                  <a:pt x="374" y="305"/>
                </a:lnTo>
                <a:lnTo>
                  <a:pt x="376" y="304"/>
                </a:lnTo>
                <a:lnTo>
                  <a:pt x="378" y="303"/>
                </a:lnTo>
                <a:lnTo>
                  <a:pt x="380" y="302"/>
                </a:lnTo>
                <a:lnTo>
                  <a:pt x="382" y="301"/>
                </a:lnTo>
                <a:lnTo>
                  <a:pt x="384" y="300"/>
                </a:lnTo>
                <a:lnTo>
                  <a:pt x="386" y="299"/>
                </a:lnTo>
                <a:lnTo>
                  <a:pt x="388" y="298"/>
                </a:lnTo>
                <a:lnTo>
                  <a:pt x="390" y="297"/>
                </a:lnTo>
                <a:lnTo>
                  <a:pt x="392" y="296"/>
                </a:lnTo>
                <a:lnTo>
                  <a:pt x="394" y="295"/>
                </a:lnTo>
                <a:lnTo>
                  <a:pt x="396" y="294"/>
                </a:lnTo>
                <a:lnTo>
                  <a:pt x="398" y="293"/>
                </a:lnTo>
                <a:lnTo>
                  <a:pt x="400" y="292"/>
                </a:lnTo>
                <a:lnTo>
                  <a:pt x="402" y="291"/>
                </a:lnTo>
                <a:lnTo>
                  <a:pt x="404" y="290"/>
                </a:lnTo>
                <a:lnTo>
                  <a:pt x="406" y="290"/>
                </a:lnTo>
                <a:lnTo>
                  <a:pt x="408" y="289"/>
                </a:lnTo>
                <a:lnTo>
                  <a:pt x="410" y="288"/>
                </a:lnTo>
                <a:lnTo>
                  <a:pt x="412" y="287"/>
                </a:lnTo>
                <a:lnTo>
                  <a:pt x="414" y="286"/>
                </a:lnTo>
                <a:lnTo>
                  <a:pt x="416" y="285"/>
                </a:lnTo>
                <a:lnTo>
                  <a:pt x="418" y="284"/>
                </a:lnTo>
                <a:lnTo>
                  <a:pt x="420" y="283"/>
                </a:lnTo>
                <a:lnTo>
                  <a:pt x="422" y="282"/>
                </a:lnTo>
                <a:lnTo>
                  <a:pt x="424" y="281"/>
                </a:lnTo>
                <a:lnTo>
                  <a:pt x="426" y="280"/>
                </a:lnTo>
                <a:lnTo>
                  <a:pt x="428" y="279"/>
                </a:lnTo>
                <a:lnTo>
                  <a:pt x="430" y="278"/>
                </a:lnTo>
                <a:lnTo>
                  <a:pt x="432" y="277"/>
                </a:lnTo>
                <a:lnTo>
                  <a:pt x="434" y="276"/>
                </a:lnTo>
                <a:lnTo>
                  <a:pt x="436" y="275"/>
                </a:lnTo>
                <a:lnTo>
                  <a:pt x="438" y="274"/>
                </a:lnTo>
                <a:lnTo>
                  <a:pt x="440" y="274"/>
                </a:lnTo>
                <a:lnTo>
                  <a:pt x="442" y="273"/>
                </a:lnTo>
                <a:lnTo>
                  <a:pt x="444" y="272"/>
                </a:lnTo>
                <a:lnTo>
                  <a:pt x="446" y="271"/>
                </a:lnTo>
                <a:lnTo>
                  <a:pt x="448" y="270"/>
                </a:lnTo>
                <a:lnTo>
                  <a:pt x="450" y="269"/>
                </a:lnTo>
                <a:lnTo>
                  <a:pt x="452" y="268"/>
                </a:lnTo>
                <a:lnTo>
                  <a:pt x="454" y="267"/>
                </a:lnTo>
                <a:lnTo>
                  <a:pt x="456" y="266"/>
                </a:lnTo>
                <a:lnTo>
                  <a:pt x="458" y="265"/>
                </a:lnTo>
                <a:lnTo>
                  <a:pt x="460" y="264"/>
                </a:lnTo>
                <a:lnTo>
                  <a:pt x="462" y="263"/>
                </a:lnTo>
                <a:lnTo>
                  <a:pt x="464" y="262"/>
                </a:lnTo>
                <a:lnTo>
                  <a:pt x="466" y="261"/>
                </a:lnTo>
                <a:lnTo>
                  <a:pt x="468" y="260"/>
                </a:lnTo>
                <a:lnTo>
                  <a:pt x="470" y="259"/>
                </a:lnTo>
                <a:lnTo>
                  <a:pt x="472" y="258"/>
                </a:lnTo>
                <a:lnTo>
                  <a:pt x="474" y="257"/>
                </a:lnTo>
                <a:lnTo>
                  <a:pt x="476" y="257"/>
                </a:lnTo>
                <a:lnTo>
                  <a:pt x="478" y="256"/>
                </a:lnTo>
                <a:lnTo>
                  <a:pt x="480" y="255"/>
                </a:lnTo>
                <a:lnTo>
                  <a:pt x="482" y="254"/>
                </a:lnTo>
                <a:lnTo>
                  <a:pt x="484" y="253"/>
                </a:lnTo>
                <a:lnTo>
                  <a:pt x="486" y="252"/>
                </a:lnTo>
                <a:lnTo>
                  <a:pt x="488" y="251"/>
                </a:lnTo>
                <a:lnTo>
                  <a:pt x="490" y="250"/>
                </a:lnTo>
                <a:lnTo>
                  <a:pt x="492" y="249"/>
                </a:lnTo>
                <a:lnTo>
                  <a:pt x="494" y="248"/>
                </a:lnTo>
                <a:lnTo>
                  <a:pt x="496" y="247"/>
                </a:lnTo>
                <a:lnTo>
                  <a:pt x="498" y="246"/>
                </a:lnTo>
                <a:lnTo>
                  <a:pt x="500" y="245"/>
                </a:lnTo>
                <a:lnTo>
                  <a:pt x="502" y="244"/>
                </a:lnTo>
                <a:lnTo>
                  <a:pt x="504" y="243"/>
                </a:lnTo>
                <a:lnTo>
                  <a:pt x="506" y="242"/>
                </a:lnTo>
                <a:lnTo>
                  <a:pt x="508" y="241"/>
                </a:lnTo>
                <a:lnTo>
                  <a:pt x="510" y="241"/>
                </a:lnTo>
                <a:lnTo>
                  <a:pt x="512" y="240"/>
                </a:lnTo>
                <a:lnTo>
                  <a:pt x="514" y="239"/>
                </a:lnTo>
                <a:lnTo>
                  <a:pt x="516" y="238"/>
                </a:lnTo>
                <a:lnTo>
                  <a:pt x="518" y="237"/>
                </a:lnTo>
                <a:lnTo>
                  <a:pt x="520" y="236"/>
                </a:lnTo>
                <a:lnTo>
                  <a:pt x="522" y="235"/>
                </a:lnTo>
                <a:lnTo>
                  <a:pt x="524" y="234"/>
                </a:lnTo>
                <a:lnTo>
                  <a:pt x="526" y="233"/>
                </a:lnTo>
                <a:lnTo>
                  <a:pt x="528" y="232"/>
                </a:lnTo>
                <a:lnTo>
                  <a:pt x="530" y="231"/>
                </a:lnTo>
                <a:lnTo>
                  <a:pt x="532" y="230"/>
                </a:lnTo>
                <a:lnTo>
                  <a:pt x="534" y="229"/>
                </a:lnTo>
                <a:lnTo>
                  <a:pt x="536" y="228"/>
                </a:lnTo>
                <a:lnTo>
                  <a:pt x="538" y="227"/>
                </a:lnTo>
                <a:lnTo>
                  <a:pt x="540" y="226"/>
                </a:lnTo>
                <a:lnTo>
                  <a:pt x="542" y="225"/>
                </a:lnTo>
                <a:lnTo>
                  <a:pt x="544" y="224"/>
                </a:lnTo>
                <a:lnTo>
                  <a:pt x="546" y="224"/>
                </a:lnTo>
                <a:lnTo>
                  <a:pt x="548" y="223"/>
                </a:lnTo>
                <a:lnTo>
                  <a:pt x="550" y="222"/>
                </a:lnTo>
                <a:lnTo>
                  <a:pt x="552" y="221"/>
                </a:lnTo>
                <a:lnTo>
                  <a:pt x="554" y="220"/>
                </a:lnTo>
                <a:lnTo>
                  <a:pt x="556" y="219"/>
                </a:lnTo>
                <a:lnTo>
                  <a:pt x="558" y="218"/>
                </a:lnTo>
                <a:lnTo>
                  <a:pt x="560" y="217"/>
                </a:lnTo>
                <a:lnTo>
                  <a:pt x="562" y="216"/>
                </a:lnTo>
                <a:lnTo>
                  <a:pt x="564" y="215"/>
                </a:lnTo>
                <a:lnTo>
                  <a:pt x="566" y="214"/>
                </a:lnTo>
                <a:lnTo>
                  <a:pt x="568" y="213"/>
                </a:lnTo>
                <a:lnTo>
                  <a:pt x="570" y="212"/>
                </a:lnTo>
                <a:lnTo>
                  <a:pt x="572" y="211"/>
                </a:lnTo>
                <a:lnTo>
                  <a:pt x="574" y="210"/>
                </a:lnTo>
                <a:lnTo>
                  <a:pt x="576" y="209"/>
                </a:lnTo>
                <a:lnTo>
                  <a:pt x="578" y="208"/>
                </a:lnTo>
                <a:lnTo>
                  <a:pt x="580" y="207"/>
                </a:lnTo>
                <a:lnTo>
                  <a:pt x="582" y="207"/>
                </a:lnTo>
                <a:lnTo>
                  <a:pt x="584" y="206"/>
                </a:lnTo>
                <a:lnTo>
                  <a:pt x="586" y="205"/>
                </a:lnTo>
                <a:lnTo>
                  <a:pt x="588" y="204"/>
                </a:lnTo>
                <a:lnTo>
                  <a:pt x="590" y="203"/>
                </a:lnTo>
                <a:lnTo>
                  <a:pt x="592" y="202"/>
                </a:lnTo>
                <a:lnTo>
                  <a:pt x="594" y="201"/>
                </a:lnTo>
                <a:lnTo>
                  <a:pt x="596" y="200"/>
                </a:lnTo>
                <a:lnTo>
                  <a:pt x="598" y="199"/>
                </a:lnTo>
                <a:lnTo>
                  <a:pt x="600" y="198"/>
                </a:lnTo>
                <a:lnTo>
                  <a:pt x="602" y="197"/>
                </a:lnTo>
                <a:lnTo>
                  <a:pt x="604" y="196"/>
                </a:lnTo>
                <a:lnTo>
                  <a:pt x="606" y="195"/>
                </a:lnTo>
                <a:lnTo>
                  <a:pt x="608" y="194"/>
                </a:lnTo>
                <a:lnTo>
                  <a:pt x="610" y="193"/>
                </a:lnTo>
                <a:lnTo>
                  <a:pt x="612" y="192"/>
                </a:lnTo>
                <a:lnTo>
                  <a:pt x="614" y="191"/>
                </a:lnTo>
                <a:lnTo>
                  <a:pt x="616" y="191"/>
                </a:lnTo>
                <a:lnTo>
                  <a:pt x="618" y="190"/>
                </a:lnTo>
                <a:lnTo>
                  <a:pt x="620" y="189"/>
                </a:lnTo>
                <a:lnTo>
                  <a:pt x="622" y="188"/>
                </a:lnTo>
                <a:lnTo>
                  <a:pt x="624" y="187"/>
                </a:lnTo>
                <a:lnTo>
                  <a:pt x="626" y="186"/>
                </a:lnTo>
                <a:lnTo>
                  <a:pt x="628" y="185"/>
                </a:lnTo>
                <a:lnTo>
                  <a:pt x="630" y="184"/>
                </a:lnTo>
                <a:lnTo>
                  <a:pt x="632" y="183"/>
                </a:lnTo>
                <a:lnTo>
                  <a:pt x="634" y="182"/>
                </a:lnTo>
                <a:lnTo>
                  <a:pt x="636" y="181"/>
                </a:lnTo>
                <a:lnTo>
                  <a:pt x="638" y="180"/>
                </a:lnTo>
                <a:lnTo>
                  <a:pt x="640" y="179"/>
                </a:lnTo>
                <a:lnTo>
                  <a:pt x="642" y="178"/>
                </a:lnTo>
                <a:lnTo>
                  <a:pt x="644" y="177"/>
                </a:lnTo>
                <a:lnTo>
                  <a:pt x="646" y="176"/>
                </a:lnTo>
                <a:lnTo>
                  <a:pt x="648" y="175"/>
                </a:lnTo>
                <a:lnTo>
                  <a:pt x="650" y="174"/>
                </a:lnTo>
                <a:lnTo>
                  <a:pt x="652" y="174"/>
                </a:lnTo>
                <a:lnTo>
                  <a:pt x="654" y="173"/>
                </a:lnTo>
                <a:lnTo>
                  <a:pt x="656" y="172"/>
                </a:lnTo>
                <a:lnTo>
                  <a:pt x="658" y="171"/>
                </a:lnTo>
                <a:lnTo>
                  <a:pt x="660" y="170"/>
                </a:lnTo>
                <a:lnTo>
                  <a:pt x="662" y="169"/>
                </a:lnTo>
                <a:lnTo>
                  <a:pt x="664" y="168"/>
                </a:lnTo>
                <a:lnTo>
                  <a:pt x="666" y="167"/>
                </a:lnTo>
                <a:lnTo>
                  <a:pt x="668" y="166"/>
                </a:lnTo>
                <a:lnTo>
                  <a:pt x="670" y="165"/>
                </a:lnTo>
                <a:lnTo>
                  <a:pt x="672" y="164"/>
                </a:lnTo>
                <a:lnTo>
                  <a:pt x="674" y="163"/>
                </a:lnTo>
                <a:lnTo>
                  <a:pt x="676" y="162"/>
                </a:lnTo>
                <a:lnTo>
                  <a:pt x="678" y="161"/>
                </a:lnTo>
                <a:lnTo>
                  <a:pt x="680" y="160"/>
                </a:lnTo>
                <a:lnTo>
                  <a:pt x="682" y="159"/>
                </a:lnTo>
                <a:lnTo>
                  <a:pt x="684" y="158"/>
                </a:lnTo>
                <a:lnTo>
                  <a:pt x="686" y="158"/>
                </a:lnTo>
                <a:lnTo>
                  <a:pt x="688" y="157"/>
                </a:lnTo>
                <a:lnTo>
                  <a:pt x="690" y="156"/>
                </a:lnTo>
                <a:lnTo>
                  <a:pt x="692" y="155"/>
                </a:lnTo>
                <a:lnTo>
                  <a:pt x="694" y="154"/>
                </a:lnTo>
                <a:lnTo>
                  <a:pt x="696" y="153"/>
                </a:lnTo>
                <a:lnTo>
                  <a:pt x="698" y="152"/>
                </a:lnTo>
                <a:lnTo>
                  <a:pt x="700" y="151"/>
                </a:lnTo>
                <a:lnTo>
                  <a:pt x="702" y="150"/>
                </a:lnTo>
                <a:lnTo>
                  <a:pt x="704" y="149"/>
                </a:lnTo>
                <a:lnTo>
                  <a:pt x="706" y="148"/>
                </a:lnTo>
                <a:lnTo>
                  <a:pt x="708" y="147"/>
                </a:lnTo>
                <a:lnTo>
                  <a:pt x="710" y="146"/>
                </a:lnTo>
                <a:lnTo>
                  <a:pt x="712" y="145"/>
                </a:lnTo>
                <a:lnTo>
                  <a:pt x="714" y="144"/>
                </a:lnTo>
                <a:lnTo>
                  <a:pt x="716" y="143"/>
                </a:lnTo>
                <a:lnTo>
                  <a:pt x="718" y="142"/>
                </a:lnTo>
                <a:lnTo>
                  <a:pt x="720" y="141"/>
                </a:lnTo>
                <a:lnTo>
                  <a:pt x="722" y="141"/>
                </a:lnTo>
                <a:lnTo>
                  <a:pt x="724" y="140"/>
                </a:lnTo>
                <a:lnTo>
                  <a:pt x="726" y="139"/>
                </a:lnTo>
                <a:lnTo>
                  <a:pt x="728" y="138"/>
                </a:lnTo>
                <a:lnTo>
                  <a:pt x="730" y="137"/>
                </a:lnTo>
                <a:lnTo>
                  <a:pt x="732" y="136"/>
                </a:lnTo>
                <a:lnTo>
                  <a:pt x="734" y="135"/>
                </a:lnTo>
                <a:lnTo>
                  <a:pt x="736" y="134"/>
                </a:lnTo>
                <a:lnTo>
                  <a:pt x="738" y="133"/>
                </a:lnTo>
                <a:lnTo>
                  <a:pt x="740" y="132"/>
                </a:lnTo>
                <a:lnTo>
                  <a:pt x="742" y="131"/>
                </a:lnTo>
                <a:lnTo>
                  <a:pt x="744" y="130"/>
                </a:lnTo>
                <a:lnTo>
                  <a:pt x="746" y="129"/>
                </a:lnTo>
                <a:lnTo>
                  <a:pt x="748" y="128"/>
                </a:lnTo>
                <a:lnTo>
                  <a:pt x="750" y="127"/>
                </a:lnTo>
                <a:lnTo>
                  <a:pt x="752" y="126"/>
                </a:lnTo>
                <a:lnTo>
                  <a:pt x="754" y="125"/>
                </a:lnTo>
                <a:lnTo>
                  <a:pt x="756" y="124"/>
                </a:lnTo>
                <a:lnTo>
                  <a:pt x="758" y="124"/>
                </a:lnTo>
                <a:lnTo>
                  <a:pt x="760" y="123"/>
                </a:lnTo>
                <a:lnTo>
                  <a:pt x="762" y="122"/>
                </a:lnTo>
                <a:lnTo>
                  <a:pt x="764" y="121"/>
                </a:lnTo>
                <a:lnTo>
                  <a:pt x="766" y="120"/>
                </a:lnTo>
                <a:lnTo>
                  <a:pt x="768" y="119"/>
                </a:lnTo>
                <a:lnTo>
                  <a:pt x="770" y="118"/>
                </a:lnTo>
                <a:lnTo>
                  <a:pt x="772" y="117"/>
                </a:lnTo>
                <a:lnTo>
                  <a:pt x="774" y="116"/>
                </a:lnTo>
                <a:lnTo>
                  <a:pt x="776" y="115"/>
                </a:lnTo>
                <a:lnTo>
                  <a:pt x="778" y="114"/>
                </a:lnTo>
                <a:lnTo>
                  <a:pt x="780" y="113"/>
                </a:lnTo>
                <a:lnTo>
                  <a:pt x="782" y="112"/>
                </a:lnTo>
                <a:lnTo>
                  <a:pt x="784" y="111"/>
                </a:lnTo>
                <a:lnTo>
                  <a:pt x="786" y="110"/>
                </a:lnTo>
                <a:lnTo>
                  <a:pt x="788" y="109"/>
                </a:lnTo>
                <a:lnTo>
                  <a:pt x="790" y="108"/>
                </a:lnTo>
                <a:lnTo>
                  <a:pt x="792" y="108"/>
                </a:lnTo>
                <a:lnTo>
                  <a:pt x="794" y="107"/>
                </a:lnTo>
                <a:lnTo>
                  <a:pt x="796" y="106"/>
                </a:lnTo>
                <a:lnTo>
                  <a:pt x="798" y="105"/>
                </a:lnTo>
                <a:lnTo>
                  <a:pt x="800" y="104"/>
                </a:lnTo>
                <a:lnTo>
                  <a:pt x="802" y="103"/>
                </a:lnTo>
                <a:lnTo>
                  <a:pt x="804" y="102"/>
                </a:lnTo>
                <a:lnTo>
                  <a:pt x="806" y="101"/>
                </a:lnTo>
                <a:lnTo>
                  <a:pt x="808" y="100"/>
                </a:lnTo>
                <a:lnTo>
                  <a:pt x="810" y="99"/>
                </a:lnTo>
                <a:lnTo>
                  <a:pt x="812" y="98"/>
                </a:lnTo>
                <a:lnTo>
                  <a:pt x="814" y="97"/>
                </a:lnTo>
                <a:lnTo>
                  <a:pt x="816" y="96"/>
                </a:lnTo>
                <a:lnTo>
                  <a:pt x="818" y="95"/>
                </a:lnTo>
                <a:lnTo>
                  <a:pt x="820" y="94"/>
                </a:lnTo>
                <a:lnTo>
                  <a:pt x="822" y="93"/>
                </a:lnTo>
                <a:lnTo>
                  <a:pt x="824" y="92"/>
                </a:lnTo>
                <a:lnTo>
                  <a:pt x="826" y="91"/>
                </a:lnTo>
                <a:lnTo>
                  <a:pt x="828" y="91"/>
                </a:lnTo>
                <a:lnTo>
                  <a:pt x="830" y="90"/>
                </a:lnTo>
                <a:lnTo>
                  <a:pt x="832" y="89"/>
                </a:lnTo>
                <a:lnTo>
                  <a:pt x="834" y="88"/>
                </a:lnTo>
                <a:lnTo>
                  <a:pt x="836" y="87"/>
                </a:lnTo>
                <a:lnTo>
                  <a:pt x="838" y="86"/>
                </a:lnTo>
                <a:lnTo>
                  <a:pt x="840" y="85"/>
                </a:lnTo>
                <a:lnTo>
                  <a:pt x="842" y="84"/>
                </a:lnTo>
                <a:lnTo>
                  <a:pt x="844" y="83"/>
                </a:lnTo>
                <a:lnTo>
                  <a:pt x="846" y="82"/>
                </a:lnTo>
                <a:lnTo>
                  <a:pt x="848" y="81"/>
                </a:lnTo>
                <a:lnTo>
                  <a:pt x="850" y="80"/>
                </a:lnTo>
                <a:lnTo>
                  <a:pt x="852" y="79"/>
                </a:lnTo>
                <a:lnTo>
                  <a:pt x="854" y="78"/>
                </a:lnTo>
                <a:lnTo>
                  <a:pt x="856" y="77"/>
                </a:lnTo>
                <a:lnTo>
                  <a:pt x="858" y="76"/>
                </a:lnTo>
                <a:lnTo>
                  <a:pt x="860" y="75"/>
                </a:lnTo>
                <a:lnTo>
                  <a:pt x="862" y="75"/>
                </a:lnTo>
                <a:lnTo>
                  <a:pt x="864" y="74"/>
                </a:lnTo>
                <a:lnTo>
                  <a:pt x="866" y="73"/>
                </a:lnTo>
                <a:lnTo>
                  <a:pt x="868" y="72"/>
                </a:lnTo>
                <a:lnTo>
                  <a:pt x="870" y="71"/>
                </a:lnTo>
                <a:lnTo>
                  <a:pt x="872" y="70"/>
                </a:lnTo>
                <a:lnTo>
                  <a:pt x="874" y="69"/>
                </a:lnTo>
                <a:lnTo>
                  <a:pt x="876" y="68"/>
                </a:lnTo>
                <a:lnTo>
                  <a:pt x="878" y="67"/>
                </a:lnTo>
                <a:lnTo>
                  <a:pt x="880" y="66"/>
                </a:lnTo>
                <a:lnTo>
                  <a:pt x="882" y="65"/>
                </a:lnTo>
                <a:lnTo>
                  <a:pt x="884" y="64"/>
                </a:lnTo>
                <a:lnTo>
                  <a:pt x="886" y="63"/>
                </a:lnTo>
                <a:lnTo>
                  <a:pt x="888" y="62"/>
                </a:lnTo>
                <a:lnTo>
                  <a:pt x="890" y="61"/>
                </a:lnTo>
                <a:lnTo>
                  <a:pt x="892" y="60"/>
                </a:lnTo>
                <a:lnTo>
                  <a:pt x="894" y="59"/>
                </a:lnTo>
                <a:lnTo>
                  <a:pt x="896" y="58"/>
                </a:lnTo>
                <a:lnTo>
                  <a:pt x="898" y="58"/>
                </a:lnTo>
                <a:lnTo>
                  <a:pt x="900" y="57"/>
                </a:lnTo>
                <a:lnTo>
                  <a:pt x="902" y="56"/>
                </a:lnTo>
                <a:lnTo>
                  <a:pt x="904" y="55"/>
                </a:lnTo>
                <a:lnTo>
                  <a:pt x="906" y="54"/>
                </a:lnTo>
                <a:lnTo>
                  <a:pt x="908" y="53"/>
                </a:lnTo>
                <a:lnTo>
                  <a:pt x="910" y="52"/>
                </a:lnTo>
                <a:lnTo>
                  <a:pt x="912" y="51"/>
                </a:lnTo>
                <a:lnTo>
                  <a:pt x="914" y="50"/>
                </a:lnTo>
                <a:lnTo>
                  <a:pt x="916" y="49"/>
                </a:lnTo>
                <a:lnTo>
                  <a:pt x="918" y="48"/>
                </a:lnTo>
                <a:lnTo>
                  <a:pt x="920" y="47"/>
                </a:lnTo>
                <a:lnTo>
                  <a:pt x="922" y="46"/>
                </a:lnTo>
                <a:lnTo>
                  <a:pt x="924" y="45"/>
                </a:lnTo>
                <a:lnTo>
                  <a:pt x="926" y="44"/>
                </a:lnTo>
                <a:lnTo>
                  <a:pt x="928" y="43"/>
                </a:lnTo>
                <a:lnTo>
                  <a:pt x="930" y="42"/>
                </a:lnTo>
                <a:lnTo>
                  <a:pt x="932" y="41"/>
                </a:lnTo>
                <a:lnTo>
                  <a:pt x="934" y="41"/>
                </a:lnTo>
                <a:lnTo>
                  <a:pt x="936" y="40"/>
                </a:lnTo>
                <a:lnTo>
                  <a:pt x="938" y="39"/>
                </a:lnTo>
                <a:lnTo>
                  <a:pt x="940" y="38"/>
                </a:lnTo>
                <a:lnTo>
                  <a:pt x="942" y="37"/>
                </a:lnTo>
                <a:lnTo>
                  <a:pt x="944" y="36"/>
                </a:lnTo>
                <a:lnTo>
                  <a:pt x="946" y="35"/>
                </a:lnTo>
                <a:lnTo>
                  <a:pt x="948" y="34"/>
                </a:lnTo>
                <a:lnTo>
                  <a:pt x="950" y="33"/>
                </a:lnTo>
                <a:lnTo>
                  <a:pt x="952" y="32"/>
                </a:lnTo>
                <a:lnTo>
                  <a:pt x="954" y="31"/>
                </a:lnTo>
                <a:lnTo>
                  <a:pt x="956" y="30"/>
                </a:lnTo>
                <a:lnTo>
                  <a:pt x="958" y="29"/>
                </a:lnTo>
                <a:lnTo>
                  <a:pt x="960" y="28"/>
                </a:lnTo>
                <a:lnTo>
                  <a:pt x="962" y="27"/>
                </a:lnTo>
                <a:lnTo>
                  <a:pt x="964" y="26"/>
                </a:lnTo>
                <a:lnTo>
                  <a:pt x="966" y="25"/>
                </a:lnTo>
                <a:lnTo>
                  <a:pt x="968" y="25"/>
                </a:lnTo>
                <a:lnTo>
                  <a:pt x="970" y="24"/>
                </a:lnTo>
                <a:lnTo>
                  <a:pt x="972" y="23"/>
                </a:lnTo>
                <a:lnTo>
                  <a:pt x="974" y="22"/>
                </a:lnTo>
                <a:lnTo>
                  <a:pt x="976" y="21"/>
                </a:lnTo>
                <a:lnTo>
                  <a:pt x="978" y="20"/>
                </a:lnTo>
                <a:lnTo>
                  <a:pt x="980" y="19"/>
                </a:lnTo>
                <a:lnTo>
                  <a:pt x="982" y="18"/>
                </a:lnTo>
                <a:lnTo>
                  <a:pt x="984" y="17"/>
                </a:lnTo>
                <a:lnTo>
                  <a:pt x="986" y="16"/>
                </a:lnTo>
                <a:lnTo>
                  <a:pt x="988" y="15"/>
                </a:lnTo>
                <a:lnTo>
                  <a:pt x="990" y="14"/>
                </a:lnTo>
                <a:lnTo>
                  <a:pt x="992" y="13"/>
                </a:lnTo>
                <a:lnTo>
                  <a:pt x="994" y="12"/>
                </a:lnTo>
                <a:lnTo>
                  <a:pt x="996" y="11"/>
                </a:lnTo>
                <a:lnTo>
                  <a:pt x="998" y="10"/>
                </a:lnTo>
                <a:lnTo>
                  <a:pt x="1000" y="9"/>
                </a:lnTo>
                <a:lnTo>
                  <a:pt x="1002" y="8"/>
                </a:lnTo>
                <a:lnTo>
                  <a:pt x="1004" y="8"/>
                </a:lnTo>
                <a:lnTo>
                  <a:pt x="1006" y="7"/>
                </a:lnTo>
                <a:lnTo>
                  <a:pt x="1008" y="6"/>
                </a:lnTo>
                <a:lnTo>
                  <a:pt x="1010" y="5"/>
                </a:lnTo>
                <a:lnTo>
                  <a:pt x="1012" y="4"/>
                </a:lnTo>
                <a:lnTo>
                  <a:pt x="1014" y="3"/>
                </a:lnTo>
                <a:lnTo>
                  <a:pt x="1016" y="2"/>
                </a:lnTo>
                <a:lnTo>
                  <a:pt x="1018" y="1"/>
                </a:lnTo>
                <a:lnTo>
                  <a:pt x="1020" y="0"/>
                </a:lnTo>
                <a:lnTo>
                  <a:pt x="1021" y="0"/>
                </a:lnTo>
              </a:path>
            </a:pathLst>
          </a:custGeom>
          <a:noFill/>
          <a:ln w="25400">
            <a:solidFill>
              <a:srgbClr val="00B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 dirty="0"/>
          </a:p>
        </p:txBody>
      </p:sp>
      <p:graphicFrame>
        <p:nvGraphicFramePr>
          <p:cNvPr id="205" name="Object 204">
            <a:extLst>
              <a:ext uri="{FF2B5EF4-FFF2-40B4-BE49-F238E27FC236}">
                <a16:creationId xmlns:a16="http://schemas.microsoft.com/office/drawing/2014/main" id="{5ABA985F-1E17-438C-B9BB-12166623B0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5155" y="2918491"/>
          <a:ext cx="8636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253800" progId="Equation.DSMT4">
                  <p:embed/>
                </p:oleObj>
              </mc:Choice>
              <mc:Fallback>
                <p:oleObj name="Equation" r:id="rId14" imgW="393480" imgH="253800" progId="Equation.DSMT4">
                  <p:embed/>
                  <p:pic>
                    <p:nvPicPr>
                      <p:cNvPr id="205" name="Object 204">
                        <a:extLst>
                          <a:ext uri="{FF2B5EF4-FFF2-40B4-BE49-F238E27FC236}">
                            <a16:creationId xmlns:a16="http://schemas.microsoft.com/office/drawing/2014/main" id="{5ABA985F-1E17-438C-B9BB-12166623B0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15155" y="2918491"/>
                        <a:ext cx="86360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" name="Object 205">
            <a:extLst>
              <a:ext uri="{FF2B5EF4-FFF2-40B4-BE49-F238E27FC236}">
                <a16:creationId xmlns:a16="http://schemas.microsoft.com/office/drawing/2014/main" id="{2ABA0C4F-A01C-47EB-8B78-AE791B8D7C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240" y="2955004"/>
          <a:ext cx="4460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164880" progId="Equation.DSMT4">
                  <p:embed/>
                </p:oleObj>
              </mc:Choice>
              <mc:Fallback>
                <p:oleObj name="Equation" r:id="rId16" imgW="203040" imgH="164880" progId="Equation.DSMT4">
                  <p:embed/>
                  <p:pic>
                    <p:nvPicPr>
                      <p:cNvPr id="206" name="Object 205">
                        <a:extLst>
                          <a:ext uri="{FF2B5EF4-FFF2-40B4-BE49-F238E27FC236}">
                            <a16:creationId xmlns:a16="http://schemas.microsoft.com/office/drawing/2014/main" id="{2ABA0C4F-A01C-47EB-8B78-AE791B8D7C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14240" y="2955004"/>
                        <a:ext cx="446088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" name="Oval 206">
            <a:extLst>
              <a:ext uri="{FF2B5EF4-FFF2-40B4-BE49-F238E27FC236}">
                <a16:creationId xmlns:a16="http://schemas.microsoft.com/office/drawing/2014/main" id="{695F25C6-C0A3-46A1-98ED-73466163428F}"/>
              </a:ext>
            </a:extLst>
          </p:cNvPr>
          <p:cNvSpPr/>
          <p:nvPr/>
        </p:nvSpPr>
        <p:spPr>
          <a:xfrm>
            <a:off x="9331326" y="5101973"/>
            <a:ext cx="73025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8" name="Object 207">
            <a:extLst>
              <a:ext uri="{FF2B5EF4-FFF2-40B4-BE49-F238E27FC236}">
                <a16:creationId xmlns:a16="http://schemas.microsoft.com/office/drawing/2014/main" id="{AF3404BA-2947-452E-9E2E-1642D34B1E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7213" y="3446176"/>
          <a:ext cx="10017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" imgH="253800" progId="Equation.DSMT4">
                  <p:embed/>
                </p:oleObj>
              </mc:Choice>
              <mc:Fallback>
                <p:oleObj name="Equation" r:id="rId18" imgW="457200" imgH="253800" progId="Equation.DSMT4">
                  <p:embed/>
                  <p:pic>
                    <p:nvPicPr>
                      <p:cNvPr id="208" name="Object 207">
                        <a:extLst>
                          <a:ext uri="{FF2B5EF4-FFF2-40B4-BE49-F238E27FC236}">
                            <a16:creationId xmlns:a16="http://schemas.microsoft.com/office/drawing/2014/main" id="{AF3404BA-2947-452E-9E2E-1642D34B1E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67213" y="3446176"/>
                        <a:ext cx="1001712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" name="Object 208">
            <a:extLst>
              <a:ext uri="{FF2B5EF4-FFF2-40B4-BE49-F238E27FC236}">
                <a16:creationId xmlns:a16="http://schemas.microsoft.com/office/drawing/2014/main" id="{77E391F5-2911-4850-B0D6-A1C3104C02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8213" y="3482689"/>
          <a:ext cx="4175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164880" progId="Equation.DSMT4">
                  <p:embed/>
                </p:oleObj>
              </mc:Choice>
              <mc:Fallback>
                <p:oleObj name="Equation" r:id="rId20" imgW="190440" imgH="164880" progId="Equation.DSMT4">
                  <p:embed/>
                  <p:pic>
                    <p:nvPicPr>
                      <p:cNvPr id="209" name="Object 208">
                        <a:extLst>
                          <a:ext uri="{FF2B5EF4-FFF2-40B4-BE49-F238E27FC236}">
                            <a16:creationId xmlns:a16="http://schemas.microsoft.com/office/drawing/2014/main" id="{77E391F5-2911-4850-B0D6-A1C3104C0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48213" y="3482689"/>
                        <a:ext cx="417512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" name="Oval 209">
            <a:extLst>
              <a:ext uri="{FF2B5EF4-FFF2-40B4-BE49-F238E27FC236}">
                <a16:creationId xmlns:a16="http://schemas.microsoft.com/office/drawing/2014/main" id="{6D1DBE52-AC54-493A-9E4C-ACA8A937E2BE}"/>
              </a:ext>
            </a:extLst>
          </p:cNvPr>
          <p:cNvSpPr/>
          <p:nvPr/>
        </p:nvSpPr>
        <p:spPr>
          <a:xfrm>
            <a:off x="9727566" y="4675253"/>
            <a:ext cx="73025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11" name="Object 210">
            <a:extLst>
              <a:ext uri="{FF2B5EF4-FFF2-40B4-BE49-F238E27FC236}">
                <a16:creationId xmlns:a16="http://schemas.microsoft.com/office/drawing/2014/main" id="{EB39E8CB-5649-4CF3-86DC-7898CE91C7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7373" y="3984656"/>
          <a:ext cx="10017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57200" imgH="253800" progId="Equation.DSMT4">
                  <p:embed/>
                </p:oleObj>
              </mc:Choice>
              <mc:Fallback>
                <p:oleObj name="Equation" r:id="rId22" imgW="457200" imgH="253800" progId="Equation.DSMT4">
                  <p:embed/>
                  <p:pic>
                    <p:nvPicPr>
                      <p:cNvPr id="211" name="Object 210">
                        <a:extLst>
                          <a:ext uri="{FF2B5EF4-FFF2-40B4-BE49-F238E27FC236}">
                            <a16:creationId xmlns:a16="http://schemas.microsoft.com/office/drawing/2014/main" id="{EB39E8CB-5649-4CF3-86DC-7898CE91C7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77373" y="3984656"/>
                        <a:ext cx="1001712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" name="Object 211">
            <a:extLst>
              <a:ext uri="{FF2B5EF4-FFF2-40B4-BE49-F238E27FC236}">
                <a16:creationId xmlns:a16="http://schemas.microsoft.com/office/drawing/2014/main" id="{7ABF61DC-1171-4920-AD8D-1EAC6AF94E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8223" y="4049109"/>
          <a:ext cx="2778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212" name="Object 211">
                        <a:extLst>
                          <a:ext uri="{FF2B5EF4-FFF2-40B4-BE49-F238E27FC236}">
                            <a16:creationId xmlns:a16="http://schemas.microsoft.com/office/drawing/2014/main" id="{7ABF61DC-1171-4920-AD8D-1EAC6AF94E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28223" y="4049109"/>
                        <a:ext cx="277812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" name="Oval 212">
            <a:extLst>
              <a:ext uri="{FF2B5EF4-FFF2-40B4-BE49-F238E27FC236}">
                <a16:creationId xmlns:a16="http://schemas.microsoft.com/office/drawing/2014/main" id="{0B593FF1-7D5E-4F8D-BEAE-91C20BE19783}"/>
              </a:ext>
            </a:extLst>
          </p:cNvPr>
          <p:cNvSpPr/>
          <p:nvPr/>
        </p:nvSpPr>
        <p:spPr>
          <a:xfrm>
            <a:off x="10476549" y="4229483"/>
            <a:ext cx="71437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5" name="Freeform 185">
            <a:extLst>
              <a:ext uri="{FF2B5EF4-FFF2-40B4-BE49-F238E27FC236}">
                <a16:creationId xmlns:a16="http://schemas.microsoft.com/office/drawing/2014/main" id="{468E83BF-2A89-4BD2-9F56-89EE08252265}"/>
              </a:ext>
            </a:extLst>
          </p:cNvPr>
          <p:cNvSpPr>
            <a:spLocks/>
          </p:cNvSpPr>
          <p:nvPr/>
        </p:nvSpPr>
        <p:spPr bwMode="auto">
          <a:xfrm>
            <a:off x="9057323" y="4135121"/>
            <a:ext cx="1824037" cy="2314258"/>
          </a:xfrm>
          <a:custGeom>
            <a:avLst/>
            <a:gdLst>
              <a:gd name="T0" fmla="*/ 9 w 622"/>
              <a:gd name="T1" fmla="*/ 202 h 231"/>
              <a:gd name="T2" fmla="*/ 19 w 622"/>
              <a:gd name="T3" fmla="*/ 181 h 231"/>
              <a:gd name="T4" fmla="*/ 29 w 622"/>
              <a:gd name="T5" fmla="*/ 166 h 231"/>
              <a:gd name="T6" fmla="*/ 39 w 622"/>
              <a:gd name="T7" fmla="*/ 153 h 231"/>
              <a:gd name="T8" fmla="*/ 49 w 622"/>
              <a:gd name="T9" fmla="*/ 143 h 231"/>
              <a:gd name="T10" fmla="*/ 59 w 622"/>
              <a:gd name="T11" fmla="*/ 134 h 231"/>
              <a:gd name="T12" fmla="*/ 69 w 622"/>
              <a:gd name="T13" fmla="*/ 126 h 231"/>
              <a:gd name="T14" fmla="*/ 79 w 622"/>
              <a:gd name="T15" fmla="*/ 119 h 231"/>
              <a:gd name="T16" fmla="*/ 89 w 622"/>
              <a:gd name="T17" fmla="*/ 113 h 231"/>
              <a:gd name="T18" fmla="*/ 99 w 622"/>
              <a:gd name="T19" fmla="*/ 107 h 231"/>
              <a:gd name="T20" fmla="*/ 109 w 622"/>
              <a:gd name="T21" fmla="*/ 102 h 231"/>
              <a:gd name="T22" fmla="*/ 119 w 622"/>
              <a:gd name="T23" fmla="*/ 97 h 231"/>
              <a:gd name="T24" fmla="*/ 129 w 622"/>
              <a:gd name="T25" fmla="*/ 93 h 231"/>
              <a:gd name="T26" fmla="*/ 139 w 622"/>
              <a:gd name="T27" fmla="*/ 88 h 231"/>
              <a:gd name="T28" fmla="*/ 149 w 622"/>
              <a:gd name="T29" fmla="*/ 85 h 231"/>
              <a:gd name="T30" fmla="*/ 159 w 622"/>
              <a:gd name="T31" fmla="*/ 81 h 231"/>
              <a:gd name="T32" fmla="*/ 169 w 622"/>
              <a:gd name="T33" fmla="*/ 77 h 231"/>
              <a:gd name="T34" fmla="*/ 179 w 622"/>
              <a:gd name="T35" fmla="*/ 74 h 231"/>
              <a:gd name="T36" fmla="*/ 189 w 622"/>
              <a:gd name="T37" fmla="*/ 71 h 231"/>
              <a:gd name="T38" fmla="*/ 199 w 622"/>
              <a:gd name="T39" fmla="*/ 68 h 231"/>
              <a:gd name="T40" fmla="*/ 209 w 622"/>
              <a:gd name="T41" fmla="*/ 65 h 231"/>
              <a:gd name="T42" fmla="*/ 219 w 622"/>
              <a:gd name="T43" fmla="*/ 62 h 231"/>
              <a:gd name="T44" fmla="*/ 229 w 622"/>
              <a:gd name="T45" fmla="*/ 60 h 231"/>
              <a:gd name="T46" fmla="*/ 239 w 622"/>
              <a:gd name="T47" fmla="*/ 57 h 231"/>
              <a:gd name="T48" fmla="*/ 249 w 622"/>
              <a:gd name="T49" fmla="*/ 55 h 231"/>
              <a:gd name="T50" fmla="*/ 259 w 622"/>
              <a:gd name="T51" fmla="*/ 53 h 231"/>
              <a:gd name="T52" fmla="*/ 269 w 622"/>
              <a:gd name="T53" fmla="*/ 50 h 231"/>
              <a:gd name="T54" fmla="*/ 279 w 622"/>
              <a:gd name="T55" fmla="*/ 48 h 231"/>
              <a:gd name="T56" fmla="*/ 289 w 622"/>
              <a:gd name="T57" fmla="*/ 46 h 231"/>
              <a:gd name="T58" fmla="*/ 299 w 622"/>
              <a:gd name="T59" fmla="*/ 44 h 231"/>
              <a:gd name="T60" fmla="*/ 309 w 622"/>
              <a:gd name="T61" fmla="*/ 42 h 231"/>
              <a:gd name="T62" fmla="*/ 319 w 622"/>
              <a:gd name="T63" fmla="*/ 40 h 231"/>
              <a:gd name="T64" fmla="*/ 329 w 622"/>
              <a:gd name="T65" fmla="*/ 38 h 231"/>
              <a:gd name="T66" fmla="*/ 339 w 622"/>
              <a:gd name="T67" fmla="*/ 37 h 231"/>
              <a:gd name="T68" fmla="*/ 349 w 622"/>
              <a:gd name="T69" fmla="*/ 35 h 231"/>
              <a:gd name="T70" fmla="*/ 359 w 622"/>
              <a:gd name="T71" fmla="*/ 33 h 231"/>
              <a:gd name="T72" fmla="*/ 369 w 622"/>
              <a:gd name="T73" fmla="*/ 32 h 231"/>
              <a:gd name="T74" fmla="*/ 379 w 622"/>
              <a:gd name="T75" fmla="*/ 30 h 231"/>
              <a:gd name="T76" fmla="*/ 389 w 622"/>
              <a:gd name="T77" fmla="*/ 28 h 231"/>
              <a:gd name="T78" fmla="*/ 399 w 622"/>
              <a:gd name="T79" fmla="*/ 27 h 231"/>
              <a:gd name="T80" fmla="*/ 409 w 622"/>
              <a:gd name="T81" fmla="*/ 25 h 231"/>
              <a:gd name="T82" fmla="*/ 419 w 622"/>
              <a:gd name="T83" fmla="*/ 24 h 231"/>
              <a:gd name="T84" fmla="*/ 429 w 622"/>
              <a:gd name="T85" fmla="*/ 23 h 231"/>
              <a:gd name="T86" fmla="*/ 439 w 622"/>
              <a:gd name="T87" fmla="*/ 21 h 231"/>
              <a:gd name="T88" fmla="*/ 449 w 622"/>
              <a:gd name="T89" fmla="*/ 20 h 231"/>
              <a:gd name="T90" fmla="*/ 459 w 622"/>
              <a:gd name="T91" fmla="*/ 18 h 231"/>
              <a:gd name="T92" fmla="*/ 469 w 622"/>
              <a:gd name="T93" fmla="*/ 17 h 231"/>
              <a:gd name="T94" fmla="*/ 479 w 622"/>
              <a:gd name="T95" fmla="*/ 16 h 231"/>
              <a:gd name="T96" fmla="*/ 489 w 622"/>
              <a:gd name="T97" fmla="*/ 15 h 231"/>
              <a:gd name="T98" fmla="*/ 499 w 622"/>
              <a:gd name="T99" fmla="*/ 13 h 231"/>
              <a:gd name="T100" fmla="*/ 509 w 622"/>
              <a:gd name="T101" fmla="*/ 12 h 231"/>
              <a:gd name="T102" fmla="*/ 519 w 622"/>
              <a:gd name="T103" fmla="*/ 11 h 231"/>
              <a:gd name="T104" fmla="*/ 529 w 622"/>
              <a:gd name="T105" fmla="*/ 10 h 231"/>
              <a:gd name="T106" fmla="*/ 539 w 622"/>
              <a:gd name="T107" fmla="*/ 9 h 231"/>
              <a:gd name="T108" fmla="*/ 549 w 622"/>
              <a:gd name="T109" fmla="*/ 8 h 231"/>
              <a:gd name="T110" fmla="*/ 559 w 622"/>
              <a:gd name="T111" fmla="*/ 6 h 231"/>
              <a:gd name="T112" fmla="*/ 569 w 622"/>
              <a:gd name="T113" fmla="*/ 5 h 231"/>
              <a:gd name="T114" fmla="*/ 579 w 622"/>
              <a:gd name="T115" fmla="*/ 4 h 231"/>
              <a:gd name="T116" fmla="*/ 589 w 622"/>
              <a:gd name="T117" fmla="*/ 3 h 231"/>
              <a:gd name="T118" fmla="*/ 599 w 622"/>
              <a:gd name="T119" fmla="*/ 2 h 231"/>
              <a:gd name="T120" fmla="*/ 609 w 622"/>
              <a:gd name="T121" fmla="*/ 1 h 231"/>
              <a:gd name="T122" fmla="*/ 619 w 622"/>
              <a:gd name="T123" fmla="*/ 0 h 2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22" h="231">
                <a:moveTo>
                  <a:pt x="0" y="231"/>
                </a:moveTo>
                <a:lnTo>
                  <a:pt x="1" y="228"/>
                </a:lnTo>
                <a:lnTo>
                  <a:pt x="1" y="226"/>
                </a:lnTo>
                <a:lnTo>
                  <a:pt x="2" y="223"/>
                </a:lnTo>
                <a:lnTo>
                  <a:pt x="3" y="221"/>
                </a:lnTo>
                <a:lnTo>
                  <a:pt x="3" y="219"/>
                </a:lnTo>
                <a:lnTo>
                  <a:pt x="4" y="217"/>
                </a:lnTo>
                <a:lnTo>
                  <a:pt x="5" y="215"/>
                </a:lnTo>
                <a:lnTo>
                  <a:pt x="5" y="213"/>
                </a:lnTo>
                <a:lnTo>
                  <a:pt x="6" y="211"/>
                </a:lnTo>
                <a:lnTo>
                  <a:pt x="7" y="209"/>
                </a:lnTo>
                <a:lnTo>
                  <a:pt x="7" y="207"/>
                </a:lnTo>
                <a:lnTo>
                  <a:pt x="8" y="205"/>
                </a:lnTo>
                <a:lnTo>
                  <a:pt x="9" y="204"/>
                </a:lnTo>
                <a:lnTo>
                  <a:pt x="9" y="202"/>
                </a:lnTo>
                <a:lnTo>
                  <a:pt x="10" y="200"/>
                </a:lnTo>
                <a:lnTo>
                  <a:pt x="11" y="199"/>
                </a:lnTo>
                <a:lnTo>
                  <a:pt x="11" y="197"/>
                </a:lnTo>
                <a:lnTo>
                  <a:pt x="12" y="196"/>
                </a:lnTo>
                <a:lnTo>
                  <a:pt x="13" y="194"/>
                </a:lnTo>
                <a:lnTo>
                  <a:pt x="13" y="193"/>
                </a:lnTo>
                <a:lnTo>
                  <a:pt x="14" y="191"/>
                </a:lnTo>
                <a:lnTo>
                  <a:pt x="15" y="190"/>
                </a:lnTo>
                <a:lnTo>
                  <a:pt x="15" y="189"/>
                </a:lnTo>
                <a:lnTo>
                  <a:pt x="16" y="187"/>
                </a:lnTo>
                <a:lnTo>
                  <a:pt x="17" y="186"/>
                </a:lnTo>
                <a:lnTo>
                  <a:pt x="17" y="185"/>
                </a:lnTo>
                <a:lnTo>
                  <a:pt x="18" y="184"/>
                </a:lnTo>
                <a:lnTo>
                  <a:pt x="19" y="182"/>
                </a:lnTo>
                <a:lnTo>
                  <a:pt x="19" y="181"/>
                </a:lnTo>
                <a:lnTo>
                  <a:pt x="20" y="180"/>
                </a:lnTo>
                <a:lnTo>
                  <a:pt x="21" y="179"/>
                </a:lnTo>
                <a:lnTo>
                  <a:pt x="21" y="178"/>
                </a:lnTo>
                <a:lnTo>
                  <a:pt x="22" y="177"/>
                </a:lnTo>
                <a:lnTo>
                  <a:pt x="23" y="176"/>
                </a:lnTo>
                <a:lnTo>
                  <a:pt x="23" y="174"/>
                </a:lnTo>
                <a:lnTo>
                  <a:pt x="24" y="173"/>
                </a:lnTo>
                <a:lnTo>
                  <a:pt x="25" y="172"/>
                </a:lnTo>
                <a:lnTo>
                  <a:pt x="25" y="171"/>
                </a:lnTo>
                <a:lnTo>
                  <a:pt x="26" y="170"/>
                </a:lnTo>
                <a:lnTo>
                  <a:pt x="27" y="169"/>
                </a:lnTo>
                <a:lnTo>
                  <a:pt x="27" y="168"/>
                </a:lnTo>
                <a:lnTo>
                  <a:pt x="28" y="167"/>
                </a:lnTo>
                <a:lnTo>
                  <a:pt x="29" y="166"/>
                </a:lnTo>
                <a:lnTo>
                  <a:pt x="29" y="166"/>
                </a:lnTo>
                <a:lnTo>
                  <a:pt x="30" y="165"/>
                </a:lnTo>
                <a:lnTo>
                  <a:pt x="31" y="164"/>
                </a:lnTo>
                <a:lnTo>
                  <a:pt x="31" y="163"/>
                </a:lnTo>
                <a:lnTo>
                  <a:pt x="32" y="162"/>
                </a:lnTo>
                <a:lnTo>
                  <a:pt x="33" y="161"/>
                </a:lnTo>
                <a:lnTo>
                  <a:pt x="33" y="160"/>
                </a:lnTo>
                <a:lnTo>
                  <a:pt x="34" y="159"/>
                </a:lnTo>
                <a:lnTo>
                  <a:pt x="35" y="159"/>
                </a:lnTo>
                <a:lnTo>
                  <a:pt x="35" y="158"/>
                </a:lnTo>
                <a:lnTo>
                  <a:pt x="36" y="157"/>
                </a:lnTo>
                <a:lnTo>
                  <a:pt x="37" y="156"/>
                </a:lnTo>
                <a:lnTo>
                  <a:pt x="37" y="155"/>
                </a:lnTo>
                <a:lnTo>
                  <a:pt x="38" y="155"/>
                </a:lnTo>
                <a:lnTo>
                  <a:pt x="39" y="154"/>
                </a:lnTo>
                <a:lnTo>
                  <a:pt x="39" y="153"/>
                </a:lnTo>
                <a:lnTo>
                  <a:pt x="40" y="152"/>
                </a:lnTo>
                <a:lnTo>
                  <a:pt x="41" y="152"/>
                </a:lnTo>
                <a:lnTo>
                  <a:pt x="41" y="151"/>
                </a:lnTo>
                <a:lnTo>
                  <a:pt x="42" y="150"/>
                </a:lnTo>
                <a:lnTo>
                  <a:pt x="43" y="149"/>
                </a:lnTo>
                <a:lnTo>
                  <a:pt x="43" y="149"/>
                </a:lnTo>
                <a:lnTo>
                  <a:pt x="44" y="148"/>
                </a:lnTo>
                <a:lnTo>
                  <a:pt x="45" y="147"/>
                </a:lnTo>
                <a:lnTo>
                  <a:pt x="45" y="147"/>
                </a:lnTo>
                <a:lnTo>
                  <a:pt x="46" y="146"/>
                </a:lnTo>
                <a:lnTo>
                  <a:pt x="47" y="145"/>
                </a:lnTo>
                <a:lnTo>
                  <a:pt x="47" y="145"/>
                </a:lnTo>
                <a:lnTo>
                  <a:pt x="48" y="144"/>
                </a:lnTo>
                <a:lnTo>
                  <a:pt x="49" y="143"/>
                </a:lnTo>
                <a:lnTo>
                  <a:pt x="49" y="143"/>
                </a:lnTo>
                <a:lnTo>
                  <a:pt x="50" y="142"/>
                </a:lnTo>
                <a:lnTo>
                  <a:pt x="51" y="141"/>
                </a:lnTo>
                <a:lnTo>
                  <a:pt x="51" y="141"/>
                </a:lnTo>
                <a:lnTo>
                  <a:pt x="52" y="140"/>
                </a:lnTo>
                <a:lnTo>
                  <a:pt x="53" y="140"/>
                </a:lnTo>
                <a:lnTo>
                  <a:pt x="53" y="139"/>
                </a:lnTo>
                <a:lnTo>
                  <a:pt x="54" y="138"/>
                </a:lnTo>
                <a:lnTo>
                  <a:pt x="55" y="138"/>
                </a:lnTo>
                <a:lnTo>
                  <a:pt x="55" y="137"/>
                </a:lnTo>
                <a:lnTo>
                  <a:pt x="56" y="137"/>
                </a:lnTo>
                <a:lnTo>
                  <a:pt x="57" y="136"/>
                </a:lnTo>
                <a:lnTo>
                  <a:pt x="57" y="135"/>
                </a:lnTo>
                <a:lnTo>
                  <a:pt x="58" y="135"/>
                </a:lnTo>
                <a:lnTo>
                  <a:pt x="59" y="134"/>
                </a:lnTo>
                <a:lnTo>
                  <a:pt x="59" y="134"/>
                </a:lnTo>
                <a:lnTo>
                  <a:pt x="60" y="133"/>
                </a:lnTo>
                <a:lnTo>
                  <a:pt x="61" y="133"/>
                </a:lnTo>
                <a:lnTo>
                  <a:pt x="61" y="132"/>
                </a:lnTo>
                <a:lnTo>
                  <a:pt x="62" y="132"/>
                </a:lnTo>
                <a:lnTo>
                  <a:pt x="63" y="131"/>
                </a:lnTo>
                <a:lnTo>
                  <a:pt x="63" y="131"/>
                </a:lnTo>
                <a:lnTo>
                  <a:pt x="64" y="130"/>
                </a:lnTo>
                <a:lnTo>
                  <a:pt x="65" y="129"/>
                </a:lnTo>
                <a:lnTo>
                  <a:pt x="65" y="129"/>
                </a:lnTo>
                <a:lnTo>
                  <a:pt x="66" y="128"/>
                </a:lnTo>
                <a:lnTo>
                  <a:pt x="67" y="128"/>
                </a:lnTo>
                <a:lnTo>
                  <a:pt x="67" y="127"/>
                </a:lnTo>
                <a:lnTo>
                  <a:pt x="68" y="127"/>
                </a:lnTo>
                <a:lnTo>
                  <a:pt x="69" y="126"/>
                </a:lnTo>
                <a:lnTo>
                  <a:pt x="69" y="126"/>
                </a:lnTo>
                <a:lnTo>
                  <a:pt x="70" y="125"/>
                </a:lnTo>
                <a:lnTo>
                  <a:pt x="71" y="125"/>
                </a:lnTo>
                <a:lnTo>
                  <a:pt x="71" y="125"/>
                </a:lnTo>
                <a:lnTo>
                  <a:pt x="72" y="124"/>
                </a:lnTo>
                <a:lnTo>
                  <a:pt x="73" y="124"/>
                </a:lnTo>
                <a:lnTo>
                  <a:pt x="73" y="123"/>
                </a:lnTo>
                <a:lnTo>
                  <a:pt x="74" y="123"/>
                </a:lnTo>
                <a:lnTo>
                  <a:pt x="75" y="122"/>
                </a:lnTo>
                <a:lnTo>
                  <a:pt x="75" y="122"/>
                </a:lnTo>
                <a:lnTo>
                  <a:pt x="76" y="121"/>
                </a:lnTo>
                <a:lnTo>
                  <a:pt x="77" y="121"/>
                </a:lnTo>
                <a:lnTo>
                  <a:pt x="77" y="120"/>
                </a:lnTo>
                <a:lnTo>
                  <a:pt x="78" y="120"/>
                </a:lnTo>
                <a:lnTo>
                  <a:pt x="79" y="119"/>
                </a:lnTo>
                <a:lnTo>
                  <a:pt x="79" y="119"/>
                </a:lnTo>
                <a:lnTo>
                  <a:pt x="80" y="119"/>
                </a:lnTo>
                <a:lnTo>
                  <a:pt x="81" y="118"/>
                </a:lnTo>
                <a:lnTo>
                  <a:pt x="81" y="118"/>
                </a:lnTo>
                <a:lnTo>
                  <a:pt x="82" y="117"/>
                </a:lnTo>
                <a:lnTo>
                  <a:pt x="83" y="117"/>
                </a:lnTo>
                <a:lnTo>
                  <a:pt x="83" y="116"/>
                </a:lnTo>
                <a:lnTo>
                  <a:pt x="84" y="116"/>
                </a:lnTo>
                <a:lnTo>
                  <a:pt x="85" y="116"/>
                </a:lnTo>
                <a:lnTo>
                  <a:pt x="85" y="115"/>
                </a:lnTo>
                <a:lnTo>
                  <a:pt x="86" y="115"/>
                </a:lnTo>
                <a:lnTo>
                  <a:pt x="87" y="114"/>
                </a:lnTo>
                <a:lnTo>
                  <a:pt x="87" y="114"/>
                </a:lnTo>
                <a:lnTo>
                  <a:pt x="88" y="114"/>
                </a:lnTo>
                <a:lnTo>
                  <a:pt x="89" y="113"/>
                </a:lnTo>
                <a:lnTo>
                  <a:pt x="89" y="113"/>
                </a:lnTo>
                <a:lnTo>
                  <a:pt x="90" y="112"/>
                </a:lnTo>
                <a:lnTo>
                  <a:pt x="91" y="112"/>
                </a:lnTo>
                <a:lnTo>
                  <a:pt x="91" y="112"/>
                </a:lnTo>
                <a:lnTo>
                  <a:pt x="92" y="111"/>
                </a:lnTo>
                <a:lnTo>
                  <a:pt x="93" y="111"/>
                </a:lnTo>
                <a:lnTo>
                  <a:pt x="93" y="110"/>
                </a:lnTo>
                <a:lnTo>
                  <a:pt x="94" y="110"/>
                </a:lnTo>
                <a:lnTo>
                  <a:pt x="95" y="110"/>
                </a:lnTo>
                <a:lnTo>
                  <a:pt x="95" y="109"/>
                </a:lnTo>
                <a:lnTo>
                  <a:pt x="96" y="109"/>
                </a:lnTo>
                <a:lnTo>
                  <a:pt x="97" y="109"/>
                </a:lnTo>
                <a:lnTo>
                  <a:pt x="97" y="108"/>
                </a:lnTo>
                <a:lnTo>
                  <a:pt x="98" y="108"/>
                </a:lnTo>
                <a:lnTo>
                  <a:pt x="99" y="107"/>
                </a:lnTo>
                <a:lnTo>
                  <a:pt x="99" y="107"/>
                </a:lnTo>
                <a:lnTo>
                  <a:pt x="100" y="107"/>
                </a:lnTo>
                <a:lnTo>
                  <a:pt x="101" y="106"/>
                </a:lnTo>
                <a:lnTo>
                  <a:pt x="101" y="106"/>
                </a:lnTo>
                <a:lnTo>
                  <a:pt x="102" y="106"/>
                </a:lnTo>
                <a:lnTo>
                  <a:pt x="103" y="105"/>
                </a:lnTo>
                <a:lnTo>
                  <a:pt x="103" y="105"/>
                </a:lnTo>
                <a:lnTo>
                  <a:pt x="104" y="105"/>
                </a:lnTo>
                <a:lnTo>
                  <a:pt x="105" y="104"/>
                </a:lnTo>
                <a:lnTo>
                  <a:pt x="105" y="104"/>
                </a:lnTo>
                <a:lnTo>
                  <a:pt x="106" y="104"/>
                </a:lnTo>
                <a:lnTo>
                  <a:pt x="107" y="103"/>
                </a:lnTo>
                <a:lnTo>
                  <a:pt x="107" y="103"/>
                </a:lnTo>
                <a:lnTo>
                  <a:pt x="108" y="103"/>
                </a:lnTo>
                <a:lnTo>
                  <a:pt x="109" y="102"/>
                </a:lnTo>
                <a:lnTo>
                  <a:pt x="109" y="102"/>
                </a:lnTo>
                <a:lnTo>
                  <a:pt x="110" y="102"/>
                </a:lnTo>
                <a:lnTo>
                  <a:pt x="111" y="101"/>
                </a:lnTo>
                <a:lnTo>
                  <a:pt x="111" y="101"/>
                </a:lnTo>
                <a:lnTo>
                  <a:pt x="112" y="101"/>
                </a:lnTo>
                <a:lnTo>
                  <a:pt x="113" y="100"/>
                </a:lnTo>
                <a:lnTo>
                  <a:pt x="113" y="100"/>
                </a:lnTo>
                <a:lnTo>
                  <a:pt x="114" y="100"/>
                </a:lnTo>
                <a:lnTo>
                  <a:pt x="115" y="99"/>
                </a:lnTo>
                <a:lnTo>
                  <a:pt x="115" y="99"/>
                </a:lnTo>
                <a:lnTo>
                  <a:pt x="116" y="99"/>
                </a:lnTo>
                <a:lnTo>
                  <a:pt x="117" y="98"/>
                </a:lnTo>
                <a:lnTo>
                  <a:pt x="117" y="98"/>
                </a:lnTo>
                <a:lnTo>
                  <a:pt x="118" y="98"/>
                </a:lnTo>
                <a:lnTo>
                  <a:pt x="119" y="97"/>
                </a:lnTo>
                <a:lnTo>
                  <a:pt x="119" y="97"/>
                </a:lnTo>
                <a:lnTo>
                  <a:pt x="120" y="97"/>
                </a:lnTo>
                <a:lnTo>
                  <a:pt x="121" y="96"/>
                </a:lnTo>
                <a:lnTo>
                  <a:pt x="121" y="96"/>
                </a:lnTo>
                <a:lnTo>
                  <a:pt x="122" y="96"/>
                </a:lnTo>
                <a:lnTo>
                  <a:pt x="123" y="96"/>
                </a:lnTo>
                <a:lnTo>
                  <a:pt x="123" y="95"/>
                </a:lnTo>
                <a:lnTo>
                  <a:pt x="124" y="95"/>
                </a:lnTo>
                <a:lnTo>
                  <a:pt x="125" y="95"/>
                </a:lnTo>
                <a:lnTo>
                  <a:pt x="125" y="94"/>
                </a:lnTo>
                <a:lnTo>
                  <a:pt x="126" y="94"/>
                </a:lnTo>
                <a:lnTo>
                  <a:pt x="127" y="94"/>
                </a:lnTo>
                <a:lnTo>
                  <a:pt x="127" y="94"/>
                </a:lnTo>
                <a:lnTo>
                  <a:pt x="128" y="93"/>
                </a:lnTo>
                <a:lnTo>
                  <a:pt x="129" y="93"/>
                </a:lnTo>
                <a:lnTo>
                  <a:pt x="129" y="93"/>
                </a:lnTo>
                <a:lnTo>
                  <a:pt x="130" y="92"/>
                </a:lnTo>
                <a:lnTo>
                  <a:pt x="131" y="92"/>
                </a:lnTo>
                <a:lnTo>
                  <a:pt x="131" y="92"/>
                </a:lnTo>
                <a:lnTo>
                  <a:pt x="132" y="92"/>
                </a:lnTo>
                <a:lnTo>
                  <a:pt x="133" y="91"/>
                </a:lnTo>
                <a:lnTo>
                  <a:pt x="133" y="91"/>
                </a:lnTo>
                <a:lnTo>
                  <a:pt x="134" y="91"/>
                </a:lnTo>
                <a:lnTo>
                  <a:pt x="135" y="90"/>
                </a:lnTo>
                <a:lnTo>
                  <a:pt x="135" y="90"/>
                </a:lnTo>
                <a:lnTo>
                  <a:pt x="136" y="90"/>
                </a:lnTo>
                <a:lnTo>
                  <a:pt x="137" y="90"/>
                </a:lnTo>
                <a:lnTo>
                  <a:pt x="137" y="89"/>
                </a:lnTo>
                <a:lnTo>
                  <a:pt x="138" y="89"/>
                </a:lnTo>
                <a:lnTo>
                  <a:pt x="139" y="89"/>
                </a:lnTo>
                <a:lnTo>
                  <a:pt x="139" y="88"/>
                </a:lnTo>
                <a:lnTo>
                  <a:pt x="140" y="88"/>
                </a:lnTo>
                <a:lnTo>
                  <a:pt x="141" y="88"/>
                </a:lnTo>
                <a:lnTo>
                  <a:pt x="141" y="88"/>
                </a:lnTo>
                <a:lnTo>
                  <a:pt x="142" y="87"/>
                </a:lnTo>
                <a:lnTo>
                  <a:pt x="143" y="87"/>
                </a:lnTo>
                <a:lnTo>
                  <a:pt x="143" y="87"/>
                </a:lnTo>
                <a:lnTo>
                  <a:pt x="144" y="87"/>
                </a:lnTo>
                <a:lnTo>
                  <a:pt x="145" y="86"/>
                </a:lnTo>
                <a:lnTo>
                  <a:pt x="145" y="86"/>
                </a:lnTo>
                <a:lnTo>
                  <a:pt x="146" y="86"/>
                </a:lnTo>
                <a:lnTo>
                  <a:pt x="147" y="86"/>
                </a:lnTo>
                <a:lnTo>
                  <a:pt x="147" y="85"/>
                </a:lnTo>
                <a:lnTo>
                  <a:pt x="148" y="85"/>
                </a:lnTo>
                <a:lnTo>
                  <a:pt x="149" y="85"/>
                </a:lnTo>
                <a:lnTo>
                  <a:pt x="149" y="85"/>
                </a:lnTo>
                <a:lnTo>
                  <a:pt x="150" y="84"/>
                </a:lnTo>
                <a:lnTo>
                  <a:pt x="151" y="84"/>
                </a:lnTo>
                <a:lnTo>
                  <a:pt x="151" y="84"/>
                </a:lnTo>
                <a:lnTo>
                  <a:pt x="152" y="84"/>
                </a:lnTo>
                <a:lnTo>
                  <a:pt x="153" y="83"/>
                </a:lnTo>
                <a:lnTo>
                  <a:pt x="153" y="83"/>
                </a:lnTo>
                <a:lnTo>
                  <a:pt x="154" y="83"/>
                </a:lnTo>
                <a:lnTo>
                  <a:pt x="155" y="83"/>
                </a:lnTo>
                <a:lnTo>
                  <a:pt x="155" y="82"/>
                </a:lnTo>
                <a:lnTo>
                  <a:pt x="156" y="82"/>
                </a:lnTo>
                <a:lnTo>
                  <a:pt x="157" y="82"/>
                </a:lnTo>
                <a:lnTo>
                  <a:pt x="157" y="82"/>
                </a:lnTo>
                <a:lnTo>
                  <a:pt x="158" y="81"/>
                </a:lnTo>
                <a:lnTo>
                  <a:pt x="159" y="81"/>
                </a:lnTo>
                <a:lnTo>
                  <a:pt x="159" y="81"/>
                </a:lnTo>
                <a:lnTo>
                  <a:pt x="160" y="81"/>
                </a:lnTo>
                <a:lnTo>
                  <a:pt x="161" y="80"/>
                </a:lnTo>
                <a:lnTo>
                  <a:pt x="161" y="80"/>
                </a:lnTo>
                <a:lnTo>
                  <a:pt x="162" y="80"/>
                </a:lnTo>
                <a:lnTo>
                  <a:pt x="163" y="80"/>
                </a:lnTo>
                <a:lnTo>
                  <a:pt x="163" y="79"/>
                </a:lnTo>
                <a:lnTo>
                  <a:pt x="164" y="79"/>
                </a:lnTo>
                <a:lnTo>
                  <a:pt x="165" y="79"/>
                </a:lnTo>
                <a:lnTo>
                  <a:pt x="165" y="79"/>
                </a:lnTo>
                <a:lnTo>
                  <a:pt x="166" y="79"/>
                </a:lnTo>
                <a:lnTo>
                  <a:pt x="167" y="78"/>
                </a:lnTo>
                <a:lnTo>
                  <a:pt x="167" y="78"/>
                </a:lnTo>
                <a:lnTo>
                  <a:pt x="168" y="78"/>
                </a:lnTo>
                <a:lnTo>
                  <a:pt x="169" y="78"/>
                </a:lnTo>
                <a:lnTo>
                  <a:pt x="169" y="77"/>
                </a:lnTo>
                <a:lnTo>
                  <a:pt x="170" y="77"/>
                </a:lnTo>
                <a:lnTo>
                  <a:pt x="171" y="77"/>
                </a:lnTo>
                <a:lnTo>
                  <a:pt x="171" y="77"/>
                </a:lnTo>
                <a:lnTo>
                  <a:pt x="172" y="77"/>
                </a:lnTo>
                <a:lnTo>
                  <a:pt x="173" y="76"/>
                </a:lnTo>
                <a:lnTo>
                  <a:pt x="173" y="76"/>
                </a:lnTo>
                <a:lnTo>
                  <a:pt x="174" y="76"/>
                </a:lnTo>
                <a:lnTo>
                  <a:pt x="175" y="76"/>
                </a:lnTo>
                <a:lnTo>
                  <a:pt x="175" y="75"/>
                </a:lnTo>
                <a:lnTo>
                  <a:pt x="176" y="75"/>
                </a:lnTo>
                <a:lnTo>
                  <a:pt x="177" y="75"/>
                </a:lnTo>
                <a:lnTo>
                  <a:pt x="177" y="75"/>
                </a:lnTo>
                <a:lnTo>
                  <a:pt x="178" y="75"/>
                </a:lnTo>
                <a:lnTo>
                  <a:pt x="179" y="74"/>
                </a:lnTo>
                <a:lnTo>
                  <a:pt x="179" y="74"/>
                </a:lnTo>
                <a:lnTo>
                  <a:pt x="180" y="74"/>
                </a:lnTo>
                <a:lnTo>
                  <a:pt x="181" y="74"/>
                </a:lnTo>
                <a:lnTo>
                  <a:pt x="181" y="73"/>
                </a:lnTo>
                <a:lnTo>
                  <a:pt x="182" y="73"/>
                </a:lnTo>
                <a:lnTo>
                  <a:pt x="183" y="73"/>
                </a:lnTo>
                <a:lnTo>
                  <a:pt x="183" y="73"/>
                </a:lnTo>
                <a:lnTo>
                  <a:pt x="184" y="73"/>
                </a:lnTo>
                <a:lnTo>
                  <a:pt x="185" y="72"/>
                </a:lnTo>
                <a:lnTo>
                  <a:pt x="185" y="72"/>
                </a:lnTo>
                <a:lnTo>
                  <a:pt x="186" y="72"/>
                </a:lnTo>
                <a:lnTo>
                  <a:pt x="187" y="72"/>
                </a:lnTo>
                <a:lnTo>
                  <a:pt x="187" y="72"/>
                </a:lnTo>
                <a:lnTo>
                  <a:pt x="188" y="71"/>
                </a:lnTo>
                <a:lnTo>
                  <a:pt x="189" y="71"/>
                </a:lnTo>
                <a:lnTo>
                  <a:pt x="189" y="71"/>
                </a:lnTo>
                <a:lnTo>
                  <a:pt x="190" y="71"/>
                </a:lnTo>
                <a:lnTo>
                  <a:pt x="191" y="71"/>
                </a:lnTo>
                <a:lnTo>
                  <a:pt x="191" y="70"/>
                </a:lnTo>
                <a:lnTo>
                  <a:pt x="192" y="70"/>
                </a:lnTo>
                <a:lnTo>
                  <a:pt x="193" y="70"/>
                </a:lnTo>
                <a:lnTo>
                  <a:pt x="193" y="70"/>
                </a:lnTo>
                <a:lnTo>
                  <a:pt x="194" y="70"/>
                </a:lnTo>
                <a:lnTo>
                  <a:pt x="195" y="69"/>
                </a:lnTo>
                <a:lnTo>
                  <a:pt x="195" y="69"/>
                </a:lnTo>
                <a:lnTo>
                  <a:pt x="196" y="69"/>
                </a:lnTo>
                <a:lnTo>
                  <a:pt x="197" y="69"/>
                </a:lnTo>
                <a:lnTo>
                  <a:pt x="197" y="69"/>
                </a:lnTo>
                <a:lnTo>
                  <a:pt x="198" y="68"/>
                </a:lnTo>
                <a:lnTo>
                  <a:pt x="199" y="68"/>
                </a:lnTo>
                <a:lnTo>
                  <a:pt x="199" y="68"/>
                </a:lnTo>
                <a:lnTo>
                  <a:pt x="200" y="68"/>
                </a:lnTo>
                <a:lnTo>
                  <a:pt x="201" y="68"/>
                </a:lnTo>
                <a:lnTo>
                  <a:pt x="201" y="67"/>
                </a:lnTo>
                <a:lnTo>
                  <a:pt x="202" y="67"/>
                </a:lnTo>
                <a:lnTo>
                  <a:pt x="203" y="67"/>
                </a:lnTo>
                <a:lnTo>
                  <a:pt x="203" y="67"/>
                </a:lnTo>
                <a:lnTo>
                  <a:pt x="204" y="67"/>
                </a:lnTo>
                <a:lnTo>
                  <a:pt x="205" y="66"/>
                </a:lnTo>
                <a:lnTo>
                  <a:pt x="205" y="66"/>
                </a:lnTo>
                <a:lnTo>
                  <a:pt x="206" y="66"/>
                </a:lnTo>
                <a:lnTo>
                  <a:pt x="207" y="66"/>
                </a:lnTo>
                <a:lnTo>
                  <a:pt x="207" y="66"/>
                </a:lnTo>
                <a:lnTo>
                  <a:pt x="208" y="66"/>
                </a:lnTo>
                <a:lnTo>
                  <a:pt x="209" y="65"/>
                </a:lnTo>
                <a:lnTo>
                  <a:pt x="209" y="65"/>
                </a:lnTo>
                <a:lnTo>
                  <a:pt x="210" y="65"/>
                </a:lnTo>
                <a:lnTo>
                  <a:pt x="211" y="65"/>
                </a:lnTo>
                <a:lnTo>
                  <a:pt x="211" y="65"/>
                </a:lnTo>
                <a:lnTo>
                  <a:pt x="212" y="64"/>
                </a:lnTo>
                <a:lnTo>
                  <a:pt x="213" y="64"/>
                </a:lnTo>
                <a:lnTo>
                  <a:pt x="213" y="64"/>
                </a:lnTo>
                <a:lnTo>
                  <a:pt x="214" y="64"/>
                </a:lnTo>
                <a:lnTo>
                  <a:pt x="215" y="64"/>
                </a:lnTo>
                <a:lnTo>
                  <a:pt x="215" y="64"/>
                </a:lnTo>
                <a:lnTo>
                  <a:pt x="216" y="63"/>
                </a:lnTo>
                <a:lnTo>
                  <a:pt x="217" y="63"/>
                </a:lnTo>
                <a:lnTo>
                  <a:pt x="217" y="63"/>
                </a:lnTo>
                <a:lnTo>
                  <a:pt x="218" y="63"/>
                </a:lnTo>
                <a:lnTo>
                  <a:pt x="219" y="63"/>
                </a:lnTo>
                <a:lnTo>
                  <a:pt x="219" y="62"/>
                </a:lnTo>
                <a:lnTo>
                  <a:pt x="220" y="62"/>
                </a:lnTo>
                <a:lnTo>
                  <a:pt x="221" y="62"/>
                </a:lnTo>
                <a:lnTo>
                  <a:pt x="221" y="62"/>
                </a:lnTo>
                <a:lnTo>
                  <a:pt x="222" y="62"/>
                </a:lnTo>
                <a:lnTo>
                  <a:pt x="223" y="62"/>
                </a:lnTo>
                <a:lnTo>
                  <a:pt x="223" y="61"/>
                </a:lnTo>
                <a:lnTo>
                  <a:pt x="224" y="61"/>
                </a:lnTo>
                <a:lnTo>
                  <a:pt x="225" y="61"/>
                </a:lnTo>
                <a:lnTo>
                  <a:pt x="225" y="61"/>
                </a:lnTo>
                <a:lnTo>
                  <a:pt x="226" y="61"/>
                </a:lnTo>
                <a:lnTo>
                  <a:pt x="227" y="61"/>
                </a:lnTo>
                <a:lnTo>
                  <a:pt x="227" y="60"/>
                </a:lnTo>
                <a:lnTo>
                  <a:pt x="228" y="60"/>
                </a:lnTo>
                <a:lnTo>
                  <a:pt x="229" y="60"/>
                </a:lnTo>
                <a:lnTo>
                  <a:pt x="229" y="60"/>
                </a:lnTo>
                <a:lnTo>
                  <a:pt x="230" y="60"/>
                </a:lnTo>
                <a:lnTo>
                  <a:pt x="231" y="60"/>
                </a:lnTo>
                <a:lnTo>
                  <a:pt x="231" y="59"/>
                </a:lnTo>
                <a:lnTo>
                  <a:pt x="232" y="59"/>
                </a:lnTo>
                <a:lnTo>
                  <a:pt x="233" y="59"/>
                </a:lnTo>
                <a:lnTo>
                  <a:pt x="233" y="59"/>
                </a:lnTo>
                <a:lnTo>
                  <a:pt x="234" y="59"/>
                </a:lnTo>
                <a:lnTo>
                  <a:pt x="235" y="59"/>
                </a:lnTo>
                <a:lnTo>
                  <a:pt x="235" y="58"/>
                </a:lnTo>
                <a:lnTo>
                  <a:pt x="236" y="58"/>
                </a:lnTo>
                <a:lnTo>
                  <a:pt x="237" y="58"/>
                </a:lnTo>
                <a:lnTo>
                  <a:pt x="237" y="58"/>
                </a:lnTo>
                <a:lnTo>
                  <a:pt x="238" y="58"/>
                </a:lnTo>
                <a:lnTo>
                  <a:pt x="239" y="58"/>
                </a:lnTo>
                <a:lnTo>
                  <a:pt x="239" y="57"/>
                </a:lnTo>
                <a:lnTo>
                  <a:pt x="240" y="57"/>
                </a:lnTo>
                <a:lnTo>
                  <a:pt x="241" y="57"/>
                </a:lnTo>
                <a:lnTo>
                  <a:pt x="241" y="57"/>
                </a:lnTo>
                <a:lnTo>
                  <a:pt x="242" y="57"/>
                </a:lnTo>
                <a:lnTo>
                  <a:pt x="243" y="57"/>
                </a:lnTo>
                <a:lnTo>
                  <a:pt x="243" y="56"/>
                </a:lnTo>
                <a:lnTo>
                  <a:pt x="244" y="56"/>
                </a:lnTo>
                <a:lnTo>
                  <a:pt x="245" y="56"/>
                </a:lnTo>
                <a:lnTo>
                  <a:pt x="245" y="56"/>
                </a:lnTo>
                <a:lnTo>
                  <a:pt x="246" y="56"/>
                </a:lnTo>
                <a:lnTo>
                  <a:pt x="247" y="56"/>
                </a:lnTo>
                <a:lnTo>
                  <a:pt x="247" y="55"/>
                </a:lnTo>
                <a:lnTo>
                  <a:pt x="248" y="55"/>
                </a:lnTo>
                <a:lnTo>
                  <a:pt x="249" y="55"/>
                </a:lnTo>
                <a:lnTo>
                  <a:pt x="249" y="55"/>
                </a:lnTo>
                <a:lnTo>
                  <a:pt x="250" y="55"/>
                </a:lnTo>
                <a:lnTo>
                  <a:pt x="251" y="55"/>
                </a:lnTo>
                <a:lnTo>
                  <a:pt x="251" y="54"/>
                </a:lnTo>
                <a:lnTo>
                  <a:pt x="252" y="54"/>
                </a:lnTo>
                <a:lnTo>
                  <a:pt x="253" y="54"/>
                </a:lnTo>
                <a:lnTo>
                  <a:pt x="253" y="54"/>
                </a:lnTo>
                <a:lnTo>
                  <a:pt x="254" y="54"/>
                </a:lnTo>
                <a:lnTo>
                  <a:pt x="255" y="54"/>
                </a:lnTo>
                <a:lnTo>
                  <a:pt x="255" y="54"/>
                </a:lnTo>
                <a:lnTo>
                  <a:pt x="256" y="53"/>
                </a:lnTo>
                <a:lnTo>
                  <a:pt x="257" y="53"/>
                </a:lnTo>
                <a:lnTo>
                  <a:pt x="257" y="53"/>
                </a:lnTo>
                <a:lnTo>
                  <a:pt x="258" y="53"/>
                </a:lnTo>
                <a:lnTo>
                  <a:pt x="259" y="53"/>
                </a:lnTo>
                <a:lnTo>
                  <a:pt x="259" y="53"/>
                </a:lnTo>
                <a:lnTo>
                  <a:pt x="260" y="52"/>
                </a:lnTo>
                <a:lnTo>
                  <a:pt x="261" y="52"/>
                </a:lnTo>
                <a:lnTo>
                  <a:pt x="261" y="52"/>
                </a:lnTo>
                <a:lnTo>
                  <a:pt x="262" y="52"/>
                </a:lnTo>
                <a:lnTo>
                  <a:pt x="263" y="52"/>
                </a:lnTo>
                <a:lnTo>
                  <a:pt x="263" y="52"/>
                </a:lnTo>
                <a:lnTo>
                  <a:pt x="264" y="52"/>
                </a:lnTo>
                <a:lnTo>
                  <a:pt x="265" y="51"/>
                </a:lnTo>
                <a:lnTo>
                  <a:pt x="265" y="51"/>
                </a:lnTo>
                <a:lnTo>
                  <a:pt x="266" y="51"/>
                </a:lnTo>
                <a:lnTo>
                  <a:pt x="267" y="51"/>
                </a:lnTo>
                <a:lnTo>
                  <a:pt x="267" y="51"/>
                </a:lnTo>
                <a:lnTo>
                  <a:pt x="268" y="51"/>
                </a:lnTo>
                <a:lnTo>
                  <a:pt x="269" y="51"/>
                </a:lnTo>
                <a:lnTo>
                  <a:pt x="269" y="50"/>
                </a:lnTo>
                <a:lnTo>
                  <a:pt x="270" y="50"/>
                </a:lnTo>
                <a:lnTo>
                  <a:pt x="271" y="50"/>
                </a:lnTo>
                <a:lnTo>
                  <a:pt x="271" y="50"/>
                </a:lnTo>
                <a:lnTo>
                  <a:pt x="272" y="50"/>
                </a:lnTo>
                <a:lnTo>
                  <a:pt x="273" y="50"/>
                </a:lnTo>
                <a:lnTo>
                  <a:pt x="273" y="50"/>
                </a:lnTo>
                <a:lnTo>
                  <a:pt x="274" y="49"/>
                </a:lnTo>
                <a:lnTo>
                  <a:pt x="275" y="49"/>
                </a:lnTo>
                <a:lnTo>
                  <a:pt x="275" y="49"/>
                </a:lnTo>
                <a:lnTo>
                  <a:pt x="276" y="49"/>
                </a:lnTo>
                <a:lnTo>
                  <a:pt x="277" y="49"/>
                </a:lnTo>
                <a:lnTo>
                  <a:pt x="277" y="49"/>
                </a:lnTo>
                <a:lnTo>
                  <a:pt x="278" y="49"/>
                </a:lnTo>
                <a:lnTo>
                  <a:pt x="279" y="48"/>
                </a:lnTo>
                <a:lnTo>
                  <a:pt x="279" y="48"/>
                </a:lnTo>
                <a:lnTo>
                  <a:pt x="280" y="48"/>
                </a:lnTo>
                <a:lnTo>
                  <a:pt x="281" y="48"/>
                </a:lnTo>
                <a:lnTo>
                  <a:pt x="281" y="48"/>
                </a:lnTo>
                <a:lnTo>
                  <a:pt x="282" y="48"/>
                </a:lnTo>
                <a:lnTo>
                  <a:pt x="283" y="48"/>
                </a:lnTo>
                <a:lnTo>
                  <a:pt x="283" y="47"/>
                </a:lnTo>
                <a:lnTo>
                  <a:pt x="284" y="47"/>
                </a:lnTo>
                <a:lnTo>
                  <a:pt x="285" y="47"/>
                </a:lnTo>
                <a:lnTo>
                  <a:pt x="285" y="47"/>
                </a:lnTo>
                <a:lnTo>
                  <a:pt x="286" y="47"/>
                </a:lnTo>
                <a:lnTo>
                  <a:pt x="287" y="47"/>
                </a:lnTo>
                <a:lnTo>
                  <a:pt x="287" y="47"/>
                </a:lnTo>
                <a:lnTo>
                  <a:pt x="288" y="46"/>
                </a:lnTo>
                <a:lnTo>
                  <a:pt x="289" y="46"/>
                </a:lnTo>
                <a:lnTo>
                  <a:pt x="289" y="46"/>
                </a:lnTo>
                <a:lnTo>
                  <a:pt x="290" y="46"/>
                </a:lnTo>
                <a:lnTo>
                  <a:pt x="291" y="46"/>
                </a:lnTo>
                <a:lnTo>
                  <a:pt x="291" y="46"/>
                </a:lnTo>
                <a:lnTo>
                  <a:pt x="292" y="46"/>
                </a:lnTo>
                <a:lnTo>
                  <a:pt x="293" y="45"/>
                </a:lnTo>
                <a:lnTo>
                  <a:pt x="293" y="45"/>
                </a:lnTo>
                <a:lnTo>
                  <a:pt x="294" y="45"/>
                </a:lnTo>
                <a:lnTo>
                  <a:pt x="295" y="45"/>
                </a:lnTo>
                <a:lnTo>
                  <a:pt x="295" y="45"/>
                </a:lnTo>
                <a:lnTo>
                  <a:pt x="296" y="45"/>
                </a:lnTo>
                <a:lnTo>
                  <a:pt x="297" y="45"/>
                </a:lnTo>
                <a:lnTo>
                  <a:pt x="297" y="45"/>
                </a:lnTo>
                <a:lnTo>
                  <a:pt x="298" y="44"/>
                </a:lnTo>
                <a:lnTo>
                  <a:pt x="299" y="44"/>
                </a:lnTo>
                <a:lnTo>
                  <a:pt x="299" y="44"/>
                </a:lnTo>
                <a:lnTo>
                  <a:pt x="300" y="44"/>
                </a:lnTo>
                <a:lnTo>
                  <a:pt x="301" y="44"/>
                </a:lnTo>
                <a:lnTo>
                  <a:pt x="301" y="44"/>
                </a:lnTo>
                <a:lnTo>
                  <a:pt x="302" y="44"/>
                </a:lnTo>
                <a:lnTo>
                  <a:pt x="303" y="43"/>
                </a:lnTo>
                <a:lnTo>
                  <a:pt x="303" y="43"/>
                </a:lnTo>
                <a:lnTo>
                  <a:pt x="304" y="43"/>
                </a:lnTo>
                <a:lnTo>
                  <a:pt x="305" y="43"/>
                </a:lnTo>
                <a:lnTo>
                  <a:pt x="305" y="43"/>
                </a:lnTo>
                <a:lnTo>
                  <a:pt x="306" y="43"/>
                </a:lnTo>
                <a:lnTo>
                  <a:pt x="307" y="43"/>
                </a:lnTo>
                <a:lnTo>
                  <a:pt x="307" y="43"/>
                </a:lnTo>
                <a:lnTo>
                  <a:pt x="308" y="42"/>
                </a:lnTo>
                <a:lnTo>
                  <a:pt x="309" y="42"/>
                </a:lnTo>
                <a:lnTo>
                  <a:pt x="309" y="42"/>
                </a:lnTo>
                <a:lnTo>
                  <a:pt x="310" y="42"/>
                </a:lnTo>
                <a:lnTo>
                  <a:pt x="311" y="42"/>
                </a:lnTo>
                <a:lnTo>
                  <a:pt x="311" y="42"/>
                </a:lnTo>
                <a:lnTo>
                  <a:pt x="312" y="42"/>
                </a:lnTo>
                <a:lnTo>
                  <a:pt x="313" y="42"/>
                </a:lnTo>
                <a:lnTo>
                  <a:pt x="313" y="41"/>
                </a:lnTo>
                <a:lnTo>
                  <a:pt x="314" y="41"/>
                </a:lnTo>
                <a:lnTo>
                  <a:pt x="315" y="41"/>
                </a:lnTo>
                <a:lnTo>
                  <a:pt x="315" y="41"/>
                </a:lnTo>
                <a:lnTo>
                  <a:pt x="316" y="41"/>
                </a:lnTo>
                <a:lnTo>
                  <a:pt x="317" y="41"/>
                </a:lnTo>
                <a:lnTo>
                  <a:pt x="317" y="41"/>
                </a:lnTo>
                <a:lnTo>
                  <a:pt x="318" y="41"/>
                </a:lnTo>
                <a:lnTo>
                  <a:pt x="319" y="40"/>
                </a:lnTo>
                <a:lnTo>
                  <a:pt x="319" y="40"/>
                </a:lnTo>
                <a:lnTo>
                  <a:pt x="320" y="40"/>
                </a:lnTo>
                <a:lnTo>
                  <a:pt x="321" y="40"/>
                </a:lnTo>
                <a:lnTo>
                  <a:pt x="321" y="40"/>
                </a:lnTo>
                <a:lnTo>
                  <a:pt x="322" y="40"/>
                </a:lnTo>
                <a:lnTo>
                  <a:pt x="323" y="40"/>
                </a:lnTo>
                <a:lnTo>
                  <a:pt x="323" y="40"/>
                </a:lnTo>
                <a:lnTo>
                  <a:pt x="324" y="39"/>
                </a:lnTo>
                <a:lnTo>
                  <a:pt x="325" y="39"/>
                </a:lnTo>
                <a:lnTo>
                  <a:pt x="325" y="39"/>
                </a:lnTo>
                <a:lnTo>
                  <a:pt x="326" y="39"/>
                </a:lnTo>
                <a:lnTo>
                  <a:pt x="327" y="39"/>
                </a:lnTo>
                <a:lnTo>
                  <a:pt x="327" y="39"/>
                </a:lnTo>
                <a:lnTo>
                  <a:pt x="328" y="39"/>
                </a:lnTo>
                <a:lnTo>
                  <a:pt x="329" y="39"/>
                </a:lnTo>
                <a:lnTo>
                  <a:pt x="329" y="38"/>
                </a:lnTo>
                <a:lnTo>
                  <a:pt x="330" y="38"/>
                </a:lnTo>
                <a:lnTo>
                  <a:pt x="331" y="38"/>
                </a:lnTo>
                <a:lnTo>
                  <a:pt x="331" y="38"/>
                </a:lnTo>
                <a:lnTo>
                  <a:pt x="332" y="38"/>
                </a:lnTo>
                <a:lnTo>
                  <a:pt x="333" y="38"/>
                </a:lnTo>
                <a:lnTo>
                  <a:pt x="333" y="38"/>
                </a:lnTo>
                <a:lnTo>
                  <a:pt x="334" y="38"/>
                </a:lnTo>
                <a:lnTo>
                  <a:pt x="335" y="37"/>
                </a:lnTo>
                <a:lnTo>
                  <a:pt x="335" y="37"/>
                </a:lnTo>
                <a:lnTo>
                  <a:pt x="336" y="37"/>
                </a:lnTo>
                <a:lnTo>
                  <a:pt x="337" y="37"/>
                </a:lnTo>
                <a:lnTo>
                  <a:pt x="337" y="37"/>
                </a:lnTo>
                <a:lnTo>
                  <a:pt x="338" y="37"/>
                </a:lnTo>
                <a:lnTo>
                  <a:pt x="339" y="37"/>
                </a:lnTo>
                <a:lnTo>
                  <a:pt x="339" y="37"/>
                </a:lnTo>
                <a:lnTo>
                  <a:pt x="340" y="37"/>
                </a:lnTo>
                <a:lnTo>
                  <a:pt x="341" y="36"/>
                </a:lnTo>
                <a:lnTo>
                  <a:pt x="341" y="36"/>
                </a:lnTo>
                <a:lnTo>
                  <a:pt x="342" y="36"/>
                </a:lnTo>
                <a:lnTo>
                  <a:pt x="343" y="36"/>
                </a:lnTo>
                <a:lnTo>
                  <a:pt x="343" y="36"/>
                </a:lnTo>
                <a:lnTo>
                  <a:pt x="344" y="36"/>
                </a:lnTo>
                <a:lnTo>
                  <a:pt x="345" y="36"/>
                </a:lnTo>
                <a:lnTo>
                  <a:pt x="345" y="36"/>
                </a:lnTo>
                <a:lnTo>
                  <a:pt x="346" y="36"/>
                </a:lnTo>
                <a:lnTo>
                  <a:pt x="347" y="35"/>
                </a:lnTo>
                <a:lnTo>
                  <a:pt x="347" y="35"/>
                </a:lnTo>
                <a:lnTo>
                  <a:pt x="348" y="35"/>
                </a:lnTo>
                <a:lnTo>
                  <a:pt x="349" y="35"/>
                </a:lnTo>
                <a:lnTo>
                  <a:pt x="349" y="35"/>
                </a:lnTo>
                <a:lnTo>
                  <a:pt x="350" y="35"/>
                </a:lnTo>
                <a:lnTo>
                  <a:pt x="351" y="35"/>
                </a:lnTo>
                <a:lnTo>
                  <a:pt x="351" y="35"/>
                </a:lnTo>
                <a:lnTo>
                  <a:pt x="352" y="34"/>
                </a:lnTo>
                <a:lnTo>
                  <a:pt x="353" y="34"/>
                </a:lnTo>
                <a:lnTo>
                  <a:pt x="353" y="34"/>
                </a:lnTo>
                <a:lnTo>
                  <a:pt x="354" y="34"/>
                </a:lnTo>
                <a:lnTo>
                  <a:pt x="355" y="34"/>
                </a:lnTo>
                <a:lnTo>
                  <a:pt x="355" y="34"/>
                </a:lnTo>
                <a:lnTo>
                  <a:pt x="356" y="34"/>
                </a:lnTo>
                <a:lnTo>
                  <a:pt x="357" y="34"/>
                </a:lnTo>
                <a:lnTo>
                  <a:pt x="357" y="34"/>
                </a:lnTo>
                <a:lnTo>
                  <a:pt x="358" y="33"/>
                </a:lnTo>
                <a:lnTo>
                  <a:pt x="359" y="33"/>
                </a:lnTo>
                <a:lnTo>
                  <a:pt x="359" y="33"/>
                </a:lnTo>
                <a:lnTo>
                  <a:pt x="360" y="33"/>
                </a:lnTo>
                <a:lnTo>
                  <a:pt x="361" y="33"/>
                </a:lnTo>
                <a:lnTo>
                  <a:pt x="361" y="33"/>
                </a:lnTo>
                <a:lnTo>
                  <a:pt x="362" y="33"/>
                </a:lnTo>
                <a:lnTo>
                  <a:pt x="363" y="33"/>
                </a:lnTo>
                <a:lnTo>
                  <a:pt x="363" y="33"/>
                </a:lnTo>
                <a:lnTo>
                  <a:pt x="364" y="32"/>
                </a:lnTo>
                <a:lnTo>
                  <a:pt x="365" y="32"/>
                </a:lnTo>
                <a:lnTo>
                  <a:pt x="365" y="32"/>
                </a:lnTo>
                <a:lnTo>
                  <a:pt x="366" y="32"/>
                </a:lnTo>
                <a:lnTo>
                  <a:pt x="367" y="32"/>
                </a:lnTo>
                <a:lnTo>
                  <a:pt x="367" y="32"/>
                </a:lnTo>
                <a:lnTo>
                  <a:pt x="368" y="32"/>
                </a:lnTo>
                <a:lnTo>
                  <a:pt x="369" y="32"/>
                </a:lnTo>
                <a:lnTo>
                  <a:pt x="369" y="32"/>
                </a:lnTo>
                <a:lnTo>
                  <a:pt x="370" y="31"/>
                </a:lnTo>
                <a:lnTo>
                  <a:pt x="371" y="31"/>
                </a:lnTo>
                <a:lnTo>
                  <a:pt x="371" y="31"/>
                </a:lnTo>
                <a:lnTo>
                  <a:pt x="372" y="31"/>
                </a:lnTo>
                <a:lnTo>
                  <a:pt x="373" y="31"/>
                </a:lnTo>
                <a:lnTo>
                  <a:pt x="373" y="31"/>
                </a:lnTo>
                <a:lnTo>
                  <a:pt x="374" y="31"/>
                </a:lnTo>
                <a:lnTo>
                  <a:pt x="375" y="31"/>
                </a:lnTo>
                <a:lnTo>
                  <a:pt x="375" y="31"/>
                </a:lnTo>
                <a:lnTo>
                  <a:pt x="376" y="31"/>
                </a:lnTo>
                <a:lnTo>
                  <a:pt x="377" y="30"/>
                </a:lnTo>
                <a:lnTo>
                  <a:pt x="377" y="30"/>
                </a:lnTo>
                <a:lnTo>
                  <a:pt x="378" y="30"/>
                </a:lnTo>
                <a:lnTo>
                  <a:pt x="379" y="30"/>
                </a:lnTo>
                <a:lnTo>
                  <a:pt x="379" y="30"/>
                </a:lnTo>
                <a:lnTo>
                  <a:pt x="380" y="30"/>
                </a:lnTo>
                <a:lnTo>
                  <a:pt x="381" y="30"/>
                </a:lnTo>
                <a:lnTo>
                  <a:pt x="381" y="30"/>
                </a:lnTo>
                <a:lnTo>
                  <a:pt x="382" y="30"/>
                </a:lnTo>
                <a:lnTo>
                  <a:pt x="383" y="29"/>
                </a:lnTo>
                <a:lnTo>
                  <a:pt x="383" y="29"/>
                </a:lnTo>
                <a:lnTo>
                  <a:pt x="384" y="29"/>
                </a:lnTo>
                <a:lnTo>
                  <a:pt x="385" y="29"/>
                </a:lnTo>
                <a:lnTo>
                  <a:pt x="385" y="29"/>
                </a:lnTo>
                <a:lnTo>
                  <a:pt x="386" y="29"/>
                </a:lnTo>
                <a:lnTo>
                  <a:pt x="387" y="29"/>
                </a:lnTo>
                <a:lnTo>
                  <a:pt x="387" y="29"/>
                </a:lnTo>
                <a:lnTo>
                  <a:pt x="388" y="29"/>
                </a:lnTo>
                <a:lnTo>
                  <a:pt x="389" y="29"/>
                </a:lnTo>
                <a:lnTo>
                  <a:pt x="389" y="28"/>
                </a:lnTo>
                <a:lnTo>
                  <a:pt x="390" y="28"/>
                </a:lnTo>
                <a:lnTo>
                  <a:pt x="391" y="28"/>
                </a:lnTo>
                <a:lnTo>
                  <a:pt x="391" y="28"/>
                </a:lnTo>
                <a:lnTo>
                  <a:pt x="392" y="28"/>
                </a:lnTo>
                <a:lnTo>
                  <a:pt x="393" y="28"/>
                </a:lnTo>
                <a:lnTo>
                  <a:pt x="393" y="28"/>
                </a:lnTo>
                <a:lnTo>
                  <a:pt x="394" y="28"/>
                </a:lnTo>
                <a:lnTo>
                  <a:pt x="395" y="28"/>
                </a:lnTo>
                <a:lnTo>
                  <a:pt x="395" y="28"/>
                </a:lnTo>
                <a:lnTo>
                  <a:pt x="396" y="27"/>
                </a:lnTo>
                <a:lnTo>
                  <a:pt x="397" y="27"/>
                </a:lnTo>
                <a:lnTo>
                  <a:pt x="397" y="27"/>
                </a:lnTo>
                <a:lnTo>
                  <a:pt x="398" y="27"/>
                </a:lnTo>
                <a:lnTo>
                  <a:pt x="399" y="27"/>
                </a:lnTo>
                <a:lnTo>
                  <a:pt x="399" y="27"/>
                </a:lnTo>
                <a:lnTo>
                  <a:pt x="400" y="27"/>
                </a:lnTo>
                <a:lnTo>
                  <a:pt x="401" y="27"/>
                </a:lnTo>
                <a:lnTo>
                  <a:pt x="401" y="27"/>
                </a:lnTo>
                <a:lnTo>
                  <a:pt x="402" y="27"/>
                </a:lnTo>
                <a:lnTo>
                  <a:pt x="403" y="26"/>
                </a:lnTo>
                <a:lnTo>
                  <a:pt x="403" y="26"/>
                </a:lnTo>
                <a:lnTo>
                  <a:pt x="404" y="26"/>
                </a:lnTo>
                <a:lnTo>
                  <a:pt x="405" y="26"/>
                </a:lnTo>
                <a:lnTo>
                  <a:pt x="405" y="26"/>
                </a:lnTo>
                <a:lnTo>
                  <a:pt x="406" y="26"/>
                </a:lnTo>
                <a:lnTo>
                  <a:pt x="407" y="26"/>
                </a:lnTo>
                <a:lnTo>
                  <a:pt x="407" y="26"/>
                </a:lnTo>
                <a:lnTo>
                  <a:pt x="408" y="26"/>
                </a:lnTo>
                <a:lnTo>
                  <a:pt x="409" y="26"/>
                </a:lnTo>
                <a:lnTo>
                  <a:pt x="409" y="25"/>
                </a:lnTo>
                <a:lnTo>
                  <a:pt x="410" y="25"/>
                </a:lnTo>
                <a:lnTo>
                  <a:pt x="411" y="25"/>
                </a:lnTo>
                <a:lnTo>
                  <a:pt x="411" y="25"/>
                </a:lnTo>
                <a:lnTo>
                  <a:pt x="412" y="25"/>
                </a:lnTo>
                <a:lnTo>
                  <a:pt x="413" y="25"/>
                </a:lnTo>
                <a:lnTo>
                  <a:pt x="413" y="25"/>
                </a:lnTo>
                <a:lnTo>
                  <a:pt x="414" y="25"/>
                </a:lnTo>
                <a:lnTo>
                  <a:pt x="415" y="25"/>
                </a:lnTo>
                <a:lnTo>
                  <a:pt x="415" y="25"/>
                </a:lnTo>
                <a:lnTo>
                  <a:pt x="416" y="24"/>
                </a:lnTo>
                <a:lnTo>
                  <a:pt x="417" y="24"/>
                </a:lnTo>
                <a:lnTo>
                  <a:pt x="417" y="24"/>
                </a:lnTo>
                <a:lnTo>
                  <a:pt x="418" y="24"/>
                </a:lnTo>
                <a:lnTo>
                  <a:pt x="419" y="24"/>
                </a:lnTo>
                <a:lnTo>
                  <a:pt x="419" y="24"/>
                </a:lnTo>
                <a:lnTo>
                  <a:pt x="420" y="24"/>
                </a:lnTo>
                <a:lnTo>
                  <a:pt x="421" y="24"/>
                </a:lnTo>
                <a:lnTo>
                  <a:pt x="421" y="24"/>
                </a:lnTo>
                <a:lnTo>
                  <a:pt x="422" y="24"/>
                </a:lnTo>
                <a:lnTo>
                  <a:pt x="423" y="23"/>
                </a:lnTo>
                <a:lnTo>
                  <a:pt x="423" y="23"/>
                </a:lnTo>
                <a:lnTo>
                  <a:pt x="424" y="23"/>
                </a:lnTo>
                <a:lnTo>
                  <a:pt x="425" y="23"/>
                </a:lnTo>
                <a:lnTo>
                  <a:pt x="425" y="23"/>
                </a:lnTo>
                <a:lnTo>
                  <a:pt x="426" y="23"/>
                </a:lnTo>
                <a:lnTo>
                  <a:pt x="427" y="23"/>
                </a:lnTo>
                <a:lnTo>
                  <a:pt x="427" y="23"/>
                </a:lnTo>
                <a:lnTo>
                  <a:pt x="428" y="23"/>
                </a:lnTo>
                <a:lnTo>
                  <a:pt x="429" y="23"/>
                </a:lnTo>
                <a:lnTo>
                  <a:pt x="429" y="23"/>
                </a:lnTo>
                <a:lnTo>
                  <a:pt x="430" y="22"/>
                </a:lnTo>
                <a:lnTo>
                  <a:pt x="431" y="22"/>
                </a:lnTo>
                <a:lnTo>
                  <a:pt x="431" y="22"/>
                </a:lnTo>
                <a:lnTo>
                  <a:pt x="432" y="22"/>
                </a:lnTo>
                <a:lnTo>
                  <a:pt x="433" y="22"/>
                </a:lnTo>
                <a:lnTo>
                  <a:pt x="433" y="22"/>
                </a:lnTo>
                <a:lnTo>
                  <a:pt x="434" y="22"/>
                </a:lnTo>
                <a:lnTo>
                  <a:pt x="435" y="22"/>
                </a:lnTo>
                <a:lnTo>
                  <a:pt x="435" y="22"/>
                </a:lnTo>
                <a:lnTo>
                  <a:pt x="436" y="22"/>
                </a:lnTo>
                <a:lnTo>
                  <a:pt x="437" y="22"/>
                </a:lnTo>
                <a:lnTo>
                  <a:pt x="437" y="21"/>
                </a:lnTo>
                <a:lnTo>
                  <a:pt x="438" y="21"/>
                </a:lnTo>
                <a:lnTo>
                  <a:pt x="439" y="21"/>
                </a:lnTo>
                <a:lnTo>
                  <a:pt x="439" y="21"/>
                </a:lnTo>
                <a:lnTo>
                  <a:pt x="440" y="21"/>
                </a:lnTo>
                <a:lnTo>
                  <a:pt x="441" y="21"/>
                </a:lnTo>
                <a:lnTo>
                  <a:pt x="441" y="21"/>
                </a:lnTo>
                <a:lnTo>
                  <a:pt x="442" y="21"/>
                </a:lnTo>
                <a:lnTo>
                  <a:pt x="443" y="21"/>
                </a:lnTo>
                <a:lnTo>
                  <a:pt x="443" y="21"/>
                </a:lnTo>
                <a:lnTo>
                  <a:pt x="444" y="21"/>
                </a:lnTo>
                <a:lnTo>
                  <a:pt x="445" y="20"/>
                </a:lnTo>
                <a:lnTo>
                  <a:pt x="445" y="20"/>
                </a:lnTo>
                <a:lnTo>
                  <a:pt x="446" y="20"/>
                </a:lnTo>
                <a:lnTo>
                  <a:pt x="447" y="20"/>
                </a:lnTo>
                <a:lnTo>
                  <a:pt x="447" y="20"/>
                </a:lnTo>
                <a:lnTo>
                  <a:pt x="448" y="20"/>
                </a:lnTo>
                <a:lnTo>
                  <a:pt x="449" y="20"/>
                </a:lnTo>
                <a:lnTo>
                  <a:pt x="449" y="20"/>
                </a:lnTo>
                <a:lnTo>
                  <a:pt x="450" y="20"/>
                </a:lnTo>
                <a:lnTo>
                  <a:pt x="451" y="20"/>
                </a:lnTo>
                <a:lnTo>
                  <a:pt x="451" y="20"/>
                </a:lnTo>
                <a:lnTo>
                  <a:pt x="452" y="19"/>
                </a:lnTo>
                <a:lnTo>
                  <a:pt x="453" y="19"/>
                </a:lnTo>
                <a:lnTo>
                  <a:pt x="453" y="19"/>
                </a:lnTo>
                <a:lnTo>
                  <a:pt x="454" y="19"/>
                </a:lnTo>
                <a:lnTo>
                  <a:pt x="455" y="19"/>
                </a:lnTo>
                <a:lnTo>
                  <a:pt x="455" y="19"/>
                </a:lnTo>
                <a:lnTo>
                  <a:pt x="456" y="19"/>
                </a:lnTo>
                <a:lnTo>
                  <a:pt x="457" y="19"/>
                </a:lnTo>
                <a:lnTo>
                  <a:pt x="457" y="19"/>
                </a:lnTo>
                <a:lnTo>
                  <a:pt x="458" y="19"/>
                </a:lnTo>
                <a:lnTo>
                  <a:pt x="459" y="19"/>
                </a:lnTo>
                <a:lnTo>
                  <a:pt x="459" y="18"/>
                </a:lnTo>
                <a:lnTo>
                  <a:pt x="460" y="18"/>
                </a:lnTo>
                <a:lnTo>
                  <a:pt x="461" y="18"/>
                </a:lnTo>
                <a:lnTo>
                  <a:pt x="461" y="18"/>
                </a:lnTo>
                <a:lnTo>
                  <a:pt x="462" y="18"/>
                </a:lnTo>
                <a:lnTo>
                  <a:pt x="463" y="18"/>
                </a:lnTo>
                <a:lnTo>
                  <a:pt x="463" y="18"/>
                </a:lnTo>
                <a:lnTo>
                  <a:pt x="464" y="18"/>
                </a:lnTo>
                <a:lnTo>
                  <a:pt x="465" y="18"/>
                </a:lnTo>
                <a:lnTo>
                  <a:pt x="465" y="18"/>
                </a:lnTo>
                <a:lnTo>
                  <a:pt x="466" y="18"/>
                </a:lnTo>
                <a:lnTo>
                  <a:pt x="467" y="17"/>
                </a:lnTo>
                <a:lnTo>
                  <a:pt x="467" y="17"/>
                </a:lnTo>
                <a:lnTo>
                  <a:pt x="468" y="17"/>
                </a:lnTo>
                <a:lnTo>
                  <a:pt x="469" y="17"/>
                </a:lnTo>
                <a:lnTo>
                  <a:pt x="469" y="17"/>
                </a:lnTo>
                <a:lnTo>
                  <a:pt x="470" y="17"/>
                </a:lnTo>
                <a:lnTo>
                  <a:pt x="471" y="17"/>
                </a:lnTo>
                <a:lnTo>
                  <a:pt x="471" y="17"/>
                </a:lnTo>
                <a:lnTo>
                  <a:pt x="472" y="17"/>
                </a:lnTo>
                <a:lnTo>
                  <a:pt x="473" y="17"/>
                </a:lnTo>
                <a:lnTo>
                  <a:pt x="473" y="17"/>
                </a:lnTo>
                <a:lnTo>
                  <a:pt x="474" y="17"/>
                </a:lnTo>
                <a:lnTo>
                  <a:pt x="475" y="16"/>
                </a:lnTo>
                <a:lnTo>
                  <a:pt x="475" y="16"/>
                </a:lnTo>
                <a:lnTo>
                  <a:pt x="476" y="16"/>
                </a:lnTo>
                <a:lnTo>
                  <a:pt x="477" y="16"/>
                </a:lnTo>
                <a:lnTo>
                  <a:pt x="477" y="16"/>
                </a:lnTo>
                <a:lnTo>
                  <a:pt x="478" y="16"/>
                </a:lnTo>
                <a:lnTo>
                  <a:pt x="479" y="16"/>
                </a:lnTo>
                <a:lnTo>
                  <a:pt x="479" y="16"/>
                </a:lnTo>
                <a:lnTo>
                  <a:pt x="480" y="16"/>
                </a:lnTo>
                <a:lnTo>
                  <a:pt x="481" y="16"/>
                </a:lnTo>
                <a:lnTo>
                  <a:pt x="481" y="16"/>
                </a:lnTo>
                <a:lnTo>
                  <a:pt x="482" y="16"/>
                </a:lnTo>
                <a:lnTo>
                  <a:pt x="483" y="15"/>
                </a:lnTo>
                <a:lnTo>
                  <a:pt x="483" y="15"/>
                </a:lnTo>
                <a:lnTo>
                  <a:pt x="484" y="15"/>
                </a:lnTo>
                <a:lnTo>
                  <a:pt x="485" y="15"/>
                </a:lnTo>
                <a:lnTo>
                  <a:pt x="485" y="15"/>
                </a:lnTo>
                <a:lnTo>
                  <a:pt x="486" y="15"/>
                </a:lnTo>
                <a:lnTo>
                  <a:pt x="487" y="15"/>
                </a:lnTo>
                <a:lnTo>
                  <a:pt x="487" y="15"/>
                </a:lnTo>
                <a:lnTo>
                  <a:pt x="488" y="15"/>
                </a:lnTo>
                <a:lnTo>
                  <a:pt x="489" y="15"/>
                </a:lnTo>
                <a:lnTo>
                  <a:pt x="489" y="15"/>
                </a:lnTo>
                <a:lnTo>
                  <a:pt x="490" y="15"/>
                </a:lnTo>
                <a:lnTo>
                  <a:pt x="491" y="14"/>
                </a:lnTo>
                <a:lnTo>
                  <a:pt x="491" y="14"/>
                </a:lnTo>
                <a:lnTo>
                  <a:pt x="492" y="14"/>
                </a:lnTo>
                <a:lnTo>
                  <a:pt x="493" y="14"/>
                </a:lnTo>
                <a:lnTo>
                  <a:pt x="493" y="14"/>
                </a:lnTo>
                <a:lnTo>
                  <a:pt x="494" y="14"/>
                </a:lnTo>
                <a:lnTo>
                  <a:pt x="495" y="14"/>
                </a:lnTo>
                <a:lnTo>
                  <a:pt x="495" y="14"/>
                </a:lnTo>
                <a:lnTo>
                  <a:pt x="496" y="14"/>
                </a:lnTo>
                <a:lnTo>
                  <a:pt x="497" y="14"/>
                </a:lnTo>
                <a:lnTo>
                  <a:pt x="497" y="14"/>
                </a:lnTo>
                <a:lnTo>
                  <a:pt x="498" y="14"/>
                </a:lnTo>
                <a:lnTo>
                  <a:pt x="499" y="13"/>
                </a:lnTo>
                <a:lnTo>
                  <a:pt x="499" y="13"/>
                </a:lnTo>
                <a:lnTo>
                  <a:pt x="500" y="13"/>
                </a:lnTo>
                <a:lnTo>
                  <a:pt x="501" y="13"/>
                </a:lnTo>
                <a:lnTo>
                  <a:pt x="501" y="13"/>
                </a:lnTo>
                <a:lnTo>
                  <a:pt x="502" y="13"/>
                </a:lnTo>
                <a:lnTo>
                  <a:pt x="503" y="13"/>
                </a:lnTo>
                <a:lnTo>
                  <a:pt x="503" y="13"/>
                </a:lnTo>
                <a:lnTo>
                  <a:pt x="504" y="13"/>
                </a:lnTo>
                <a:lnTo>
                  <a:pt x="505" y="13"/>
                </a:lnTo>
                <a:lnTo>
                  <a:pt x="505" y="13"/>
                </a:lnTo>
                <a:lnTo>
                  <a:pt x="506" y="13"/>
                </a:lnTo>
                <a:lnTo>
                  <a:pt x="507" y="13"/>
                </a:lnTo>
                <a:lnTo>
                  <a:pt x="507" y="12"/>
                </a:lnTo>
                <a:lnTo>
                  <a:pt x="508" y="12"/>
                </a:lnTo>
                <a:lnTo>
                  <a:pt x="509" y="12"/>
                </a:lnTo>
                <a:lnTo>
                  <a:pt x="509" y="12"/>
                </a:lnTo>
                <a:lnTo>
                  <a:pt x="510" y="12"/>
                </a:lnTo>
                <a:lnTo>
                  <a:pt x="511" y="12"/>
                </a:lnTo>
                <a:lnTo>
                  <a:pt x="511" y="12"/>
                </a:lnTo>
                <a:lnTo>
                  <a:pt x="512" y="12"/>
                </a:lnTo>
                <a:lnTo>
                  <a:pt x="513" y="12"/>
                </a:lnTo>
                <a:lnTo>
                  <a:pt x="513" y="12"/>
                </a:lnTo>
                <a:lnTo>
                  <a:pt x="514" y="12"/>
                </a:lnTo>
                <a:lnTo>
                  <a:pt x="515" y="12"/>
                </a:lnTo>
                <a:lnTo>
                  <a:pt x="515" y="11"/>
                </a:lnTo>
                <a:lnTo>
                  <a:pt x="516" y="11"/>
                </a:lnTo>
                <a:lnTo>
                  <a:pt x="517" y="11"/>
                </a:lnTo>
                <a:lnTo>
                  <a:pt x="517" y="11"/>
                </a:lnTo>
                <a:lnTo>
                  <a:pt x="518" y="11"/>
                </a:lnTo>
                <a:lnTo>
                  <a:pt x="519" y="11"/>
                </a:lnTo>
                <a:lnTo>
                  <a:pt x="519" y="11"/>
                </a:lnTo>
                <a:lnTo>
                  <a:pt x="520" y="11"/>
                </a:lnTo>
                <a:lnTo>
                  <a:pt x="521" y="11"/>
                </a:lnTo>
                <a:lnTo>
                  <a:pt x="521" y="11"/>
                </a:lnTo>
                <a:lnTo>
                  <a:pt x="522" y="11"/>
                </a:lnTo>
                <a:lnTo>
                  <a:pt x="523" y="11"/>
                </a:lnTo>
                <a:lnTo>
                  <a:pt x="523" y="11"/>
                </a:lnTo>
                <a:lnTo>
                  <a:pt x="524" y="10"/>
                </a:lnTo>
                <a:lnTo>
                  <a:pt x="525" y="10"/>
                </a:lnTo>
                <a:lnTo>
                  <a:pt x="525" y="10"/>
                </a:lnTo>
                <a:lnTo>
                  <a:pt x="526" y="10"/>
                </a:lnTo>
                <a:lnTo>
                  <a:pt x="527" y="10"/>
                </a:lnTo>
                <a:lnTo>
                  <a:pt x="527" y="10"/>
                </a:lnTo>
                <a:lnTo>
                  <a:pt x="528" y="10"/>
                </a:lnTo>
                <a:lnTo>
                  <a:pt x="529" y="10"/>
                </a:lnTo>
                <a:lnTo>
                  <a:pt x="529" y="10"/>
                </a:lnTo>
                <a:lnTo>
                  <a:pt x="530" y="10"/>
                </a:lnTo>
                <a:lnTo>
                  <a:pt x="531" y="10"/>
                </a:lnTo>
                <a:lnTo>
                  <a:pt x="531" y="10"/>
                </a:lnTo>
                <a:lnTo>
                  <a:pt x="532" y="10"/>
                </a:lnTo>
                <a:lnTo>
                  <a:pt x="533" y="9"/>
                </a:lnTo>
                <a:lnTo>
                  <a:pt x="533" y="9"/>
                </a:lnTo>
                <a:lnTo>
                  <a:pt x="534" y="9"/>
                </a:lnTo>
                <a:lnTo>
                  <a:pt x="535" y="9"/>
                </a:lnTo>
                <a:lnTo>
                  <a:pt x="535" y="9"/>
                </a:lnTo>
                <a:lnTo>
                  <a:pt x="536" y="9"/>
                </a:lnTo>
                <a:lnTo>
                  <a:pt x="537" y="9"/>
                </a:lnTo>
                <a:lnTo>
                  <a:pt x="537" y="9"/>
                </a:lnTo>
                <a:lnTo>
                  <a:pt x="538" y="9"/>
                </a:lnTo>
                <a:lnTo>
                  <a:pt x="539" y="9"/>
                </a:lnTo>
                <a:lnTo>
                  <a:pt x="539" y="9"/>
                </a:lnTo>
                <a:lnTo>
                  <a:pt x="540" y="9"/>
                </a:lnTo>
                <a:lnTo>
                  <a:pt x="541" y="9"/>
                </a:lnTo>
                <a:lnTo>
                  <a:pt x="541" y="8"/>
                </a:lnTo>
                <a:lnTo>
                  <a:pt x="542" y="8"/>
                </a:lnTo>
                <a:lnTo>
                  <a:pt x="543" y="8"/>
                </a:lnTo>
                <a:lnTo>
                  <a:pt x="543" y="8"/>
                </a:lnTo>
                <a:lnTo>
                  <a:pt x="544" y="8"/>
                </a:lnTo>
                <a:lnTo>
                  <a:pt x="545" y="8"/>
                </a:lnTo>
                <a:lnTo>
                  <a:pt x="545" y="8"/>
                </a:lnTo>
                <a:lnTo>
                  <a:pt x="546" y="8"/>
                </a:lnTo>
                <a:lnTo>
                  <a:pt x="547" y="8"/>
                </a:lnTo>
                <a:lnTo>
                  <a:pt x="547" y="8"/>
                </a:lnTo>
                <a:lnTo>
                  <a:pt x="548" y="8"/>
                </a:lnTo>
                <a:lnTo>
                  <a:pt x="549" y="8"/>
                </a:lnTo>
                <a:lnTo>
                  <a:pt x="549" y="8"/>
                </a:lnTo>
                <a:lnTo>
                  <a:pt x="550" y="8"/>
                </a:lnTo>
                <a:lnTo>
                  <a:pt x="551" y="7"/>
                </a:lnTo>
                <a:lnTo>
                  <a:pt x="551" y="7"/>
                </a:lnTo>
                <a:lnTo>
                  <a:pt x="552" y="7"/>
                </a:lnTo>
                <a:lnTo>
                  <a:pt x="553" y="7"/>
                </a:lnTo>
                <a:lnTo>
                  <a:pt x="553" y="7"/>
                </a:lnTo>
                <a:lnTo>
                  <a:pt x="554" y="7"/>
                </a:lnTo>
                <a:lnTo>
                  <a:pt x="555" y="7"/>
                </a:lnTo>
                <a:lnTo>
                  <a:pt x="555" y="7"/>
                </a:lnTo>
                <a:lnTo>
                  <a:pt x="556" y="7"/>
                </a:lnTo>
                <a:lnTo>
                  <a:pt x="557" y="7"/>
                </a:lnTo>
                <a:lnTo>
                  <a:pt x="557" y="7"/>
                </a:lnTo>
                <a:lnTo>
                  <a:pt x="558" y="7"/>
                </a:lnTo>
                <a:lnTo>
                  <a:pt x="559" y="7"/>
                </a:lnTo>
                <a:lnTo>
                  <a:pt x="559" y="6"/>
                </a:lnTo>
                <a:lnTo>
                  <a:pt x="560" y="6"/>
                </a:lnTo>
                <a:lnTo>
                  <a:pt x="561" y="6"/>
                </a:lnTo>
                <a:lnTo>
                  <a:pt x="561" y="6"/>
                </a:lnTo>
                <a:lnTo>
                  <a:pt x="562" y="6"/>
                </a:lnTo>
                <a:lnTo>
                  <a:pt x="563" y="6"/>
                </a:lnTo>
                <a:lnTo>
                  <a:pt x="563" y="6"/>
                </a:lnTo>
                <a:lnTo>
                  <a:pt x="564" y="6"/>
                </a:lnTo>
                <a:lnTo>
                  <a:pt x="565" y="6"/>
                </a:lnTo>
                <a:lnTo>
                  <a:pt x="565" y="6"/>
                </a:lnTo>
                <a:lnTo>
                  <a:pt x="566" y="6"/>
                </a:lnTo>
                <a:lnTo>
                  <a:pt x="567" y="6"/>
                </a:lnTo>
                <a:lnTo>
                  <a:pt x="567" y="6"/>
                </a:lnTo>
                <a:lnTo>
                  <a:pt x="568" y="6"/>
                </a:lnTo>
                <a:lnTo>
                  <a:pt x="569" y="5"/>
                </a:lnTo>
                <a:lnTo>
                  <a:pt x="569" y="5"/>
                </a:lnTo>
                <a:lnTo>
                  <a:pt x="570" y="5"/>
                </a:lnTo>
                <a:lnTo>
                  <a:pt x="571" y="5"/>
                </a:lnTo>
                <a:lnTo>
                  <a:pt x="571" y="5"/>
                </a:lnTo>
                <a:lnTo>
                  <a:pt x="572" y="5"/>
                </a:lnTo>
                <a:lnTo>
                  <a:pt x="573" y="5"/>
                </a:lnTo>
                <a:lnTo>
                  <a:pt x="573" y="5"/>
                </a:lnTo>
                <a:lnTo>
                  <a:pt x="574" y="5"/>
                </a:lnTo>
                <a:lnTo>
                  <a:pt x="575" y="5"/>
                </a:lnTo>
                <a:lnTo>
                  <a:pt x="575" y="5"/>
                </a:lnTo>
                <a:lnTo>
                  <a:pt x="576" y="5"/>
                </a:lnTo>
                <a:lnTo>
                  <a:pt x="577" y="5"/>
                </a:lnTo>
                <a:lnTo>
                  <a:pt x="577" y="5"/>
                </a:lnTo>
                <a:lnTo>
                  <a:pt x="578" y="5"/>
                </a:lnTo>
                <a:lnTo>
                  <a:pt x="579" y="4"/>
                </a:lnTo>
                <a:lnTo>
                  <a:pt x="579" y="4"/>
                </a:lnTo>
                <a:lnTo>
                  <a:pt x="580" y="4"/>
                </a:lnTo>
                <a:lnTo>
                  <a:pt x="581" y="4"/>
                </a:lnTo>
                <a:lnTo>
                  <a:pt x="581" y="4"/>
                </a:lnTo>
                <a:lnTo>
                  <a:pt x="582" y="4"/>
                </a:lnTo>
                <a:lnTo>
                  <a:pt x="583" y="4"/>
                </a:lnTo>
                <a:lnTo>
                  <a:pt x="583" y="4"/>
                </a:lnTo>
                <a:lnTo>
                  <a:pt x="584" y="4"/>
                </a:lnTo>
                <a:lnTo>
                  <a:pt x="585" y="4"/>
                </a:lnTo>
                <a:lnTo>
                  <a:pt x="585" y="4"/>
                </a:lnTo>
                <a:lnTo>
                  <a:pt x="586" y="4"/>
                </a:lnTo>
                <a:lnTo>
                  <a:pt x="587" y="4"/>
                </a:lnTo>
                <a:lnTo>
                  <a:pt x="587" y="4"/>
                </a:lnTo>
                <a:lnTo>
                  <a:pt x="588" y="3"/>
                </a:lnTo>
                <a:lnTo>
                  <a:pt x="589" y="3"/>
                </a:lnTo>
                <a:lnTo>
                  <a:pt x="589" y="3"/>
                </a:lnTo>
                <a:lnTo>
                  <a:pt x="590" y="3"/>
                </a:lnTo>
                <a:lnTo>
                  <a:pt x="591" y="3"/>
                </a:lnTo>
                <a:lnTo>
                  <a:pt x="591" y="3"/>
                </a:lnTo>
                <a:lnTo>
                  <a:pt x="592" y="3"/>
                </a:lnTo>
                <a:lnTo>
                  <a:pt x="593" y="3"/>
                </a:lnTo>
                <a:lnTo>
                  <a:pt x="593" y="3"/>
                </a:lnTo>
                <a:lnTo>
                  <a:pt x="594" y="3"/>
                </a:lnTo>
                <a:lnTo>
                  <a:pt x="595" y="3"/>
                </a:lnTo>
                <a:lnTo>
                  <a:pt x="595" y="3"/>
                </a:lnTo>
                <a:lnTo>
                  <a:pt x="596" y="3"/>
                </a:lnTo>
                <a:lnTo>
                  <a:pt x="597" y="3"/>
                </a:lnTo>
                <a:lnTo>
                  <a:pt x="597" y="2"/>
                </a:lnTo>
                <a:lnTo>
                  <a:pt x="598" y="2"/>
                </a:lnTo>
                <a:lnTo>
                  <a:pt x="599" y="2"/>
                </a:lnTo>
                <a:lnTo>
                  <a:pt x="599" y="2"/>
                </a:lnTo>
                <a:lnTo>
                  <a:pt x="600" y="2"/>
                </a:lnTo>
                <a:lnTo>
                  <a:pt x="601" y="2"/>
                </a:lnTo>
                <a:lnTo>
                  <a:pt x="601" y="2"/>
                </a:lnTo>
                <a:lnTo>
                  <a:pt x="602" y="2"/>
                </a:lnTo>
                <a:lnTo>
                  <a:pt x="603" y="2"/>
                </a:lnTo>
                <a:lnTo>
                  <a:pt x="603" y="2"/>
                </a:lnTo>
                <a:lnTo>
                  <a:pt x="604" y="2"/>
                </a:lnTo>
                <a:lnTo>
                  <a:pt x="605" y="2"/>
                </a:lnTo>
                <a:lnTo>
                  <a:pt x="605" y="2"/>
                </a:lnTo>
                <a:lnTo>
                  <a:pt x="606" y="2"/>
                </a:lnTo>
                <a:lnTo>
                  <a:pt x="607" y="2"/>
                </a:lnTo>
                <a:lnTo>
                  <a:pt x="607" y="1"/>
                </a:lnTo>
                <a:lnTo>
                  <a:pt x="608" y="1"/>
                </a:lnTo>
                <a:lnTo>
                  <a:pt x="609" y="1"/>
                </a:lnTo>
                <a:lnTo>
                  <a:pt x="609" y="1"/>
                </a:lnTo>
                <a:lnTo>
                  <a:pt x="610" y="1"/>
                </a:lnTo>
                <a:lnTo>
                  <a:pt x="611" y="1"/>
                </a:lnTo>
                <a:lnTo>
                  <a:pt x="611" y="1"/>
                </a:lnTo>
                <a:lnTo>
                  <a:pt x="612" y="1"/>
                </a:lnTo>
                <a:lnTo>
                  <a:pt x="613" y="1"/>
                </a:lnTo>
                <a:lnTo>
                  <a:pt x="613" y="1"/>
                </a:lnTo>
                <a:lnTo>
                  <a:pt x="614" y="1"/>
                </a:lnTo>
                <a:lnTo>
                  <a:pt x="615" y="1"/>
                </a:lnTo>
                <a:lnTo>
                  <a:pt x="615" y="1"/>
                </a:lnTo>
                <a:lnTo>
                  <a:pt x="616" y="1"/>
                </a:lnTo>
                <a:lnTo>
                  <a:pt x="617" y="1"/>
                </a:lnTo>
                <a:lnTo>
                  <a:pt x="617" y="0"/>
                </a:lnTo>
                <a:lnTo>
                  <a:pt x="618" y="0"/>
                </a:lnTo>
                <a:lnTo>
                  <a:pt x="619" y="0"/>
                </a:lnTo>
                <a:lnTo>
                  <a:pt x="619" y="0"/>
                </a:lnTo>
                <a:lnTo>
                  <a:pt x="620" y="0"/>
                </a:lnTo>
                <a:lnTo>
                  <a:pt x="621" y="0"/>
                </a:lnTo>
                <a:lnTo>
                  <a:pt x="621" y="0"/>
                </a:lnTo>
                <a:lnTo>
                  <a:pt x="622" y="0"/>
                </a:lnTo>
                <a:lnTo>
                  <a:pt x="622" y="0"/>
                </a:lnTo>
              </a:path>
            </a:pathLst>
          </a:custGeom>
          <a:noFill/>
          <a:ln w="22225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06" name="Object 305">
            <a:extLst>
              <a:ext uri="{FF2B5EF4-FFF2-40B4-BE49-F238E27FC236}">
                <a16:creationId xmlns:a16="http://schemas.microsoft.com/office/drawing/2014/main" id="{54BC2203-77AF-41E6-919F-3CB1B4249E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64880" y="1594485"/>
          <a:ext cx="1144270" cy="50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20560" imgH="228600" progId="Equation.DSMT4">
                  <p:embed/>
                </p:oleObj>
              </mc:Choice>
              <mc:Fallback>
                <p:oleObj name="Equation" r:id="rId26" imgW="520560" imgH="228600" progId="Equation.DSMT4">
                  <p:embed/>
                  <p:pic>
                    <p:nvPicPr>
                      <p:cNvPr id="306" name="Object 305">
                        <a:extLst>
                          <a:ext uri="{FF2B5EF4-FFF2-40B4-BE49-F238E27FC236}">
                            <a16:creationId xmlns:a16="http://schemas.microsoft.com/office/drawing/2014/main" id="{54BC2203-77AF-41E6-919F-3CB1B4249E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64880" y="1594485"/>
                        <a:ext cx="1144270" cy="50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" name="Object 306">
            <a:extLst>
              <a:ext uri="{FF2B5EF4-FFF2-40B4-BE49-F238E27FC236}">
                <a16:creationId xmlns:a16="http://schemas.microsoft.com/office/drawing/2014/main" id="{CBB3B463-B9BB-48CA-9BF3-A07BBA62E2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86482" y="3629619"/>
          <a:ext cx="1688852" cy="438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77760" imgH="253800" progId="Equation.DSMT4">
                  <p:embed/>
                </p:oleObj>
              </mc:Choice>
              <mc:Fallback>
                <p:oleObj name="Equation" r:id="rId27" imgW="977760" imgH="253800" progId="Equation.DSMT4">
                  <p:embed/>
                  <p:pic>
                    <p:nvPicPr>
                      <p:cNvPr id="307" name="Object 306">
                        <a:extLst>
                          <a:ext uri="{FF2B5EF4-FFF2-40B4-BE49-F238E27FC236}">
                            <a16:creationId xmlns:a16="http://schemas.microsoft.com/office/drawing/2014/main" id="{CBB3B463-B9BB-48CA-9BF3-A07BBA62E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86482" y="3629619"/>
                        <a:ext cx="1688852" cy="438127"/>
                      </a:xfrm>
                      <a:prstGeom prst="rect">
                        <a:avLst/>
                      </a:prstGeom>
                      <a:solidFill>
                        <a:schemeClr val="bg1">
                          <a:alpha val="5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" name="TextBox 307">
            <a:extLst>
              <a:ext uri="{FF2B5EF4-FFF2-40B4-BE49-F238E27FC236}">
                <a16:creationId xmlns:a16="http://schemas.microsoft.com/office/drawing/2014/main" id="{01E7E0B7-C24E-49B8-B101-4FCB620D90CB}"/>
              </a:ext>
            </a:extLst>
          </p:cNvPr>
          <p:cNvSpPr txBox="1"/>
          <p:nvPr/>
        </p:nvSpPr>
        <p:spPr>
          <a:xfrm>
            <a:off x="3445586" y="4705059"/>
            <a:ext cx="21619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ince we have a restriction at </a:t>
            </a:r>
            <a:r>
              <a:rPr lang="en-US" i="1" dirty="0">
                <a:solidFill>
                  <a:srgbClr val="FF0000"/>
                </a:solidFill>
              </a:rPr>
              <a:t>x &gt; 0</a:t>
            </a:r>
            <a:r>
              <a:rPr lang="en-US" dirty="0">
                <a:solidFill>
                  <a:srgbClr val="FF0000"/>
                </a:solidFill>
              </a:rPr>
              <a:t>, we have a vertical asymptote at x=0</a:t>
            </a:r>
          </a:p>
        </p:txBody>
      </p:sp>
      <p:cxnSp>
        <p:nvCxnSpPr>
          <p:cNvPr id="309" name="Straight Connector 308">
            <a:extLst>
              <a:ext uri="{FF2B5EF4-FFF2-40B4-BE49-F238E27FC236}">
                <a16:creationId xmlns:a16="http://schemas.microsoft.com/office/drawing/2014/main" id="{52D37977-20FD-400A-B4B0-915BDD97E598}"/>
              </a:ext>
            </a:extLst>
          </p:cNvPr>
          <p:cNvCxnSpPr>
            <a:cxnSpLocks/>
          </p:cNvCxnSpPr>
          <p:nvPr/>
        </p:nvCxnSpPr>
        <p:spPr>
          <a:xfrm flipH="1" flipV="1">
            <a:off x="9004386" y="1863622"/>
            <a:ext cx="617" cy="4740990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57632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000"/>
                            </p:stCondLst>
                            <p:childTnLst>
                              <p:par>
                                <p:cTn id="7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8000"/>
                            </p:stCondLst>
                            <p:childTnLst>
                              <p:par>
                                <p:cTn id="9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7" grpId="0" animBg="1"/>
      <p:bldP spid="210" grpId="0" animBg="1"/>
      <p:bldP spid="213" grpId="0" animBg="1"/>
      <p:bldP spid="305" grpId="0" animBg="1"/>
      <p:bldP spid="30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823421-7F1F-4D32-A875-27FC31829E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784" y="0"/>
            <a:ext cx="10368096" cy="507560"/>
          </a:xfrm>
        </p:spPr>
        <p:txBody>
          <a:bodyPr>
            <a:normAutofit/>
          </a:bodyPr>
          <a:lstStyle/>
          <a:p>
            <a:r>
              <a:rPr lang="en-US" sz="2500" dirty="0"/>
              <a:t>Inverse of Different Exponential Func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C52996A-0B40-46D2-9830-B0623670EEDE}"/>
                  </a:ext>
                </a:extLst>
              </p:cNvPr>
              <p:cNvSpPr txBox="1"/>
              <p:nvPr/>
            </p:nvSpPr>
            <p:spPr>
              <a:xfrm>
                <a:off x="94744" y="1186272"/>
                <a:ext cx="224083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Exponential Function:</a:t>
                </a:r>
                <a:br>
                  <a:rPr lang="en-US" dirty="0">
                    <a:solidFill>
                      <a:srgbClr val="FF0000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&gt; 0 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1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C52996A-0B40-46D2-9830-B0623670E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44" y="1186272"/>
                <a:ext cx="2240831" cy="1200329"/>
              </a:xfrm>
              <a:prstGeom prst="rect">
                <a:avLst/>
              </a:prstGeom>
              <a:blipFill>
                <a:blip r:embed="rId4"/>
                <a:stretch>
                  <a:fillRect t="-3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6">
            <a:extLst>
              <a:ext uri="{FF2B5EF4-FFF2-40B4-BE49-F238E27FC236}">
                <a16:creationId xmlns:a16="http://schemas.microsoft.com/office/drawing/2014/main" id="{F8CCF60E-FAC1-4F69-B084-F49AEACAA63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75518" y="3503363"/>
            <a:ext cx="2648009" cy="3081964"/>
            <a:chOff x="1445" y="1222"/>
            <a:chExt cx="2505" cy="2916"/>
          </a:xfrm>
        </p:grpSpPr>
        <p:sp>
          <p:nvSpPr>
            <p:cNvPr id="6" name="AutoShape 5">
              <a:extLst>
                <a:ext uri="{FF2B5EF4-FFF2-40B4-BE49-F238E27FC236}">
                  <a16:creationId xmlns:a16="http://schemas.microsoft.com/office/drawing/2014/main" id="{3A5BD792-D6D2-4442-9CC6-C202CD0E150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45" y="1228"/>
              <a:ext cx="2505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Rectangle 7">
              <a:extLst>
                <a:ext uri="{FF2B5EF4-FFF2-40B4-BE49-F238E27FC236}">
                  <a16:creationId xmlns:a16="http://schemas.microsoft.com/office/drawing/2014/main" id="{8CBDDCA0-1E7D-43AE-8D0B-EC37B1E0AC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29"/>
              <a:ext cx="2501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8" name="Line 8">
              <a:extLst>
                <a:ext uri="{FF2B5EF4-FFF2-40B4-BE49-F238E27FC236}">
                  <a16:creationId xmlns:a16="http://schemas.microsoft.com/office/drawing/2014/main" id="{8E245244-EAC2-4464-A1AF-3015C78FD5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CEA2634B-655A-4FEF-9860-4EC625DE44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4F2AC72F-A079-42F6-AB09-A8AEECA981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1">
              <a:extLst>
                <a:ext uri="{FF2B5EF4-FFF2-40B4-BE49-F238E27FC236}">
                  <a16:creationId xmlns:a16="http://schemas.microsoft.com/office/drawing/2014/main" id="{27713071-7777-4C30-A0CD-D193300E83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DD3EBBE8-335B-428E-84A5-B600B2C597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3">
              <a:extLst>
                <a:ext uri="{FF2B5EF4-FFF2-40B4-BE49-F238E27FC236}">
                  <a16:creationId xmlns:a16="http://schemas.microsoft.com/office/drawing/2014/main" id="{1F7ACFC1-022D-44B7-8981-516193796B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4">
              <a:extLst>
                <a:ext uri="{FF2B5EF4-FFF2-40B4-BE49-F238E27FC236}">
                  <a16:creationId xmlns:a16="http://schemas.microsoft.com/office/drawing/2014/main" id="{7E1712F7-CC10-4E84-84D6-762846A4EC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5">
              <a:extLst>
                <a:ext uri="{FF2B5EF4-FFF2-40B4-BE49-F238E27FC236}">
                  <a16:creationId xmlns:a16="http://schemas.microsoft.com/office/drawing/2014/main" id="{0898E066-1707-4BB2-85C3-B8D155B754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C99C27BE-6FA6-451F-B50F-5BE1CC444B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7">
              <a:extLst>
                <a:ext uri="{FF2B5EF4-FFF2-40B4-BE49-F238E27FC236}">
                  <a16:creationId xmlns:a16="http://schemas.microsoft.com/office/drawing/2014/main" id="{B797FC1B-9CE2-4D0F-9411-0F36157940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8">
              <a:extLst>
                <a:ext uri="{FF2B5EF4-FFF2-40B4-BE49-F238E27FC236}">
                  <a16:creationId xmlns:a16="http://schemas.microsoft.com/office/drawing/2014/main" id="{8E8266CE-74EE-4BA0-90BA-DF1927C402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B6F63999-04B2-43CB-85AA-F4CCC1BDDA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0">
              <a:extLst>
                <a:ext uri="{FF2B5EF4-FFF2-40B4-BE49-F238E27FC236}">
                  <a16:creationId xmlns:a16="http://schemas.microsoft.com/office/drawing/2014/main" id="{A3212E54-E5DC-4F13-9BA9-5F55D23D0A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1">
              <a:extLst>
                <a:ext uri="{FF2B5EF4-FFF2-40B4-BE49-F238E27FC236}">
                  <a16:creationId xmlns:a16="http://schemas.microsoft.com/office/drawing/2014/main" id="{C0AA838D-D107-46F0-8056-9882A267DB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2">
              <a:extLst>
                <a:ext uri="{FF2B5EF4-FFF2-40B4-BE49-F238E27FC236}">
                  <a16:creationId xmlns:a16="http://schemas.microsoft.com/office/drawing/2014/main" id="{B5CC8EF2-7A2E-479B-A846-5DDFD0EAC2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3">
              <a:extLst>
                <a:ext uri="{FF2B5EF4-FFF2-40B4-BE49-F238E27FC236}">
                  <a16:creationId xmlns:a16="http://schemas.microsoft.com/office/drawing/2014/main" id="{01E4527F-B535-4EE0-9180-CFD798D15E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D25FB740-F33F-4AA7-A94C-5787D49DFC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5">
              <a:extLst>
                <a:ext uri="{FF2B5EF4-FFF2-40B4-BE49-F238E27FC236}">
                  <a16:creationId xmlns:a16="http://schemas.microsoft.com/office/drawing/2014/main" id="{B4DC8041-2035-4EE7-B26E-EC1DDA825B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6">
              <a:extLst>
                <a:ext uri="{FF2B5EF4-FFF2-40B4-BE49-F238E27FC236}">
                  <a16:creationId xmlns:a16="http://schemas.microsoft.com/office/drawing/2014/main" id="{2F6CED70-8A06-417B-841A-CE35131D1A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4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7">
              <a:extLst>
                <a:ext uri="{FF2B5EF4-FFF2-40B4-BE49-F238E27FC236}">
                  <a16:creationId xmlns:a16="http://schemas.microsoft.com/office/drawing/2014/main" id="{AA1811C2-0EB1-4D51-BF51-A599EB3610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5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8">
              <a:extLst>
                <a:ext uri="{FF2B5EF4-FFF2-40B4-BE49-F238E27FC236}">
                  <a16:creationId xmlns:a16="http://schemas.microsoft.com/office/drawing/2014/main" id="{863F1198-09F3-4E83-A7E0-E3556346A3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5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9">
              <a:extLst>
                <a:ext uri="{FF2B5EF4-FFF2-40B4-BE49-F238E27FC236}">
                  <a16:creationId xmlns:a16="http://schemas.microsoft.com/office/drawing/2014/main" id="{46DABB16-8DD3-414B-A363-A092C765AE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6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0">
              <a:extLst>
                <a:ext uri="{FF2B5EF4-FFF2-40B4-BE49-F238E27FC236}">
                  <a16:creationId xmlns:a16="http://schemas.microsoft.com/office/drawing/2014/main" id="{E961825B-12CA-4600-9BED-C1041D5E8D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1">
              <a:extLst>
                <a:ext uri="{FF2B5EF4-FFF2-40B4-BE49-F238E27FC236}">
                  <a16:creationId xmlns:a16="http://schemas.microsoft.com/office/drawing/2014/main" id="{A9981537-5948-4C7B-8CBA-5727E4EB41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2">
              <a:extLst>
                <a:ext uri="{FF2B5EF4-FFF2-40B4-BE49-F238E27FC236}">
                  <a16:creationId xmlns:a16="http://schemas.microsoft.com/office/drawing/2014/main" id="{06BE05F2-2E53-4F60-BD43-0F24656779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8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3">
              <a:extLst>
                <a:ext uri="{FF2B5EF4-FFF2-40B4-BE49-F238E27FC236}">
                  <a16:creationId xmlns:a16="http://schemas.microsoft.com/office/drawing/2014/main" id="{E811637E-455D-42F7-8C72-034738413F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9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4">
              <a:extLst>
                <a:ext uri="{FF2B5EF4-FFF2-40B4-BE49-F238E27FC236}">
                  <a16:creationId xmlns:a16="http://schemas.microsoft.com/office/drawing/2014/main" id="{DAF8A2E3-A6EB-44C6-93D1-0C3058C9D9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09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5">
              <a:extLst>
                <a:ext uri="{FF2B5EF4-FFF2-40B4-BE49-F238E27FC236}">
                  <a16:creationId xmlns:a16="http://schemas.microsoft.com/office/drawing/2014/main" id="{219D63E6-3766-454D-AE8D-9C32D8965D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10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6">
              <a:extLst>
                <a:ext uri="{FF2B5EF4-FFF2-40B4-BE49-F238E27FC236}">
                  <a16:creationId xmlns:a16="http://schemas.microsoft.com/office/drawing/2014/main" id="{D32C02A7-9F1D-402B-B5B0-5BD6C6F377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7">
              <a:extLst>
                <a:ext uri="{FF2B5EF4-FFF2-40B4-BE49-F238E27FC236}">
                  <a16:creationId xmlns:a16="http://schemas.microsoft.com/office/drawing/2014/main" id="{EB4ADFC3-20C6-4D54-87E8-9D751DB10C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8">
              <a:extLst>
                <a:ext uri="{FF2B5EF4-FFF2-40B4-BE49-F238E27FC236}">
                  <a16:creationId xmlns:a16="http://schemas.microsoft.com/office/drawing/2014/main" id="{B1E37A10-D773-4E33-853D-55E2DC1FAD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9">
              <a:extLst>
                <a:ext uri="{FF2B5EF4-FFF2-40B4-BE49-F238E27FC236}">
                  <a16:creationId xmlns:a16="http://schemas.microsoft.com/office/drawing/2014/main" id="{36049CA3-CEFF-4482-881B-334002DF8A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0">
              <a:extLst>
                <a:ext uri="{FF2B5EF4-FFF2-40B4-BE49-F238E27FC236}">
                  <a16:creationId xmlns:a16="http://schemas.microsoft.com/office/drawing/2014/main" id="{2CE1B4E7-D7DC-45BB-BC51-0893E78D3A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1">
              <a:extLst>
                <a:ext uri="{FF2B5EF4-FFF2-40B4-BE49-F238E27FC236}">
                  <a16:creationId xmlns:a16="http://schemas.microsoft.com/office/drawing/2014/main" id="{C27AB9EE-C804-48F3-88D7-EB4D3B23C7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2">
              <a:extLst>
                <a:ext uri="{FF2B5EF4-FFF2-40B4-BE49-F238E27FC236}">
                  <a16:creationId xmlns:a16="http://schemas.microsoft.com/office/drawing/2014/main" id="{F022FFF1-94A3-47BA-A9A4-03872C2664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3">
              <a:extLst>
                <a:ext uri="{FF2B5EF4-FFF2-40B4-BE49-F238E27FC236}">
                  <a16:creationId xmlns:a16="http://schemas.microsoft.com/office/drawing/2014/main" id="{90B4D5C5-4546-414C-A9D5-5D2CDE875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6"/>
              <a:ext cx="249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Rectangle 44">
              <a:extLst>
                <a:ext uri="{FF2B5EF4-FFF2-40B4-BE49-F238E27FC236}">
                  <a16:creationId xmlns:a16="http://schemas.microsoft.com/office/drawing/2014/main" id="{6D53538B-53CC-4CC4-A7F4-0BB2DD3DF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2488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/>
            </a:p>
          </p:txBody>
        </p:sp>
        <p:sp>
          <p:nvSpPr>
            <p:cNvPr id="45" name="Freeform 45">
              <a:extLst>
                <a:ext uri="{FF2B5EF4-FFF2-40B4-BE49-F238E27FC236}">
                  <a16:creationId xmlns:a16="http://schemas.microsoft.com/office/drawing/2014/main" id="{6E20A69A-AD7B-480B-A762-AD129597263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1" y="2626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108"/>
                <a:gd name="T14" fmla="*/ 22 w 2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6">
              <a:extLst>
                <a:ext uri="{FF2B5EF4-FFF2-40B4-BE49-F238E27FC236}">
                  <a16:creationId xmlns:a16="http://schemas.microsoft.com/office/drawing/2014/main" id="{D706C398-6C1D-4ECA-92DE-EBFC3F6FD7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7">
              <a:extLst>
                <a:ext uri="{FF2B5EF4-FFF2-40B4-BE49-F238E27FC236}">
                  <a16:creationId xmlns:a16="http://schemas.microsoft.com/office/drawing/2014/main" id="{CFFAB6B4-C469-4450-87BC-D5488F7E0B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8">
              <a:extLst>
                <a:ext uri="{FF2B5EF4-FFF2-40B4-BE49-F238E27FC236}">
                  <a16:creationId xmlns:a16="http://schemas.microsoft.com/office/drawing/2014/main" id="{E6757615-D465-451C-BD9E-A56E0C44ED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49">
              <a:extLst>
                <a:ext uri="{FF2B5EF4-FFF2-40B4-BE49-F238E27FC236}">
                  <a16:creationId xmlns:a16="http://schemas.microsoft.com/office/drawing/2014/main" id="{2A4DBA31-4DC4-44A7-A4B1-F30C2B3305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0" y="1234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Rectangle 50">
              <a:extLst>
                <a:ext uri="{FF2B5EF4-FFF2-40B4-BE49-F238E27FC236}">
                  <a16:creationId xmlns:a16="http://schemas.microsoft.com/office/drawing/2014/main" id="{876019FE-E6B0-4A6B-841B-B38A2B148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" y="1222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/>
            </a:p>
          </p:txBody>
        </p:sp>
        <p:sp>
          <p:nvSpPr>
            <p:cNvPr id="51" name="Freeform 51">
              <a:extLst>
                <a:ext uri="{FF2B5EF4-FFF2-40B4-BE49-F238E27FC236}">
                  <a16:creationId xmlns:a16="http://schemas.microsoft.com/office/drawing/2014/main" id="{6986DF6F-9378-49A9-A6AC-7A95E42C13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5" y="1240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Rectangle 52">
              <a:extLst>
                <a:ext uri="{FF2B5EF4-FFF2-40B4-BE49-F238E27FC236}">
                  <a16:creationId xmlns:a16="http://schemas.microsoft.com/office/drawing/2014/main" id="{2371AFC8-D60A-4FD1-ABF1-82172831F0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53" name="Line 53">
              <a:extLst>
                <a:ext uri="{FF2B5EF4-FFF2-40B4-BE49-F238E27FC236}">
                  <a16:creationId xmlns:a16="http://schemas.microsoft.com/office/drawing/2014/main" id="{1F2ED520-A40E-4B0A-9748-12297A679B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Rectangle 54">
              <a:extLst>
                <a:ext uri="{FF2B5EF4-FFF2-40B4-BE49-F238E27FC236}">
                  <a16:creationId xmlns:a16="http://schemas.microsoft.com/office/drawing/2014/main" id="{7AA5485B-EDCB-4CF9-BF89-09B34FD6A0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5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55" name="Line 55">
              <a:extLst>
                <a:ext uri="{FF2B5EF4-FFF2-40B4-BE49-F238E27FC236}">
                  <a16:creationId xmlns:a16="http://schemas.microsoft.com/office/drawing/2014/main" id="{55156E87-8F6F-4AA5-8181-90F70D47EF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Rectangle 56">
              <a:extLst>
                <a:ext uri="{FF2B5EF4-FFF2-40B4-BE49-F238E27FC236}">
                  <a16:creationId xmlns:a16="http://schemas.microsoft.com/office/drawing/2014/main" id="{81A034AB-3DA6-4113-8A40-7D395BF872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57" name="Line 57">
              <a:extLst>
                <a:ext uri="{FF2B5EF4-FFF2-40B4-BE49-F238E27FC236}">
                  <a16:creationId xmlns:a16="http://schemas.microsoft.com/office/drawing/2014/main" id="{5B9D1BCB-5F3A-4E67-96A9-5267302A49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Rectangle 58">
              <a:extLst>
                <a:ext uri="{FF2B5EF4-FFF2-40B4-BE49-F238E27FC236}">
                  <a16:creationId xmlns:a16="http://schemas.microsoft.com/office/drawing/2014/main" id="{50A78E06-4879-44A0-AB48-11584AB950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59" name="Line 59">
              <a:extLst>
                <a:ext uri="{FF2B5EF4-FFF2-40B4-BE49-F238E27FC236}">
                  <a16:creationId xmlns:a16="http://schemas.microsoft.com/office/drawing/2014/main" id="{564B24BD-B894-4C3A-AF8F-A740F9EE47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Rectangle 60">
              <a:extLst>
                <a:ext uri="{FF2B5EF4-FFF2-40B4-BE49-F238E27FC236}">
                  <a16:creationId xmlns:a16="http://schemas.microsoft.com/office/drawing/2014/main" id="{1AF428BB-87C6-4DAC-8A15-BF0BE57A42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61" name="Rectangle 61">
              <a:extLst>
                <a:ext uri="{FF2B5EF4-FFF2-40B4-BE49-F238E27FC236}">
                  <a16:creationId xmlns:a16="http://schemas.microsoft.com/office/drawing/2014/main" id="{52A2F3E7-6059-42C2-9584-4945D95F1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/>
            </a:p>
          </p:txBody>
        </p:sp>
        <p:sp>
          <p:nvSpPr>
            <p:cNvPr id="62" name="Line 62">
              <a:extLst>
                <a:ext uri="{FF2B5EF4-FFF2-40B4-BE49-F238E27FC236}">
                  <a16:creationId xmlns:a16="http://schemas.microsoft.com/office/drawing/2014/main" id="{7B24D97E-382A-4DA3-85C1-E4D9E03798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Rectangle 63">
              <a:extLst>
                <a:ext uri="{FF2B5EF4-FFF2-40B4-BE49-F238E27FC236}">
                  <a16:creationId xmlns:a16="http://schemas.microsoft.com/office/drawing/2014/main" id="{F70623AD-915E-4E87-BA7D-074FFB6634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64" name="Line 64">
              <a:extLst>
                <a:ext uri="{FF2B5EF4-FFF2-40B4-BE49-F238E27FC236}">
                  <a16:creationId xmlns:a16="http://schemas.microsoft.com/office/drawing/2014/main" id="{3DA96153-D700-4F57-9058-A5F362E391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65">
              <a:extLst>
                <a:ext uri="{FF2B5EF4-FFF2-40B4-BE49-F238E27FC236}">
                  <a16:creationId xmlns:a16="http://schemas.microsoft.com/office/drawing/2014/main" id="{CF970FEF-5C8A-40E7-82E3-B97D4151F0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66" name="Line 66">
              <a:extLst>
                <a:ext uri="{FF2B5EF4-FFF2-40B4-BE49-F238E27FC236}">
                  <a16:creationId xmlns:a16="http://schemas.microsoft.com/office/drawing/2014/main" id="{EA90ED50-18D0-4ED6-A3A7-47BF54E3FD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67">
              <a:extLst>
                <a:ext uri="{FF2B5EF4-FFF2-40B4-BE49-F238E27FC236}">
                  <a16:creationId xmlns:a16="http://schemas.microsoft.com/office/drawing/2014/main" id="{C7577908-16CF-45DA-B44F-4535DCE3BA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68" name="Line 68">
              <a:extLst>
                <a:ext uri="{FF2B5EF4-FFF2-40B4-BE49-F238E27FC236}">
                  <a16:creationId xmlns:a16="http://schemas.microsoft.com/office/drawing/2014/main" id="{038C0215-06AE-4084-A981-59619B8B37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69">
              <a:extLst>
                <a:ext uri="{FF2B5EF4-FFF2-40B4-BE49-F238E27FC236}">
                  <a16:creationId xmlns:a16="http://schemas.microsoft.com/office/drawing/2014/main" id="{ACC35D6B-8A11-4206-B7D3-4DD3B1825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70" name="Rectangle 70">
              <a:extLst>
                <a:ext uri="{FF2B5EF4-FFF2-40B4-BE49-F238E27FC236}">
                  <a16:creationId xmlns:a16="http://schemas.microsoft.com/office/drawing/2014/main" id="{76A630FB-CE6F-4054-9DED-05B9F0ED0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77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71" name="Line 71">
              <a:extLst>
                <a:ext uri="{FF2B5EF4-FFF2-40B4-BE49-F238E27FC236}">
                  <a16:creationId xmlns:a16="http://schemas.microsoft.com/office/drawing/2014/main" id="{9A2C949C-D032-450A-A08C-1011BABF11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83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72">
              <a:extLst>
                <a:ext uri="{FF2B5EF4-FFF2-40B4-BE49-F238E27FC236}">
                  <a16:creationId xmlns:a16="http://schemas.microsoft.com/office/drawing/2014/main" id="{DC29781D-5241-46CF-ABF3-8A2E00226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490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73" name="Line 73">
              <a:extLst>
                <a:ext uri="{FF2B5EF4-FFF2-40B4-BE49-F238E27FC236}">
                  <a16:creationId xmlns:a16="http://schemas.microsoft.com/office/drawing/2014/main" id="{F199ED46-6967-4CB6-939A-9FC80A635E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550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74">
              <a:extLst>
                <a:ext uri="{FF2B5EF4-FFF2-40B4-BE49-F238E27FC236}">
                  <a16:creationId xmlns:a16="http://schemas.microsoft.com/office/drawing/2014/main" id="{E3FD2FA2-525E-4395-A490-860B22F9CD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202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75" name="Line 75">
              <a:extLst>
                <a:ext uri="{FF2B5EF4-FFF2-40B4-BE49-F238E27FC236}">
                  <a16:creationId xmlns:a16="http://schemas.microsoft.com/office/drawing/2014/main" id="{F19CFF69-CEA7-412E-A9DE-ABBDBC96F8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26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76">
              <a:extLst>
                <a:ext uri="{FF2B5EF4-FFF2-40B4-BE49-F238E27FC236}">
                  <a16:creationId xmlns:a16="http://schemas.microsoft.com/office/drawing/2014/main" id="{0B12A68C-0187-4ABE-BD26-6BFA4FAECE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2914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77" name="Line 77">
              <a:extLst>
                <a:ext uri="{FF2B5EF4-FFF2-40B4-BE49-F238E27FC236}">
                  <a16:creationId xmlns:a16="http://schemas.microsoft.com/office/drawing/2014/main" id="{CD93F64A-8F10-4603-ADE0-73AC01CE87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97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78">
              <a:extLst>
                <a:ext uri="{FF2B5EF4-FFF2-40B4-BE49-F238E27FC236}">
                  <a16:creationId xmlns:a16="http://schemas.microsoft.com/office/drawing/2014/main" id="{99CFE0CB-A135-4BD2-A41D-956BAA647E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332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79" name="Line 79">
              <a:extLst>
                <a:ext uri="{FF2B5EF4-FFF2-40B4-BE49-F238E27FC236}">
                  <a16:creationId xmlns:a16="http://schemas.microsoft.com/office/drawing/2014/main" id="{9DD50212-C620-40CD-ABDE-F6CEA9AD34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39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80">
              <a:extLst>
                <a:ext uri="{FF2B5EF4-FFF2-40B4-BE49-F238E27FC236}">
                  <a16:creationId xmlns:a16="http://schemas.microsoft.com/office/drawing/2014/main" id="{C4B951A3-39F5-442B-9161-80508C4088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044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81" name="Line 81">
              <a:extLst>
                <a:ext uri="{FF2B5EF4-FFF2-40B4-BE49-F238E27FC236}">
                  <a16:creationId xmlns:a16="http://schemas.microsoft.com/office/drawing/2014/main" id="{38BA4696-721B-44AD-AD3A-C070F13681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10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Rectangle 82">
              <a:extLst>
                <a:ext uri="{FF2B5EF4-FFF2-40B4-BE49-F238E27FC236}">
                  <a16:creationId xmlns:a16="http://schemas.microsoft.com/office/drawing/2014/main" id="{6C14292D-9D69-4821-A8FF-71DE5805C6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756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83" name="Line 83">
              <a:extLst>
                <a:ext uri="{FF2B5EF4-FFF2-40B4-BE49-F238E27FC236}">
                  <a16:creationId xmlns:a16="http://schemas.microsoft.com/office/drawing/2014/main" id="{9D2C54CA-8B76-4B37-9B55-FA7A970C7B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816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84">
              <a:extLst>
                <a:ext uri="{FF2B5EF4-FFF2-40B4-BE49-F238E27FC236}">
                  <a16:creationId xmlns:a16="http://schemas.microsoft.com/office/drawing/2014/main" id="{7B94F7A0-257E-4C97-8320-24E5345797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46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85" name="Line 85">
              <a:extLst>
                <a:ext uri="{FF2B5EF4-FFF2-40B4-BE49-F238E27FC236}">
                  <a16:creationId xmlns:a16="http://schemas.microsoft.com/office/drawing/2014/main" id="{5736E57E-6370-43EA-929E-20CD793D60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52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90">
              <a:extLst>
                <a:ext uri="{FF2B5EF4-FFF2-40B4-BE49-F238E27FC236}">
                  <a16:creationId xmlns:a16="http://schemas.microsoft.com/office/drawing/2014/main" id="{C021D5DC-3E5C-4969-ADA7-63BE3E6FDC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9BFB820B-1B55-4E51-93CC-394C5CA630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969" y="2428279"/>
          <a:ext cx="1359512" cy="50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279360" progId="Equation.DSMT4">
                  <p:embed/>
                </p:oleObj>
              </mc:Choice>
              <mc:Fallback>
                <p:oleObj name="Equation" r:id="rId5" imgW="749160" imgH="279360" progId="Equation.DSMT4">
                  <p:embed/>
                  <p:pic>
                    <p:nvPicPr>
                      <p:cNvPr id="87" name="Object 86">
                        <a:extLst>
                          <a:ext uri="{FF2B5EF4-FFF2-40B4-BE49-F238E27FC236}">
                            <a16:creationId xmlns:a16="http://schemas.microsoft.com/office/drawing/2014/main" id="{9BFB820B-1B55-4E51-93CC-394C5CA630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969" y="2428279"/>
                        <a:ext cx="1359512" cy="50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52231919-667B-4DD8-8FA3-EA03BAF03A77}"/>
                  </a:ext>
                </a:extLst>
              </p:cNvPr>
              <p:cNvSpPr txBox="1"/>
              <p:nvPr/>
            </p:nvSpPr>
            <p:spPr>
              <a:xfrm>
                <a:off x="1789505" y="1173419"/>
                <a:ext cx="224083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Logarithmic Function:</a:t>
                </a:r>
                <a:br>
                  <a:rPr lang="en-US" dirty="0">
                    <a:solidFill>
                      <a:srgbClr val="FF0000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&gt; 0 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1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52231919-667B-4DD8-8FA3-EA03BAF03A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9505" y="1173419"/>
                <a:ext cx="2240831" cy="1200329"/>
              </a:xfrm>
              <a:prstGeom prst="rect">
                <a:avLst/>
              </a:prstGeom>
              <a:blipFill>
                <a:blip r:embed="rId7"/>
                <a:stretch>
                  <a:fillRect t="-2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1EF789F8-D8F7-482B-A753-DF4DA3ADD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9975" y="2438568"/>
          <a:ext cx="18415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1EF789F8-D8F7-482B-A753-DF4DA3ADD4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99975" y="2438568"/>
                        <a:ext cx="1841500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" name="Freeform 89">
            <a:extLst>
              <a:ext uri="{FF2B5EF4-FFF2-40B4-BE49-F238E27FC236}">
                <a16:creationId xmlns:a16="http://schemas.microsoft.com/office/drawing/2014/main" id="{19F8608E-5549-4B68-A3CB-23D7C5AB7819}"/>
              </a:ext>
            </a:extLst>
          </p:cNvPr>
          <p:cNvSpPr>
            <a:spLocks/>
          </p:cNvSpPr>
          <p:nvPr/>
        </p:nvSpPr>
        <p:spPr bwMode="auto">
          <a:xfrm>
            <a:off x="572877" y="3525398"/>
            <a:ext cx="2470947" cy="1447435"/>
          </a:xfrm>
          <a:custGeom>
            <a:avLst/>
            <a:gdLst>
              <a:gd name="T0" fmla="*/ 18 w 1185"/>
              <a:gd name="T1" fmla="*/ 20 h 212"/>
              <a:gd name="T2" fmla="*/ 36 w 1185"/>
              <a:gd name="T3" fmla="*/ 38 h 212"/>
              <a:gd name="T4" fmla="*/ 55 w 1185"/>
              <a:gd name="T5" fmla="*/ 55 h 212"/>
              <a:gd name="T6" fmla="*/ 74 w 1185"/>
              <a:gd name="T7" fmla="*/ 70 h 212"/>
              <a:gd name="T8" fmla="*/ 92 w 1185"/>
              <a:gd name="T9" fmla="*/ 84 h 212"/>
              <a:gd name="T10" fmla="*/ 111 w 1185"/>
              <a:gd name="T11" fmla="*/ 96 h 212"/>
              <a:gd name="T12" fmla="*/ 130 w 1185"/>
              <a:gd name="T13" fmla="*/ 107 h 212"/>
              <a:gd name="T14" fmla="*/ 148 w 1185"/>
              <a:gd name="T15" fmla="*/ 117 h 212"/>
              <a:gd name="T16" fmla="*/ 167 w 1185"/>
              <a:gd name="T17" fmla="*/ 127 h 212"/>
              <a:gd name="T18" fmla="*/ 186 w 1185"/>
              <a:gd name="T19" fmla="*/ 135 h 212"/>
              <a:gd name="T20" fmla="*/ 204 w 1185"/>
              <a:gd name="T21" fmla="*/ 142 h 212"/>
              <a:gd name="T22" fmla="*/ 223 w 1185"/>
              <a:gd name="T23" fmla="*/ 149 h 212"/>
              <a:gd name="T24" fmla="*/ 242 w 1185"/>
              <a:gd name="T25" fmla="*/ 155 h 212"/>
              <a:gd name="T26" fmla="*/ 260 w 1185"/>
              <a:gd name="T27" fmla="*/ 161 h 212"/>
              <a:gd name="T28" fmla="*/ 279 w 1185"/>
              <a:gd name="T29" fmla="*/ 165 h 212"/>
              <a:gd name="T30" fmla="*/ 298 w 1185"/>
              <a:gd name="T31" fmla="*/ 170 h 212"/>
              <a:gd name="T32" fmla="*/ 316 w 1185"/>
              <a:gd name="T33" fmla="*/ 174 h 212"/>
              <a:gd name="T34" fmla="*/ 335 w 1185"/>
              <a:gd name="T35" fmla="*/ 178 h 212"/>
              <a:gd name="T36" fmla="*/ 354 w 1185"/>
              <a:gd name="T37" fmla="*/ 181 h 212"/>
              <a:gd name="T38" fmla="*/ 372 w 1185"/>
              <a:gd name="T39" fmla="*/ 184 h 212"/>
              <a:gd name="T40" fmla="*/ 391 w 1185"/>
              <a:gd name="T41" fmla="*/ 187 h 212"/>
              <a:gd name="T42" fmla="*/ 410 w 1185"/>
              <a:gd name="T43" fmla="*/ 189 h 212"/>
              <a:gd name="T44" fmla="*/ 428 w 1185"/>
              <a:gd name="T45" fmla="*/ 191 h 212"/>
              <a:gd name="T46" fmla="*/ 447 w 1185"/>
              <a:gd name="T47" fmla="*/ 193 h 212"/>
              <a:gd name="T48" fmla="*/ 466 w 1185"/>
              <a:gd name="T49" fmla="*/ 195 h 212"/>
              <a:gd name="T50" fmla="*/ 484 w 1185"/>
              <a:gd name="T51" fmla="*/ 197 h 212"/>
              <a:gd name="T52" fmla="*/ 503 w 1185"/>
              <a:gd name="T53" fmla="*/ 198 h 212"/>
              <a:gd name="T54" fmla="*/ 522 w 1185"/>
              <a:gd name="T55" fmla="*/ 200 h 212"/>
              <a:gd name="T56" fmla="*/ 540 w 1185"/>
              <a:gd name="T57" fmla="*/ 201 h 212"/>
              <a:gd name="T58" fmla="*/ 559 w 1185"/>
              <a:gd name="T59" fmla="*/ 202 h 212"/>
              <a:gd name="T60" fmla="*/ 578 w 1185"/>
              <a:gd name="T61" fmla="*/ 203 h 212"/>
              <a:gd name="T62" fmla="*/ 596 w 1185"/>
              <a:gd name="T63" fmla="*/ 204 h 212"/>
              <a:gd name="T64" fmla="*/ 615 w 1185"/>
              <a:gd name="T65" fmla="*/ 205 h 212"/>
              <a:gd name="T66" fmla="*/ 634 w 1185"/>
              <a:gd name="T67" fmla="*/ 205 h 212"/>
              <a:gd name="T68" fmla="*/ 652 w 1185"/>
              <a:gd name="T69" fmla="*/ 206 h 212"/>
              <a:gd name="T70" fmla="*/ 671 w 1185"/>
              <a:gd name="T71" fmla="*/ 206 h 212"/>
              <a:gd name="T72" fmla="*/ 690 w 1185"/>
              <a:gd name="T73" fmla="*/ 207 h 212"/>
              <a:gd name="T74" fmla="*/ 708 w 1185"/>
              <a:gd name="T75" fmla="*/ 207 h 212"/>
              <a:gd name="T76" fmla="*/ 727 w 1185"/>
              <a:gd name="T77" fmla="*/ 208 h 212"/>
              <a:gd name="T78" fmla="*/ 746 w 1185"/>
              <a:gd name="T79" fmla="*/ 208 h 212"/>
              <a:gd name="T80" fmla="*/ 764 w 1185"/>
              <a:gd name="T81" fmla="*/ 209 h 212"/>
              <a:gd name="T82" fmla="*/ 783 w 1185"/>
              <a:gd name="T83" fmla="*/ 209 h 212"/>
              <a:gd name="T84" fmla="*/ 802 w 1185"/>
              <a:gd name="T85" fmla="*/ 209 h 212"/>
              <a:gd name="T86" fmla="*/ 820 w 1185"/>
              <a:gd name="T87" fmla="*/ 210 h 212"/>
              <a:gd name="T88" fmla="*/ 839 w 1185"/>
              <a:gd name="T89" fmla="*/ 210 h 212"/>
              <a:gd name="T90" fmla="*/ 858 w 1185"/>
              <a:gd name="T91" fmla="*/ 210 h 212"/>
              <a:gd name="T92" fmla="*/ 876 w 1185"/>
              <a:gd name="T93" fmla="*/ 210 h 212"/>
              <a:gd name="T94" fmla="*/ 895 w 1185"/>
              <a:gd name="T95" fmla="*/ 210 h 212"/>
              <a:gd name="T96" fmla="*/ 914 w 1185"/>
              <a:gd name="T97" fmla="*/ 211 h 212"/>
              <a:gd name="T98" fmla="*/ 932 w 1185"/>
              <a:gd name="T99" fmla="*/ 211 h 212"/>
              <a:gd name="T100" fmla="*/ 951 w 1185"/>
              <a:gd name="T101" fmla="*/ 211 h 212"/>
              <a:gd name="T102" fmla="*/ 970 w 1185"/>
              <a:gd name="T103" fmla="*/ 211 h 212"/>
              <a:gd name="T104" fmla="*/ 988 w 1185"/>
              <a:gd name="T105" fmla="*/ 211 h 212"/>
              <a:gd name="T106" fmla="*/ 1007 w 1185"/>
              <a:gd name="T107" fmla="*/ 211 h 212"/>
              <a:gd name="T108" fmla="*/ 1026 w 1185"/>
              <a:gd name="T109" fmla="*/ 211 h 212"/>
              <a:gd name="T110" fmla="*/ 1044 w 1185"/>
              <a:gd name="T111" fmla="*/ 211 h 212"/>
              <a:gd name="T112" fmla="*/ 1063 w 1185"/>
              <a:gd name="T113" fmla="*/ 211 h 212"/>
              <a:gd name="T114" fmla="*/ 1082 w 1185"/>
              <a:gd name="T115" fmla="*/ 211 h 212"/>
              <a:gd name="T116" fmla="*/ 1100 w 1185"/>
              <a:gd name="T117" fmla="*/ 211 h 212"/>
              <a:gd name="T118" fmla="*/ 1119 w 1185"/>
              <a:gd name="T119" fmla="*/ 212 h 212"/>
              <a:gd name="T120" fmla="*/ 1138 w 1185"/>
              <a:gd name="T121" fmla="*/ 212 h 212"/>
              <a:gd name="T122" fmla="*/ 1156 w 1185"/>
              <a:gd name="T123" fmla="*/ 212 h 212"/>
              <a:gd name="T124" fmla="*/ 1175 w 1185"/>
              <a:gd name="T125" fmla="*/ 212 h 2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185" h="212">
                <a:moveTo>
                  <a:pt x="0" y="0"/>
                </a:moveTo>
                <a:lnTo>
                  <a:pt x="0" y="1"/>
                </a:lnTo>
                <a:lnTo>
                  <a:pt x="1" y="1"/>
                </a:lnTo>
                <a:lnTo>
                  <a:pt x="2" y="2"/>
                </a:lnTo>
                <a:lnTo>
                  <a:pt x="2" y="3"/>
                </a:lnTo>
                <a:lnTo>
                  <a:pt x="3" y="4"/>
                </a:lnTo>
                <a:lnTo>
                  <a:pt x="4" y="4"/>
                </a:lnTo>
                <a:lnTo>
                  <a:pt x="4" y="5"/>
                </a:lnTo>
                <a:lnTo>
                  <a:pt x="5" y="6"/>
                </a:lnTo>
                <a:lnTo>
                  <a:pt x="6" y="7"/>
                </a:lnTo>
                <a:lnTo>
                  <a:pt x="6" y="7"/>
                </a:lnTo>
                <a:lnTo>
                  <a:pt x="7" y="8"/>
                </a:lnTo>
                <a:lnTo>
                  <a:pt x="8" y="9"/>
                </a:lnTo>
                <a:lnTo>
                  <a:pt x="8" y="10"/>
                </a:lnTo>
                <a:lnTo>
                  <a:pt x="9" y="10"/>
                </a:lnTo>
                <a:lnTo>
                  <a:pt x="10" y="11"/>
                </a:lnTo>
                <a:lnTo>
                  <a:pt x="10" y="12"/>
                </a:lnTo>
                <a:lnTo>
                  <a:pt x="11" y="12"/>
                </a:lnTo>
                <a:lnTo>
                  <a:pt x="12" y="13"/>
                </a:lnTo>
                <a:lnTo>
                  <a:pt x="12" y="14"/>
                </a:lnTo>
                <a:lnTo>
                  <a:pt x="13" y="15"/>
                </a:lnTo>
                <a:lnTo>
                  <a:pt x="14" y="15"/>
                </a:lnTo>
                <a:lnTo>
                  <a:pt x="14" y="16"/>
                </a:lnTo>
                <a:lnTo>
                  <a:pt x="15" y="17"/>
                </a:lnTo>
                <a:lnTo>
                  <a:pt x="16" y="17"/>
                </a:lnTo>
                <a:lnTo>
                  <a:pt x="16" y="18"/>
                </a:lnTo>
                <a:lnTo>
                  <a:pt x="17" y="19"/>
                </a:lnTo>
                <a:lnTo>
                  <a:pt x="18" y="20"/>
                </a:lnTo>
                <a:lnTo>
                  <a:pt x="18" y="20"/>
                </a:lnTo>
                <a:lnTo>
                  <a:pt x="19" y="21"/>
                </a:lnTo>
                <a:lnTo>
                  <a:pt x="20" y="22"/>
                </a:lnTo>
                <a:lnTo>
                  <a:pt x="20" y="22"/>
                </a:lnTo>
                <a:lnTo>
                  <a:pt x="21" y="23"/>
                </a:lnTo>
                <a:lnTo>
                  <a:pt x="22" y="24"/>
                </a:lnTo>
                <a:lnTo>
                  <a:pt x="22" y="24"/>
                </a:lnTo>
                <a:lnTo>
                  <a:pt x="23" y="25"/>
                </a:lnTo>
                <a:lnTo>
                  <a:pt x="24" y="26"/>
                </a:lnTo>
                <a:lnTo>
                  <a:pt x="24" y="26"/>
                </a:lnTo>
                <a:lnTo>
                  <a:pt x="25" y="27"/>
                </a:lnTo>
                <a:lnTo>
                  <a:pt x="26" y="28"/>
                </a:lnTo>
                <a:lnTo>
                  <a:pt x="26" y="28"/>
                </a:lnTo>
                <a:lnTo>
                  <a:pt x="27" y="29"/>
                </a:lnTo>
                <a:lnTo>
                  <a:pt x="28" y="30"/>
                </a:lnTo>
                <a:lnTo>
                  <a:pt x="28" y="30"/>
                </a:lnTo>
                <a:lnTo>
                  <a:pt x="29" y="31"/>
                </a:lnTo>
                <a:lnTo>
                  <a:pt x="30" y="32"/>
                </a:lnTo>
                <a:lnTo>
                  <a:pt x="30" y="32"/>
                </a:lnTo>
                <a:lnTo>
                  <a:pt x="31" y="33"/>
                </a:lnTo>
                <a:lnTo>
                  <a:pt x="32" y="34"/>
                </a:lnTo>
                <a:lnTo>
                  <a:pt x="32" y="34"/>
                </a:lnTo>
                <a:lnTo>
                  <a:pt x="33" y="35"/>
                </a:lnTo>
                <a:lnTo>
                  <a:pt x="34" y="36"/>
                </a:lnTo>
                <a:lnTo>
                  <a:pt x="34" y="36"/>
                </a:lnTo>
                <a:lnTo>
                  <a:pt x="35" y="37"/>
                </a:lnTo>
                <a:lnTo>
                  <a:pt x="36" y="38"/>
                </a:lnTo>
                <a:lnTo>
                  <a:pt x="36" y="38"/>
                </a:lnTo>
                <a:lnTo>
                  <a:pt x="37" y="39"/>
                </a:lnTo>
                <a:lnTo>
                  <a:pt x="38" y="39"/>
                </a:lnTo>
                <a:lnTo>
                  <a:pt x="38" y="40"/>
                </a:lnTo>
                <a:lnTo>
                  <a:pt x="39" y="41"/>
                </a:lnTo>
                <a:lnTo>
                  <a:pt x="40" y="41"/>
                </a:lnTo>
                <a:lnTo>
                  <a:pt x="40" y="42"/>
                </a:lnTo>
                <a:lnTo>
                  <a:pt x="41" y="43"/>
                </a:lnTo>
                <a:lnTo>
                  <a:pt x="42" y="43"/>
                </a:lnTo>
                <a:lnTo>
                  <a:pt x="42" y="44"/>
                </a:lnTo>
                <a:lnTo>
                  <a:pt x="43" y="44"/>
                </a:lnTo>
                <a:lnTo>
                  <a:pt x="44" y="45"/>
                </a:lnTo>
                <a:lnTo>
                  <a:pt x="44" y="46"/>
                </a:lnTo>
                <a:lnTo>
                  <a:pt x="45" y="46"/>
                </a:lnTo>
                <a:lnTo>
                  <a:pt x="46" y="47"/>
                </a:lnTo>
                <a:lnTo>
                  <a:pt x="46" y="47"/>
                </a:lnTo>
                <a:lnTo>
                  <a:pt x="47" y="48"/>
                </a:lnTo>
                <a:lnTo>
                  <a:pt x="48" y="49"/>
                </a:lnTo>
                <a:lnTo>
                  <a:pt x="48" y="49"/>
                </a:lnTo>
                <a:lnTo>
                  <a:pt x="49" y="50"/>
                </a:lnTo>
                <a:lnTo>
                  <a:pt x="50" y="50"/>
                </a:lnTo>
                <a:lnTo>
                  <a:pt x="50" y="51"/>
                </a:lnTo>
                <a:lnTo>
                  <a:pt x="51" y="51"/>
                </a:lnTo>
                <a:lnTo>
                  <a:pt x="52" y="52"/>
                </a:lnTo>
                <a:lnTo>
                  <a:pt x="52" y="53"/>
                </a:lnTo>
                <a:lnTo>
                  <a:pt x="53" y="53"/>
                </a:lnTo>
                <a:lnTo>
                  <a:pt x="54" y="54"/>
                </a:lnTo>
                <a:lnTo>
                  <a:pt x="54" y="54"/>
                </a:lnTo>
                <a:lnTo>
                  <a:pt x="55" y="55"/>
                </a:lnTo>
                <a:lnTo>
                  <a:pt x="56" y="55"/>
                </a:lnTo>
                <a:lnTo>
                  <a:pt x="56" y="56"/>
                </a:lnTo>
                <a:lnTo>
                  <a:pt x="57" y="57"/>
                </a:lnTo>
                <a:lnTo>
                  <a:pt x="58" y="57"/>
                </a:lnTo>
                <a:lnTo>
                  <a:pt x="58" y="58"/>
                </a:lnTo>
                <a:lnTo>
                  <a:pt x="59" y="58"/>
                </a:lnTo>
                <a:lnTo>
                  <a:pt x="60" y="59"/>
                </a:lnTo>
                <a:lnTo>
                  <a:pt x="60" y="59"/>
                </a:lnTo>
                <a:lnTo>
                  <a:pt x="61" y="60"/>
                </a:lnTo>
                <a:lnTo>
                  <a:pt x="62" y="60"/>
                </a:lnTo>
                <a:lnTo>
                  <a:pt x="62" y="61"/>
                </a:lnTo>
                <a:lnTo>
                  <a:pt x="63" y="62"/>
                </a:lnTo>
                <a:lnTo>
                  <a:pt x="64" y="62"/>
                </a:lnTo>
                <a:lnTo>
                  <a:pt x="64" y="63"/>
                </a:lnTo>
                <a:lnTo>
                  <a:pt x="65" y="63"/>
                </a:lnTo>
                <a:lnTo>
                  <a:pt x="66" y="64"/>
                </a:lnTo>
                <a:lnTo>
                  <a:pt x="66" y="64"/>
                </a:lnTo>
                <a:lnTo>
                  <a:pt x="67" y="65"/>
                </a:lnTo>
                <a:lnTo>
                  <a:pt x="68" y="65"/>
                </a:lnTo>
                <a:lnTo>
                  <a:pt x="68" y="66"/>
                </a:lnTo>
                <a:lnTo>
                  <a:pt x="69" y="66"/>
                </a:lnTo>
                <a:lnTo>
                  <a:pt x="70" y="67"/>
                </a:lnTo>
                <a:lnTo>
                  <a:pt x="70" y="67"/>
                </a:lnTo>
                <a:lnTo>
                  <a:pt x="71" y="68"/>
                </a:lnTo>
                <a:lnTo>
                  <a:pt x="72" y="69"/>
                </a:lnTo>
                <a:lnTo>
                  <a:pt x="72" y="69"/>
                </a:lnTo>
                <a:lnTo>
                  <a:pt x="73" y="70"/>
                </a:lnTo>
                <a:lnTo>
                  <a:pt x="74" y="70"/>
                </a:lnTo>
                <a:lnTo>
                  <a:pt x="74" y="71"/>
                </a:lnTo>
                <a:lnTo>
                  <a:pt x="75" y="71"/>
                </a:lnTo>
                <a:lnTo>
                  <a:pt x="76" y="72"/>
                </a:lnTo>
                <a:lnTo>
                  <a:pt x="76" y="72"/>
                </a:lnTo>
                <a:lnTo>
                  <a:pt x="77" y="73"/>
                </a:lnTo>
                <a:lnTo>
                  <a:pt x="78" y="73"/>
                </a:lnTo>
                <a:lnTo>
                  <a:pt x="78" y="74"/>
                </a:lnTo>
                <a:lnTo>
                  <a:pt x="79" y="74"/>
                </a:lnTo>
                <a:lnTo>
                  <a:pt x="80" y="75"/>
                </a:lnTo>
                <a:lnTo>
                  <a:pt x="80" y="75"/>
                </a:lnTo>
                <a:lnTo>
                  <a:pt x="81" y="76"/>
                </a:lnTo>
                <a:lnTo>
                  <a:pt x="82" y="76"/>
                </a:lnTo>
                <a:lnTo>
                  <a:pt x="82" y="77"/>
                </a:lnTo>
                <a:lnTo>
                  <a:pt x="83" y="77"/>
                </a:lnTo>
                <a:lnTo>
                  <a:pt x="84" y="78"/>
                </a:lnTo>
                <a:lnTo>
                  <a:pt x="84" y="78"/>
                </a:lnTo>
                <a:lnTo>
                  <a:pt x="85" y="79"/>
                </a:lnTo>
                <a:lnTo>
                  <a:pt x="86" y="79"/>
                </a:lnTo>
                <a:lnTo>
                  <a:pt x="86" y="79"/>
                </a:lnTo>
                <a:lnTo>
                  <a:pt x="87" y="80"/>
                </a:lnTo>
                <a:lnTo>
                  <a:pt x="88" y="80"/>
                </a:lnTo>
                <a:lnTo>
                  <a:pt x="88" y="81"/>
                </a:lnTo>
                <a:lnTo>
                  <a:pt x="89" y="81"/>
                </a:lnTo>
                <a:lnTo>
                  <a:pt x="90" y="82"/>
                </a:lnTo>
                <a:lnTo>
                  <a:pt x="90" y="82"/>
                </a:lnTo>
                <a:lnTo>
                  <a:pt x="91" y="83"/>
                </a:lnTo>
                <a:lnTo>
                  <a:pt x="92" y="83"/>
                </a:lnTo>
                <a:lnTo>
                  <a:pt x="92" y="84"/>
                </a:lnTo>
                <a:lnTo>
                  <a:pt x="93" y="84"/>
                </a:lnTo>
                <a:lnTo>
                  <a:pt x="94" y="85"/>
                </a:lnTo>
                <a:lnTo>
                  <a:pt x="94" y="85"/>
                </a:lnTo>
                <a:lnTo>
                  <a:pt x="95" y="86"/>
                </a:lnTo>
                <a:lnTo>
                  <a:pt x="96" y="86"/>
                </a:lnTo>
                <a:lnTo>
                  <a:pt x="96" y="87"/>
                </a:lnTo>
                <a:lnTo>
                  <a:pt x="97" y="87"/>
                </a:lnTo>
                <a:lnTo>
                  <a:pt x="98" y="87"/>
                </a:lnTo>
                <a:lnTo>
                  <a:pt x="98" y="88"/>
                </a:lnTo>
                <a:lnTo>
                  <a:pt x="99" y="88"/>
                </a:lnTo>
                <a:lnTo>
                  <a:pt x="100" y="89"/>
                </a:lnTo>
                <a:lnTo>
                  <a:pt x="100" y="89"/>
                </a:lnTo>
                <a:lnTo>
                  <a:pt x="101" y="90"/>
                </a:lnTo>
                <a:lnTo>
                  <a:pt x="102" y="90"/>
                </a:lnTo>
                <a:lnTo>
                  <a:pt x="102" y="91"/>
                </a:lnTo>
                <a:lnTo>
                  <a:pt x="103" y="91"/>
                </a:lnTo>
                <a:lnTo>
                  <a:pt x="104" y="91"/>
                </a:lnTo>
                <a:lnTo>
                  <a:pt x="104" y="92"/>
                </a:lnTo>
                <a:lnTo>
                  <a:pt x="105" y="92"/>
                </a:lnTo>
                <a:lnTo>
                  <a:pt x="106" y="93"/>
                </a:lnTo>
                <a:lnTo>
                  <a:pt x="106" y="93"/>
                </a:lnTo>
                <a:lnTo>
                  <a:pt x="107" y="94"/>
                </a:lnTo>
                <a:lnTo>
                  <a:pt x="108" y="94"/>
                </a:lnTo>
                <a:lnTo>
                  <a:pt x="108" y="94"/>
                </a:lnTo>
                <a:lnTo>
                  <a:pt x="109" y="95"/>
                </a:lnTo>
                <a:lnTo>
                  <a:pt x="110" y="95"/>
                </a:lnTo>
                <a:lnTo>
                  <a:pt x="110" y="96"/>
                </a:lnTo>
                <a:lnTo>
                  <a:pt x="111" y="96"/>
                </a:lnTo>
                <a:lnTo>
                  <a:pt x="112" y="97"/>
                </a:lnTo>
                <a:lnTo>
                  <a:pt x="112" y="97"/>
                </a:lnTo>
                <a:lnTo>
                  <a:pt x="113" y="97"/>
                </a:lnTo>
                <a:lnTo>
                  <a:pt x="114" y="98"/>
                </a:lnTo>
                <a:lnTo>
                  <a:pt x="114" y="98"/>
                </a:lnTo>
                <a:lnTo>
                  <a:pt x="115" y="99"/>
                </a:lnTo>
                <a:lnTo>
                  <a:pt x="116" y="99"/>
                </a:lnTo>
                <a:lnTo>
                  <a:pt x="116" y="99"/>
                </a:lnTo>
                <a:lnTo>
                  <a:pt x="117" y="100"/>
                </a:lnTo>
                <a:lnTo>
                  <a:pt x="118" y="100"/>
                </a:lnTo>
                <a:lnTo>
                  <a:pt x="118" y="101"/>
                </a:lnTo>
                <a:lnTo>
                  <a:pt x="119" y="101"/>
                </a:lnTo>
                <a:lnTo>
                  <a:pt x="120" y="101"/>
                </a:lnTo>
                <a:lnTo>
                  <a:pt x="120" y="102"/>
                </a:lnTo>
                <a:lnTo>
                  <a:pt x="121" y="102"/>
                </a:lnTo>
                <a:lnTo>
                  <a:pt x="122" y="103"/>
                </a:lnTo>
                <a:lnTo>
                  <a:pt x="122" y="103"/>
                </a:lnTo>
                <a:lnTo>
                  <a:pt x="123" y="103"/>
                </a:lnTo>
                <a:lnTo>
                  <a:pt x="124" y="104"/>
                </a:lnTo>
                <a:lnTo>
                  <a:pt x="124" y="104"/>
                </a:lnTo>
                <a:lnTo>
                  <a:pt x="125" y="105"/>
                </a:lnTo>
                <a:lnTo>
                  <a:pt x="126" y="105"/>
                </a:lnTo>
                <a:lnTo>
                  <a:pt x="126" y="105"/>
                </a:lnTo>
                <a:lnTo>
                  <a:pt x="127" y="106"/>
                </a:lnTo>
                <a:lnTo>
                  <a:pt x="128" y="106"/>
                </a:lnTo>
                <a:lnTo>
                  <a:pt x="128" y="107"/>
                </a:lnTo>
                <a:lnTo>
                  <a:pt x="129" y="107"/>
                </a:lnTo>
                <a:lnTo>
                  <a:pt x="130" y="107"/>
                </a:lnTo>
                <a:lnTo>
                  <a:pt x="130" y="108"/>
                </a:lnTo>
                <a:lnTo>
                  <a:pt x="131" y="108"/>
                </a:lnTo>
                <a:lnTo>
                  <a:pt x="132" y="108"/>
                </a:lnTo>
                <a:lnTo>
                  <a:pt x="132" y="109"/>
                </a:lnTo>
                <a:lnTo>
                  <a:pt x="133" y="109"/>
                </a:lnTo>
                <a:lnTo>
                  <a:pt x="134" y="110"/>
                </a:lnTo>
                <a:lnTo>
                  <a:pt x="134" y="110"/>
                </a:lnTo>
                <a:lnTo>
                  <a:pt x="135" y="110"/>
                </a:lnTo>
                <a:lnTo>
                  <a:pt x="136" y="111"/>
                </a:lnTo>
                <a:lnTo>
                  <a:pt x="136" y="111"/>
                </a:lnTo>
                <a:lnTo>
                  <a:pt x="137" y="111"/>
                </a:lnTo>
                <a:lnTo>
                  <a:pt x="138" y="112"/>
                </a:lnTo>
                <a:lnTo>
                  <a:pt x="138" y="112"/>
                </a:lnTo>
                <a:lnTo>
                  <a:pt x="139" y="112"/>
                </a:lnTo>
                <a:lnTo>
                  <a:pt x="140" y="113"/>
                </a:lnTo>
                <a:lnTo>
                  <a:pt x="140" y="113"/>
                </a:lnTo>
                <a:lnTo>
                  <a:pt x="141" y="114"/>
                </a:lnTo>
                <a:lnTo>
                  <a:pt x="142" y="114"/>
                </a:lnTo>
                <a:lnTo>
                  <a:pt x="142" y="114"/>
                </a:lnTo>
                <a:lnTo>
                  <a:pt x="143" y="115"/>
                </a:lnTo>
                <a:lnTo>
                  <a:pt x="144" y="115"/>
                </a:lnTo>
                <a:lnTo>
                  <a:pt x="144" y="115"/>
                </a:lnTo>
                <a:lnTo>
                  <a:pt x="145" y="116"/>
                </a:lnTo>
                <a:lnTo>
                  <a:pt x="146" y="116"/>
                </a:lnTo>
                <a:lnTo>
                  <a:pt x="146" y="116"/>
                </a:lnTo>
                <a:lnTo>
                  <a:pt x="147" y="117"/>
                </a:lnTo>
                <a:lnTo>
                  <a:pt x="148" y="117"/>
                </a:lnTo>
                <a:lnTo>
                  <a:pt x="148" y="117"/>
                </a:lnTo>
                <a:lnTo>
                  <a:pt x="149" y="118"/>
                </a:lnTo>
                <a:lnTo>
                  <a:pt x="150" y="118"/>
                </a:lnTo>
                <a:lnTo>
                  <a:pt x="150" y="118"/>
                </a:lnTo>
                <a:lnTo>
                  <a:pt x="151" y="119"/>
                </a:lnTo>
                <a:lnTo>
                  <a:pt x="152" y="119"/>
                </a:lnTo>
                <a:lnTo>
                  <a:pt x="152" y="119"/>
                </a:lnTo>
                <a:lnTo>
                  <a:pt x="153" y="120"/>
                </a:lnTo>
                <a:lnTo>
                  <a:pt x="154" y="120"/>
                </a:lnTo>
                <a:lnTo>
                  <a:pt x="154" y="120"/>
                </a:lnTo>
                <a:lnTo>
                  <a:pt x="155" y="121"/>
                </a:lnTo>
                <a:lnTo>
                  <a:pt x="156" y="121"/>
                </a:lnTo>
                <a:lnTo>
                  <a:pt x="156" y="121"/>
                </a:lnTo>
                <a:lnTo>
                  <a:pt x="157" y="122"/>
                </a:lnTo>
                <a:lnTo>
                  <a:pt x="158" y="122"/>
                </a:lnTo>
                <a:lnTo>
                  <a:pt x="158" y="122"/>
                </a:lnTo>
                <a:lnTo>
                  <a:pt x="159" y="123"/>
                </a:lnTo>
                <a:lnTo>
                  <a:pt x="160" y="123"/>
                </a:lnTo>
                <a:lnTo>
                  <a:pt x="160" y="123"/>
                </a:lnTo>
                <a:lnTo>
                  <a:pt x="161" y="124"/>
                </a:lnTo>
                <a:lnTo>
                  <a:pt x="162" y="124"/>
                </a:lnTo>
                <a:lnTo>
                  <a:pt x="162" y="124"/>
                </a:lnTo>
                <a:lnTo>
                  <a:pt x="163" y="125"/>
                </a:lnTo>
                <a:lnTo>
                  <a:pt x="164" y="125"/>
                </a:lnTo>
                <a:lnTo>
                  <a:pt x="164" y="125"/>
                </a:lnTo>
                <a:lnTo>
                  <a:pt x="165" y="126"/>
                </a:lnTo>
                <a:lnTo>
                  <a:pt x="166" y="126"/>
                </a:lnTo>
                <a:lnTo>
                  <a:pt x="166" y="126"/>
                </a:lnTo>
                <a:lnTo>
                  <a:pt x="167" y="127"/>
                </a:lnTo>
                <a:lnTo>
                  <a:pt x="168" y="127"/>
                </a:lnTo>
                <a:lnTo>
                  <a:pt x="168" y="127"/>
                </a:lnTo>
                <a:lnTo>
                  <a:pt x="169" y="127"/>
                </a:lnTo>
                <a:lnTo>
                  <a:pt x="170" y="128"/>
                </a:lnTo>
                <a:lnTo>
                  <a:pt x="170" y="128"/>
                </a:lnTo>
                <a:lnTo>
                  <a:pt x="171" y="128"/>
                </a:lnTo>
                <a:lnTo>
                  <a:pt x="172" y="129"/>
                </a:lnTo>
                <a:lnTo>
                  <a:pt x="172" y="129"/>
                </a:lnTo>
                <a:lnTo>
                  <a:pt x="173" y="129"/>
                </a:lnTo>
                <a:lnTo>
                  <a:pt x="174" y="130"/>
                </a:lnTo>
                <a:lnTo>
                  <a:pt x="174" y="130"/>
                </a:lnTo>
                <a:lnTo>
                  <a:pt x="175" y="130"/>
                </a:lnTo>
                <a:lnTo>
                  <a:pt x="176" y="130"/>
                </a:lnTo>
                <a:lnTo>
                  <a:pt x="176" y="131"/>
                </a:lnTo>
                <a:lnTo>
                  <a:pt x="177" y="131"/>
                </a:lnTo>
                <a:lnTo>
                  <a:pt x="178" y="131"/>
                </a:lnTo>
                <a:lnTo>
                  <a:pt x="178" y="132"/>
                </a:lnTo>
                <a:lnTo>
                  <a:pt x="179" y="132"/>
                </a:lnTo>
                <a:lnTo>
                  <a:pt x="180" y="132"/>
                </a:lnTo>
                <a:lnTo>
                  <a:pt x="180" y="132"/>
                </a:lnTo>
                <a:lnTo>
                  <a:pt x="181" y="133"/>
                </a:lnTo>
                <a:lnTo>
                  <a:pt x="182" y="133"/>
                </a:lnTo>
                <a:lnTo>
                  <a:pt x="182" y="133"/>
                </a:lnTo>
                <a:lnTo>
                  <a:pt x="183" y="134"/>
                </a:lnTo>
                <a:lnTo>
                  <a:pt x="184" y="134"/>
                </a:lnTo>
                <a:lnTo>
                  <a:pt x="184" y="134"/>
                </a:lnTo>
                <a:lnTo>
                  <a:pt x="185" y="134"/>
                </a:lnTo>
                <a:lnTo>
                  <a:pt x="186" y="135"/>
                </a:lnTo>
                <a:lnTo>
                  <a:pt x="186" y="135"/>
                </a:lnTo>
                <a:lnTo>
                  <a:pt x="187" y="135"/>
                </a:lnTo>
                <a:lnTo>
                  <a:pt x="188" y="136"/>
                </a:lnTo>
                <a:lnTo>
                  <a:pt x="188" y="136"/>
                </a:lnTo>
                <a:lnTo>
                  <a:pt x="189" y="136"/>
                </a:lnTo>
                <a:lnTo>
                  <a:pt x="190" y="136"/>
                </a:lnTo>
                <a:lnTo>
                  <a:pt x="190" y="137"/>
                </a:lnTo>
                <a:lnTo>
                  <a:pt x="191" y="137"/>
                </a:lnTo>
                <a:lnTo>
                  <a:pt x="192" y="137"/>
                </a:lnTo>
                <a:lnTo>
                  <a:pt x="192" y="138"/>
                </a:lnTo>
                <a:lnTo>
                  <a:pt x="193" y="138"/>
                </a:lnTo>
                <a:lnTo>
                  <a:pt x="194" y="138"/>
                </a:lnTo>
                <a:lnTo>
                  <a:pt x="194" y="138"/>
                </a:lnTo>
                <a:lnTo>
                  <a:pt x="195" y="139"/>
                </a:lnTo>
                <a:lnTo>
                  <a:pt x="196" y="139"/>
                </a:lnTo>
                <a:lnTo>
                  <a:pt x="196" y="139"/>
                </a:lnTo>
                <a:lnTo>
                  <a:pt x="197" y="139"/>
                </a:lnTo>
                <a:lnTo>
                  <a:pt x="198" y="140"/>
                </a:lnTo>
                <a:lnTo>
                  <a:pt x="198" y="140"/>
                </a:lnTo>
                <a:lnTo>
                  <a:pt x="199" y="140"/>
                </a:lnTo>
                <a:lnTo>
                  <a:pt x="200" y="140"/>
                </a:lnTo>
                <a:lnTo>
                  <a:pt x="200" y="141"/>
                </a:lnTo>
                <a:lnTo>
                  <a:pt x="201" y="141"/>
                </a:lnTo>
                <a:lnTo>
                  <a:pt x="202" y="141"/>
                </a:lnTo>
                <a:lnTo>
                  <a:pt x="202" y="141"/>
                </a:lnTo>
                <a:lnTo>
                  <a:pt x="203" y="142"/>
                </a:lnTo>
                <a:lnTo>
                  <a:pt x="204" y="142"/>
                </a:lnTo>
                <a:lnTo>
                  <a:pt x="204" y="142"/>
                </a:lnTo>
                <a:lnTo>
                  <a:pt x="205" y="142"/>
                </a:lnTo>
                <a:lnTo>
                  <a:pt x="206" y="143"/>
                </a:lnTo>
                <a:lnTo>
                  <a:pt x="206" y="143"/>
                </a:lnTo>
                <a:lnTo>
                  <a:pt x="207" y="143"/>
                </a:lnTo>
                <a:lnTo>
                  <a:pt x="208" y="143"/>
                </a:lnTo>
                <a:lnTo>
                  <a:pt x="208" y="144"/>
                </a:lnTo>
                <a:lnTo>
                  <a:pt x="209" y="144"/>
                </a:lnTo>
                <a:lnTo>
                  <a:pt x="210" y="144"/>
                </a:lnTo>
                <a:lnTo>
                  <a:pt x="210" y="144"/>
                </a:lnTo>
                <a:lnTo>
                  <a:pt x="211" y="145"/>
                </a:lnTo>
                <a:lnTo>
                  <a:pt x="212" y="145"/>
                </a:lnTo>
                <a:lnTo>
                  <a:pt x="212" y="145"/>
                </a:lnTo>
                <a:lnTo>
                  <a:pt x="213" y="145"/>
                </a:lnTo>
                <a:lnTo>
                  <a:pt x="214" y="146"/>
                </a:lnTo>
                <a:lnTo>
                  <a:pt x="214" y="146"/>
                </a:lnTo>
                <a:lnTo>
                  <a:pt x="215" y="146"/>
                </a:lnTo>
                <a:lnTo>
                  <a:pt x="216" y="146"/>
                </a:lnTo>
                <a:lnTo>
                  <a:pt x="216" y="147"/>
                </a:lnTo>
                <a:lnTo>
                  <a:pt x="217" y="147"/>
                </a:lnTo>
                <a:lnTo>
                  <a:pt x="218" y="147"/>
                </a:lnTo>
                <a:lnTo>
                  <a:pt x="218" y="147"/>
                </a:lnTo>
                <a:lnTo>
                  <a:pt x="219" y="148"/>
                </a:lnTo>
                <a:lnTo>
                  <a:pt x="220" y="148"/>
                </a:lnTo>
                <a:lnTo>
                  <a:pt x="220" y="148"/>
                </a:lnTo>
                <a:lnTo>
                  <a:pt x="221" y="148"/>
                </a:lnTo>
                <a:lnTo>
                  <a:pt x="222" y="148"/>
                </a:lnTo>
                <a:lnTo>
                  <a:pt x="222" y="149"/>
                </a:lnTo>
                <a:lnTo>
                  <a:pt x="223" y="149"/>
                </a:lnTo>
                <a:lnTo>
                  <a:pt x="224" y="149"/>
                </a:lnTo>
                <a:lnTo>
                  <a:pt x="224" y="149"/>
                </a:lnTo>
                <a:lnTo>
                  <a:pt x="225" y="150"/>
                </a:lnTo>
                <a:lnTo>
                  <a:pt x="226" y="150"/>
                </a:lnTo>
                <a:lnTo>
                  <a:pt x="226" y="150"/>
                </a:lnTo>
                <a:lnTo>
                  <a:pt x="227" y="150"/>
                </a:lnTo>
                <a:lnTo>
                  <a:pt x="228" y="151"/>
                </a:lnTo>
                <a:lnTo>
                  <a:pt x="228" y="151"/>
                </a:lnTo>
                <a:lnTo>
                  <a:pt x="229" y="151"/>
                </a:lnTo>
                <a:lnTo>
                  <a:pt x="230" y="151"/>
                </a:lnTo>
                <a:lnTo>
                  <a:pt x="230" y="151"/>
                </a:lnTo>
                <a:lnTo>
                  <a:pt x="231" y="152"/>
                </a:lnTo>
                <a:lnTo>
                  <a:pt x="232" y="152"/>
                </a:lnTo>
                <a:lnTo>
                  <a:pt x="232" y="152"/>
                </a:lnTo>
                <a:lnTo>
                  <a:pt x="233" y="152"/>
                </a:lnTo>
                <a:lnTo>
                  <a:pt x="234" y="152"/>
                </a:lnTo>
                <a:lnTo>
                  <a:pt x="234" y="153"/>
                </a:lnTo>
                <a:lnTo>
                  <a:pt x="235" y="153"/>
                </a:lnTo>
                <a:lnTo>
                  <a:pt x="236" y="153"/>
                </a:lnTo>
                <a:lnTo>
                  <a:pt x="236" y="153"/>
                </a:lnTo>
                <a:lnTo>
                  <a:pt x="237" y="154"/>
                </a:lnTo>
                <a:lnTo>
                  <a:pt x="238" y="154"/>
                </a:lnTo>
                <a:lnTo>
                  <a:pt x="238" y="154"/>
                </a:lnTo>
                <a:lnTo>
                  <a:pt x="239" y="154"/>
                </a:lnTo>
                <a:lnTo>
                  <a:pt x="240" y="154"/>
                </a:lnTo>
                <a:lnTo>
                  <a:pt x="240" y="155"/>
                </a:lnTo>
                <a:lnTo>
                  <a:pt x="241" y="155"/>
                </a:lnTo>
                <a:lnTo>
                  <a:pt x="242" y="155"/>
                </a:lnTo>
                <a:lnTo>
                  <a:pt x="242" y="155"/>
                </a:lnTo>
                <a:lnTo>
                  <a:pt x="243" y="155"/>
                </a:lnTo>
                <a:lnTo>
                  <a:pt x="244" y="156"/>
                </a:lnTo>
                <a:lnTo>
                  <a:pt x="244" y="156"/>
                </a:lnTo>
                <a:lnTo>
                  <a:pt x="245" y="156"/>
                </a:lnTo>
                <a:lnTo>
                  <a:pt x="246" y="156"/>
                </a:lnTo>
                <a:lnTo>
                  <a:pt x="246" y="156"/>
                </a:lnTo>
                <a:lnTo>
                  <a:pt x="247" y="157"/>
                </a:lnTo>
                <a:lnTo>
                  <a:pt x="248" y="157"/>
                </a:lnTo>
                <a:lnTo>
                  <a:pt x="248" y="157"/>
                </a:lnTo>
                <a:lnTo>
                  <a:pt x="249" y="157"/>
                </a:lnTo>
                <a:lnTo>
                  <a:pt x="250" y="157"/>
                </a:lnTo>
                <a:lnTo>
                  <a:pt x="250" y="158"/>
                </a:lnTo>
                <a:lnTo>
                  <a:pt x="251" y="158"/>
                </a:lnTo>
                <a:lnTo>
                  <a:pt x="252" y="158"/>
                </a:lnTo>
                <a:lnTo>
                  <a:pt x="252" y="158"/>
                </a:lnTo>
                <a:lnTo>
                  <a:pt x="253" y="158"/>
                </a:lnTo>
                <a:lnTo>
                  <a:pt x="254" y="159"/>
                </a:lnTo>
                <a:lnTo>
                  <a:pt x="254" y="159"/>
                </a:lnTo>
                <a:lnTo>
                  <a:pt x="255" y="159"/>
                </a:lnTo>
                <a:lnTo>
                  <a:pt x="256" y="159"/>
                </a:lnTo>
                <a:lnTo>
                  <a:pt x="256" y="159"/>
                </a:lnTo>
                <a:lnTo>
                  <a:pt x="257" y="160"/>
                </a:lnTo>
                <a:lnTo>
                  <a:pt x="258" y="160"/>
                </a:lnTo>
                <a:lnTo>
                  <a:pt x="258" y="160"/>
                </a:lnTo>
                <a:lnTo>
                  <a:pt x="259" y="160"/>
                </a:lnTo>
                <a:lnTo>
                  <a:pt x="260" y="160"/>
                </a:lnTo>
                <a:lnTo>
                  <a:pt x="260" y="161"/>
                </a:lnTo>
                <a:lnTo>
                  <a:pt x="261" y="161"/>
                </a:lnTo>
                <a:lnTo>
                  <a:pt x="262" y="161"/>
                </a:lnTo>
                <a:lnTo>
                  <a:pt x="262" y="161"/>
                </a:lnTo>
                <a:lnTo>
                  <a:pt x="263" y="161"/>
                </a:lnTo>
                <a:lnTo>
                  <a:pt x="264" y="161"/>
                </a:lnTo>
                <a:lnTo>
                  <a:pt x="264" y="162"/>
                </a:lnTo>
                <a:lnTo>
                  <a:pt x="265" y="162"/>
                </a:lnTo>
                <a:lnTo>
                  <a:pt x="266" y="162"/>
                </a:lnTo>
                <a:lnTo>
                  <a:pt x="266" y="162"/>
                </a:lnTo>
                <a:lnTo>
                  <a:pt x="267" y="162"/>
                </a:lnTo>
                <a:lnTo>
                  <a:pt x="268" y="163"/>
                </a:lnTo>
                <a:lnTo>
                  <a:pt x="268" y="163"/>
                </a:lnTo>
                <a:lnTo>
                  <a:pt x="269" y="163"/>
                </a:lnTo>
                <a:lnTo>
                  <a:pt x="270" y="163"/>
                </a:lnTo>
                <a:lnTo>
                  <a:pt x="270" y="163"/>
                </a:lnTo>
                <a:lnTo>
                  <a:pt x="271" y="163"/>
                </a:lnTo>
                <a:lnTo>
                  <a:pt x="272" y="164"/>
                </a:lnTo>
                <a:lnTo>
                  <a:pt x="272" y="164"/>
                </a:lnTo>
                <a:lnTo>
                  <a:pt x="273" y="164"/>
                </a:lnTo>
                <a:lnTo>
                  <a:pt x="274" y="164"/>
                </a:lnTo>
                <a:lnTo>
                  <a:pt x="274" y="164"/>
                </a:lnTo>
                <a:lnTo>
                  <a:pt x="275" y="164"/>
                </a:lnTo>
                <a:lnTo>
                  <a:pt x="276" y="165"/>
                </a:lnTo>
                <a:lnTo>
                  <a:pt x="276" y="165"/>
                </a:lnTo>
                <a:lnTo>
                  <a:pt x="277" y="165"/>
                </a:lnTo>
                <a:lnTo>
                  <a:pt x="278" y="165"/>
                </a:lnTo>
                <a:lnTo>
                  <a:pt x="278" y="165"/>
                </a:lnTo>
                <a:lnTo>
                  <a:pt x="279" y="165"/>
                </a:lnTo>
                <a:lnTo>
                  <a:pt x="280" y="166"/>
                </a:lnTo>
                <a:lnTo>
                  <a:pt x="280" y="166"/>
                </a:lnTo>
                <a:lnTo>
                  <a:pt x="281" y="166"/>
                </a:lnTo>
                <a:lnTo>
                  <a:pt x="282" y="166"/>
                </a:lnTo>
                <a:lnTo>
                  <a:pt x="282" y="166"/>
                </a:lnTo>
                <a:lnTo>
                  <a:pt x="283" y="166"/>
                </a:lnTo>
                <a:lnTo>
                  <a:pt x="284" y="167"/>
                </a:lnTo>
                <a:lnTo>
                  <a:pt x="284" y="167"/>
                </a:lnTo>
                <a:lnTo>
                  <a:pt x="285" y="167"/>
                </a:lnTo>
                <a:lnTo>
                  <a:pt x="286" y="167"/>
                </a:lnTo>
                <a:lnTo>
                  <a:pt x="286" y="167"/>
                </a:lnTo>
                <a:lnTo>
                  <a:pt x="287" y="167"/>
                </a:lnTo>
                <a:lnTo>
                  <a:pt x="288" y="168"/>
                </a:lnTo>
                <a:lnTo>
                  <a:pt x="288" y="168"/>
                </a:lnTo>
                <a:lnTo>
                  <a:pt x="289" y="168"/>
                </a:lnTo>
                <a:lnTo>
                  <a:pt x="290" y="168"/>
                </a:lnTo>
                <a:lnTo>
                  <a:pt x="290" y="168"/>
                </a:lnTo>
                <a:lnTo>
                  <a:pt x="291" y="168"/>
                </a:lnTo>
                <a:lnTo>
                  <a:pt x="292" y="169"/>
                </a:lnTo>
                <a:lnTo>
                  <a:pt x="292" y="169"/>
                </a:lnTo>
                <a:lnTo>
                  <a:pt x="293" y="169"/>
                </a:lnTo>
                <a:lnTo>
                  <a:pt x="294" y="169"/>
                </a:lnTo>
                <a:lnTo>
                  <a:pt x="294" y="169"/>
                </a:lnTo>
                <a:lnTo>
                  <a:pt x="295" y="169"/>
                </a:lnTo>
                <a:lnTo>
                  <a:pt x="296" y="170"/>
                </a:lnTo>
                <a:lnTo>
                  <a:pt x="296" y="170"/>
                </a:lnTo>
                <a:lnTo>
                  <a:pt x="297" y="170"/>
                </a:lnTo>
                <a:lnTo>
                  <a:pt x="298" y="170"/>
                </a:lnTo>
                <a:lnTo>
                  <a:pt x="298" y="170"/>
                </a:lnTo>
                <a:lnTo>
                  <a:pt x="299" y="170"/>
                </a:lnTo>
                <a:lnTo>
                  <a:pt x="300" y="170"/>
                </a:lnTo>
                <a:lnTo>
                  <a:pt x="300" y="171"/>
                </a:lnTo>
                <a:lnTo>
                  <a:pt x="301" y="171"/>
                </a:lnTo>
                <a:lnTo>
                  <a:pt x="302" y="171"/>
                </a:lnTo>
                <a:lnTo>
                  <a:pt x="302" y="171"/>
                </a:lnTo>
                <a:lnTo>
                  <a:pt x="303" y="171"/>
                </a:lnTo>
                <a:lnTo>
                  <a:pt x="304" y="171"/>
                </a:lnTo>
                <a:lnTo>
                  <a:pt x="304" y="171"/>
                </a:lnTo>
                <a:lnTo>
                  <a:pt x="305" y="172"/>
                </a:lnTo>
                <a:lnTo>
                  <a:pt x="306" y="172"/>
                </a:lnTo>
                <a:lnTo>
                  <a:pt x="306" y="172"/>
                </a:lnTo>
                <a:lnTo>
                  <a:pt x="307" y="172"/>
                </a:lnTo>
                <a:lnTo>
                  <a:pt x="308" y="172"/>
                </a:lnTo>
                <a:lnTo>
                  <a:pt x="308" y="172"/>
                </a:lnTo>
                <a:lnTo>
                  <a:pt x="309" y="172"/>
                </a:lnTo>
                <a:lnTo>
                  <a:pt x="310" y="173"/>
                </a:lnTo>
                <a:lnTo>
                  <a:pt x="310" y="173"/>
                </a:lnTo>
                <a:lnTo>
                  <a:pt x="311" y="173"/>
                </a:lnTo>
                <a:lnTo>
                  <a:pt x="312" y="173"/>
                </a:lnTo>
                <a:lnTo>
                  <a:pt x="312" y="173"/>
                </a:lnTo>
                <a:lnTo>
                  <a:pt x="313" y="173"/>
                </a:lnTo>
                <a:lnTo>
                  <a:pt x="314" y="173"/>
                </a:lnTo>
                <a:lnTo>
                  <a:pt x="314" y="174"/>
                </a:lnTo>
                <a:lnTo>
                  <a:pt x="315" y="174"/>
                </a:lnTo>
                <a:lnTo>
                  <a:pt x="316" y="174"/>
                </a:lnTo>
                <a:lnTo>
                  <a:pt x="316" y="174"/>
                </a:lnTo>
                <a:lnTo>
                  <a:pt x="317" y="174"/>
                </a:lnTo>
                <a:lnTo>
                  <a:pt x="318" y="174"/>
                </a:lnTo>
                <a:lnTo>
                  <a:pt x="318" y="174"/>
                </a:lnTo>
                <a:lnTo>
                  <a:pt x="319" y="175"/>
                </a:lnTo>
                <a:lnTo>
                  <a:pt x="320" y="175"/>
                </a:lnTo>
                <a:lnTo>
                  <a:pt x="320" y="175"/>
                </a:lnTo>
                <a:lnTo>
                  <a:pt x="321" y="175"/>
                </a:lnTo>
                <a:lnTo>
                  <a:pt x="322" y="175"/>
                </a:lnTo>
                <a:lnTo>
                  <a:pt x="322" y="175"/>
                </a:lnTo>
                <a:lnTo>
                  <a:pt x="323" y="175"/>
                </a:lnTo>
                <a:lnTo>
                  <a:pt x="324" y="175"/>
                </a:lnTo>
                <a:lnTo>
                  <a:pt x="324" y="176"/>
                </a:lnTo>
                <a:lnTo>
                  <a:pt x="325" y="176"/>
                </a:lnTo>
                <a:lnTo>
                  <a:pt x="326" y="176"/>
                </a:lnTo>
                <a:lnTo>
                  <a:pt x="326" y="176"/>
                </a:lnTo>
                <a:lnTo>
                  <a:pt x="327" y="176"/>
                </a:lnTo>
                <a:lnTo>
                  <a:pt x="328" y="176"/>
                </a:lnTo>
                <a:lnTo>
                  <a:pt x="328" y="176"/>
                </a:lnTo>
                <a:lnTo>
                  <a:pt x="329" y="177"/>
                </a:lnTo>
                <a:lnTo>
                  <a:pt x="330" y="177"/>
                </a:lnTo>
                <a:lnTo>
                  <a:pt x="330" y="177"/>
                </a:lnTo>
                <a:lnTo>
                  <a:pt x="331" y="177"/>
                </a:lnTo>
                <a:lnTo>
                  <a:pt x="332" y="177"/>
                </a:lnTo>
                <a:lnTo>
                  <a:pt x="332" y="177"/>
                </a:lnTo>
                <a:lnTo>
                  <a:pt x="333" y="177"/>
                </a:lnTo>
                <a:lnTo>
                  <a:pt x="334" y="177"/>
                </a:lnTo>
                <a:lnTo>
                  <a:pt x="334" y="178"/>
                </a:lnTo>
                <a:lnTo>
                  <a:pt x="335" y="178"/>
                </a:lnTo>
                <a:lnTo>
                  <a:pt x="336" y="178"/>
                </a:lnTo>
                <a:lnTo>
                  <a:pt x="336" y="178"/>
                </a:lnTo>
                <a:lnTo>
                  <a:pt x="337" y="178"/>
                </a:lnTo>
                <a:lnTo>
                  <a:pt x="338" y="178"/>
                </a:lnTo>
                <a:lnTo>
                  <a:pt x="338" y="178"/>
                </a:lnTo>
                <a:lnTo>
                  <a:pt x="339" y="178"/>
                </a:lnTo>
                <a:lnTo>
                  <a:pt x="340" y="179"/>
                </a:lnTo>
                <a:lnTo>
                  <a:pt x="340" y="179"/>
                </a:lnTo>
                <a:lnTo>
                  <a:pt x="341" y="179"/>
                </a:lnTo>
                <a:lnTo>
                  <a:pt x="342" y="179"/>
                </a:lnTo>
                <a:lnTo>
                  <a:pt x="342" y="179"/>
                </a:lnTo>
                <a:lnTo>
                  <a:pt x="343" y="179"/>
                </a:lnTo>
                <a:lnTo>
                  <a:pt x="344" y="179"/>
                </a:lnTo>
                <a:lnTo>
                  <a:pt x="344" y="179"/>
                </a:lnTo>
                <a:lnTo>
                  <a:pt x="345" y="179"/>
                </a:lnTo>
                <a:lnTo>
                  <a:pt x="346" y="180"/>
                </a:lnTo>
                <a:lnTo>
                  <a:pt x="346" y="180"/>
                </a:lnTo>
                <a:lnTo>
                  <a:pt x="347" y="180"/>
                </a:lnTo>
                <a:lnTo>
                  <a:pt x="348" y="180"/>
                </a:lnTo>
                <a:lnTo>
                  <a:pt x="348" y="180"/>
                </a:lnTo>
                <a:lnTo>
                  <a:pt x="349" y="180"/>
                </a:lnTo>
                <a:lnTo>
                  <a:pt x="350" y="180"/>
                </a:lnTo>
                <a:lnTo>
                  <a:pt x="350" y="180"/>
                </a:lnTo>
                <a:lnTo>
                  <a:pt x="351" y="181"/>
                </a:lnTo>
                <a:lnTo>
                  <a:pt x="352" y="181"/>
                </a:lnTo>
                <a:lnTo>
                  <a:pt x="352" y="181"/>
                </a:lnTo>
                <a:lnTo>
                  <a:pt x="353" y="181"/>
                </a:lnTo>
                <a:lnTo>
                  <a:pt x="354" y="181"/>
                </a:lnTo>
                <a:lnTo>
                  <a:pt x="354" y="181"/>
                </a:lnTo>
                <a:lnTo>
                  <a:pt x="355" y="181"/>
                </a:lnTo>
                <a:lnTo>
                  <a:pt x="356" y="181"/>
                </a:lnTo>
                <a:lnTo>
                  <a:pt x="356" y="181"/>
                </a:lnTo>
                <a:lnTo>
                  <a:pt x="357" y="182"/>
                </a:lnTo>
                <a:lnTo>
                  <a:pt x="358" y="182"/>
                </a:lnTo>
                <a:lnTo>
                  <a:pt x="358" y="182"/>
                </a:lnTo>
                <a:lnTo>
                  <a:pt x="359" y="182"/>
                </a:lnTo>
                <a:lnTo>
                  <a:pt x="360" y="182"/>
                </a:lnTo>
                <a:lnTo>
                  <a:pt x="360" y="182"/>
                </a:lnTo>
                <a:lnTo>
                  <a:pt x="361" y="182"/>
                </a:lnTo>
                <a:lnTo>
                  <a:pt x="362" y="182"/>
                </a:lnTo>
                <a:lnTo>
                  <a:pt x="362" y="182"/>
                </a:lnTo>
                <a:lnTo>
                  <a:pt x="363" y="183"/>
                </a:lnTo>
                <a:lnTo>
                  <a:pt x="364" y="183"/>
                </a:lnTo>
                <a:lnTo>
                  <a:pt x="364" y="183"/>
                </a:lnTo>
                <a:lnTo>
                  <a:pt x="365" y="183"/>
                </a:lnTo>
                <a:lnTo>
                  <a:pt x="366" y="183"/>
                </a:lnTo>
                <a:lnTo>
                  <a:pt x="366" y="183"/>
                </a:lnTo>
                <a:lnTo>
                  <a:pt x="367" y="183"/>
                </a:lnTo>
                <a:lnTo>
                  <a:pt x="368" y="183"/>
                </a:lnTo>
                <a:lnTo>
                  <a:pt x="368" y="183"/>
                </a:lnTo>
                <a:lnTo>
                  <a:pt x="369" y="183"/>
                </a:lnTo>
                <a:lnTo>
                  <a:pt x="370" y="184"/>
                </a:lnTo>
                <a:lnTo>
                  <a:pt x="370" y="184"/>
                </a:lnTo>
                <a:lnTo>
                  <a:pt x="371" y="184"/>
                </a:lnTo>
                <a:lnTo>
                  <a:pt x="372" y="184"/>
                </a:lnTo>
                <a:lnTo>
                  <a:pt x="372" y="184"/>
                </a:lnTo>
                <a:lnTo>
                  <a:pt x="373" y="184"/>
                </a:lnTo>
                <a:lnTo>
                  <a:pt x="374" y="184"/>
                </a:lnTo>
                <a:lnTo>
                  <a:pt x="374" y="184"/>
                </a:lnTo>
                <a:lnTo>
                  <a:pt x="375" y="184"/>
                </a:lnTo>
                <a:lnTo>
                  <a:pt x="376" y="184"/>
                </a:lnTo>
                <a:lnTo>
                  <a:pt x="376" y="185"/>
                </a:lnTo>
                <a:lnTo>
                  <a:pt x="377" y="185"/>
                </a:lnTo>
                <a:lnTo>
                  <a:pt x="378" y="185"/>
                </a:lnTo>
                <a:lnTo>
                  <a:pt x="378" y="185"/>
                </a:lnTo>
                <a:lnTo>
                  <a:pt x="379" y="185"/>
                </a:lnTo>
                <a:lnTo>
                  <a:pt x="380" y="185"/>
                </a:lnTo>
                <a:lnTo>
                  <a:pt x="380" y="185"/>
                </a:lnTo>
                <a:lnTo>
                  <a:pt x="381" y="185"/>
                </a:lnTo>
                <a:lnTo>
                  <a:pt x="382" y="185"/>
                </a:lnTo>
                <a:lnTo>
                  <a:pt x="382" y="185"/>
                </a:lnTo>
                <a:lnTo>
                  <a:pt x="383" y="186"/>
                </a:lnTo>
                <a:lnTo>
                  <a:pt x="384" y="186"/>
                </a:lnTo>
                <a:lnTo>
                  <a:pt x="384" y="186"/>
                </a:lnTo>
                <a:lnTo>
                  <a:pt x="385" y="186"/>
                </a:lnTo>
                <a:lnTo>
                  <a:pt x="386" y="186"/>
                </a:lnTo>
                <a:lnTo>
                  <a:pt x="386" y="186"/>
                </a:lnTo>
                <a:lnTo>
                  <a:pt x="387" y="186"/>
                </a:lnTo>
                <a:lnTo>
                  <a:pt x="388" y="186"/>
                </a:lnTo>
                <a:lnTo>
                  <a:pt x="388" y="186"/>
                </a:lnTo>
                <a:lnTo>
                  <a:pt x="389" y="186"/>
                </a:lnTo>
                <a:lnTo>
                  <a:pt x="390" y="186"/>
                </a:lnTo>
                <a:lnTo>
                  <a:pt x="390" y="187"/>
                </a:lnTo>
                <a:lnTo>
                  <a:pt x="391" y="187"/>
                </a:lnTo>
                <a:lnTo>
                  <a:pt x="392" y="187"/>
                </a:lnTo>
                <a:lnTo>
                  <a:pt x="392" y="187"/>
                </a:lnTo>
                <a:lnTo>
                  <a:pt x="393" y="187"/>
                </a:lnTo>
                <a:lnTo>
                  <a:pt x="394" y="187"/>
                </a:lnTo>
                <a:lnTo>
                  <a:pt x="394" y="187"/>
                </a:lnTo>
                <a:lnTo>
                  <a:pt x="395" y="187"/>
                </a:lnTo>
                <a:lnTo>
                  <a:pt x="396" y="187"/>
                </a:lnTo>
                <a:lnTo>
                  <a:pt x="396" y="187"/>
                </a:lnTo>
                <a:lnTo>
                  <a:pt x="397" y="187"/>
                </a:lnTo>
                <a:lnTo>
                  <a:pt x="398" y="188"/>
                </a:lnTo>
                <a:lnTo>
                  <a:pt x="398" y="188"/>
                </a:lnTo>
                <a:lnTo>
                  <a:pt x="399" y="188"/>
                </a:lnTo>
                <a:lnTo>
                  <a:pt x="400" y="188"/>
                </a:lnTo>
                <a:lnTo>
                  <a:pt x="400" y="188"/>
                </a:lnTo>
                <a:lnTo>
                  <a:pt x="401" y="188"/>
                </a:lnTo>
                <a:lnTo>
                  <a:pt x="402" y="188"/>
                </a:lnTo>
                <a:lnTo>
                  <a:pt x="402" y="188"/>
                </a:lnTo>
                <a:lnTo>
                  <a:pt x="403" y="188"/>
                </a:lnTo>
                <a:lnTo>
                  <a:pt x="404" y="188"/>
                </a:lnTo>
                <a:lnTo>
                  <a:pt x="404" y="188"/>
                </a:lnTo>
                <a:lnTo>
                  <a:pt x="405" y="189"/>
                </a:lnTo>
                <a:lnTo>
                  <a:pt x="406" y="189"/>
                </a:lnTo>
                <a:lnTo>
                  <a:pt x="406" y="189"/>
                </a:lnTo>
                <a:lnTo>
                  <a:pt x="407" y="189"/>
                </a:lnTo>
                <a:lnTo>
                  <a:pt x="408" y="189"/>
                </a:lnTo>
                <a:lnTo>
                  <a:pt x="408" y="189"/>
                </a:lnTo>
                <a:lnTo>
                  <a:pt x="409" y="189"/>
                </a:lnTo>
                <a:lnTo>
                  <a:pt x="410" y="189"/>
                </a:lnTo>
                <a:lnTo>
                  <a:pt x="410" y="189"/>
                </a:lnTo>
                <a:lnTo>
                  <a:pt x="411" y="189"/>
                </a:lnTo>
                <a:lnTo>
                  <a:pt x="412" y="189"/>
                </a:lnTo>
                <a:lnTo>
                  <a:pt x="412" y="189"/>
                </a:lnTo>
                <a:lnTo>
                  <a:pt x="413" y="190"/>
                </a:lnTo>
                <a:lnTo>
                  <a:pt x="414" y="190"/>
                </a:lnTo>
                <a:lnTo>
                  <a:pt x="414" y="190"/>
                </a:lnTo>
                <a:lnTo>
                  <a:pt x="415" y="190"/>
                </a:lnTo>
                <a:lnTo>
                  <a:pt x="416" y="190"/>
                </a:lnTo>
                <a:lnTo>
                  <a:pt x="416" y="190"/>
                </a:lnTo>
                <a:lnTo>
                  <a:pt x="417" y="190"/>
                </a:lnTo>
                <a:lnTo>
                  <a:pt x="418" y="190"/>
                </a:lnTo>
                <a:lnTo>
                  <a:pt x="418" y="190"/>
                </a:lnTo>
                <a:lnTo>
                  <a:pt x="419" y="190"/>
                </a:lnTo>
                <a:lnTo>
                  <a:pt x="420" y="190"/>
                </a:lnTo>
                <a:lnTo>
                  <a:pt x="420" y="190"/>
                </a:lnTo>
                <a:lnTo>
                  <a:pt x="421" y="190"/>
                </a:lnTo>
                <a:lnTo>
                  <a:pt x="422" y="191"/>
                </a:lnTo>
                <a:lnTo>
                  <a:pt x="422" y="191"/>
                </a:lnTo>
                <a:lnTo>
                  <a:pt x="423" y="191"/>
                </a:lnTo>
                <a:lnTo>
                  <a:pt x="424" y="191"/>
                </a:lnTo>
                <a:lnTo>
                  <a:pt x="424" y="191"/>
                </a:lnTo>
                <a:lnTo>
                  <a:pt x="425" y="191"/>
                </a:lnTo>
                <a:lnTo>
                  <a:pt x="426" y="191"/>
                </a:lnTo>
                <a:lnTo>
                  <a:pt x="426" y="191"/>
                </a:lnTo>
                <a:lnTo>
                  <a:pt x="427" y="191"/>
                </a:lnTo>
                <a:lnTo>
                  <a:pt x="428" y="191"/>
                </a:lnTo>
                <a:lnTo>
                  <a:pt x="428" y="191"/>
                </a:lnTo>
                <a:lnTo>
                  <a:pt x="429" y="191"/>
                </a:lnTo>
                <a:lnTo>
                  <a:pt x="430" y="191"/>
                </a:lnTo>
                <a:lnTo>
                  <a:pt x="430" y="192"/>
                </a:lnTo>
                <a:lnTo>
                  <a:pt x="431" y="192"/>
                </a:lnTo>
                <a:lnTo>
                  <a:pt x="432" y="192"/>
                </a:lnTo>
                <a:lnTo>
                  <a:pt x="432" y="192"/>
                </a:lnTo>
                <a:lnTo>
                  <a:pt x="433" y="192"/>
                </a:lnTo>
                <a:lnTo>
                  <a:pt x="434" y="192"/>
                </a:lnTo>
                <a:lnTo>
                  <a:pt x="434" y="192"/>
                </a:lnTo>
                <a:lnTo>
                  <a:pt x="435" y="192"/>
                </a:lnTo>
                <a:lnTo>
                  <a:pt x="436" y="192"/>
                </a:lnTo>
                <a:lnTo>
                  <a:pt x="436" y="192"/>
                </a:lnTo>
                <a:lnTo>
                  <a:pt x="437" y="192"/>
                </a:lnTo>
                <a:lnTo>
                  <a:pt x="438" y="192"/>
                </a:lnTo>
                <a:lnTo>
                  <a:pt x="438" y="192"/>
                </a:lnTo>
                <a:lnTo>
                  <a:pt x="439" y="192"/>
                </a:lnTo>
                <a:lnTo>
                  <a:pt x="440" y="193"/>
                </a:lnTo>
                <a:lnTo>
                  <a:pt x="440" y="193"/>
                </a:lnTo>
                <a:lnTo>
                  <a:pt x="441" y="193"/>
                </a:lnTo>
                <a:lnTo>
                  <a:pt x="442" y="193"/>
                </a:lnTo>
                <a:lnTo>
                  <a:pt x="442" y="193"/>
                </a:lnTo>
                <a:lnTo>
                  <a:pt x="443" y="193"/>
                </a:lnTo>
                <a:lnTo>
                  <a:pt x="444" y="193"/>
                </a:lnTo>
                <a:lnTo>
                  <a:pt x="444" y="193"/>
                </a:lnTo>
                <a:lnTo>
                  <a:pt x="445" y="193"/>
                </a:lnTo>
                <a:lnTo>
                  <a:pt x="446" y="193"/>
                </a:lnTo>
                <a:lnTo>
                  <a:pt x="446" y="193"/>
                </a:lnTo>
                <a:lnTo>
                  <a:pt x="447" y="193"/>
                </a:lnTo>
                <a:lnTo>
                  <a:pt x="448" y="193"/>
                </a:lnTo>
                <a:lnTo>
                  <a:pt x="448" y="193"/>
                </a:lnTo>
                <a:lnTo>
                  <a:pt x="449" y="194"/>
                </a:lnTo>
                <a:lnTo>
                  <a:pt x="450" y="194"/>
                </a:lnTo>
                <a:lnTo>
                  <a:pt x="450" y="194"/>
                </a:lnTo>
                <a:lnTo>
                  <a:pt x="451" y="194"/>
                </a:lnTo>
                <a:lnTo>
                  <a:pt x="452" y="194"/>
                </a:lnTo>
                <a:lnTo>
                  <a:pt x="452" y="194"/>
                </a:lnTo>
                <a:lnTo>
                  <a:pt x="453" y="194"/>
                </a:lnTo>
                <a:lnTo>
                  <a:pt x="454" y="194"/>
                </a:lnTo>
                <a:lnTo>
                  <a:pt x="454" y="194"/>
                </a:lnTo>
                <a:lnTo>
                  <a:pt x="455" y="194"/>
                </a:lnTo>
                <a:lnTo>
                  <a:pt x="456" y="194"/>
                </a:lnTo>
                <a:lnTo>
                  <a:pt x="456" y="194"/>
                </a:lnTo>
                <a:lnTo>
                  <a:pt x="457" y="194"/>
                </a:lnTo>
                <a:lnTo>
                  <a:pt x="458" y="194"/>
                </a:lnTo>
                <a:lnTo>
                  <a:pt x="458" y="194"/>
                </a:lnTo>
                <a:lnTo>
                  <a:pt x="459" y="195"/>
                </a:lnTo>
                <a:lnTo>
                  <a:pt x="460" y="195"/>
                </a:lnTo>
                <a:lnTo>
                  <a:pt x="460" y="195"/>
                </a:lnTo>
                <a:lnTo>
                  <a:pt x="461" y="195"/>
                </a:lnTo>
                <a:lnTo>
                  <a:pt x="462" y="195"/>
                </a:lnTo>
                <a:lnTo>
                  <a:pt x="462" y="195"/>
                </a:lnTo>
                <a:lnTo>
                  <a:pt x="463" y="195"/>
                </a:lnTo>
                <a:lnTo>
                  <a:pt x="464" y="195"/>
                </a:lnTo>
                <a:lnTo>
                  <a:pt x="464" y="195"/>
                </a:lnTo>
                <a:lnTo>
                  <a:pt x="465" y="195"/>
                </a:lnTo>
                <a:lnTo>
                  <a:pt x="466" y="195"/>
                </a:lnTo>
                <a:lnTo>
                  <a:pt x="466" y="195"/>
                </a:lnTo>
                <a:lnTo>
                  <a:pt x="467" y="195"/>
                </a:lnTo>
                <a:lnTo>
                  <a:pt x="468" y="195"/>
                </a:lnTo>
                <a:lnTo>
                  <a:pt x="468" y="195"/>
                </a:lnTo>
                <a:lnTo>
                  <a:pt x="469" y="195"/>
                </a:lnTo>
                <a:lnTo>
                  <a:pt x="470" y="195"/>
                </a:lnTo>
                <a:lnTo>
                  <a:pt x="470" y="196"/>
                </a:lnTo>
                <a:lnTo>
                  <a:pt x="471" y="196"/>
                </a:lnTo>
                <a:lnTo>
                  <a:pt x="472" y="196"/>
                </a:lnTo>
                <a:lnTo>
                  <a:pt x="472" y="196"/>
                </a:lnTo>
                <a:lnTo>
                  <a:pt x="473" y="196"/>
                </a:lnTo>
                <a:lnTo>
                  <a:pt x="474" y="196"/>
                </a:lnTo>
                <a:lnTo>
                  <a:pt x="474" y="196"/>
                </a:lnTo>
                <a:lnTo>
                  <a:pt x="475" y="196"/>
                </a:lnTo>
                <a:lnTo>
                  <a:pt x="476" y="196"/>
                </a:lnTo>
                <a:lnTo>
                  <a:pt x="476" y="196"/>
                </a:lnTo>
                <a:lnTo>
                  <a:pt x="477" y="196"/>
                </a:lnTo>
                <a:lnTo>
                  <a:pt x="478" y="196"/>
                </a:lnTo>
                <a:lnTo>
                  <a:pt x="478" y="196"/>
                </a:lnTo>
                <a:lnTo>
                  <a:pt x="479" y="196"/>
                </a:lnTo>
                <a:lnTo>
                  <a:pt x="480" y="196"/>
                </a:lnTo>
                <a:lnTo>
                  <a:pt x="480" y="196"/>
                </a:lnTo>
                <a:lnTo>
                  <a:pt x="481" y="196"/>
                </a:lnTo>
                <a:lnTo>
                  <a:pt x="482" y="197"/>
                </a:lnTo>
                <a:lnTo>
                  <a:pt x="482" y="197"/>
                </a:lnTo>
                <a:lnTo>
                  <a:pt x="483" y="197"/>
                </a:lnTo>
                <a:lnTo>
                  <a:pt x="484" y="197"/>
                </a:lnTo>
                <a:lnTo>
                  <a:pt x="484" y="197"/>
                </a:lnTo>
                <a:lnTo>
                  <a:pt x="485" y="197"/>
                </a:lnTo>
                <a:lnTo>
                  <a:pt x="486" y="197"/>
                </a:lnTo>
                <a:lnTo>
                  <a:pt x="486" y="197"/>
                </a:lnTo>
                <a:lnTo>
                  <a:pt x="487" y="197"/>
                </a:lnTo>
                <a:lnTo>
                  <a:pt x="488" y="197"/>
                </a:lnTo>
                <a:lnTo>
                  <a:pt x="488" y="197"/>
                </a:lnTo>
                <a:lnTo>
                  <a:pt x="489" y="197"/>
                </a:lnTo>
                <a:lnTo>
                  <a:pt x="490" y="197"/>
                </a:lnTo>
                <a:lnTo>
                  <a:pt x="490" y="197"/>
                </a:lnTo>
                <a:lnTo>
                  <a:pt x="491" y="197"/>
                </a:lnTo>
                <a:lnTo>
                  <a:pt x="492" y="197"/>
                </a:lnTo>
                <a:lnTo>
                  <a:pt x="492" y="197"/>
                </a:lnTo>
                <a:lnTo>
                  <a:pt x="493" y="197"/>
                </a:lnTo>
                <a:lnTo>
                  <a:pt x="494" y="198"/>
                </a:lnTo>
                <a:lnTo>
                  <a:pt x="494" y="198"/>
                </a:lnTo>
                <a:lnTo>
                  <a:pt x="495" y="198"/>
                </a:lnTo>
                <a:lnTo>
                  <a:pt x="496" y="198"/>
                </a:lnTo>
                <a:lnTo>
                  <a:pt x="496" y="198"/>
                </a:lnTo>
                <a:lnTo>
                  <a:pt x="497" y="198"/>
                </a:lnTo>
                <a:lnTo>
                  <a:pt x="498" y="198"/>
                </a:lnTo>
                <a:lnTo>
                  <a:pt x="498" y="198"/>
                </a:lnTo>
                <a:lnTo>
                  <a:pt x="499" y="198"/>
                </a:lnTo>
                <a:lnTo>
                  <a:pt x="500" y="198"/>
                </a:lnTo>
                <a:lnTo>
                  <a:pt x="500" y="198"/>
                </a:lnTo>
                <a:lnTo>
                  <a:pt x="501" y="198"/>
                </a:lnTo>
                <a:lnTo>
                  <a:pt x="502" y="198"/>
                </a:lnTo>
                <a:lnTo>
                  <a:pt x="502" y="198"/>
                </a:lnTo>
                <a:lnTo>
                  <a:pt x="503" y="198"/>
                </a:lnTo>
                <a:lnTo>
                  <a:pt x="504" y="198"/>
                </a:lnTo>
                <a:lnTo>
                  <a:pt x="504" y="198"/>
                </a:lnTo>
                <a:lnTo>
                  <a:pt x="505" y="198"/>
                </a:lnTo>
                <a:lnTo>
                  <a:pt x="506" y="198"/>
                </a:lnTo>
                <a:lnTo>
                  <a:pt x="506" y="198"/>
                </a:lnTo>
                <a:lnTo>
                  <a:pt x="507" y="199"/>
                </a:lnTo>
                <a:lnTo>
                  <a:pt x="508" y="199"/>
                </a:lnTo>
                <a:lnTo>
                  <a:pt x="508" y="199"/>
                </a:lnTo>
                <a:lnTo>
                  <a:pt x="509" y="199"/>
                </a:lnTo>
                <a:lnTo>
                  <a:pt x="510" y="199"/>
                </a:lnTo>
                <a:lnTo>
                  <a:pt x="510" y="199"/>
                </a:lnTo>
                <a:lnTo>
                  <a:pt x="511" y="199"/>
                </a:lnTo>
                <a:lnTo>
                  <a:pt x="512" y="199"/>
                </a:lnTo>
                <a:lnTo>
                  <a:pt x="512" y="199"/>
                </a:lnTo>
                <a:lnTo>
                  <a:pt x="513" y="199"/>
                </a:lnTo>
                <a:lnTo>
                  <a:pt x="514" y="199"/>
                </a:lnTo>
                <a:lnTo>
                  <a:pt x="514" y="199"/>
                </a:lnTo>
                <a:lnTo>
                  <a:pt x="515" y="199"/>
                </a:lnTo>
                <a:lnTo>
                  <a:pt x="516" y="199"/>
                </a:lnTo>
                <a:lnTo>
                  <a:pt x="516" y="199"/>
                </a:lnTo>
                <a:lnTo>
                  <a:pt x="517" y="199"/>
                </a:lnTo>
                <a:lnTo>
                  <a:pt x="518" y="199"/>
                </a:lnTo>
                <a:lnTo>
                  <a:pt x="518" y="199"/>
                </a:lnTo>
                <a:lnTo>
                  <a:pt x="519" y="199"/>
                </a:lnTo>
                <a:lnTo>
                  <a:pt x="520" y="199"/>
                </a:lnTo>
                <a:lnTo>
                  <a:pt x="520" y="199"/>
                </a:lnTo>
                <a:lnTo>
                  <a:pt x="521" y="200"/>
                </a:lnTo>
                <a:lnTo>
                  <a:pt x="522" y="200"/>
                </a:lnTo>
                <a:lnTo>
                  <a:pt x="522" y="200"/>
                </a:lnTo>
                <a:lnTo>
                  <a:pt x="523" y="200"/>
                </a:lnTo>
                <a:lnTo>
                  <a:pt x="524" y="200"/>
                </a:lnTo>
                <a:lnTo>
                  <a:pt x="524" y="200"/>
                </a:lnTo>
                <a:lnTo>
                  <a:pt x="525" y="200"/>
                </a:lnTo>
                <a:lnTo>
                  <a:pt x="526" y="200"/>
                </a:lnTo>
                <a:lnTo>
                  <a:pt x="526" y="200"/>
                </a:lnTo>
                <a:lnTo>
                  <a:pt x="527" y="200"/>
                </a:lnTo>
                <a:lnTo>
                  <a:pt x="528" y="200"/>
                </a:lnTo>
                <a:lnTo>
                  <a:pt x="528" y="200"/>
                </a:lnTo>
                <a:lnTo>
                  <a:pt x="529" y="200"/>
                </a:lnTo>
                <a:lnTo>
                  <a:pt x="530" y="200"/>
                </a:lnTo>
                <a:lnTo>
                  <a:pt x="530" y="200"/>
                </a:lnTo>
                <a:lnTo>
                  <a:pt x="531" y="200"/>
                </a:lnTo>
                <a:lnTo>
                  <a:pt x="532" y="200"/>
                </a:lnTo>
                <a:lnTo>
                  <a:pt x="532" y="200"/>
                </a:lnTo>
                <a:lnTo>
                  <a:pt x="533" y="200"/>
                </a:lnTo>
                <a:lnTo>
                  <a:pt x="534" y="200"/>
                </a:lnTo>
                <a:lnTo>
                  <a:pt x="534" y="200"/>
                </a:lnTo>
                <a:lnTo>
                  <a:pt x="535" y="200"/>
                </a:lnTo>
                <a:lnTo>
                  <a:pt x="536" y="200"/>
                </a:lnTo>
                <a:lnTo>
                  <a:pt x="536" y="201"/>
                </a:lnTo>
                <a:lnTo>
                  <a:pt x="537" y="201"/>
                </a:lnTo>
                <a:lnTo>
                  <a:pt x="538" y="201"/>
                </a:lnTo>
                <a:lnTo>
                  <a:pt x="538" y="201"/>
                </a:lnTo>
                <a:lnTo>
                  <a:pt x="539" y="201"/>
                </a:lnTo>
                <a:lnTo>
                  <a:pt x="540" y="201"/>
                </a:lnTo>
                <a:lnTo>
                  <a:pt x="540" y="201"/>
                </a:lnTo>
                <a:lnTo>
                  <a:pt x="541" y="201"/>
                </a:lnTo>
                <a:lnTo>
                  <a:pt x="542" y="201"/>
                </a:lnTo>
                <a:lnTo>
                  <a:pt x="542" y="201"/>
                </a:lnTo>
                <a:lnTo>
                  <a:pt x="543" y="201"/>
                </a:lnTo>
                <a:lnTo>
                  <a:pt x="544" y="201"/>
                </a:lnTo>
                <a:lnTo>
                  <a:pt x="544" y="201"/>
                </a:lnTo>
                <a:lnTo>
                  <a:pt x="545" y="201"/>
                </a:lnTo>
                <a:lnTo>
                  <a:pt x="546" y="201"/>
                </a:lnTo>
                <a:lnTo>
                  <a:pt x="546" y="201"/>
                </a:lnTo>
                <a:lnTo>
                  <a:pt x="547" y="201"/>
                </a:lnTo>
                <a:lnTo>
                  <a:pt x="548" y="201"/>
                </a:lnTo>
                <a:lnTo>
                  <a:pt x="548" y="201"/>
                </a:lnTo>
                <a:lnTo>
                  <a:pt x="549" y="201"/>
                </a:lnTo>
                <a:lnTo>
                  <a:pt x="550" y="201"/>
                </a:lnTo>
                <a:lnTo>
                  <a:pt x="550" y="201"/>
                </a:lnTo>
                <a:lnTo>
                  <a:pt x="551" y="201"/>
                </a:lnTo>
                <a:lnTo>
                  <a:pt x="552" y="201"/>
                </a:lnTo>
                <a:lnTo>
                  <a:pt x="552" y="201"/>
                </a:lnTo>
                <a:lnTo>
                  <a:pt x="553" y="201"/>
                </a:lnTo>
                <a:lnTo>
                  <a:pt x="554" y="202"/>
                </a:lnTo>
                <a:lnTo>
                  <a:pt x="554" y="202"/>
                </a:lnTo>
                <a:lnTo>
                  <a:pt x="555" y="202"/>
                </a:lnTo>
                <a:lnTo>
                  <a:pt x="556" y="202"/>
                </a:lnTo>
                <a:lnTo>
                  <a:pt x="556" y="202"/>
                </a:lnTo>
                <a:lnTo>
                  <a:pt x="557" y="202"/>
                </a:lnTo>
                <a:lnTo>
                  <a:pt x="558" y="202"/>
                </a:lnTo>
                <a:lnTo>
                  <a:pt x="558" y="202"/>
                </a:lnTo>
                <a:lnTo>
                  <a:pt x="559" y="202"/>
                </a:lnTo>
                <a:lnTo>
                  <a:pt x="560" y="202"/>
                </a:lnTo>
                <a:lnTo>
                  <a:pt x="560" y="202"/>
                </a:lnTo>
                <a:lnTo>
                  <a:pt x="561" y="202"/>
                </a:lnTo>
                <a:lnTo>
                  <a:pt x="562" y="202"/>
                </a:lnTo>
                <a:lnTo>
                  <a:pt x="562" y="202"/>
                </a:lnTo>
                <a:lnTo>
                  <a:pt x="563" y="202"/>
                </a:lnTo>
                <a:lnTo>
                  <a:pt x="564" y="202"/>
                </a:lnTo>
                <a:lnTo>
                  <a:pt x="564" y="202"/>
                </a:lnTo>
                <a:lnTo>
                  <a:pt x="565" y="202"/>
                </a:lnTo>
                <a:lnTo>
                  <a:pt x="566" y="202"/>
                </a:lnTo>
                <a:lnTo>
                  <a:pt x="566" y="202"/>
                </a:lnTo>
                <a:lnTo>
                  <a:pt x="567" y="202"/>
                </a:lnTo>
                <a:lnTo>
                  <a:pt x="568" y="202"/>
                </a:lnTo>
                <a:lnTo>
                  <a:pt x="568" y="202"/>
                </a:lnTo>
                <a:lnTo>
                  <a:pt x="569" y="202"/>
                </a:lnTo>
                <a:lnTo>
                  <a:pt x="570" y="202"/>
                </a:lnTo>
                <a:lnTo>
                  <a:pt x="570" y="202"/>
                </a:lnTo>
                <a:lnTo>
                  <a:pt x="571" y="202"/>
                </a:lnTo>
                <a:lnTo>
                  <a:pt x="572" y="203"/>
                </a:lnTo>
                <a:lnTo>
                  <a:pt x="572" y="203"/>
                </a:lnTo>
                <a:lnTo>
                  <a:pt x="573" y="203"/>
                </a:lnTo>
                <a:lnTo>
                  <a:pt x="574" y="203"/>
                </a:lnTo>
                <a:lnTo>
                  <a:pt x="574" y="203"/>
                </a:lnTo>
                <a:lnTo>
                  <a:pt x="575" y="203"/>
                </a:lnTo>
                <a:lnTo>
                  <a:pt x="576" y="203"/>
                </a:lnTo>
                <a:lnTo>
                  <a:pt x="576" y="203"/>
                </a:lnTo>
                <a:lnTo>
                  <a:pt x="577" y="203"/>
                </a:lnTo>
                <a:lnTo>
                  <a:pt x="578" y="203"/>
                </a:lnTo>
                <a:lnTo>
                  <a:pt x="578" y="203"/>
                </a:lnTo>
                <a:lnTo>
                  <a:pt x="579" y="203"/>
                </a:lnTo>
                <a:lnTo>
                  <a:pt x="580" y="203"/>
                </a:lnTo>
                <a:lnTo>
                  <a:pt x="580" y="203"/>
                </a:lnTo>
                <a:lnTo>
                  <a:pt x="581" y="203"/>
                </a:lnTo>
                <a:lnTo>
                  <a:pt x="582" y="203"/>
                </a:lnTo>
                <a:lnTo>
                  <a:pt x="582" y="203"/>
                </a:lnTo>
                <a:lnTo>
                  <a:pt x="583" y="203"/>
                </a:lnTo>
                <a:lnTo>
                  <a:pt x="584" y="203"/>
                </a:lnTo>
                <a:lnTo>
                  <a:pt x="584" y="203"/>
                </a:lnTo>
                <a:lnTo>
                  <a:pt x="585" y="203"/>
                </a:lnTo>
                <a:lnTo>
                  <a:pt x="586" y="203"/>
                </a:lnTo>
                <a:lnTo>
                  <a:pt x="586" y="203"/>
                </a:lnTo>
                <a:lnTo>
                  <a:pt x="587" y="203"/>
                </a:lnTo>
                <a:lnTo>
                  <a:pt x="588" y="203"/>
                </a:lnTo>
                <a:lnTo>
                  <a:pt x="588" y="203"/>
                </a:lnTo>
                <a:lnTo>
                  <a:pt x="589" y="203"/>
                </a:lnTo>
                <a:lnTo>
                  <a:pt x="590" y="203"/>
                </a:lnTo>
                <a:lnTo>
                  <a:pt x="590" y="203"/>
                </a:lnTo>
                <a:lnTo>
                  <a:pt x="591" y="203"/>
                </a:lnTo>
                <a:lnTo>
                  <a:pt x="592" y="203"/>
                </a:lnTo>
                <a:lnTo>
                  <a:pt x="592" y="204"/>
                </a:lnTo>
                <a:lnTo>
                  <a:pt x="593" y="204"/>
                </a:lnTo>
                <a:lnTo>
                  <a:pt x="594" y="204"/>
                </a:lnTo>
                <a:lnTo>
                  <a:pt x="594" y="204"/>
                </a:lnTo>
                <a:lnTo>
                  <a:pt x="595" y="204"/>
                </a:lnTo>
                <a:lnTo>
                  <a:pt x="596" y="204"/>
                </a:lnTo>
                <a:lnTo>
                  <a:pt x="596" y="204"/>
                </a:lnTo>
                <a:lnTo>
                  <a:pt x="597" y="204"/>
                </a:lnTo>
                <a:lnTo>
                  <a:pt x="598" y="204"/>
                </a:lnTo>
                <a:lnTo>
                  <a:pt x="598" y="204"/>
                </a:lnTo>
                <a:lnTo>
                  <a:pt x="599" y="204"/>
                </a:lnTo>
                <a:lnTo>
                  <a:pt x="600" y="204"/>
                </a:lnTo>
                <a:lnTo>
                  <a:pt x="600" y="204"/>
                </a:lnTo>
                <a:lnTo>
                  <a:pt x="601" y="204"/>
                </a:lnTo>
                <a:lnTo>
                  <a:pt x="602" y="204"/>
                </a:lnTo>
                <a:lnTo>
                  <a:pt x="602" y="204"/>
                </a:lnTo>
                <a:lnTo>
                  <a:pt x="603" y="204"/>
                </a:lnTo>
                <a:lnTo>
                  <a:pt x="604" y="204"/>
                </a:lnTo>
                <a:lnTo>
                  <a:pt x="604" y="204"/>
                </a:lnTo>
                <a:lnTo>
                  <a:pt x="605" y="204"/>
                </a:lnTo>
                <a:lnTo>
                  <a:pt x="606" y="204"/>
                </a:lnTo>
                <a:lnTo>
                  <a:pt x="606" y="204"/>
                </a:lnTo>
                <a:lnTo>
                  <a:pt x="607" y="204"/>
                </a:lnTo>
                <a:lnTo>
                  <a:pt x="608" y="204"/>
                </a:lnTo>
                <a:lnTo>
                  <a:pt x="608" y="204"/>
                </a:lnTo>
                <a:lnTo>
                  <a:pt x="609" y="204"/>
                </a:lnTo>
                <a:lnTo>
                  <a:pt x="610" y="204"/>
                </a:lnTo>
                <a:lnTo>
                  <a:pt x="610" y="204"/>
                </a:lnTo>
                <a:lnTo>
                  <a:pt x="611" y="204"/>
                </a:lnTo>
                <a:lnTo>
                  <a:pt x="612" y="204"/>
                </a:lnTo>
                <a:lnTo>
                  <a:pt x="612" y="204"/>
                </a:lnTo>
                <a:lnTo>
                  <a:pt x="613" y="204"/>
                </a:lnTo>
                <a:lnTo>
                  <a:pt x="614" y="204"/>
                </a:lnTo>
                <a:lnTo>
                  <a:pt x="614" y="204"/>
                </a:lnTo>
                <a:lnTo>
                  <a:pt x="615" y="205"/>
                </a:lnTo>
                <a:lnTo>
                  <a:pt x="616" y="205"/>
                </a:lnTo>
                <a:lnTo>
                  <a:pt x="616" y="205"/>
                </a:lnTo>
                <a:lnTo>
                  <a:pt x="617" y="205"/>
                </a:lnTo>
                <a:lnTo>
                  <a:pt x="618" y="205"/>
                </a:lnTo>
                <a:lnTo>
                  <a:pt x="618" y="205"/>
                </a:lnTo>
                <a:lnTo>
                  <a:pt x="619" y="205"/>
                </a:lnTo>
                <a:lnTo>
                  <a:pt x="620" y="205"/>
                </a:lnTo>
                <a:lnTo>
                  <a:pt x="620" y="205"/>
                </a:lnTo>
                <a:lnTo>
                  <a:pt x="621" y="205"/>
                </a:lnTo>
                <a:lnTo>
                  <a:pt x="622" y="205"/>
                </a:lnTo>
                <a:lnTo>
                  <a:pt x="622" y="205"/>
                </a:lnTo>
                <a:lnTo>
                  <a:pt x="623" y="205"/>
                </a:lnTo>
                <a:lnTo>
                  <a:pt x="624" y="205"/>
                </a:lnTo>
                <a:lnTo>
                  <a:pt x="624" y="205"/>
                </a:lnTo>
                <a:lnTo>
                  <a:pt x="625" y="205"/>
                </a:lnTo>
                <a:lnTo>
                  <a:pt x="626" y="205"/>
                </a:lnTo>
                <a:lnTo>
                  <a:pt x="626" y="205"/>
                </a:lnTo>
                <a:lnTo>
                  <a:pt x="627" y="205"/>
                </a:lnTo>
                <a:lnTo>
                  <a:pt x="628" y="205"/>
                </a:lnTo>
                <a:lnTo>
                  <a:pt x="628" y="205"/>
                </a:lnTo>
                <a:lnTo>
                  <a:pt x="629" y="205"/>
                </a:lnTo>
                <a:lnTo>
                  <a:pt x="630" y="205"/>
                </a:lnTo>
                <a:lnTo>
                  <a:pt x="630" y="205"/>
                </a:lnTo>
                <a:lnTo>
                  <a:pt x="631" y="205"/>
                </a:lnTo>
                <a:lnTo>
                  <a:pt x="632" y="205"/>
                </a:lnTo>
                <a:lnTo>
                  <a:pt x="632" y="205"/>
                </a:lnTo>
                <a:lnTo>
                  <a:pt x="633" y="205"/>
                </a:lnTo>
                <a:lnTo>
                  <a:pt x="634" y="205"/>
                </a:lnTo>
                <a:lnTo>
                  <a:pt x="634" y="205"/>
                </a:lnTo>
                <a:lnTo>
                  <a:pt x="635" y="205"/>
                </a:lnTo>
                <a:lnTo>
                  <a:pt x="636" y="205"/>
                </a:lnTo>
                <a:lnTo>
                  <a:pt x="636" y="205"/>
                </a:lnTo>
                <a:lnTo>
                  <a:pt x="637" y="205"/>
                </a:lnTo>
                <a:lnTo>
                  <a:pt x="638" y="205"/>
                </a:lnTo>
                <a:lnTo>
                  <a:pt x="638" y="205"/>
                </a:lnTo>
                <a:lnTo>
                  <a:pt x="639" y="205"/>
                </a:lnTo>
                <a:lnTo>
                  <a:pt x="640" y="205"/>
                </a:lnTo>
                <a:lnTo>
                  <a:pt x="640" y="205"/>
                </a:lnTo>
                <a:lnTo>
                  <a:pt x="641" y="205"/>
                </a:lnTo>
                <a:lnTo>
                  <a:pt x="642" y="206"/>
                </a:lnTo>
                <a:lnTo>
                  <a:pt x="642" y="206"/>
                </a:lnTo>
                <a:lnTo>
                  <a:pt x="643" y="206"/>
                </a:lnTo>
                <a:lnTo>
                  <a:pt x="644" y="206"/>
                </a:lnTo>
                <a:lnTo>
                  <a:pt x="644" y="206"/>
                </a:lnTo>
                <a:lnTo>
                  <a:pt x="645" y="206"/>
                </a:lnTo>
                <a:lnTo>
                  <a:pt x="646" y="206"/>
                </a:lnTo>
                <a:lnTo>
                  <a:pt x="646" y="206"/>
                </a:lnTo>
                <a:lnTo>
                  <a:pt x="647" y="206"/>
                </a:lnTo>
                <a:lnTo>
                  <a:pt x="648" y="206"/>
                </a:lnTo>
                <a:lnTo>
                  <a:pt x="648" y="206"/>
                </a:lnTo>
                <a:lnTo>
                  <a:pt x="649" y="206"/>
                </a:lnTo>
                <a:lnTo>
                  <a:pt x="650" y="206"/>
                </a:lnTo>
                <a:lnTo>
                  <a:pt x="650" y="206"/>
                </a:lnTo>
                <a:lnTo>
                  <a:pt x="651" y="206"/>
                </a:lnTo>
                <a:lnTo>
                  <a:pt x="652" y="206"/>
                </a:lnTo>
                <a:lnTo>
                  <a:pt x="652" y="206"/>
                </a:lnTo>
                <a:lnTo>
                  <a:pt x="653" y="206"/>
                </a:lnTo>
                <a:lnTo>
                  <a:pt x="654" y="206"/>
                </a:lnTo>
                <a:lnTo>
                  <a:pt x="654" y="206"/>
                </a:lnTo>
                <a:lnTo>
                  <a:pt x="655" y="206"/>
                </a:lnTo>
                <a:lnTo>
                  <a:pt x="656" y="206"/>
                </a:lnTo>
                <a:lnTo>
                  <a:pt x="656" y="206"/>
                </a:lnTo>
                <a:lnTo>
                  <a:pt x="657" y="206"/>
                </a:lnTo>
                <a:lnTo>
                  <a:pt x="658" y="206"/>
                </a:lnTo>
                <a:lnTo>
                  <a:pt x="658" y="206"/>
                </a:lnTo>
                <a:lnTo>
                  <a:pt x="659" y="206"/>
                </a:lnTo>
                <a:lnTo>
                  <a:pt x="660" y="206"/>
                </a:lnTo>
                <a:lnTo>
                  <a:pt x="660" y="206"/>
                </a:lnTo>
                <a:lnTo>
                  <a:pt x="661" y="206"/>
                </a:lnTo>
                <a:lnTo>
                  <a:pt x="662" y="206"/>
                </a:lnTo>
                <a:lnTo>
                  <a:pt x="662" y="206"/>
                </a:lnTo>
                <a:lnTo>
                  <a:pt x="663" y="206"/>
                </a:lnTo>
                <a:lnTo>
                  <a:pt x="664" y="206"/>
                </a:lnTo>
                <a:lnTo>
                  <a:pt x="664" y="206"/>
                </a:lnTo>
                <a:lnTo>
                  <a:pt x="665" y="206"/>
                </a:lnTo>
                <a:lnTo>
                  <a:pt x="666" y="206"/>
                </a:lnTo>
                <a:lnTo>
                  <a:pt x="666" y="206"/>
                </a:lnTo>
                <a:lnTo>
                  <a:pt x="667" y="206"/>
                </a:lnTo>
                <a:lnTo>
                  <a:pt x="668" y="206"/>
                </a:lnTo>
                <a:lnTo>
                  <a:pt x="668" y="206"/>
                </a:lnTo>
                <a:lnTo>
                  <a:pt x="669" y="206"/>
                </a:lnTo>
                <a:lnTo>
                  <a:pt x="670" y="206"/>
                </a:lnTo>
                <a:lnTo>
                  <a:pt x="670" y="206"/>
                </a:lnTo>
                <a:lnTo>
                  <a:pt x="671" y="206"/>
                </a:lnTo>
                <a:lnTo>
                  <a:pt x="672" y="206"/>
                </a:lnTo>
                <a:lnTo>
                  <a:pt x="672" y="207"/>
                </a:lnTo>
                <a:lnTo>
                  <a:pt x="673" y="207"/>
                </a:lnTo>
                <a:lnTo>
                  <a:pt x="674" y="207"/>
                </a:lnTo>
                <a:lnTo>
                  <a:pt x="674" y="207"/>
                </a:lnTo>
                <a:lnTo>
                  <a:pt x="675" y="207"/>
                </a:lnTo>
                <a:lnTo>
                  <a:pt x="676" y="207"/>
                </a:lnTo>
                <a:lnTo>
                  <a:pt x="676" y="207"/>
                </a:lnTo>
                <a:lnTo>
                  <a:pt x="677" y="207"/>
                </a:lnTo>
                <a:lnTo>
                  <a:pt x="678" y="207"/>
                </a:lnTo>
                <a:lnTo>
                  <a:pt x="678" y="207"/>
                </a:lnTo>
                <a:lnTo>
                  <a:pt x="679" y="207"/>
                </a:lnTo>
                <a:lnTo>
                  <a:pt x="680" y="207"/>
                </a:lnTo>
                <a:lnTo>
                  <a:pt x="680" y="207"/>
                </a:lnTo>
                <a:lnTo>
                  <a:pt x="681" y="207"/>
                </a:lnTo>
                <a:lnTo>
                  <a:pt x="682" y="207"/>
                </a:lnTo>
                <a:lnTo>
                  <a:pt x="682" y="207"/>
                </a:lnTo>
                <a:lnTo>
                  <a:pt x="683" y="207"/>
                </a:lnTo>
                <a:lnTo>
                  <a:pt x="684" y="207"/>
                </a:lnTo>
                <a:lnTo>
                  <a:pt x="684" y="207"/>
                </a:lnTo>
                <a:lnTo>
                  <a:pt x="685" y="207"/>
                </a:lnTo>
                <a:lnTo>
                  <a:pt x="686" y="207"/>
                </a:lnTo>
                <a:lnTo>
                  <a:pt x="686" y="207"/>
                </a:lnTo>
                <a:lnTo>
                  <a:pt x="687" y="207"/>
                </a:lnTo>
                <a:lnTo>
                  <a:pt x="688" y="207"/>
                </a:lnTo>
                <a:lnTo>
                  <a:pt x="688" y="207"/>
                </a:lnTo>
                <a:lnTo>
                  <a:pt x="689" y="207"/>
                </a:lnTo>
                <a:lnTo>
                  <a:pt x="690" y="207"/>
                </a:lnTo>
                <a:lnTo>
                  <a:pt x="690" y="207"/>
                </a:lnTo>
                <a:lnTo>
                  <a:pt x="691" y="207"/>
                </a:lnTo>
                <a:lnTo>
                  <a:pt x="692" y="207"/>
                </a:lnTo>
                <a:lnTo>
                  <a:pt x="692" y="207"/>
                </a:lnTo>
                <a:lnTo>
                  <a:pt x="693" y="207"/>
                </a:lnTo>
                <a:lnTo>
                  <a:pt x="694" y="207"/>
                </a:lnTo>
                <a:lnTo>
                  <a:pt x="694" y="207"/>
                </a:lnTo>
                <a:lnTo>
                  <a:pt x="695" y="207"/>
                </a:lnTo>
                <a:lnTo>
                  <a:pt x="696" y="207"/>
                </a:lnTo>
                <a:lnTo>
                  <a:pt x="696" y="207"/>
                </a:lnTo>
                <a:lnTo>
                  <a:pt x="697" y="207"/>
                </a:lnTo>
                <a:lnTo>
                  <a:pt x="698" y="207"/>
                </a:lnTo>
                <a:lnTo>
                  <a:pt x="698" y="207"/>
                </a:lnTo>
                <a:lnTo>
                  <a:pt x="699" y="207"/>
                </a:lnTo>
                <a:lnTo>
                  <a:pt x="700" y="207"/>
                </a:lnTo>
                <a:lnTo>
                  <a:pt x="700" y="207"/>
                </a:lnTo>
                <a:lnTo>
                  <a:pt x="701" y="207"/>
                </a:lnTo>
                <a:lnTo>
                  <a:pt x="702" y="207"/>
                </a:lnTo>
                <a:lnTo>
                  <a:pt x="702" y="207"/>
                </a:lnTo>
                <a:lnTo>
                  <a:pt x="703" y="207"/>
                </a:lnTo>
                <a:lnTo>
                  <a:pt x="704" y="207"/>
                </a:lnTo>
                <a:lnTo>
                  <a:pt x="704" y="207"/>
                </a:lnTo>
                <a:lnTo>
                  <a:pt x="705" y="207"/>
                </a:lnTo>
                <a:lnTo>
                  <a:pt x="706" y="207"/>
                </a:lnTo>
                <a:lnTo>
                  <a:pt x="706" y="207"/>
                </a:lnTo>
                <a:lnTo>
                  <a:pt x="707" y="207"/>
                </a:lnTo>
                <a:lnTo>
                  <a:pt x="708" y="207"/>
                </a:lnTo>
                <a:lnTo>
                  <a:pt x="708" y="207"/>
                </a:lnTo>
                <a:lnTo>
                  <a:pt x="709" y="207"/>
                </a:lnTo>
                <a:lnTo>
                  <a:pt x="710" y="208"/>
                </a:lnTo>
                <a:lnTo>
                  <a:pt x="710" y="208"/>
                </a:lnTo>
                <a:lnTo>
                  <a:pt x="711" y="208"/>
                </a:lnTo>
                <a:lnTo>
                  <a:pt x="712" y="208"/>
                </a:lnTo>
                <a:lnTo>
                  <a:pt x="712" y="208"/>
                </a:lnTo>
                <a:lnTo>
                  <a:pt x="713" y="208"/>
                </a:lnTo>
                <a:lnTo>
                  <a:pt x="714" y="208"/>
                </a:lnTo>
                <a:lnTo>
                  <a:pt x="714" y="208"/>
                </a:lnTo>
                <a:lnTo>
                  <a:pt x="715" y="208"/>
                </a:lnTo>
                <a:lnTo>
                  <a:pt x="716" y="208"/>
                </a:lnTo>
                <a:lnTo>
                  <a:pt x="716" y="208"/>
                </a:lnTo>
                <a:lnTo>
                  <a:pt x="717" y="208"/>
                </a:lnTo>
                <a:lnTo>
                  <a:pt x="718" y="208"/>
                </a:lnTo>
                <a:lnTo>
                  <a:pt x="718" y="208"/>
                </a:lnTo>
                <a:lnTo>
                  <a:pt x="719" y="208"/>
                </a:lnTo>
                <a:lnTo>
                  <a:pt x="720" y="208"/>
                </a:lnTo>
                <a:lnTo>
                  <a:pt x="720" y="208"/>
                </a:lnTo>
                <a:lnTo>
                  <a:pt x="721" y="208"/>
                </a:lnTo>
                <a:lnTo>
                  <a:pt x="722" y="208"/>
                </a:lnTo>
                <a:lnTo>
                  <a:pt x="722" y="208"/>
                </a:lnTo>
                <a:lnTo>
                  <a:pt x="723" y="208"/>
                </a:lnTo>
                <a:lnTo>
                  <a:pt x="724" y="208"/>
                </a:lnTo>
                <a:lnTo>
                  <a:pt x="724" y="208"/>
                </a:lnTo>
                <a:lnTo>
                  <a:pt x="725" y="208"/>
                </a:lnTo>
                <a:lnTo>
                  <a:pt x="726" y="208"/>
                </a:lnTo>
                <a:lnTo>
                  <a:pt x="726" y="208"/>
                </a:lnTo>
                <a:lnTo>
                  <a:pt x="727" y="208"/>
                </a:lnTo>
                <a:lnTo>
                  <a:pt x="728" y="208"/>
                </a:lnTo>
                <a:lnTo>
                  <a:pt x="728" y="208"/>
                </a:lnTo>
                <a:lnTo>
                  <a:pt x="729" y="208"/>
                </a:lnTo>
                <a:lnTo>
                  <a:pt x="730" y="208"/>
                </a:lnTo>
                <a:lnTo>
                  <a:pt x="730" y="208"/>
                </a:lnTo>
                <a:lnTo>
                  <a:pt x="731" y="208"/>
                </a:lnTo>
                <a:lnTo>
                  <a:pt x="732" y="208"/>
                </a:lnTo>
                <a:lnTo>
                  <a:pt x="732" y="208"/>
                </a:lnTo>
                <a:lnTo>
                  <a:pt x="733" y="208"/>
                </a:lnTo>
                <a:lnTo>
                  <a:pt x="734" y="208"/>
                </a:lnTo>
                <a:lnTo>
                  <a:pt x="734" y="208"/>
                </a:lnTo>
                <a:lnTo>
                  <a:pt x="735" y="208"/>
                </a:lnTo>
                <a:lnTo>
                  <a:pt x="736" y="208"/>
                </a:lnTo>
                <a:lnTo>
                  <a:pt x="736" y="208"/>
                </a:lnTo>
                <a:lnTo>
                  <a:pt x="737" y="208"/>
                </a:lnTo>
                <a:lnTo>
                  <a:pt x="738" y="208"/>
                </a:lnTo>
                <a:lnTo>
                  <a:pt x="738" y="208"/>
                </a:lnTo>
                <a:lnTo>
                  <a:pt x="739" y="208"/>
                </a:lnTo>
                <a:lnTo>
                  <a:pt x="740" y="208"/>
                </a:lnTo>
                <a:lnTo>
                  <a:pt x="740" y="208"/>
                </a:lnTo>
                <a:lnTo>
                  <a:pt x="741" y="208"/>
                </a:lnTo>
                <a:lnTo>
                  <a:pt x="742" y="208"/>
                </a:lnTo>
                <a:lnTo>
                  <a:pt x="742" y="208"/>
                </a:lnTo>
                <a:lnTo>
                  <a:pt x="743" y="208"/>
                </a:lnTo>
                <a:lnTo>
                  <a:pt x="744" y="208"/>
                </a:lnTo>
                <a:lnTo>
                  <a:pt x="744" y="208"/>
                </a:lnTo>
                <a:lnTo>
                  <a:pt x="745" y="208"/>
                </a:lnTo>
                <a:lnTo>
                  <a:pt x="746" y="208"/>
                </a:lnTo>
                <a:lnTo>
                  <a:pt x="746" y="208"/>
                </a:lnTo>
                <a:lnTo>
                  <a:pt x="747" y="208"/>
                </a:lnTo>
                <a:lnTo>
                  <a:pt x="748" y="208"/>
                </a:lnTo>
                <a:lnTo>
                  <a:pt x="748" y="208"/>
                </a:lnTo>
                <a:lnTo>
                  <a:pt x="749" y="208"/>
                </a:lnTo>
                <a:lnTo>
                  <a:pt x="750" y="208"/>
                </a:lnTo>
                <a:lnTo>
                  <a:pt x="750" y="208"/>
                </a:lnTo>
                <a:lnTo>
                  <a:pt x="751" y="208"/>
                </a:lnTo>
                <a:lnTo>
                  <a:pt x="752" y="208"/>
                </a:lnTo>
                <a:lnTo>
                  <a:pt x="752" y="208"/>
                </a:lnTo>
                <a:lnTo>
                  <a:pt x="753" y="208"/>
                </a:lnTo>
                <a:lnTo>
                  <a:pt x="754" y="208"/>
                </a:lnTo>
                <a:lnTo>
                  <a:pt x="754" y="208"/>
                </a:lnTo>
                <a:lnTo>
                  <a:pt x="755" y="208"/>
                </a:lnTo>
                <a:lnTo>
                  <a:pt x="756" y="209"/>
                </a:lnTo>
                <a:lnTo>
                  <a:pt x="756" y="209"/>
                </a:lnTo>
                <a:lnTo>
                  <a:pt x="757" y="209"/>
                </a:lnTo>
                <a:lnTo>
                  <a:pt x="758" y="209"/>
                </a:lnTo>
                <a:lnTo>
                  <a:pt x="758" y="209"/>
                </a:lnTo>
                <a:lnTo>
                  <a:pt x="759" y="209"/>
                </a:lnTo>
                <a:lnTo>
                  <a:pt x="760" y="209"/>
                </a:lnTo>
                <a:lnTo>
                  <a:pt x="760" y="209"/>
                </a:lnTo>
                <a:lnTo>
                  <a:pt x="761" y="209"/>
                </a:lnTo>
                <a:lnTo>
                  <a:pt x="762" y="209"/>
                </a:lnTo>
                <a:lnTo>
                  <a:pt x="762" y="209"/>
                </a:lnTo>
                <a:lnTo>
                  <a:pt x="763" y="209"/>
                </a:lnTo>
                <a:lnTo>
                  <a:pt x="764" y="209"/>
                </a:lnTo>
                <a:lnTo>
                  <a:pt x="764" y="209"/>
                </a:lnTo>
                <a:lnTo>
                  <a:pt x="765" y="209"/>
                </a:lnTo>
                <a:lnTo>
                  <a:pt x="766" y="209"/>
                </a:lnTo>
                <a:lnTo>
                  <a:pt x="766" y="209"/>
                </a:lnTo>
                <a:lnTo>
                  <a:pt x="767" y="209"/>
                </a:lnTo>
                <a:lnTo>
                  <a:pt x="768" y="209"/>
                </a:lnTo>
                <a:lnTo>
                  <a:pt x="768" y="209"/>
                </a:lnTo>
                <a:lnTo>
                  <a:pt x="769" y="209"/>
                </a:lnTo>
                <a:lnTo>
                  <a:pt x="770" y="209"/>
                </a:lnTo>
                <a:lnTo>
                  <a:pt x="770" y="209"/>
                </a:lnTo>
                <a:lnTo>
                  <a:pt x="771" y="209"/>
                </a:lnTo>
                <a:lnTo>
                  <a:pt x="772" y="209"/>
                </a:lnTo>
                <a:lnTo>
                  <a:pt x="772" y="209"/>
                </a:lnTo>
                <a:lnTo>
                  <a:pt x="773" y="209"/>
                </a:lnTo>
                <a:lnTo>
                  <a:pt x="774" y="209"/>
                </a:lnTo>
                <a:lnTo>
                  <a:pt x="774" y="209"/>
                </a:lnTo>
                <a:lnTo>
                  <a:pt x="775" y="209"/>
                </a:lnTo>
                <a:lnTo>
                  <a:pt x="776" y="209"/>
                </a:lnTo>
                <a:lnTo>
                  <a:pt x="776" y="209"/>
                </a:lnTo>
                <a:lnTo>
                  <a:pt x="777" y="209"/>
                </a:lnTo>
                <a:lnTo>
                  <a:pt x="778" y="209"/>
                </a:lnTo>
                <a:lnTo>
                  <a:pt x="778" y="209"/>
                </a:lnTo>
                <a:lnTo>
                  <a:pt x="779" y="209"/>
                </a:lnTo>
                <a:lnTo>
                  <a:pt x="780" y="209"/>
                </a:lnTo>
                <a:lnTo>
                  <a:pt x="780" y="209"/>
                </a:lnTo>
                <a:lnTo>
                  <a:pt x="781" y="209"/>
                </a:lnTo>
                <a:lnTo>
                  <a:pt x="782" y="209"/>
                </a:lnTo>
                <a:lnTo>
                  <a:pt x="782" y="209"/>
                </a:lnTo>
                <a:lnTo>
                  <a:pt x="783" y="209"/>
                </a:lnTo>
                <a:lnTo>
                  <a:pt x="784" y="209"/>
                </a:lnTo>
                <a:lnTo>
                  <a:pt x="784" y="209"/>
                </a:lnTo>
                <a:lnTo>
                  <a:pt x="785" y="209"/>
                </a:lnTo>
                <a:lnTo>
                  <a:pt x="786" y="209"/>
                </a:lnTo>
                <a:lnTo>
                  <a:pt x="786" y="209"/>
                </a:lnTo>
                <a:lnTo>
                  <a:pt x="787" y="209"/>
                </a:lnTo>
                <a:lnTo>
                  <a:pt x="788" y="209"/>
                </a:lnTo>
                <a:lnTo>
                  <a:pt x="788" y="209"/>
                </a:lnTo>
                <a:lnTo>
                  <a:pt x="789" y="209"/>
                </a:lnTo>
                <a:lnTo>
                  <a:pt x="790" y="209"/>
                </a:lnTo>
                <a:lnTo>
                  <a:pt x="790" y="209"/>
                </a:lnTo>
                <a:lnTo>
                  <a:pt x="791" y="209"/>
                </a:lnTo>
                <a:lnTo>
                  <a:pt x="792" y="209"/>
                </a:lnTo>
                <a:lnTo>
                  <a:pt x="792" y="209"/>
                </a:lnTo>
                <a:lnTo>
                  <a:pt x="793" y="209"/>
                </a:lnTo>
                <a:lnTo>
                  <a:pt x="794" y="209"/>
                </a:lnTo>
                <a:lnTo>
                  <a:pt x="794" y="209"/>
                </a:lnTo>
                <a:lnTo>
                  <a:pt x="795" y="209"/>
                </a:lnTo>
                <a:lnTo>
                  <a:pt x="796" y="209"/>
                </a:lnTo>
                <a:lnTo>
                  <a:pt x="796" y="209"/>
                </a:lnTo>
                <a:lnTo>
                  <a:pt x="797" y="209"/>
                </a:lnTo>
                <a:lnTo>
                  <a:pt x="798" y="209"/>
                </a:lnTo>
                <a:lnTo>
                  <a:pt x="798" y="209"/>
                </a:lnTo>
                <a:lnTo>
                  <a:pt x="799" y="209"/>
                </a:lnTo>
                <a:lnTo>
                  <a:pt x="800" y="209"/>
                </a:lnTo>
                <a:lnTo>
                  <a:pt x="800" y="209"/>
                </a:lnTo>
                <a:lnTo>
                  <a:pt x="801" y="209"/>
                </a:lnTo>
                <a:lnTo>
                  <a:pt x="802" y="209"/>
                </a:lnTo>
                <a:lnTo>
                  <a:pt x="802" y="209"/>
                </a:lnTo>
                <a:lnTo>
                  <a:pt x="803" y="209"/>
                </a:lnTo>
                <a:lnTo>
                  <a:pt x="804" y="209"/>
                </a:lnTo>
                <a:lnTo>
                  <a:pt x="804" y="209"/>
                </a:lnTo>
                <a:lnTo>
                  <a:pt x="805" y="209"/>
                </a:lnTo>
                <a:lnTo>
                  <a:pt x="806" y="209"/>
                </a:lnTo>
                <a:lnTo>
                  <a:pt x="806" y="209"/>
                </a:lnTo>
                <a:lnTo>
                  <a:pt x="807" y="209"/>
                </a:lnTo>
                <a:lnTo>
                  <a:pt x="808" y="209"/>
                </a:lnTo>
                <a:lnTo>
                  <a:pt x="808" y="209"/>
                </a:lnTo>
                <a:lnTo>
                  <a:pt x="809" y="209"/>
                </a:lnTo>
                <a:lnTo>
                  <a:pt x="810" y="209"/>
                </a:lnTo>
                <a:lnTo>
                  <a:pt x="810" y="209"/>
                </a:lnTo>
                <a:lnTo>
                  <a:pt x="811" y="209"/>
                </a:lnTo>
                <a:lnTo>
                  <a:pt x="812" y="209"/>
                </a:lnTo>
                <a:lnTo>
                  <a:pt x="812" y="209"/>
                </a:lnTo>
                <a:lnTo>
                  <a:pt x="813" y="209"/>
                </a:lnTo>
                <a:lnTo>
                  <a:pt x="814" y="209"/>
                </a:lnTo>
                <a:lnTo>
                  <a:pt x="814" y="209"/>
                </a:lnTo>
                <a:lnTo>
                  <a:pt x="815" y="209"/>
                </a:lnTo>
                <a:lnTo>
                  <a:pt x="816" y="209"/>
                </a:lnTo>
                <a:lnTo>
                  <a:pt x="816" y="209"/>
                </a:lnTo>
                <a:lnTo>
                  <a:pt x="817" y="209"/>
                </a:lnTo>
                <a:lnTo>
                  <a:pt x="818" y="210"/>
                </a:lnTo>
                <a:lnTo>
                  <a:pt x="818" y="210"/>
                </a:lnTo>
                <a:lnTo>
                  <a:pt x="819" y="210"/>
                </a:lnTo>
                <a:lnTo>
                  <a:pt x="820" y="210"/>
                </a:lnTo>
                <a:lnTo>
                  <a:pt x="820" y="210"/>
                </a:lnTo>
                <a:lnTo>
                  <a:pt x="821" y="210"/>
                </a:lnTo>
                <a:lnTo>
                  <a:pt x="822" y="210"/>
                </a:lnTo>
                <a:lnTo>
                  <a:pt x="822" y="210"/>
                </a:lnTo>
                <a:lnTo>
                  <a:pt x="823" y="210"/>
                </a:lnTo>
                <a:lnTo>
                  <a:pt x="824" y="210"/>
                </a:lnTo>
                <a:lnTo>
                  <a:pt x="824" y="210"/>
                </a:lnTo>
                <a:lnTo>
                  <a:pt x="825" y="210"/>
                </a:lnTo>
                <a:lnTo>
                  <a:pt x="826" y="210"/>
                </a:lnTo>
                <a:lnTo>
                  <a:pt x="826" y="210"/>
                </a:lnTo>
                <a:lnTo>
                  <a:pt x="827" y="210"/>
                </a:lnTo>
                <a:lnTo>
                  <a:pt x="828" y="210"/>
                </a:lnTo>
                <a:lnTo>
                  <a:pt x="828" y="210"/>
                </a:lnTo>
                <a:lnTo>
                  <a:pt x="829" y="210"/>
                </a:lnTo>
                <a:lnTo>
                  <a:pt x="830" y="210"/>
                </a:lnTo>
                <a:lnTo>
                  <a:pt x="830" y="210"/>
                </a:lnTo>
                <a:lnTo>
                  <a:pt x="831" y="210"/>
                </a:lnTo>
                <a:lnTo>
                  <a:pt x="832" y="210"/>
                </a:lnTo>
                <a:lnTo>
                  <a:pt x="832" y="210"/>
                </a:lnTo>
                <a:lnTo>
                  <a:pt x="833" y="210"/>
                </a:lnTo>
                <a:lnTo>
                  <a:pt x="834" y="210"/>
                </a:lnTo>
                <a:lnTo>
                  <a:pt x="834" y="210"/>
                </a:lnTo>
                <a:lnTo>
                  <a:pt x="835" y="210"/>
                </a:lnTo>
                <a:lnTo>
                  <a:pt x="836" y="210"/>
                </a:lnTo>
                <a:lnTo>
                  <a:pt x="836" y="210"/>
                </a:lnTo>
                <a:lnTo>
                  <a:pt x="837" y="210"/>
                </a:lnTo>
                <a:lnTo>
                  <a:pt x="838" y="210"/>
                </a:lnTo>
                <a:lnTo>
                  <a:pt x="838" y="210"/>
                </a:lnTo>
                <a:lnTo>
                  <a:pt x="839" y="210"/>
                </a:lnTo>
                <a:lnTo>
                  <a:pt x="840" y="210"/>
                </a:lnTo>
                <a:lnTo>
                  <a:pt x="840" y="210"/>
                </a:lnTo>
                <a:lnTo>
                  <a:pt x="841" y="210"/>
                </a:lnTo>
                <a:lnTo>
                  <a:pt x="842" y="210"/>
                </a:lnTo>
                <a:lnTo>
                  <a:pt x="842" y="210"/>
                </a:lnTo>
                <a:lnTo>
                  <a:pt x="843" y="210"/>
                </a:lnTo>
                <a:lnTo>
                  <a:pt x="844" y="210"/>
                </a:lnTo>
                <a:lnTo>
                  <a:pt x="844" y="210"/>
                </a:lnTo>
                <a:lnTo>
                  <a:pt x="845" y="210"/>
                </a:lnTo>
                <a:lnTo>
                  <a:pt x="846" y="210"/>
                </a:lnTo>
                <a:lnTo>
                  <a:pt x="846" y="210"/>
                </a:lnTo>
                <a:lnTo>
                  <a:pt x="847" y="210"/>
                </a:lnTo>
                <a:lnTo>
                  <a:pt x="848" y="210"/>
                </a:lnTo>
                <a:lnTo>
                  <a:pt x="848" y="210"/>
                </a:lnTo>
                <a:lnTo>
                  <a:pt x="849" y="210"/>
                </a:lnTo>
                <a:lnTo>
                  <a:pt x="850" y="210"/>
                </a:lnTo>
                <a:lnTo>
                  <a:pt x="850" y="210"/>
                </a:lnTo>
                <a:lnTo>
                  <a:pt x="851" y="210"/>
                </a:lnTo>
                <a:lnTo>
                  <a:pt x="852" y="210"/>
                </a:lnTo>
                <a:lnTo>
                  <a:pt x="852" y="210"/>
                </a:lnTo>
                <a:lnTo>
                  <a:pt x="853" y="210"/>
                </a:lnTo>
                <a:lnTo>
                  <a:pt x="854" y="210"/>
                </a:lnTo>
                <a:lnTo>
                  <a:pt x="854" y="210"/>
                </a:lnTo>
                <a:lnTo>
                  <a:pt x="855" y="210"/>
                </a:lnTo>
                <a:lnTo>
                  <a:pt x="856" y="210"/>
                </a:lnTo>
                <a:lnTo>
                  <a:pt x="856" y="210"/>
                </a:lnTo>
                <a:lnTo>
                  <a:pt x="857" y="210"/>
                </a:lnTo>
                <a:lnTo>
                  <a:pt x="858" y="210"/>
                </a:lnTo>
                <a:lnTo>
                  <a:pt x="858" y="210"/>
                </a:lnTo>
                <a:lnTo>
                  <a:pt x="859" y="210"/>
                </a:lnTo>
                <a:lnTo>
                  <a:pt x="860" y="210"/>
                </a:lnTo>
                <a:lnTo>
                  <a:pt x="860" y="210"/>
                </a:lnTo>
                <a:lnTo>
                  <a:pt x="861" y="210"/>
                </a:lnTo>
                <a:lnTo>
                  <a:pt x="862" y="210"/>
                </a:lnTo>
                <a:lnTo>
                  <a:pt x="862" y="210"/>
                </a:lnTo>
                <a:lnTo>
                  <a:pt x="863" y="210"/>
                </a:lnTo>
                <a:lnTo>
                  <a:pt x="864" y="210"/>
                </a:lnTo>
                <a:lnTo>
                  <a:pt x="864" y="210"/>
                </a:lnTo>
                <a:lnTo>
                  <a:pt x="865" y="210"/>
                </a:lnTo>
                <a:lnTo>
                  <a:pt x="866" y="210"/>
                </a:lnTo>
                <a:lnTo>
                  <a:pt x="866" y="210"/>
                </a:lnTo>
                <a:lnTo>
                  <a:pt x="867" y="210"/>
                </a:lnTo>
                <a:lnTo>
                  <a:pt x="868" y="210"/>
                </a:lnTo>
                <a:lnTo>
                  <a:pt x="868" y="210"/>
                </a:lnTo>
                <a:lnTo>
                  <a:pt x="869" y="210"/>
                </a:lnTo>
                <a:lnTo>
                  <a:pt x="870" y="210"/>
                </a:lnTo>
                <a:lnTo>
                  <a:pt x="870" y="210"/>
                </a:lnTo>
                <a:lnTo>
                  <a:pt x="871" y="210"/>
                </a:lnTo>
                <a:lnTo>
                  <a:pt x="872" y="210"/>
                </a:lnTo>
                <a:lnTo>
                  <a:pt x="872" y="210"/>
                </a:lnTo>
                <a:lnTo>
                  <a:pt x="873" y="210"/>
                </a:lnTo>
                <a:lnTo>
                  <a:pt x="874" y="210"/>
                </a:lnTo>
                <a:lnTo>
                  <a:pt x="874" y="210"/>
                </a:lnTo>
                <a:lnTo>
                  <a:pt x="875" y="210"/>
                </a:lnTo>
                <a:lnTo>
                  <a:pt x="876" y="210"/>
                </a:lnTo>
                <a:lnTo>
                  <a:pt x="876" y="210"/>
                </a:lnTo>
                <a:lnTo>
                  <a:pt x="877" y="210"/>
                </a:lnTo>
                <a:lnTo>
                  <a:pt x="878" y="210"/>
                </a:lnTo>
                <a:lnTo>
                  <a:pt x="878" y="210"/>
                </a:lnTo>
                <a:lnTo>
                  <a:pt x="879" y="210"/>
                </a:lnTo>
                <a:lnTo>
                  <a:pt x="880" y="210"/>
                </a:lnTo>
                <a:lnTo>
                  <a:pt x="880" y="210"/>
                </a:lnTo>
                <a:lnTo>
                  <a:pt x="881" y="210"/>
                </a:lnTo>
                <a:lnTo>
                  <a:pt x="882" y="210"/>
                </a:lnTo>
                <a:lnTo>
                  <a:pt x="882" y="210"/>
                </a:lnTo>
                <a:lnTo>
                  <a:pt x="883" y="210"/>
                </a:lnTo>
                <a:lnTo>
                  <a:pt x="884" y="210"/>
                </a:lnTo>
                <a:lnTo>
                  <a:pt x="884" y="210"/>
                </a:lnTo>
                <a:lnTo>
                  <a:pt x="885" y="210"/>
                </a:lnTo>
                <a:lnTo>
                  <a:pt x="886" y="210"/>
                </a:lnTo>
                <a:lnTo>
                  <a:pt x="886" y="210"/>
                </a:lnTo>
                <a:lnTo>
                  <a:pt x="887" y="210"/>
                </a:lnTo>
                <a:lnTo>
                  <a:pt x="888" y="210"/>
                </a:lnTo>
                <a:lnTo>
                  <a:pt x="888" y="210"/>
                </a:lnTo>
                <a:lnTo>
                  <a:pt x="889" y="210"/>
                </a:lnTo>
                <a:lnTo>
                  <a:pt x="890" y="210"/>
                </a:lnTo>
                <a:lnTo>
                  <a:pt x="890" y="210"/>
                </a:lnTo>
                <a:lnTo>
                  <a:pt x="891" y="210"/>
                </a:lnTo>
                <a:lnTo>
                  <a:pt x="892" y="210"/>
                </a:lnTo>
                <a:lnTo>
                  <a:pt x="892" y="210"/>
                </a:lnTo>
                <a:lnTo>
                  <a:pt x="893" y="210"/>
                </a:lnTo>
                <a:lnTo>
                  <a:pt x="894" y="210"/>
                </a:lnTo>
                <a:lnTo>
                  <a:pt x="894" y="210"/>
                </a:lnTo>
                <a:lnTo>
                  <a:pt x="895" y="210"/>
                </a:lnTo>
                <a:lnTo>
                  <a:pt x="896" y="210"/>
                </a:lnTo>
                <a:lnTo>
                  <a:pt x="896" y="210"/>
                </a:lnTo>
                <a:lnTo>
                  <a:pt x="897" y="210"/>
                </a:lnTo>
                <a:lnTo>
                  <a:pt x="898" y="210"/>
                </a:lnTo>
                <a:lnTo>
                  <a:pt x="898" y="210"/>
                </a:lnTo>
                <a:lnTo>
                  <a:pt x="899" y="210"/>
                </a:lnTo>
                <a:lnTo>
                  <a:pt x="900" y="210"/>
                </a:lnTo>
                <a:lnTo>
                  <a:pt x="900" y="210"/>
                </a:lnTo>
                <a:lnTo>
                  <a:pt x="901" y="210"/>
                </a:lnTo>
                <a:lnTo>
                  <a:pt x="902" y="210"/>
                </a:lnTo>
                <a:lnTo>
                  <a:pt x="902" y="210"/>
                </a:lnTo>
                <a:lnTo>
                  <a:pt x="903" y="210"/>
                </a:lnTo>
                <a:lnTo>
                  <a:pt x="904" y="210"/>
                </a:lnTo>
                <a:lnTo>
                  <a:pt x="904" y="210"/>
                </a:lnTo>
                <a:lnTo>
                  <a:pt x="905" y="210"/>
                </a:lnTo>
                <a:lnTo>
                  <a:pt x="906" y="210"/>
                </a:lnTo>
                <a:lnTo>
                  <a:pt x="906" y="210"/>
                </a:lnTo>
                <a:lnTo>
                  <a:pt x="907" y="210"/>
                </a:lnTo>
                <a:lnTo>
                  <a:pt x="908" y="210"/>
                </a:lnTo>
                <a:lnTo>
                  <a:pt x="908" y="210"/>
                </a:lnTo>
                <a:lnTo>
                  <a:pt x="909" y="210"/>
                </a:lnTo>
                <a:lnTo>
                  <a:pt x="910" y="210"/>
                </a:lnTo>
                <a:lnTo>
                  <a:pt x="910" y="210"/>
                </a:lnTo>
                <a:lnTo>
                  <a:pt x="911" y="210"/>
                </a:lnTo>
                <a:lnTo>
                  <a:pt x="912" y="211"/>
                </a:lnTo>
                <a:lnTo>
                  <a:pt x="912" y="211"/>
                </a:lnTo>
                <a:lnTo>
                  <a:pt x="913" y="211"/>
                </a:lnTo>
                <a:lnTo>
                  <a:pt x="914" y="211"/>
                </a:lnTo>
                <a:lnTo>
                  <a:pt x="914" y="211"/>
                </a:lnTo>
                <a:lnTo>
                  <a:pt x="915" y="211"/>
                </a:lnTo>
                <a:lnTo>
                  <a:pt x="916" y="211"/>
                </a:lnTo>
                <a:lnTo>
                  <a:pt x="916" y="211"/>
                </a:lnTo>
                <a:lnTo>
                  <a:pt x="917" y="211"/>
                </a:lnTo>
                <a:lnTo>
                  <a:pt x="918" y="211"/>
                </a:lnTo>
                <a:lnTo>
                  <a:pt x="918" y="211"/>
                </a:lnTo>
                <a:lnTo>
                  <a:pt x="919" y="211"/>
                </a:lnTo>
                <a:lnTo>
                  <a:pt x="920" y="211"/>
                </a:lnTo>
                <a:lnTo>
                  <a:pt x="920" y="211"/>
                </a:lnTo>
                <a:lnTo>
                  <a:pt x="921" y="211"/>
                </a:lnTo>
                <a:lnTo>
                  <a:pt x="922" y="211"/>
                </a:lnTo>
                <a:lnTo>
                  <a:pt x="922" y="211"/>
                </a:lnTo>
                <a:lnTo>
                  <a:pt x="923" y="211"/>
                </a:lnTo>
                <a:lnTo>
                  <a:pt x="924" y="211"/>
                </a:lnTo>
                <a:lnTo>
                  <a:pt x="924" y="211"/>
                </a:lnTo>
                <a:lnTo>
                  <a:pt x="925" y="211"/>
                </a:lnTo>
                <a:lnTo>
                  <a:pt x="926" y="211"/>
                </a:lnTo>
                <a:lnTo>
                  <a:pt x="926" y="211"/>
                </a:lnTo>
                <a:lnTo>
                  <a:pt x="927" y="211"/>
                </a:lnTo>
                <a:lnTo>
                  <a:pt x="928" y="211"/>
                </a:lnTo>
                <a:lnTo>
                  <a:pt x="928" y="211"/>
                </a:lnTo>
                <a:lnTo>
                  <a:pt x="929" y="211"/>
                </a:lnTo>
                <a:lnTo>
                  <a:pt x="930" y="211"/>
                </a:lnTo>
                <a:lnTo>
                  <a:pt x="930" y="211"/>
                </a:lnTo>
                <a:lnTo>
                  <a:pt x="931" y="211"/>
                </a:lnTo>
                <a:lnTo>
                  <a:pt x="932" y="211"/>
                </a:lnTo>
                <a:lnTo>
                  <a:pt x="932" y="211"/>
                </a:lnTo>
                <a:lnTo>
                  <a:pt x="933" y="211"/>
                </a:lnTo>
                <a:lnTo>
                  <a:pt x="934" y="211"/>
                </a:lnTo>
                <a:lnTo>
                  <a:pt x="934" y="211"/>
                </a:lnTo>
                <a:lnTo>
                  <a:pt x="935" y="211"/>
                </a:lnTo>
                <a:lnTo>
                  <a:pt x="936" y="211"/>
                </a:lnTo>
                <a:lnTo>
                  <a:pt x="936" y="211"/>
                </a:lnTo>
                <a:lnTo>
                  <a:pt x="937" y="211"/>
                </a:lnTo>
                <a:lnTo>
                  <a:pt x="938" y="211"/>
                </a:lnTo>
                <a:lnTo>
                  <a:pt x="938" y="211"/>
                </a:lnTo>
                <a:lnTo>
                  <a:pt x="939" y="211"/>
                </a:lnTo>
                <a:lnTo>
                  <a:pt x="940" y="211"/>
                </a:lnTo>
                <a:lnTo>
                  <a:pt x="940" y="211"/>
                </a:lnTo>
                <a:lnTo>
                  <a:pt x="941" y="211"/>
                </a:lnTo>
                <a:lnTo>
                  <a:pt x="942" y="211"/>
                </a:lnTo>
                <a:lnTo>
                  <a:pt x="942" y="211"/>
                </a:lnTo>
                <a:lnTo>
                  <a:pt x="943" y="211"/>
                </a:lnTo>
                <a:lnTo>
                  <a:pt x="944" y="211"/>
                </a:lnTo>
                <a:lnTo>
                  <a:pt x="944" y="211"/>
                </a:lnTo>
                <a:lnTo>
                  <a:pt x="945" y="211"/>
                </a:lnTo>
                <a:lnTo>
                  <a:pt x="946" y="211"/>
                </a:lnTo>
                <a:lnTo>
                  <a:pt x="946" y="211"/>
                </a:lnTo>
                <a:lnTo>
                  <a:pt x="947" y="211"/>
                </a:lnTo>
                <a:lnTo>
                  <a:pt x="948" y="211"/>
                </a:lnTo>
                <a:lnTo>
                  <a:pt x="948" y="211"/>
                </a:lnTo>
                <a:lnTo>
                  <a:pt x="949" y="211"/>
                </a:lnTo>
                <a:lnTo>
                  <a:pt x="950" y="211"/>
                </a:lnTo>
                <a:lnTo>
                  <a:pt x="950" y="211"/>
                </a:lnTo>
                <a:lnTo>
                  <a:pt x="951" y="211"/>
                </a:lnTo>
                <a:lnTo>
                  <a:pt x="952" y="211"/>
                </a:lnTo>
                <a:lnTo>
                  <a:pt x="952" y="211"/>
                </a:lnTo>
                <a:lnTo>
                  <a:pt x="953" y="211"/>
                </a:lnTo>
                <a:lnTo>
                  <a:pt x="954" y="211"/>
                </a:lnTo>
                <a:lnTo>
                  <a:pt x="954" y="211"/>
                </a:lnTo>
                <a:lnTo>
                  <a:pt x="955" y="211"/>
                </a:lnTo>
                <a:lnTo>
                  <a:pt x="956" y="211"/>
                </a:lnTo>
                <a:lnTo>
                  <a:pt x="956" y="211"/>
                </a:lnTo>
                <a:lnTo>
                  <a:pt x="957" y="211"/>
                </a:lnTo>
                <a:lnTo>
                  <a:pt x="958" y="211"/>
                </a:lnTo>
                <a:lnTo>
                  <a:pt x="958" y="211"/>
                </a:lnTo>
                <a:lnTo>
                  <a:pt x="959" y="211"/>
                </a:lnTo>
                <a:lnTo>
                  <a:pt x="960" y="211"/>
                </a:lnTo>
                <a:lnTo>
                  <a:pt x="960" y="211"/>
                </a:lnTo>
                <a:lnTo>
                  <a:pt x="961" y="211"/>
                </a:lnTo>
                <a:lnTo>
                  <a:pt x="962" y="211"/>
                </a:lnTo>
                <a:lnTo>
                  <a:pt x="962" y="211"/>
                </a:lnTo>
                <a:lnTo>
                  <a:pt x="963" y="211"/>
                </a:lnTo>
                <a:lnTo>
                  <a:pt x="964" y="211"/>
                </a:lnTo>
                <a:lnTo>
                  <a:pt x="964" y="211"/>
                </a:lnTo>
                <a:lnTo>
                  <a:pt x="965" y="211"/>
                </a:lnTo>
                <a:lnTo>
                  <a:pt x="966" y="211"/>
                </a:lnTo>
                <a:lnTo>
                  <a:pt x="966" y="211"/>
                </a:lnTo>
                <a:lnTo>
                  <a:pt x="967" y="211"/>
                </a:lnTo>
                <a:lnTo>
                  <a:pt x="968" y="211"/>
                </a:lnTo>
                <a:lnTo>
                  <a:pt x="968" y="211"/>
                </a:lnTo>
                <a:lnTo>
                  <a:pt x="969" y="211"/>
                </a:lnTo>
                <a:lnTo>
                  <a:pt x="970" y="211"/>
                </a:lnTo>
                <a:lnTo>
                  <a:pt x="970" y="211"/>
                </a:lnTo>
                <a:lnTo>
                  <a:pt x="971" y="211"/>
                </a:lnTo>
                <a:lnTo>
                  <a:pt x="972" y="211"/>
                </a:lnTo>
                <a:lnTo>
                  <a:pt x="972" y="211"/>
                </a:lnTo>
                <a:lnTo>
                  <a:pt x="973" y="211"/>
                </a:lnTo>
                <a:lnTo>
                  <a:pt x="974" y="211"/>
                </a:lnTo>
                <a:lnTo>
                  <a:pt x="974" y="211"/>
                </a:lnTo>
                <a:lnTo>
                  <a:pt x="975" y="211"/>
                </a:lnTo>
                <a:lnTo>
                  <a:pt x="976" y="211"/>
                </a:lnTo>
                <a:lnTo>
                  <a:pt x="976" y="211"/>
                </a:lnTo>
                <a:lnTo>
                  <a:pt x="977" y="211"/>
                </a:lnTo>
                <a:lnTo>
                  <a:pt x="978" y="211"/>
                </a:lnTo>
                <a:lnTo>
                  <a:pt x="978" y="211"/>
                </a:lnTo>
                <a:lnTo>
                  <a:pt x="979" y="211"/>
                </a:lnTo>
                <a:lnTo>
                  <a:pt x="980" y="211"/>
                </a:lnTo>
                <a:lnTo>
                  <a:pt x="980" y="211"/>
                </a:lnTo>
                <a:lnTo>
                  <a:pt x="981" y="211"/>
                </a:lnTo>
                <a:lnTo>
                  <a:pt x="982" y="211"/>
                </a:lnTo>
                <a:lnTo>
                  <a:pt x="982" y="211"/>
                </a:lnTo>
                <a:lnTo>
                  <a:pt x="983" y="211"/>
                </a:lnTo>
                <a:lnTo>
                  <a:pt x="984" y="211"/>
                </a:lnTo>
                <a:lnTo>
                  <a:pt x="984" y="211"/>
                </a:lnTo>
                <a:lnTo>
                  <a:pt x="985" y="211"/>
                </a:lnTo>
                <a:lnTo>
                  <a:pt x="986" y="211"/>
                </a:lnTo>
                <a:lnTo>
                  <a:pt x="986" y="211"/>
                </a:lnTo>
                <a:lnTo>
                  <a:pt x="987" y="211"/>
                </a:lnTo>
                <a:lnTo>
                  <a:pt x="988" y="211"/>
                </a:lnTo>
                <a:lnTo>
                  <a:pt x="988" y="211"/>
                </a:lnTo>
                <a:lnTo>
                  <a:pt x="989" y="211"/>
                </a:lnTo>
                <a:lnTo>
                  <a:pt x="990" y="211"/>
                </a:lnTo>
                <a:lnTo>
                  <a:pt x="990" y="211"/>
                </a:lnTo>
                <a:lnTo>
                  <a:pt x="991" y="211"/>
                </a:lnTo>
                <a:lnTo>
                  <a:pt x="992" y="211"/>
                </a:lnTo>
                <a:lnTo>
                  <a:pt x="992" y="211"/>
                </a:lnTo>
                <a:lnTo>
                  <a:pt x="993" y="211"/>
                </a:lnTo>
                <a:lnTo>
                  <a:pt x="994" y="211"/>
                </a:lnTo>
                <a:lnTo>
                  <a:pt x="994" y="211"/>
                </a:lnTo>
                <a:lnTo>
                  <a:pt x="995" y="211"/>
                </a:lnTo>
                <a:lnTo>
                  <a:pt x="996" y="211"/>
                </a:lnTo>
                <a:lnTo>
                  <a:pt x="996" y="211"/>
                </a:lnTo>
                <a:lnTo>
                  <a:pt x="997" y="211"/>
                </a:lnTo>
                <a:lnTo>
                  <a:pt x="998" y="211"/>
                </a:lnTo>
                <a:lnTo>
                  <a:pt x="998" y="211"/>
                </a:lnTo>
                <a:lnTo>
                  <a:pt x="999" y="211"/>
                </a:lnTo>
                <a:lnTo>
                  <a:pt x="1000" y="211"/>
                </a:lnTo>
                <a:lnTo>
                  <a:pt x="1000" y="211"/>
                </a:lnTo>
                <a:lnTo>
                  <a:pt x="1001" y="211"/>
                </a:lnTo>
                <a:lnTo>
                  <a:pt x="1002" y="211"/>
                </a:lnTo>
                <a:lnTo>
                  <a:pt x="1002" y="211"/>
                </a:lnTo>
                <a:lnTo>
                  <a:pt x="1003" y="211"/>
                </a:lnTo>
                <a:lnTo>
                  <a:pt x="1004" y="211"/>
                </a:lnTo>
                <a:lnTo>
                  <a:pt x="1004" y="211"/>
                </a:lnTo>
                <a:lnTo>
                  <a:pt x="1005" y="211"/>
                </a:lnTo>
                <a:lnTo>
                  <a:pt x="1006" y="211"/>
                </a:lnTo>
                <a:lnTo>
                  <a:pt x="1006" y="211"/>
                </a:lnTo>
                <a:lnTo>
                  <a:pt x="1007" y="211"/>
                </a:lnTo>
                <a:lnTo>
                  <a:pt x="1008" y="211"/>
                </a:lnTo>
                <a:lnTo>
                  <a:pt x="1008" y="211"/>
                </a:lnTo>
                <a:lnTo>
                  <a:pt x="1009" y="211"/>
                </a:lnTo>
                <a:lnTo>
                  <a:pt x="1010" y="211"/>
                </a:lnTo>
                <a:lnTo>
                  <a:pt x="1010" y="211"/>
                </a:lnTo>
                <a:lnTo>
                  <a:pt x="1011" y="211"/>
                </a:lnTo>
                <a:lnTo>
                  <a:pt x="1012" y="211"/>
                </a:lnTo>
                <a:lnTo>
                  <a:pt x="1012" y="211"/>
                </a:lnTo>
                <a:lnTo>
                  <a:pt x="1013" y="211"/>
                </a:lnTo>
                <a:lnTo>
                  <a:pt x="1014" y="211"/>
                </a:lnTo>
                <a:lnTo>
                  <a:pt x="1014" y="211"/>
                </a:lnTo>
                <a:lnTo>
                  <a:pt x="1015" y="211"/>
                </a:lnTo>
                <a:lnTo>
                  <a:pt x="1016" y="211"/>
                </a:lnTo>
                <a:lnTo>
                  <a:pt x="1016" y="211"/>
                </a:lnTo>
                <a:lnTo>
                  <a:pt x="1017" y="211"/>
                </a:lnTo>
                <a:lnTo>
                  <a:pt x="1018" y="211"/>
                </a:lnTo>
                <a:lnTo>
                  <a:pt x="1018" y="211"/>
                </a:lnTo>
                <a:lnTo>
                  <a:pt x="1019" y="211"/>
                </a:lnTo>
                <a:lnTo>
                  <a:pt x="1020" y="211"/>
                </a:lnTo>
                <a:lnTo>
                  <a:pt x="1020" y="211"/>
                </a:lnTo>
                <a:lnTo>
                  <a:pt x="1021" y="211"/>
                </a:lnTo>
                <a:lnTo>
                  <a:pt x="1022" y="211"/>
                </a:lnTo>
                <a:lnTo>
                  <a:pt x="1022" y="211"/>
                </a:lnTo>
                <a:lnTo>
                  <a:pt x="1023" y="211"/>
                </a:lnTo>
                <a:lnTo>
                  <a:pt x="1024" y="211"/>
                </a:lnTo>
                <a:lnTo>
                  <a:pt x="1024" y="211"/>
                </a:lnTo>
                <a:lnTo>
                  <a:pt x="1025" y="211"/>
                </a:lnTo>
                <a:lnTo>
                  <a:pt x="1026" y="211"/>
                </a:lnTo>
                <a:lnTo>
                  <a:pt x="1026" y="211"/>
                </a:lnTo>
                <a:lnTo>
                  <a:pt x="1027" y="211"/>
                </a:lnTo>
                <a:lnTo>
                  <a:pt x="1028" y="211"/>
                </a:lnTo>
                <a:lnTo>
                  <a:pt x="1028" y="211"/>
                </a:lnTo>
                <a:lnTo>
                  <a:pt x="1029" y="211"/>
                </a:lnTo>
                <a:lnTo>
                  <a:pt x="1030" y="211"/>
                </a:lnTo>
                <a:lnTo>
                  <a:pt x="1030" y="211"/>
                </a:lnTo>
                <a:lnTo>
                  <a:pt x="1031" y="211"/>
                </a:lnTo>
                <a:lnTo>
                  <a:pt x="1032" y="211"/>
                </a:lnTo>
                <a:lnTo>
                  <a:pt x="1032" y="211"/>
                </a:lnTo>
                <a:lnTo>
                  <a:pt x="1033" y="211"/>
                </a:lnTo>
                <a:lnTo>
                  <a:pt x="1034" y="211"/>
                </a:lnTo>
                <a:lnTo>
                  <a:pt x="1034" y="211"/>
                </a:lnTo>
                <a:lnTo>
                  <a:pt x="1035" y="211"/>
                </a:lnTo>
                <a:lnTo>
                  <a:pt x="1036" y="211"/>
                </a:lnTo>
                <a:lnTo>
                  <a:pt x="1036" y="211"/>
                </a:lnTo>
                <a:lnTo>
                  <a:pt x="1037" y="211"/>
                </a:lnTo>
                <a:lnTo>
                  <a:pt x="1038" y="211"/>
                </a:lnTo>
                <a:lnTo>
                  <a:pt x="1038" y="211"/>
                </a:lnTo>
                <a:lnTo>
                  <a:pt x="1039" y="211"/>
                </a:lnTo>
                <a:lnTo>
                  <a:pt x="1040" y="211"/>
                </a:lnTo>
                <a:lnTo>
                  <a:pt x="1040" y="211"/>
                </a:lnTo>
                <a:lnTo>
                  <a:pt x="1041" y="211"/>
                </a:lnTo>
                <a:lnTo>
                  <a:pt x="1042" y="211"/>
                </a:lnTo>
                <a:lnTo>
                  <a:pt x="1042" y="211"/>
                </a:lnTo>
                <a:lnTo>
                  <a:pt x="1043" y="211"/>
                </a:lnTo>
                <a:lnTo>
                  <a:pt x="1044" y="211"/>
                </a:lnTo>
                <a:lnTo>
                  <a:pt x="1044" y="211"/>
                </a:lnTo>
                <a:lnTo>
                  <a:pt x="1045" y="211"/>
                </a:lnTo>
                <a:lnTo>
                  <a:pt x="1046" y="211"/>
                </a:lnTo>
                <a:lnTo>
                  <a:pt x="1046" y="211"/>
                </a:lnTo>
                <a:lnTo>
                  <a:pt x="1047" y="211"/>
                </a:lnTo>
                <a:lnTo>
                  <a:pt x="1048" y="211"/>
                </a:lnTo>
                <a:lnTo>
                  <a:pt x="1048" y="211"/>
                </a:lnTo>
                <a:lnTo>
                  <a:pt x="1049" y="211"/>
                </a:lnTo>
                <a:lnTo>
                  <a:pt x="1050" y="211"/>
                </a:lnTo>
                <a:lnTo>
                  <a:pt x="1050" y="211"/>
                </a:lnTo>
                <a:lnTo>
                  <a:pt x="1051" y="211"/>
                </a:lnTo>
                <a:lnTo>
                  <a:pt x="1052" y="211"/>
                </a:lnTo>
                <a:lnTo>
                  <a:pt x="1052" y="211"/>
                </a:lnTo>
                <a:lnTo>
                  <a:pt x="1053" y="211"/>
                </a:lnTo>
                <a:lnTo>
                  <a:pt x="1054" y="211"/>
                </a:lnTo>
                <a:lnTo>
                  <a:pt x="1054" y="211"/>
                </a:lnTo>
                <a:lnTo>
                  <a:pt x="1055" y="211"/>
                </a:lnTo>
                <a:lnTo>
                  <a:pt x="1056" y="211"/>
                </a:lnTo>
                <a:lnTo>
                  <a:pt x="1056" y="211"/>
                </a:lnTo>
                <a:lnTo>
                  <a:pt x="1057" y="211"/>
                </a:lnTo>
                <a:lnTo>
                  <a:pt x="1058" y="211"/>
                </a:lnTo>
                <a:lnTo>
                  <a:pt x="1058" y="211"/>
                </a:lnTo>
                <a:lnTo>
                  <a:pt x="1059" y="211"/>
                </a:lnTo>
                <a:lnTo>
                  <a:pt x="1060" y="211"/>
                </a:lnTo>
                <a:lnTo>
                  <a:pt x="1060" y="211"/>
                </a:lnTo>
                <a:lnTo>
                  <a:pt x="1061" y="211"/>
                </a:lnTo>
                <a:lnTo>
                  <a:pt x="1062" y="211"/>
                </a:lnTo>
                <a:lnTo>
                  <a:pt x="1062" y="211"/>
                </a:lnTo>
                <a:lnTo>
                  <a:pt x="1063" y="211"/>
                </a:lnTo>
                <a:lnTo>
                  <a:pt x="1064" y="211"/>
                </a:lnTo>
                <a:lnTo>
                  <a:pt x="1064" y="211"/>
                </a:lnTo>
                <a:lnTo>
                  <a:pt x="1065" y="211"/>
                </a:lnTo>
                <a:lnTo>
                  <a:pt x="1066" y="211"/>
                </a:lnTo>
                <a:lnTo>
                  <a:pt x="1066" y="211"/>
                </a:lnTo>
                <a:lnTo>
                  <a:pt x="1067" y="211"/>
                </a:lnTo>
                <a:lnTo>
                  <a:pt x="1068" y="211"/>
                </a:lnTo>
                <a:lnTo>
                  <a:pt x="1068" y="211"/>
                </a:lnTo>
                <a:lnTo>
                  <a:pt x="1069" y="211"/>
                </a:lnTo>
                <a:lnTo>
                  <a:pt x="1070" y="211"/>
                </a:lnTo>
                <a:lnTo>
                  <a:pt x="1070" y="211"/>
                </a:lnTo>
                <a:lnTo>
                  <a:pt x="1071" y="211"/>
                </a:lnTo>
                <a:lnTo>
                  <a:pt x="1072" y="211"/>
                </a:lnTo>
                <a:lnTo>
                  <a:pt x="1072" y="211"/>
                </a:lnTo>
                <a:lnTo>
                  <a:pt x="1073" y="211"/>
                </a:lnTo>
                <a:lnTo>
                  <a:pt x="1074" y="211"/>
                </a:lnTo>
                <a:lnTo>
                  <a:pt x="1074" y="211"/>
                </a:lnTo>
                <a:lnTo>
                  <a:pt x="1075" y="211"/>
                </a:lnTo>
                <a:lnTo>
                  <a:pt x="1076" y="211"/>
                </a:lnTo>
                <a:lnTo>
                  <a:pt x="1076" y="211"/>
                </a:lnTo>
                <a:lnTo>
                  <a:pt x="1077" y="211"/>
                </a:lnTo>
                <a:lnTo>
                  <a:pt x="1078" y="211"/>
                </a:lnTo>
                <a:lnTo>
                  <a:pt x="1078" y="211"/>
                </a:lnTo>
                <a:lnTo>
                  <a:pt x="1079" y="211"/>
                </a:lnTo>
                <a:lnTo>
                  <a:pt x="1080" y="211"/>
                </a:lnTo>
                <a:lnTo>
                  <a:pt x="1080" y="211"/>
                </a:lnTo>
                <a:lnTo>
                  <a:pt x="1081" y="211"/>
                </a:lnTo>
                <a:lnTo>
                  <a:pt x="1082" y="211"/>
                </a:lnTo>
                <a:lnTo>
                  <a:pt x="1082" y="211"/>
                </a:lnTo>
                <a:lnTo>
                  <a:pt x="1083" y="211"/>
                </a:lnTo>
                <a:lnTo>
                  <a:pt x="1084" y="211"/>
                </a:lnTo>
                <a:lnTo>
                  <a:pt x="1084" y="211"/>
                </a:lnTo>
                <a:lnTo>
                  <a:pt x="1085" y="211"/>
                </a:lnTo>
                <a:lnTo>
                  <a:pt x="1086" y="211"/>
                </a:lnTo>
                <a:lnTo>
                  <a:pt x="1086" y="211"/>
                </a:lnTo>
                <a:lnTo>
                  <a:pt x="1087" y="211"/>
                </a:lnTo>
                <a:lnTo>
                  <a:pt x="1088" y="211"/>
                </a:lnTo>
                <a:lnTo>
                  <a:pt x="1088" y="211"/>
                </a:lnTo>
                <a:lnTo>
                  <a:pt x="1089" y="211"/>
                </a:lnTo>
                <a:lnTo>
                  <a:pt x="1090" y="211"/>
                </a:lnTo>
                <a:lnTo>
                  <a:pt x="1090" y="211"/>
                </a:lnTo>
                <a:lnTo>
                  <a:pt x="1091" y="211"/>
                </a:lnTo>
                <a:lnTo>
                  <a:pt x="1092" y="211"/>
                </a:lnTo>
                <a:lnTo>
                  <a:pt x="1092" y="211"/>
                </a:lnTo>
                <a:lnTo>
                  <a:pt x="1093" y="211"/>
                </a:lnTo>
                <a:lnTo>
                  <a:pt x="1094" y="211"/>
                </a:lnTo>
                <a:lnTo>
                  <a:pt x="1094" y="211"/>
                </a:lnTo>
                <a:lnTo>
                  <a:pt x="1095" y="211"/>
                </a:lnTo>
                <a:lnTo>
                  <a:pt x="1096" y="211"/>
                </a:lnTo>
                <a:lnTo>
                  <a:pt x="1096" y="211"/>
                </a:lnTo>
                <a:lnTo>
                  <a:pt x="1097" y="211"/>
                </a:lnTo>
                <a:lnTo>
                  <a:pt x="1098" y="211"/>
                </a:lnTo>
                <a:lnTo>
                  <a:pt x="1098" y="211"/>
                </a:lnTo>
                <a:lnTo>
                  <a:pt x="1099" y="211"/>
                </a:lnTo>
                <a:lnTo>
                  <a:pt x="1100" y="211"/>
                </a:lnTo>
                <a:lnTo>
                  <a:pt x="1100" y="211"/>
                </a:lnTo>
                <a:lnTo>
                  <a:pt x="1101" y="211"/>
                </a:lnTo>
                <a:lnTo>
                  <a:pt x="1102" y="211"/>
                </a:lnTo>
                <a:lnTo>
                  <a:pt x="1102" y="211"/>
                </a:lnTo>
                <a:lnTo>
                  <a:pt x="1103" y="211"/>
                </a:lnTo>
                <a:lnTo>
                  <a:pt x="1104" y="211"/>
                </a:lnTo>
                <a:lnTo>
                  <a:pt x="1104" y="211"/>
                </a:lnTo>
                <a:lnTo>
                  <a:pt x="1105" y="211"/>
                </a:lnTo>
                <a:lnTo>
                  <a:pt x="1106" y="211"/>
                </a:lnTo>
                <a:lnTo>
                  <a:pt x="1106" y="211"/>
                </a:lnTo>
                <a:lnTo>
                  <a:pt x="1107" y="211"/>
                </a:lnTo>
                <a:lnTo>
                  <a:pt x="1108" y="211"/>
                </a:lnTo>
                <a:lnTo>
                  <a:pt x="1108" y="211"/>
                </a:lnTo>
                <a:lnTo>
                  <a:pt x="1109" y="211"/>
                </a:lnTo>
                <a:lnTo>
                  <a:pt x="1110" y="211"/>
                </a:lnTo>
                <a:lnTo>
                  <a:pt x="1110" y="211"/>
                </a:lnTo>
                <a:lnTo>
                  <a:pt x="1111" y="211"/>
                </a:lnTo>
                <a:lnTo>
                  <a:pt x="1112" y="211"/>
                </a:lnTo>
                <a:lnTo>
                  <a:pt x="1112" y="211"/>
                </a:lnTo>
                <a:lnTo>
                  <a:pt x="1113" y="211"/>
                </a:lnTo>
                <a:lnTo>
                  <a:pt x="1114" y="212"/>
                </a:lnTo>
                <a:lnTo>
                  <a:pt x="1114" y="212"/>
                </a:lnTo>
                <a:lnTo>
                  <a:pt x="1115" y="212"/>
                </a:lnTo>
                <a:lnTo>
                  <a:pt x="1116" y="212"/>
                </a:lnTo>
                <a:lnTo>
                  <a:pt x="1116" y="212"/>
                </a:lnTo>
                <a:lnTo>
                  <a:pt x="1117" y="212"/>
                </a:lnTo>
                <a:lnTo>
                  <a:pt x="1118" y="212"/>
                </a:lnTo>
                <a:lnTo>
                  <a:pt x="1118" y="212"/>
                </a:lnTo>
                <a:lnTo>
                  <a:pt x="1119" y="212"/>
                </a:lnTo>
                <a:lnTo>
                  <a:pt x="1120" y="212"/>
                </a:lnTo>
                <a:lnTo>
                  <a:pt x="1120" y="212"/>
                </a:lnTo>
                <a:lnTo>
                  <a:pt x="1121" y="212"/>
                </a:lnTo>
                <a:lnTo>
                  <a:pt x="1122" y="212"/>
                </a:lnTo>
                <a:lnTo>
                  <a:pt x="1122" y="212"/>
                </a:lnTo>
                <a:lnTo>
                  <a:pt x="1123" y="212"/>
                </a:lnTo>
                <a:lnTo>
                  <a:pt x="1124" y="212"/>
                </a:lnTo>
                <a:lnTo>
                  <a:pt x="1124" y="212"/>
                </a:lnTo>
                <a:lnTo>
                  <a:pt x="1125" y="212"/>
                </a:lnTo>
                <a:lnTo>
                  <a:pt x="1126" y="212"/>
                </a:lnTo>
                <a:lnTo>
                  <a:pt x="1126" y="212"/>
                </a:lnTo>
                <a:lnTo>
                  <a:pt x="1127" y="212"/>
                </a:lnTo>
                <a:lnTo>
                  <a:pt x="1128" y="212"/>
                </a:lnTo>
                <a:lnTo>
                  <a:pt x="1128" y="212"/>
                </a:lnTo>
                <a:lnTo>
                  <a:pt x="1129" y="212"/>
                </a:lnTo>
                <a:lnTo>
                  <a:pt x="1130" y="212"/>
                </a:lnTo>
                <a:lnTo>
                  <a:pt x="1130" y="212"/>
                </a:lnTo>
                <a:lnTo>
                  <a:pt x="1131" y="212"/>
                </a:lnTo>
                <a:lnTo>
                  <a:pt x="1132" y="212"/>
                </a:lnTo>
                <a:lnTo>
                  <a:pt x="1132" y="212"/>
                </a:lnTo>
                <a:lnTo>
                  <a:pt x="1133" y="212"/>
                </a:lnTo>
                <a:lnTo>
                  <a:pt x="1134" y="212"/>
                </a:lnTo>
                <a:lnTo>
                  <a:pt x="1134" y="212"/>
                </a:lnTo>
                <a:lnTo>
                  <a:pt x="1135" y="212"/>
                </a:lnTo>
                <a:lnTo>
                  <a:pt x="1136" y="212"/>
                </a:lnTo>
                <a:lnTo>
                  <a:pt x="1136" y="212"/>
                </a:lnTo>
                <a:lnTo>
                  <a:pt x="1137" y="212"/>
                </a:lnTo>
                <a:lnTo>
                  <a:pt x="1138" y="212"/>
                </a:lnTo>
                <a:lnTo>
                  <a:pt x="1138" y="212"/>
                </a:lnTo>
                <a:lnTo>
                  <a:pt x="1139" y="212"/>
                </a:lnTo>
                <a:lnTo>
                  <a:pt x="1140" y="212"/>
                </a:lnTo>
                <a:lnTo>
                  <a:pt x="1140" y="212"/>
                </a:lnTo>
                <a:lnTo>
                  <a:pt x="1141" y="212"/>
                </a:lnTo>
                <a:lnTo>
                  <a:pt x="1142" y="212"/>
                </a:lnTo>
                <a:lnTo>
                  <a:pt x="1142" y="212"/>
                </a:lnTo>
                <a:lnTo>
                  <a:pt x="1143" y="212"/>
                </a:lnTo>
                <a:lnTo>
                  <a:pt x="1144" y="212"/>
                </a:lnTo>
                <a:lnTo>
                  <a:pt x="1144" y="212"/>
                </a:lnTo>
                <a:lnTo>
                  <a:pt x="1145" y="212"/>
                </a:lnTo>
                <a:lnTo>
                  <a:pt x="1146" y="212"/>
                </a:lnTo>
                <a:lnTo>
                  <a:pt x="1146" y="212"/>
                </a:lnTo>
                <a:lnTo>
                  <a:pt x="1147" y="212"/>
                </a:lnTo>
                <a:lnTo>
                  <a:pt x="1148" y="212"/>
                </a:lnTo>
                <a:lnTo>
                  <a:pt x="1148" y="212"/>
                </a:lnTo>
                <a:lnTo>
                  <a:pt x="1149" y="212"/>
                </a:lnTo>
                <a:lnTo>
                  <a:pt x="1150" y="212"/>
                </a:lnTo>
                <a:lnTo>
                  <a:pt x="1150" y="212"/>
                </a:lnTo>
                <a:lnTo>
                  <a:pt x="1151" y="212"/>
                </a:lnTo>
                <a:lnTo>
                  <a:pt x="1152" y="212"/>
                </a:lnTo>
                <a:lnTo>
                  <a:pt x="1152" y="212"/>
                </a:lnTo>
                <a:lnTo>
                  <a:pt x="1153" y="212"/>
                </a:lnTo>
                <a:lnTo>
                  <a:pt x="1154" y="212"/>
                </a:lnTo>
                <a:lnTo>
                  <a:pt x="1154" y="212"/>
                </a:lnTo>
                <a:lnTo>
                  <a:pt x="1155" y="212"/>
                </a:lnTo>
                <a:lnTo>
                  <a:pt x="1156" y="212"/>
                </a:lnTo>
                <a:lnTo>
                  <a:pt x="1156" y="212"/>
                </a:lnTo>
                <a:lnTo>
                  <a:pt x="1157" y="212"/>
                </a:lnTo>
                <a:lnTo>
                  <a:pt x="1158" y="212"/>
                </a:lnTo>
                <a:lnTo>
                  <a:pt x="1158" y="212"/>
                </a:lnTo>
                <a:lnTo>
                  <a:pt x="1159" y="212"/>
                </a:lnTo>
                <a:lnTo>
                  <a:pt x="1160" y="212"/>
                </a:lnTo>
                <a:lnTo>
                  <a:pt x="1160" y="212"/>
                </a:lnTo>
                <a:lnTo>
                  <a:pt x="1161" y="212"/>
                </a:lnTo>
                <a:lnTo>
                  <a:pt x="1162" y="212"/>
                </a:lnTo>
                <a:lnTo>
                  <a:pt x="1162" y="212"/>
                </a:lnTo>
                <a:lnTo>
                  <a:pt x="1163" y="212"/>
                </a:lnTo>
                <a:lnTo>
                  <a:pt x="1164" y="212"/>
                </a:lnTo>
                <a:lnTo>
                  <a:pt x="1164" y="212"/>
                </a:lnTo>
                <a:lnTo>
                  <a:pt x="1165" y="212"/>
                </a:lnTo>
                <a:lnTo>
                  <a:pt x="1166" y="212"/>
                </a:lnTo>
                <a:lnTo>
                  <a:pt x="1166" y="212"/>
                </a:lnTo>
                <a:lnTo>
                  <a:pt x="1167" y="212"/>
                </a:lnTo>
                <a:lnTo>
                  <a:pt x="1168" y="212"/>
                </a:lnTo>
                <a:lnTo>
                  <a:pt x="1168" y="212"/>
                </a:lnTo>
                <a:lnTo>
                  <a:pt x="1169" y="212"/>
                </a:lnTo>
                <a:lnTo>
                  <a:pt x="1170" y="212"/>
                </a:lnTo>
                <a:lnTo>
                  <a:pt x="1170" y="212"/>
                </a:lnTo>
                <a:lnTo>
                  <a:pt x="1171" y="212"/>
                </a:lnTo>
                <a:lnTo>
                  <a:pt x="1172" y="212"/>
                </a:lnTo>
                <a:lnTo>
                  <a:pt x="1172" y="212"/>
                </a:lnTo>
                <a:lnTo>
                  <a:pt x="1173" y="212"/>
                </a:lnTo>
                <a:lnTo>
                  <a:pt x="1174" y="212"/>
                </a:lnTo>
                <a:lnTo>
                  <a:pt x="1174" y="212"/>
                </a:lnTo>
                <a:lnTo>
                  <a:pt x="1175" y="212"/>
                </a:lnTo>
                <a:lnTo>
                  <a:pt x="1176" y="212"/>
                </a:lnTo>
                <a:lnTo>
                  <a:pt x="1176" y="212"/>
                </a:lnTo>
                <a:lnTo>
                  <a:pt x="1177" y="212"/>
                </a:lnTo>
                <a:lnTo>
                  <a:pt x="1178" y="212"/>
                </a:lnTo>
                <a:lnTo>
                  <a:pt x="1178" y="212"/>
                </a:lnTo>
                <a:lnTo>
                  <a:pt x="1179" y="212"/>
                </a:lnTo>
                <a:lnTo>
                  <a:pt x="1180" y="212"/>
                </a:lnTo>
                <a:lnTo>
                  <a:pt x="1180" y="212"/>
                </a:lnTo>
                <a:lnTo>
                  <a:pt x="1181" y="212"/>
                </a:lnTo>
                <a:lnTo>
                  <a:pt x="1182" y="212"/>
                </a:lnTo>
                <a:lnTo>
                  <a:pt x="1182" y="212"/>
                </a:lnTo>
                <a:lnTo>
                  <a:pt x="1183" y="212"/>
                </a:lnTo>
                <a:lnTo>
                  <a:pt x="1184" y="212"/>
                </a:lnTo>
                <a:lnTo>
                  <a:pt x="1184" y="212"/>
                </a:lnTo>
                <a:lnTo>
                  <a:pt x="1185" y="212"/>
                </a:lnTo>
                <a:lnTo>
                  <a:pt x="1185" y="212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2" name="TextBox 181">
            <a:extLst>
              <a:ext uri="{FF2B5EF4-FFF2-40B4-BE49-F238E27FC236}">
                <a16:creationId xmlns:a16="http://schemas.microsoft.com/office/drawing/2014/main" id="{5D23FD0E-7D93-4213-BF5E-CEA6E8C26280}"/>
              </a:ext>
            </a:extLst>
          </p:cNvPr>
          <p:cNvSpPr txBox="1"/>
          <p:nvPr/>
        </p:nvSpPr>
        <p:spPr>
          <a:xfrm>
            <a:off x="-162317" y="2912248"/>
            <a:ext cx="22408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Decreasing Function</a:t>
            </a:r>
          </a:p>
        </p:txBody>
      </p:sp>
      <p:cxnSp>
        <p:nvCxnSpPr>
          <p:cNvPr id="184" name="Straight Connector 183">
            <a:extLst>
              <a:ext uri="{FF2B5EF4-FFF2-40B4-BE49-F238E27FC236}">
                <a16:creationId xmlns:a16="http://schemas.microsoft.com/office/drawing/2014/main" id="{C16D8678-A735-4664-92C0-68D06D18E311}"/>
              </a:ext>
            </a:extLst>
          </p:cNvPr>
          <p:cNvCxnSpPr>
            <a:cxnSpLocks/>
          </p:cNvCxnSpPr>
          <p:nvPr/>
        </p:nvCxnSpPr>
        <p:spPr>
          <a:xfrm flipH="1">
            <a:off x="396608" y="3558448"/>
            <a:ext cx="2577946" cy="2963538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1" name="Group 190">
            <a:extLst>
              <a:ext uri="{FF2B5EF4-FFF2-40B4-BE49-F238E27FC236}">
                <a16:creationId xmlns:a16="http://schemas.microsoft.com/office/drawing/2014/main" id="{4F4E957D-6614-483E-98BF-68809EF367F3}"/>
              </a:ext>
            </a:extLst>
          </p:cNvPr>
          <p:cNvGrpSpPr/>
          <p:nvPr/>
        </p:nvGrpSpPr>
        <p:grpSpPr>
          <a:xfrm>
            <a:off x="1753644" y="3507289"/>
            <a:ext cx="1265129" cy="2780778"/>
            <a:chOff x="9332913" y="1355726"/>
            <a:chExt cx="3502025" cy="2241551"/>
          </a:xfrm>
        </p:grpSpPr>
        <p:sp>
          <p:nvSpPr>
            <p:cNvPr id="192" name="Freeform 91">
              <a:extLst>
                <a:ext uri="{FF2B5EF4-FFF2-40B4-BE49-F238E27FC236}">
                  <a16:creationId xmlns:a16="http://schemas.microsoft.com/office/drawing/2014/main" id="{3F93D4FD-A9BD-40D1-AED2-ACC84670E6CA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9263" y="1609726"/>
              <a:ext cx="3495675" cy="1987551"/>
            </a:xfrm>
            <a:custGeom>
              <a:avLst/>
              <a:gdLst>
                <a:gd name="T0" fmla="*/ 1 w 636"/>
                <a:gd name="T1" fmla="*/ 28 h 361"/>
                <a:gd name="T2" fmla="*/ 2 w 636"/>
                <a:gd name="T3" fmla="*/ 49 h 361"/>
                <a:gd name="T4" fmla="*/ 4 w 636"/>
                <a:gd name="T5" fmla="*/ 65 h 361"/>
                <a:gd name="T6" fmla="*/ 5 w 636"/>
                <a:gd name="T7" fmla="*/ 77 h 361"/>
                <a:gd name="T8" fmla="*/ 6 w 636"/>
                <a:gd name="T9" fmla="*/ 89 h 361"/>
                <a:gd name="T10" fmla="*/ 8 w 636"/>
                <a:gd name="T11" fmla="*/ 101 h 361"/>
                <a:gd name="T12" fmla="*/ 10 w 636"/>
                <a:gd name="T13" fmla="*/ 112 h 361"/>
                <a:gd name="T14" fmla="*/ 13 w 636"/>
                <a:gd name="T15" fmla="*/ 125 h 361"/>
                <a:gd name="T16" fmla="*/ 16 w 636"/>
                <a:gd name="T17" fmla="*/ 136 h 361"/>
                <a:gd name="T18" fmla="*/ 20 w 636"/>
                <a:gd name="T19" fmla="*/ 149 h 361"/>
                <a:gd name="T20" fmla="*/ 24 w 636"/>
                <a:gd name="T21" fmla="*/ 160 h 361"/>
                <a:gd name="T22" fmla="*/ 29 w 636"/>
                <a:gd name="T23" fmla="*/ 170 h 361"/>
                <a:gd name="T24" fmla="*/ 35 w 636"/>
                <a:gd name="T25" fmla="*/ 182 h 361"/>
                <a:gd name="T26" fmla="*/ 41 w 636"/>
                <a:gd name="T27" fmla="*/ 192 h 361"/>
                <a:gd name="T28" fmla="*/ 48 w 636"/>
                <a:gd name="T29" fmla="*/ 201 h 361"/>
                <a:gd name="T30" fmla="*/ 56 w 636"/>
                <a:gd name="T31" fmla="*/ 211 h 361"/>
                <a:gd name="T32" fmla="*/ 66 w 636"/>
                <a:gd name="T33" fmla="*/ 220 h 361"/>
                <a:gd name="T34" fmla="*/ 75 w 636"/>
                <a:gd name="T35" fmla="*/ 228 h 361"/>
                <a:gd name="T36" fmla="*/ 85 w 636"/>
                <a:gd name="T37" fmla="*/ 236 h 361"/>
                <a:gd name="T38" fmla="*/ 94 w 636"/>
                <a:gd name="T39" fmla="*/ 242 h 361"/>
                <a:gd name="T40" fmla="*/ 104 w 636"/>
                <a:gd name="T41" fmla="*/ 248 h 361"/>
                <a:gd name="T42" fmla="*/ 113 w 636"/>
                <a:gd name="T43" fmla="*/ 253 h 361"/>
                <a:gd name="T44" fmla="*/ 123 w 636"/>
                <a:gd name="T45" fmla="*/ 258 h 361"/>
                <a:gd name="T46" fmla="*/ 132 w 636"/>
                <a:gd name="T47" fmla="*/ 263 h 361"/>
                <a:gd name="T48" fmla="*/ 142 w 636"/>
                <a:gd name="T49" fmla="*/ 267 h 361"/>
                <a:gd name="T50" fmla="*/ 151 w 636"/>
                <a:gd name="T51" fmla="*/ 271 h 361"/>
                <a:gd name="T52" fmla="*/ 161 w 636"/>
                <a:gd name="T53" fmla="*/ 275 h 361"/>
                <a:gd name="T54" fmla="*/ 170 w 636"/>
                <a:gd name="T55" fmla="*/ 279 h 361"/>
                <a:gd name="T56" fmla="*/ 180 w 636"/>
                <a:gd name="T57" fmla="*/ 282 h 361"/>
                <a:gd name="T58" fmla="*/ 190 w 636"/>
                <a:gd name="T59" fmla="*/ 285 h 361"/>
                <a:gd name="T60" fmla="*/ 204 w 636"/>
                <a:gd name="T61" fmla="*/ 290 h 361"/>
                <a:gd name="T62" fmla="*/ 218 w 636"/>
                <a:gd name="T63" fmla="*/ 294 h 361"/>
                <a:gd name="T64" fmla="*/ 233 w 636"/>
                <a:gd name="T65" fmla="*/ 298 h 361"/>
                <a:gd name="T66" fmla="*/ 247 w 636"/>
                <a:gd name="T67" fmla="*/ 302 h 361"/>
                <a:gd name="T68" fmla="*/ 261 w 636"/>
                <a:gd name="T69" fmla="*/ 305 h 361"/>
                <a:gd name="T70" fmla="*/ 275 w 636"/>
                <a:gd name="T71" fmla="*/ 308 h 361"/>
                <a:gd name="T72" fmla="*/ 290 w 636"/>
                <a:gd name="T73" fmla="*/ 312 h 361"/>
                <a:gd name="T74" fmla="*/ 304 w 636"/>
                <a:gd name="T75" fmla="*/ 315 h 361"/>
                <a:gd name="T76" fmla="*/ 318 w 636"/>
                <a:gd name="T77" fmla="*/ 317 h 361"/>
                <a:gd name="T78" fmla="*/ 332 w 636"/>
                <a:gd name="T79" fmla="*/ 320 h 361"/>
                <a:gd name="T80" fmla="*/ 347 w 636"/>
                <a:gd name="T81" fmla="*/ 323 h 361"/>
                <a:gd name="T82" fmla="*/ 361 w 636"/>
                <a:gd name="T83" fmla="*/ 325 h 361"/>
                <a:gd name="T84" fmla="*/ 375 w 636"/>
                <a:gd name="T85" fmla="*/ 328 h 361"/>
                <a:gd name="T86" fmla="*/ 389 w 636"/>
                <a:gd name="T87" fmla="*/ 330 h 361"/>
                <a:gd name="T88" fmla="*/ 404 w 636"/>
                <a:gd name="T89" fmla="*/ 332 h 361"/>
                <a:gd name="T90" fmla="*/ 418 w 636"/>
                <a:gd name="T91" fmla="*/ 334 h 361"/>
                <a:gd name="T92" fmla="*/ 432 w 636"/>
                <a:gd name="T93" fmla="*/ 336 h 361"/>
                <a:gd name="T94" fmla="*/ 446 w 636"/>
                <a:gd name="T95" fmla="*/ 338 h 361"/>
                <a:gd name="T96" fmla="*/ 461 w 636"/>
                <a:gd name="T97" fmla="*/ 340 h 361"/>
                <a:gd name="T98" fmla="*/ 475 w 636"/>
                <a:gd name="T99" fmla="*/ 342 h 361"/>
                <a:gd name="T100" fmla="*/ 489 w 636"/>
                <a:gd name="T101" fmla="*/ 344 h 361"/>
                <a:gd name="T102" fmla="*/ 503 w 636"/>
                <a:gd name="T103" fmla="*/ 346 h 361"/>
                <a:gd name="T104" fmla="*/ 517 w 636"/>
                <a:gd name="T105" fmla="*/ 348 h 361"/>
                <a:gd name="T106" fmla="*/ 532 w 636"/>
                <a:gd name="T107" fmla="*/ 349 h 361"/>
                <a:gd name="T108" fmla="*/ 546 w 636"/>
                <a:gd name="T109" fmla="*/ 351 h 361"/>
                <a:gd name="T110" fmla="*/ 560 w 636"/>
                <a:gd name="T111" fmla="*/ 353 h 361"/>
                <a:gd name="T112" fmla="*/ 574 w 636"/>
                <a:gd name="T113" fmla="*/ 354 h 361"/>
                <a:gd name="T114" fmla="*/ 589 w 636"/>
                <a:gd name="T115" fmla="*/ 356 h 361"/>
                <a:gd name="T116" fmla="*/ 603 w 636"/>
                <a:gd name="T117" fmla="*/ 357 h 361"/>
                <a:gd name="T118" fmla="*/ 617 w 636"/>
                <a:gd name="T119" fmla="*/ 359 h 361"/>
                <a:gd name="T120" fmla="*/ 631 w 636"/>
                <a:gd name="T121" fmla="*/ 360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636" h="361">
                  <a:moveTo>
                    <a:pt x="0" y="0"/>
                  </a:moveTo>
                  <a:lnTo>
                    <a:pt x="0" y="2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4"/>
                  </a:lnTo>
                  <a:lnTo>
                    <a:pt x="1" y="16"/>
                  </a:lnTo>
                  <a:lnTo>
                    <a:pt x="1" y="18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1" y="23"/>
                  </a:lnTo>
                  <a:lnTo>
                    <a:pt x="1" y="25"/>
                  </a:lnTo>
                  <a:lnTo>
                    <a:pt x="1" y="27"/>
                  </a:lnTo>
                  <a:lnTo>
                    <a:pt x="1" y="28"/>
                  </a:lnTo>
                  <a:lnTo>
                    <a:pt x="1" y="30"/>
                  </a:lnTo>
                  <a:lnTo>
                    <a:pt x="1" y="32"/>
                  </a:lnTo>
                  <a:lnTo>
                    <a:pt x="1" y="33"/>
                  </a:lnTo>
                  <a:lnTo>
                    <a:pt x="1" y="35"/>
                  </a:lnTo>
                  <a:lnTo>
                    <a:pt x="2" y="36"/>
                  </a:lnTo>
                  <a:lnTo>
                    <a:pt x="2" y="38"/>
                  </a:lnTo>
                  <a:lnTo>
                    <a:pt x="2" y="39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2" y="43"/>
                  </a:lnTo>
                  <a:lnTo>
                    <a:pt x="2" y="44"/>
                  </a:lnTo>
                  <a:lnTo>
                    <a:pt x="2" y="46"/>
                  </a:lnTo>
                  <a:lnTo>
                    <a:pt x="2" y="47"/>
                  </a:lnTo>
                  <a:lnTo>
                    <a:pt x="2" y="48"/>
                  </a:lnTo>
                  <a:lnTo>
                    <a:pt x="2" y="49"/>
                  </a:lnTo>
                  <a:lnTo>
                    <a:pt x="2" y="50"/>
                  </a:lnTo>
                  <a:lnTo>
                    <a:pt x="3" y="52"/>
                  </a:lnTo>
                  <a:lnTo>
                    <a:pt x="3" y="53"/>
                  </a:lnTo>
                  <a:lnTo>
                    <a:pt x="3" y="54"/>
                  </a:lnTo>
                  <a:lnTo>
                    <a:pt x="3" y="55"/>
                  </a:lnTo>
                  <a:lnTo>
                    <a:pt x="3" y="56"/>
                  </a:lnTo>
                  <a:lnTo>
                    <a:pt x="3" y="57"/>
                  </a:lnTo>
                  <a:lnTo>
                    <a:pt x="3" y="58"/>
                  </a:lnTo>
                  <a:lnTo>
                    <a:pt x="3" y="59"/>
                  </a:lnTo>
                  <a:lnTo>
                    <a:pt x="3" y="60"/>
                  </a:lnTo>
                  <a:lnTo>
                    <a:pt x="3" y="61"/>
                  </a:lnTo>
                  <a:lnTo>
                    <a:pt x="3" y="62"/>
                  </a:lnTo>
                  <a:lnTo>
                    <a:pt x="3" y="63"/>
                  </a:lnTo>
                  <a:lnTo>
                    <a:pt x="4" y="64"/>
                  </a:lnTo>
                  <a:lnTo>
                    <a:pt x="4" y="65"/>
                  </a:lnTo>
                  <a:lnTo>
                    <a:pt x="4" y="66"/>
                  </a:lnTo>
                  <a:lnTo>
                    <a:pt x="4" y="67"/>
                  </a:lnTo>
                  <a:lnTo>
                    <a:pt x="4" y="68"/>
                  </a:lnTo>
                  <a:lnTo>
                    <a:pt x="4" y="68"/>
                  </a:lnTo>
                  <a:lnTo>
                    <a:pt x="4" y="69"/>
                  </a:lnTo>
                  <a:lnTo>
                    <a:pt x="4" y="70"/>
                  </a:lnTo>
                  <a:lnTo>
                    <a:pt x="4" y="71"/>
                  </a:lnTo>
                  <a:lnTo>
                    <a:pt x="4" y="72"/>
                  </a:lnTo>
                  <a:lnTo>
                    <a:pt x="4" y="73"/>
                  </a:lnTo>
                  <a:lnTo>
                    <a:pt x="4" y="73"/>
                  </a:lnTo>
                  <a:lnTo>
                    <a:pt x="5" y="74"/>
                  </a:lnTo>
                  <a:lnTo>
                    <a:pt x="5" y="75"/>
                  </a:lnTo>
                  <a:lnTo>
                    <a:pt x="5" y="76"/>
                  </a:lnTo>
                  <a:lnTo>
                    <a:pt x="5" y="77"/>
                  </a:lnTo>
                  <a:lnTo>
                    <a:pt x="5" y="77"/>
                  </a:lnTo>
                  <a:lnTo>
                    <a:pt x="5" y="78"/>
                  </a:lnTo>
                  <a:lnTo>
                    <a:pt x="5" y="79"/>
                  </a:lnTo>
                  <a:lnTo>
                    <a:pt x="5" y="80"/>
                  </a:lnTo>
                  <a:lnTo>
                    <a:pt x="5" y="80"/>
                  </a:lnTo>
                  <a:lnTo>
                    <a:pt x="5" y="81"/>
                  </a:lnTo>
                  <a:lnTo>
                    <a:pt x="5" y="82"/>
                  </a:lnTo>
                  <a:lnTo>
                    <a:pt x="5" y="82"/>
                  </a:lnTo>
                  <a:lnTo>
                    <a:pt x="6" y="83"/>
                  </a:lnTo>
                  <a:lnTo>
                    <a:pt x="6" y="84"/>
                  </a:lnTo>
                  <a:lnTo>
                    <a:pt x="6" y="84"/>
                  </a:lnTo>
                  <a:lnTo>
                    <a:pt x="6" y="85"/>
                  </a:lnTo>
                  <a:lnTo>
                    <a:pt x="6" y="86"/>
                  </a:lnTo>
                  <a:lnTo>
                    <a:pt x="6" y="87"/>
                  </a:lnTo>
                  <a:lnTo>
                    <a:pt x="6" y="88"/>
                  </a:lnTo>
                  <a:lnTo>
                    <a:pt x="6" y="89"/>
                  </a:lnTo>
                  <a:lnTo>
                    <a:pt x="6" y="90"/>
                  </a:lnTo>
                  <a:lnTo>
                    <a:pt x="7" y="90"/>
                  </a:lnTo>
                  <a:lnTo>
                    <a:pt x="7" y="91"/>
                  </a:lnTo>
                  <a:lnTo>
                    <a:pt x="7" y="92"/>
                  </a:lnTo>
                  <a:lnTo>
                    <a:pt x="7" y="93"/>
                  </a:lnTo>
                  <a:lnTo>
                    <a:pt x="7" y="94"/>
                  </a:lnTo>
                  <a:lnTo>
                    <a:pt x="7" y="95"/>
                  </a:lnTo>
                  <a:lnTo>
                    <a:pt x="7" y="96"/>
                  </a:lnTo>
                  <a:lnTo>
                    <a:pt x="7" y="97"/>
                  </a:lnTo>
                  <a:lnTo>
                    <a:pt x="8" y="97"/>
                  </a:lnTo>
                  <a:lnTo>
                    <a:pt x="8" y="98"/>
                  </a:lnTo>
                  <a:lnTo>
                    <a:pt x="8" y="99"/>
                  </a:lnTo>
                  <a:lnTo>
                    <a:pt x="8" y="100"/>
                  </a:lnTo>
                  <a:lnTo>
                    <a:pt x="8" y="101"/>
                  </a:lnTo>
                  <a:lnTo>
                    <a:pt x="8" y="101"/>
                  </a:lnTo>
                  <a:lnTo>
                    <a:pt x="8" y="102"/>
                  </a:lnTo>
                  <a:lnTo>
                    <a:pt x="8" y="103"/>
                  </a:lnTo>
                  <a:lnTo>
                    <a:pt x="9" y="104"/>
                  </a:lnTo>
                  <a:lnTo>
                    <a:pt x="9" y="104"/>
                  </a:lnTo>
                  <a:lnTo>
                    <a:pt x="9" y="105"/>
                  </a:lnTo>
                  <a:lnTo>
                    <a:pt x="9" y="106"/>
                  </a:lnTo>
                  <a:lnTo>
                    <a:pt x="9" y="107"/>
                  </a:lnTo>
                  <a:lnTo>
                    <a:pt x="9" y="107"/>
                  </a:lnTo>
                  <a:lnTo>
                    <a:pt x="9" y="108"/>
                  </a:lnTo>
                  <a:lnTo>
                    <a:pt x="9" y="109"/>
                  </a:lnTo>
                  <a:lnTo>
                    <a:pt x="10" y="109"/>
                  </a:lnTo>
                  <a:lnTo>
                    <a:pt x="10" y="110"/>
                  </a:lnTo>
                  <a:lnTo>
                    <a:pt x="10" y="111"/>
                  </a:lnTo>
                  <a:lnTo>
                    <a:pt x="10" y="111"/>
                  </a:lnTo>
                  <a:lnTo>
                    <a:pt x="10" y="112"/>
                  </a:lnTo>
                  <a:lnTo>
                    <a:pt x="10" y="113"/>
                  </a:lnTo>
                  <a:lnTo>
                    <a:pt x="10" y="114"/>
                  </a:lnTo>
                  <a:lnTo>
                    <a:pt x="11" y="115"/>
                  </a:lnTo>
                  <a:lnTo>
                    <a:pt x="11" y="116"/>
                  </a:lnTo>
                  <a:lnTo>
                    <a:pt x="11" y="117"/>
                  </a:lnTo>
                  <a:lnTo>
                    <a:pt x="11" y="118"/>
                  </a:lnTo>
                  <a:lnTo>
                    <a:pt x="11" y="119"/>
                  </a:lnTo>
                  <a:lnTo>
                    <a:pt x="12" y="120"/>
                  </a:lnTo>
                  <a:lnTo>
                    <a:pt x="12" y="120"/>
                  </a:lnTo>
                  <a:lnTo>
                    <a:pt x="12" y="121"/>
                  </a:lnTo>
                  <a:lnTo>
                    <a:pt x="12" y="122"/>
                  </a:lnTo>
                  <a:lnTo>
                    <a:pt x="12" y="123"/>
                  </a:lnTo>
                  <a:lnTo>
                    <a:pt x="13" y="124"/>
                  </a:lnTo>
                  <a:lnTo>
                    <a:pt x="13" y="125"/>
                  </a:lnTo>
                  <a:lnTo>
                    <a:pt x="13" y="125"/>
                  </a:lnTo>
                  <a:lnTo>
                    <a:pt x="13" y="126"/>
                  </a:lnTo>
                  <a:lnTo>
                    <a:pt x="13" y="127"/>
                  </a:lnTo>
                  <a:lnTo>
                    <a:pt x="13" y="128"/>
                  </a:lnTo>
                  <a:lnTo>
                    <a:pt x="14" y="128"/>
                  </a:lnTo>
                  <a:lnTo>
                    <a:pt x="14" y="129"/>
                  </a:lnTo>
                  <a:lnTo>
                    <a:pt x="14" y="130"/>
                  </a:lnTo>
                  <a:lnTo>
                    <a:pt x="14" y="131"/>
                  </a:lnTo>
                  <a:lnTo>
                    <a:pt x="14" y="131"/>
                  </a:lnTo>
                  <a:lnTo>
                    <a:pt x="15" y="132"/>
                  </a:lnTo>
                  <a:lnTo>
                    <a:pt x="15" y="133"/>
                  </a:lnTo>
                  <a:lnTo>
                    <a:pt x="15" y="134"/>
                  </a:lnTo>
                  <a:lnTo>
                    <a:pt x="15" y="134"/>
                  </a:lnTo>
                  <a:lnTo>
                    <a:pt x="15" y="135"/>
                  </a:lnTo>
                  <a:lnTo>
                    <a:pt x="16" y="136"/>
                  </a:lnTo>
                  <a:lnTo>
                    <a:pt x="16" y="136"/>
                  </a:lnTo>
                  <a:lnTo>
                    <a:pt x="16" y="137"/>
                  </a:lnTo>
                  <a:lnTo>
                    <a:pt x="16" y="138"/>
                  </a:lnTo>
                  <a:lnTo>
                    <a:pt x="16" y="138"/>
                  </a:lnTo>
                  <a:lnTo>
                    <a:pt x="17" y="139"/>
                  </a:lnTo>
                  <a:lnTo>
                    <a:pt x="17" y="140"/>
                  </a:lnTo>
                  <a:lnTo>
                    <a:pt x="17" y="141"/>
                  </a:lnTo>
                  <a:lnTo>
                    <a:pt x="17" y="142"/>
                  </a:lnTo>
                  <a:lnTo>
                    <a:pt x="18" y="143"/>
                  </a:lnTo>
                  <a:lnTo>
                    <a:pt x="18" y="144"/>
                  </a:lnTo>
                  <a:lnTo>
                    <a:pt x="18" y="145"/>
                  </a:lnTo>
                  <a:lnTo>
                    <a:pt x="19" y="145"/>
                  </a:lnTo>
                  <a:lnTo>
                    <a:pt x="19" y="146"/>
                  </a:lnTo>
                  <a:lnTo>
                    <a:pt x="19" y="147"/>
                  </a:lnTo>
                  <a:lnTo>
                    <a:pt x="19" y="148"/>
                  </a:lnTo>
                  <a:lnTo>
                    <a:pt x="20" y="149"/>
                  </a:lnTo>
                  <a:lnTo>
                    <a:pt x="20" y="150"/>
                  </a:lnTo>
                  <a:lnTo>
                    <a:pt x="20" y="150"/>
                  </a:lnTo>
                  <a:lnTo>
                    <a:pt x="21" y="151"/>
                  </a:lnTo>
                  <a:lnTo>
                    <a:pt x="21" y="152"/>
                  </a:lnTo>
                  <a:lnTo>
                    <a:pt x="21" y="153"/>
                  </a:lnTo>
                  <a:lnTo>
                    <a:pt x="21" y="153"/>
                  </a:lnTo>
                  <a:lnTo>
                    <a:pt x="22" y="154"/>
                  </a:lnTo>
                  <a:lnTo>
                    <a:pt x="22" y="155"/>
                  </a:lnTo>
                  <a:lnTo>
                    <a:pt x="22" y="156"/>
                  </a:lnTo>
                  <a:lnTo>
                    <a:pt x="22" y="156"/>
                  </a:lnTo>
                  <a:lnTo>
                    <a:pt x="23" y="157"/>
                  </a:lnTo>
                  <a:lnTo>
                    <a:pt x="23" y="158"/>
                  </a:lnTo>
                  <a:lnTo>
                    <a:pt x="23" y="159"/>
                  </a:lnTo>
                  <a:lnTo>
                    <a:pt x="24" y="159"/>
                  </a:lnTo>
                  <a:lnTo>
                    <a:pt x="24" y="160"/>
                  </a:lnTo>
                  <a:lnTo>
                    <a:pt x="24" y="161"/>
                  </a:lnTo>
                  <a:lnTo>
                    <a:pt x="24" y="161"/>
                  </a:lnTo>
                  <a:lnTo>
                    <a:pt x="25" y="162"/>
                  </a:lnTo>
                  <a:lnTo>
                    <a:pt x="25" y="163"/>
                  </a:lnTo>
                  <a:lnTo>
                    <a:pt x="25" y="163"/>
                  </a:lnTo>
                  <a:lnTo>
                    <a:pt x="26" y="164"/>
                  </a:lnTo>
                  <a:lnTo>
                    <a:pt x="26" y="165"/>
                  </a:lnTo>
                  <a:lnTo>
                    <a:pt x="26" y="165"/>
                  </a:lnTo>
                  <a:lnTo>
                    <a:pt x="26" y="166"/>
                  </a:lnTo>
                  <a:lnTo>
                    <a:pt x="27" y="166"/>
                  </a:lnTo>
                  <a:lnTo>
                    <a:pt x="27" y="167"/>
                  </a:lnTo>
                  <a:lnTo>
                    <a:pt x="27" y="168"/>
                  </a:lnTo>
                  <a:lnTo>
                    <a:pt x="28" y="168"/>
                  </a:lnTo>
                  <a:lnTo>
                    <a:pt x="28" y="169"/>
                  </a:lnTo>
                  <a:lnTo>
                    <a:pt x="29" y="170"/>
                  </a:lnTo>
                  <a:lnTo>
                    <a:pt x="29" y="171"/>
                  </a:lnTo>
                  <a:lnTo>
                    <a:pt x="29" y="172"/>
                  </a:lnTo>
                  <a:lnTo>
                    <a:pt x="30" y="173"/>
                  </a:lnTo>
                  <a:lnTo>
                    <a:pt x="30" y="174"/>
                  </a:lnTo>
                  <a:lnTo>
                    <a:pt x="31" y="174"/>
                  </a:lnTo>
                  <a:lnTo>
                    <a:pt x="31" y="175"/>
                  </a:lnTo>
                  <a:lnTo>
                    <a:pt x="31" y="176"/>
                  </a:lnTo>
                  <a:lnTo>
                    <a:pt x="32" y="177"/>
                  </a:lnTo>
                  <a:lnTo>
                    <a:pt x="32" y="178"/>
                  </a:lnTo>
                  <a:lnTo>
                    <a:pt x="33" y="178"/>
                  </a:lnTo>
                  <a:lnTo>
                    <a:pt x="33" y="179"/>
                  </a:lnTo>
                  <a:lnTo>
                    <a:pt x="34" y="180"/>
                  </a:lnTo>
                  <a:lnTo>
                    <a:pt x="34" y="181"/>
                  </a:lnTo>
                  <a:lnTo>
                    <a:pt x="34" y="181"/>
                  </a:lnTo>
                  <a:lnTo>
                    <a:pt x="35" y="182"/>
                  </a:lnTo>
                  <a:lnTo>
                    <a:pt x="35" y="183"/>
                  </a:lnTo>
                  <a:lnTo>
                    <a:pt x="36" y="183"/>
                  </a:lnTo>
                  <a:lnTo>
                    <a:pt x="36" y="184"/>
                  </a:lnTo>
                  <a:lnTo>
                    <a:pt x="37" y="185"/>
                  </a:lnTo>
                  <a:lnTo>
                    <a:pt x="37" y="186"/>
                  </a:lnTo>
                  <a:lnTo>
                    <a:pt x="37" y="186"/>
                  </a:lnTo>
                  <a:lnTo>
                    <a:pt x="38" y="187"/>
                  </a:lnTo>
                  <a:lnTo>
                    <a:pt x="38" y="188"/>
                  </a:lnTo>
                  <a:lnTo>
                    <a:pt x="39" y="188"/>
                  </a:lnTo>
                  <a:lnTo>
                    <a:pt x="39" y="189"/>
                  </a:lnTo>
                  <a:lnTo>
                    <a:pt x="39" y="189"/>
                  </a:lnTo>
                  <a:lnTo>
                    <a:pt x="40" y="190"/>
                  </a:lnTo>
                  <a:lnTo>
                    <a:pt x="40" y="191"/>
                  </a:lnTo>
                  <a:lnTo>
                    <a:pt x="41" y="191"/>
                  </a:lnTo>
                  <a:lnTo>
                    <a:pt x="41" y="192"/>
                  </a:lnTo>
                  <a:lnTo>
                    <a:pt x="42" y="193"/>
                  </a:lnTo>
                  <a:lnTo>
                    <a:pt x="42" y="193"/>
                  </a:lnTo>
                  <a:lnTo>
                    <a:pt x="42" y="194"/>
                  </a:lnTo>
                  <a:lnTo>
                    <a:pt x="43" y="194"/>
                  </a:lnTo>
                  <a:lnTo>
                    <a:pt x="43" y="195"/>
                  </a:lnTo>
                  <a:lnTo>
                    <a:pt x="44" y="196"/>
                  </a:lnTo>
                  <a:lnTo>
                    <a:pt x="44" y="196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5" y="198"/>
                  </a:lnTo>
                  <a:lnTo>
                    <a:pt x="46" y="198"/>
                  </a:lnTo>
                  <a:lnTo>
                    <a:pt x="46" y="199"/>
                  </a:lnTo>
                  <a:lnTo>
                    <a:pt x="47" y="199"/>
                  </a:lnTo>
                  <a:lnTo>
                    <a:pt x="47" y="200"/>
                  </a:lnTo>
                  <a:lnTo>
                    <a:pt x="48" y="201"/>
                  </a:lnTo>
                  <a:lnTo>
                    <a:pt x="48" y="201"/>
                  </a:lnTo>
                  <a:lnTo>
                    <a:pt x="48" y="202"/>
                  </a:lnTo>
                  <a:lnTo>
                    <a:pt x="49" y="202"/>
                  </a:lnTo>
                  <a:lnTo>
                    <a:pt x="49" y="203"/>
                  </a:lnTo>
                  <a:lnTo>
                    <a:pt x="50" y="203"/>
                  </a:lnTo>
                  <a:lnTo>
                    <a:pt x="50" y="204"/>
                  </a:lnTo>
                  <a:lnTo>
                    <a:pt x="51" y="205"/>
                  </a:lnTo>
                  <a:lnTo>
                    <a:pt x="52" y="206"/>
                  </a:lnTo>
                  <a:lnTo>
                    <a:pt x="52" y="206"/>
                  </a:lnTo>
                  <a:lnTo>
                    <a:pt x="53" y="207"/>
                  </a:lnTo>
                  <a:lnTo>
                    <a:pt x="54" y="208"/>
                  </a:lnTo>
                  <a:lnTo>
                    <a:pt x="54" y="209"/>
                  </a:lnTo>
                  <a:lnTo>
                    <a:pt x="55" y="209"/>
                  </a:lnTo>
                  <a:lnTo>
                    <a:pt x="56" y="210"/>
                  </a:lnTo>
                  <a:lnTo>
                    <a:pt x="56" y="211"/>
                  </a:lnTo>
                  <a:lnTo>
                    <a:pt x="57" y="211"/>
                  </a:lnTo>
                  <a:lnTo>
                    <a:pt x="57" y="212"/>
                  </a:lnTo>
                  <a:lnTo>
                    <a:pt x="58" y="213"/>
                  </a:lnTo>
                  <a:lnTo>
                    <a:pt x="59" y="213"/>
                  </a:lnTo>
                  <a:lnTo>
                    <a:pt x="59" y="214"/>
                  </a:lnTo>
                  <a:lnTo>
                    <a:pt x="60" y="215"/>
                  </a:lnTo>
                  <a:lnTo>
                    <a:pt x="61" y="215"/>
                  </a:lnTo>
                  <a:lnTo>
                    <a:pt x="61" y="216"/>
                  </a:lnTo>
                  <a:lnTo>
                    <a:pt x="62" y="216"/>
                  </a:lnTo>
                  <a:lnTo>
                    <a:pt x="62" y="217"/>
                  </a:lnTo>
                  <a:lnTo>
                    <a:pt x="63" y="218"/>
                  </a:lnTo>
                  <a:lnTo>
                    <a:pt x="64" y="218"/>
                  </a:lnTo>
                  <a:lnTo>
                    <a:pt x="64" y="219"/>
                  </a:lnTo>
                  <a:lnTo>
                    <a:pt x="65" y="219"/>
                  </a:lnTo>
                  <a:lnTo>
                    <a:pt x="66" y="220"/>
                  </a:lnTo>
                  <a:lnTo>
                    <a:pt x="66" y="221"/>
                  </a:lnTo>
                  <a:lnTo>
                    <a:pt x="67" y="221"/>
                  </a:lnTo>
                  <a:lnTo>
                    <a:pt x="68" y="222"/>
                  </a:lnTo>
                  <a:lnTo>
                    <a:pt x="68" y="222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70" y="224"/>
                  </a:lnTo>
                  <a:lnTo>
                    <a:pt x="71" y="225"/>
                  </a:lnTo>
                  <a:lnTo>
                    <a:pt x="71" y="225"/>
                  </a:lnTo>
                  <a:lnTo>
                    <a:pt x="72" y="226"/>
                  </a:lnTo>
                  <a:lnTo>
                    <a:pt x="73" y="226"/>
                  </a:lnTo>
                  <a:lnTo>
                    <a:pt x="73" y="227"/>
                  </a:lnTo>
                  <a:lnTo>
                    <a:pt x="74" y="227"/>
                  </a:lnTo>
                  <a:lnTo>
                    <a:pt x="75" y="228"/>
                  </a:lnTo>
                  <a:lnTo>
                    <a:pt x="75" y="228"/>
                  </a:lnTo>
                  <a:lnTo>
                    <a:pt x="76" y="229"/>
                  </a:lnTo>
                  <a:lnTo>
                    <a:pt x="76" y="229"/>
                  </a:lnTo>
                  <a:lnTo>
                    <a:pt x="77" y="230"/>
                  </a:lnTo>
                  <a:lnTo>
                    <a:pt x="78" y="230"/>
                  </a:lnTo>
                  <a:lnTo>
                    <a:pt x="78" y="231"/>
                  </a:lnTo>
                  <a:lnTo>
                    <a:pt x="79" y="231"/>
                  </a:lnTo>
                  <a:lnTo>
                    <a:pt x="80" y="232"/>
                  </a:lnTo>
                  <a:lnTo>
                    <a:pt x="80" y="232"/>
                  </a:lnTo>
                  <a:lnTo>
                    <a:pt x="81" y="233"/>
                  </a:lnTo>
                  <a:lnTo>
                    <a:pt x="81" y="233"/>
                  </a:lnTo>
                  <a:lnTo>
                    <a:pt x="82" y="234"/>
                  </a:lnTo>
                  <a:lnTo>
                    <a:pt x="83" y="234"/>
                  </a:lnTo>
                  <a:lnTo>
                    <a:pt x="83" y="235"/>
                  </a:lnTo>
                  <a:lnTo>
                    <a:pt x="84" y="235"/>
                  </a:lnTo>
                  <a:lnTo>
                    <a:pt x="85" y="236"/>
                  </a:lnTo>
                  <a:lnTo>
                    <a:pt x="85" y="236"/>
                  </a:lnTo>
                  <a:lnTo>
                    <a:pt x="86" y="236"/>
                  </a:lnTo>
                  <a:lnTo>
                    <a:pt x="87" y="237"/>
                  </a:lnTo>
                  <a:lnTo>
                    <a:pt x="87" y="237"/>
                  </a:lnTo>
                  <a:lnTo>
                    <a:pt x="88" y="238"/>
                  </a:lnTo>
                  <a:lnTo>
                    <a:pt x="88" y="238"/>
                  </a:lnTo>
                  <a:lnTo>
                    <a:pt x="89" y="239"/>
                  </a:lnTo>
                  <a:lnTo>
                    <a:pt x="90" y="239"/>
                  </a:lnTo>
                  <a:lnTo>
                    <a:pt x="90" y="240"/>
                  </a:lnTo>
                  <a:lnTo>
                    <a:pt x="91" y="240"/>
                  </a:lnTo>
                  <a:lnTo>
                    <a:pt x="92" y="240"/>
                  </a:lnTo>
                  <a:lnTo>
                    <a:pt x="92" y="241"/>
                  </a:lnTo>
                  <a:lnTo>
                    <a:pt x="93" y="241"/>
                  </a:lnTo>
                  <a:lnTo>
                    <a:pt x="93" y="242"/>
                  </a:lnTo>
                  <a:lnTo>
                    <a:pt x="94" y="242"/>
                  </a:lnTo>
                  <a:lnTo>
                    <a:pt x="95" y="242"/>
                  </a:lnTo>
                  <a:lnTo>
                    <a:pt x="95" y="243"/>
                  </a:lnTo>
                  <a:lnTo>
                    <a:pt x="96" y="243"/>
                  </a:lnTo>
                  <a:lnTo>
                    <a:pt x="97" y="244"/>
                  </a:lnTo>
                  <a:lnTo>
                    <a:pt x="97" y="244"/>
                  </a:lnTo>
                  <a:lnTo>
                    <a:pt x="98" y="244"/>
                  </a:lnTo>
                  <a:lnTo>
                    <a:pt x="99" y="245"/>
                  </a:lnTo>
                  <a:lnTo>
                    <a:pt x="99" y="245"/>
                  </a:lnTo>
                  <a:lnTo>
                    <a:pt x="100" y="246"/>
                  </a:lnTo>
                  <a:lnTo>
                    <a:pt x="100" y="246"/>
                  </a:lnTo>
                  <a:lnTo>
                    <a:pt x="101" y="246"/>
                  </a:lnTo>
                  <a:lnTo>
                    <a:pt x="102" y="247"/>
                  </a:lnTo>
                  <a:lnTo>
                    <a:pt x="102" y="247"/>
                  </a:lnTo>
                  <a:lnTo>
                    <a:pt x="103" y="248"/>
                  </a:lnTo>
                  <a:lnTo>
                    <a:pt x="104" y="248"/>
                  </a:lnTo>
                  <a:lnTo>
                    <a:pt x="104" y="248"/>
                  </a:lnTo>
                  <a:lnTo>
                    <a:pt x="105" y="249"/>
                  </a:lnTo>
                  <a:lnTo>
                    <a:pt x="106" y="249"/>
                  </a:lnTo>
                  <a:lnTo>
                    <a:pt x="106" y="249"/>
                  </a:lnTo>
                  <a:lnTo>
                    <a:pt x="107" y="250"/>
                  </a:lnTo>
                  <a:lnTo>
                    <a:pt x="107" y="250"/>
                  </a:lnTo>
                  <a:lnTo>
                    <a:pt x="108" y="251"/>
                  </a:lnTo>
                  <a:lnTo>
                    <a:pt x="109" y="251"/>
                  </a:lnTo>
                  <a:lnTo>
                    <a:pt x="109" y="251"/>
                  </a:lnTo>
                  <a:lnTo>
                    <a:pt x="110" y="252"/>
                  </a:lnTo>
                  <a:lnTo>
                    <a:pt x="111" y="252"/>
                  </a:lnTo>
                  <a:lnTo>
                    <a:pt x="111" y="252"/>
                  </a:lnTo>
                  <a:lnTo>
                    <a:pt x="112" y="253"/>
                  </a:lnTo>
                  <a:lnTo>
                    <a:pt x="112" y="253"/>
                  </a:lnTo>
                  <a:lnTo>
                    <a:pt x="113" y="253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5" y="254"/>
                  </a:lnTo>
                  <a:lnTo>
                    <a:pt x="116" y="255"/>
                  </a:lnTo>
                  <a:lnTo>
                    <a:pt x="116" y="255"/>
                  </a:lnTo>
                  <a:lnTo>
                    <a:pt x="117" y="255"/>
                  </a:lnTo>
                  <a:lnTo>
                    <a:pt x="118" y="256"/>
                  </a:lnTo>
                  <a:lnTo>
                    <a:pt x="118" y="256"/>
                  </a:lnTo>
                  <a:lnTo>
                    <a:pt x="119" y="256"/>
                  </a:lnTo>
                  <a:lnTo>
                    <a:pt x="119" y="257"/>
                  </a:lnTo>
                  <a:lnTo>
                    <a:pt x="120" y="257"/>
                  </a:lnTo>
                  <a:lnTo>
                    <a:pt x="121" y="257"/>
                  </a:lnTo>
                  <a:lnTo>
                    <a:pt x="121" y="258"/>
                  </a:lnTo>
                  <a:lnTo>
                    <a:pt x="122" y="258"/>
                  </a:lnTo>
                  <a:lnTo>
                    <a:pt x="123" y="258"/>
                  </a:lnTo>
                  <a:lnTo>
                    <a:pt x="123" y="259"/>
                  </a:lnTo>
                  <a:lnTo>
                    <a:pt x="124" y="259"/>
                  </a:lnTo>
                  <a:lnTo>
                    <a:pt x="125" y="259"/>
                  </a:lnTo>
                  <a:lnTo>
                    <a:pt x="125" y="260"/>
                  </a:lnTo>
                  <a:lnTo>
                    <a:pt x="126" y="260"/>
                  </a:lnTo>
                  <a:lnTo>
                    <a:pt x="126" y="260"/>
                  </a:lnTo>
                  <a:lnTo>
                    <a:pt x="127" y="260"/>
                  </a:lnTo>
                  <a:lnTo>
                    <a:pt x="128" y="261"/>
                  </a:lnTo>
                  <a:lnTo>
                    <a:pt x="128" y="261"/>
                  </a:lnTo>
                  <a:lnTo>
                    <a:pt x="129" y="261"/>
                  </a:lnTo>
                  <a:lnTo>
                    <a:pt x="130" y="262"/>
                  </a:lnTo>
                  <a:lnTo>
                    <a:pt x="130" y="262"/>
                  </a:lnTo>
                  <a:lnTo>
                    <a:pt x="131" y="262"/>
                  </a:lnTo>
                  <a:lnTo>
                    <a:pt x="131" y="263"/>
                  </a:lnTo>
                  <a:lnTo>
                    <a:pt x="132" y="263"/>
                  </a:lnTo>
                  <a:lnTo>
                    <a:pt x="133" y="263"/>
                  </a:lnTo>
                  <a:lnTo>
                    <a:pt x="133" y="263"/>
                  </a:lnTo>
                  <a:lnTo>
                    <a:pt x="134" y="264"/>
                  </a:lnTo>
                  <a:lnTo>
                    <a:pt x="135" y="264"/>
                  </a:lnTo>
                  <a:lnTo>
                    <a:pt x="135" y="264"/>
                  </a:lnTo>
                  <a:lnTo>
                    <a:pt x="136" y="265"/>
                  </a:lnTo>
                  <a:lnTo>
                    <a:pt x="137" y="265"/>
                  </a:lnTo>
                  <a:lnTo>
                    <a:pt x="137" y="265"/>
                  </a:lnTo>
                  <a:lnTo>
                    <a:pt x="138" y="266"/>
                  </a:lnTo>
                  <a:lnTo>
                    <a:pt x="138" y="266"/>
                  </a:lnTo>
                  <a:lnTo>
                    <a:pt x="139" y="266"/>
                  </a:lnTo>
                  <a:lnTo>
                    <a:pt x="140" y="266"/>
                  </a:lnTo>
                  <a:lnTo>
                    <a:pt x="140" y="267"/>
                  </a:lnTo>
                  <a:lnTo>
                    <a:pt x="141" y="267"/>
                  </a:lnTo>
                  <a:lnTo>
                    <a:pt x="142" y="267"/>
                  </a:lnTo>
                  <a:lnTo>
                    <a:pt x="142" y="267"/>
                  </a:lnTo>
                  <a:lnTo>
                    <a:pt x="143" y="268"/>
                  </a:lnTo>
                  <a:lnTo>
                    <a:pt x="143" y="268"/>
                  </a:lnTo>
                  <a:lnTo>
                    <a:pt x="144" y="268"/>
                  </a:lnTo>
                  <a:lnTo>
                    <a:pt x="145" y="269"/>
                  </a:lnTo>
                  <a:lnTo>
                    <a:pt x="145" y="269"/>
                  </a:lnTo>
                  <a:lnTo>
                    <a:pt x="146" y="269"/>
                  </a:lnTo>
                  <a:lnTo>
                    <a:pt x="147" y="269"/>
                  </a:lnTo>
                  <a:lnTo>
                    <a:pt x="147" y="270"/>
                  </a:lnTo>
                  <a:lnTo>
                    <a:pt x="148" y="270"/>
                  </a:lnTo>
                  <a:lnTo>
                    <a:pt x="149" y="270"/>
                  </a:lnTo>
                  <a:lnTo>
                    <a:pt x="149" y="270"/>
                  </a:lnTo>
                  <a:lnTo>
                    <a:pt x="150" y="271"/>
                  </a:lnTo>
                  <a:lnTo>
                    <a:pt x="150" y="271"/>
                  </a:lnTo>
                  <a:lnTo>
                    <a:pt x="151" y="271"/>
                  </a:lnTo>
                  <a:lnTo>
                    <a:pt x="152" y="271"/>
                  </a:lnTo>
                  <a:lnTo>
                    <a:pt x="152" y="272"/>
                  </a:lnTo>
                  <a:lnTo>
                    <a:pt x="153" y="272"/>
                  </a:lnTo>
                  <a:lnTo>
                    <a:pt x="154" y="272"/>
                  </a:lnTo>
                  <a:lnTo>
                    <a:pt x="154" y="272"/>
                  </a:lnTo>
                  <a:lnTo>
                    <a:pt x="155" y="273"/>
                  </a:lnTo>
                  <a:lnTo>
                    <a:pt x="156" y="273"/>
                  </a:lnTo>
                  <a:lnTo>
                    <a:pt x="156" y="273"/>
                  </a:lnTo>
                  <a:lnTo>
                    <a:pt x="157" y="273"/>
                  </a:lnTo>
                  <a:lnTo>
                    <a:pt x="157" y="274"/>
                  </a:lnTo>
                  <a:lnTo>
                    <a:pt x="158" y="274"/>
                  </a:lnTo>
                  <a:lnTo>
                    <a:pt x="159" y="274"/>
                  </a:lnTo>
                  <a:lnTo>
                    <a:pt x="159" y="274"/>
                  </a:lnTo>
                  <a:lnTo>
                    <a:pt x="160" y="275"/>
                  </a:lnTo>
                  <a:lnTo>
                    <a:pt x="161" y="275"/>
                  </a:lnTo>
                  <a:lnTo>
                    <a:pt x="161" y="275"/>
                  </a:lnTo>
                  <a:lnTo>
                    <a:pt x="162" y="275"/>
                  </a:lnTo>
                  <a:lnTo>
                    <a:pt x="162" y="276"/>
                  </a:lnTo>
                  <a:lnTo>
                    <a:pt x="163" y="276"/>
                  </a:lnTo>
                  <a:lnTo>
                    <a:pt x="164" y="276"/>
                  </a:lnTo>
                  <a:lnTo>
                    <a:pt x="164" y="276"/>
                  </a:lnTo>
                  <a:lnTo>
                    <a:pt x="165" y="277"/>
                  </a:lnTo>
                  <a:lnTo>
                    <a:pt x="166" y="277"/>
                  </a:lnTo>
                  <a:lnTo>
                    <a:pt x="166" y="277"/>
                  </a:lnTo>
                  <a:lnTo>
                    <a:pt x="167" y="277"/>
                  </a:lnTo>
                  <a:lnTo>
                    <a:pt x="168" y="278"/>
                  </a:lnTo>
                  <a:lnTo>
                    <a:pt x="168" y="278"/>
                  </a:lnTo>
                  <a:lnTo>
                    <a:pt x="169" y="278"/>
                  </a:lnTo>
                  <a:lnTo>
                    <a:pt x="169" y="278"/>
                  </a:lnTo>
                  <a:lnTo>
                    <a:pt x="170" y="279"/>
                  </a:lnTo>
                  <a:lnTo>
                    <a:pt x="171" y="279"/>
                  </a:lnTo>
                  <a:lnTo>
                    <a:pt x="171" y="279"/>
                  </a:lnTo>
                  <a:lnTo>
                    <a:pt x="172" y="279"/>
                  </a:lnTo>
                  <a:lnTo>
                    <a:pt x="173" y="279"/>
                  </a:lnTo>
                  <a:lnTo>
                    <a:pt x="173" y="280"/>
                  </a:lnTo>
                  <a:lnTo>
                    <a:pt x="174" y="280"/>
                  </a:lnTo>
                  <a:lnTo>
                    <a:pt x="174" y="280"/>
                  </a:lnTo>
                  <a:lnTo>
                    <a:pt x="175" y="280"/>
                  </a:lnTo>
                  <a:lnTo>
                    <a:pt x="176" y="281"/>
                  </a:lnTo>
                  <a:lnTo>
                    <a:pt x="176" y="281"/>
                  </a:lnTo>
                  <a:lnTo>
                    <a:pt x="177" y="281"/>
                  </a:lnTo>
                  <a:lnTo>
                    <a:pt x="178" y="281"/>
                  </a:lnTo>
                  <a:lnTo>
                    <a:pt x="178" y="281"/>
                  </a:lnTo>
                  <a:lnTo>
                    <a:pt x="179" y="282"/>
                  </a:lnTo>
                  <a:lnTo>
                    <a:pt x="180" y="282"/>
                  </a:lnTo>
                  <a:lnTo>
                    <a:pt x="180" y="282"/>
                  </a:lnTo>
                  <a:lnTo>
                    <a:pt x="181" y="282"/>
                  </a:lnTo>
                  <a:lnTo>
                    <a:pt x="181" y="283"/>
                  </a:lnTo>
                  <a:lnTo>
                    <a:pt x="182" y="283"/>
                  </a:lnTo>
                  <a:lnTo>
                    <a:pt x="183" y="283"/>
                  </a:lnTo>
                  <a:lnTo>
                    <a:pt x="183" y="283"/>
                  </a:lnTo>
                  <a:lnTo>
                    <a:pt x="184" y="283"/>
                  </a:lnTo>
                  <a:lnTo>
                    <a:pt x="185" y="284"/>
                  </a:lnTo>
                  <a:lnTo>
                    <a:pt x="185" y="284"/>
                  </a:lnTo>
                  <a:lnTo>
                    <a:pt x="186" y="284"/>
                  </a:lnTo>
                  <a:lnTo>
                    <a:pt x="187" y="284"/>
                  </a:lnTo>
                  <a:lnTo>
                    <a:pt x="187" y="284"/>
                  </a:lnTo>
                  <a:lnTo>
                    <a:pt x="188" y="285"/>
                  </a:lnTo>
                  <a:lnTo>
                    <a:pt x="189" y="285"/>
                  </a:lnTo>
                  <a:lnTo>
                    <a:pt x="190" y="285"/>
                  </a:lnTo>
                  <a:lnTo>
                    <a:pt x="191" y="286"/>
                  </a:lnTo>
                  <a:lnTo>
                    <a:pt x="192" y="286"/>
                  </a:lnTo>
                  <a:lnTo>
                    <a:pt x="193" y="286"/>
                  </a:lnTo>
                  <a:lnTo>
                    <a:pt x="194" y="287"/>
                  </a:lnTo>
                  <a:lnTo>
                    <a:pt x="195" y="287"/>
                  </a:lnTo>
                  <a:lnTo>
                    <a:pt x="196" y="287"/>
                  </a:lnTo>
                  <a:lnTo>
                    <a:pt x="197" y="288"/>
                  </a:lnTo>
                  <a:lnTo>
                    <a:pt x="198" y="288"/>
                  </a:lnTo>
                  <a:lnTo>
                    <a:pt x="199" y="288"/>
                  </a:lnTo>
                  <a:lnTo>
                    <a:pt x="199" y="288"/>
                  </a:lnTo>
                  <a:lnTo>
                    <a:pt x="200" y="289"/>
                  </a:lnTo>
                  <a:lnTo>
                    <a:pt x="201" y="289"/>
                  </a:lnTo>
                  <a:lnTo>
                    <a:pt x="202" y="289"/>
                  </a:lnTo>
                  <a:lnTo>
                    <a:pt x="203" y="290"/>
                  </a:lnTo>
                  <a:lnTo>
                    <a:pt x="204" y="290"/>
                  </a:lnTo>
                  <a:lnTo>
                    <a:pt x="205" y="290"/>
                  </a:lnTo>
                  <a:lnTo>
                    <a:pt x="206" y="290"/>
                  </a:lnTo>
                  <a:lnTo>
                    <a:pt x="207" y="291"/>
                  </a:lnTo>
                  <a:lnTo>
                    <a:pt x="208" y="291"/>
                  </a:lnTo>
                  <a:lnTo>
                    <a:pt x="209" y="291"/>
                  </a:lnTo>
                  <a:lnTo>
                    <a:pt x="210" y="292"/>
                  </a:lnTo>
                  <a:lnTo>
                    <a:pt x="211" y="292"/>
                  </a:lnTo>
                  <a:lnTo>
                    <a:pt x="212" y="292"/>
                  </a:lnTo>
                  <a:lnTo>
                    <a:pt x="213" y="292"/>
                  </a:lnTo>
                  <a:lnTo>
                    <a:pt x="214" y="293"/>
                  </a:lnTo>
                  <a:lnTo>
                    <a:pt x="215" y="293"/>
                  </a:lnTo>
                  <a:lnTo>
                    <a:pt x="216" y="293"/>
                  </a:lnTo>
                  <a:lnTo>
                    <a:pt x="217" y="294"/>
                  </a:lnTo>
                  <a:lnTo>
                    <a:pt x="218" y="294"/>
                  </a:lnTo>
                  <a:lnTo>
                    <a:pt x="218" y="294"/>
                  </a:lnTo>
                  <a:lnTo>
                    <a:pt x="219" y="294"/>
                  </a:lnTo>
                  <a:lnTo>
                    <a:pt x="220" y="295"/>
                  </a:lnTo>
                  <a:lnTo>
                    <a:pt x="221" y="295"/>
                  </a:lnTo>
                  <a:lnTo>
                    <a:pt x="222" y="295"/>
                  </a:lnTo>
                  <a:lnTo>
                    <a:pt x="223" y="295"/>
                  </a:lnTo>
                  <a:lnTo>
                    <a:pt x="224" y="296"/>
                  </a:lnTo>
                  <a:lnTo>
                    <a:pt x="225" y="296"/>
                  </a:lnTo>
                  <a:lnTo>
                    <a:pt x="226" y="296"/>
                  </a:lnTo>
                  <a:lnTo>
                    <a:pt x="227" y="296"/>
                  </a:lnTo>
                  <a:lnTo>
                    <a:pt x="228" y="297"/>
                  </a:lnTo>
                  <a:lnTo>
                    <a:pt x="229" y="297"/>
                  </a:lnTo>
                  <a:lnTo>
                    <a:pt x="230" y="297"/>
                  </a:lnTo>
                  <a:lnTo>
                    <a:pt x="231" y="297"/>
                  </a:lnTo>
                  <a:lnTo>
                    <a:pt x="232" y="298"/>
                  </a:lnTo>
                  <a:lnTo>
                    <a:pt x="233" y="298"/>
                  </a:lnTo>
                  <a:lnTo>
                    <a:pt x="234" y="298"/>
                  </a:lnTo>
                  <a:lnTo>
                    <a:pt x="235" y="298"/>
                  </a:lnTo>
                  <a:lnTo>
                    <a:pt x="236" y="299"/>
                  </a:lnTo>
                  <a:lnTo>
                    <a:pt x="237" y="299"/>
                  </a:lnTo>
                  <a:lnTo>
                    <a:pt x="237" y="299"/>
                  </a:lnTo>
                  <a:lnTo>
                    <a:pt x="238" y="299"/>
                  </a:lnTo>
                  <a:lnTo>
                    <a:pt x="239" y="300"/>
                  </a:lnTo>
                  <a:lnTo>
                    <a:pt x="240" y="300"/>
                  </a:lnTo>
                  <a:lnTo>
                    <a:pt x="241" y="300"/>
                  </a:lnTo>
                  <a:lnTo>
                    <a:pt x="242" y="300"/>
                  </a:lnTo>
                  <a:lnTo>
                    <a:pt x="243" y="301"/>
                  </a:lnTo>
                  <a:lnTo>
                    <a:pt x="244" y="301"/>
                  </a:lnTo>
                  <a:lnTo>
                    <a:pt x="245" y="301"/>
                  </a:lnTo>
                  <a:lnTo>
                    <a:pt x="246" y="301"/>
                  </a:lnTo>
                  <a:lnTo>
                    <a:pt x="247" y="302"/>
                  </a:lnTo>
                  <a:lnTo>
                    <a:pt x="248" y="302"/>
                  </a:lnTo>
                  <a:lnTo>
                    <a:pt x="249" y="302"/>
                  </a:lnTo>
                  <a:lnTo>
                    <a:pt x="250" y="302"/>
                  </a:lnTo>
                  <a:lnTo>
                    <a:pt x="251" y="303"/>
                  </a:lnTo>
                  <a:lnTo>
                    <a:pt x="252" y="303"/>
                  </a:lnTo>
                  <a:lnTo>
                    <a:pt x="253" y="303"/>
                  </a:lnTo>
                  <a:lnTo>
                    <a:pt x="254" y="303"/>
                  </a:lnTo>
                  <a:lnTo>
                    <a:pt x="255" y="304"/>
                  </a:lnTo>
                  <a:lnTo>
                    <a:pt x="255" y="304"/>
                  </a:lnTo>
                  <a:lnTo>
                    <a:pt x="256" y="304"/>
                  </a:lnTo>
                  <a:lnTo>
                    <a:pt x="257" y="304"/>
                  </a:lnTo>
                  <a:lnTo>
                    <a:pt x="258" y="304"/>
                  </a:lnTo>
                  <a:lnTo>
                    <a:pt x="259" y="305"/>
                  </a:lnTo>
                  <a:lnTo>
                    <a:pt x="260" y="305"/>
                  </a:lnTo>
                  <a:lnTo>
                    <a:pt x="261" y="305"/>
                  </a:lnTo>
                  <a:lnTo>
                    <a:pt x="262" y="305"/>
                  </a:lnTo>
                  <a:lnTo>
                    <a:pt x="263" y="306"/>
                  </a:lnTo>
                  <a:lnTo>
                    <a:pt x="264" y="306"/>
                  </a:lnTo>
                  <a:lnTo>
                    <a:pt x="265" y="306"/>
                  </a:lnTo>
                  <a:lnTo>
                    <a:pt x="266" y="306"/>
                  </a:lnTo>
                  <a:lnTo>
                    <a:pt x="267" y="306"/>
                  </a:lnTo>
                  <a:lnTo>
                    <a:pt x="268" y="307"/>
                  </a:lnTo>
                  <a:lnTo>
                    <a:pt x="269" y="307"/>
                  </a:lnTo>
                  <a:lnTo>
                    <a:pt x="270" y="307"/>
                  </a:lnTo>
                  <a:lnTo>
                    <a:pt x="271" y="307"/>
                  </a:lnTo>
                  <a:lnTo>
                    <a:pt x="272" y="308"/>
                  </a:lnTo>
                  <a:lnTo>
                    <a:pt x="273" y="308"/>
                  </a:lnTo>
                  <a:lnTo>
                    <a:pt x="274" y="308"/>
                  </a:lnTo>
                  <a:lnTo>
                    <a:pt x="274" y="308"/>
                  </a:lnTo>
                  <a:lnTo>
                    <a:pt x="275" y="308"/>
                  </a:lnTo>
                  <a:lnTo>
                    <a:pt x="276" y="309"/>
                  </a:lnTo>
                  <a:lnTo>
                    <a:pt x="277" y="309"/>
                  </a:lnTo>
                  <a:lnTo>
                    <a:pt x="278" y="309"/>
                  </a:lnTo>
                  <a:lnTo>
                    <a:pt x="279" y="309"/>
                  </a:lnTo>
                  <a:lnTo>
                    <a:pt x="280" y="309"/>
                  </a:lnTo>
                  <a:lnTo>
                    <a:pt x="281" y="310"/>
                  </a:lnTo>
                  <a:lnTo>
                    <a:pt x="282" y="310"/>
                  </a:lnTo>
                  <a:lnTo>
                    <a:pt x="283" y="310"/>
                  </a:lnTo>
                  <a:lnTo>
                    <a:pt x="284" y="310"/>
                  </a:lnTo>
                  <a:lnTo>
                    <a:pt x="285" y="311"/>
                  </a:lnTo>
                  <a:lnTo>
                    <a:pt x="286" y="311"/>
                  </a:lnTo>
                  <a:lnTo>
                    <a:pt x="287" y="311"/>
                  </a:lnTo>
                  <a:lnTo>
                    <a:pt x="288" y="311"/>
                  </a:lnTo>
                  <a:lnTo>
                    <a:pt x="289" y="311"/>
                  </a:lnTo>
                  <a:lnTo>
                    <a:pt x="290" y="312"/>
                  </a:lnTo>
                  <a:lnTo>
                    <a:pt x="291" y="312"/>
                  </a:lnTo>
                  <a:lnTo>
                    <a:pt x="292" y="312"/>
                  </a:lnTo>
                  <a:lnTo>
                    <a:pt x="293" y="312"/>
                  </a:lnTo>
                  <a:lnTo>
                    <a:pt x="293" y="312"/>
                  </a:lnTo>
                  <a:lnTo>
                    <a:pt x="294" y="313"/>
                  </a:lnTo>
                  <a:lnTo>
                    <a:pt x="295" y="313"/>
                  </a:lnTo>
                  <a:lnTo>
                    <a:pt x="296" y="313"/>
                  </a:lnTo>
                  <a:lnTo>
                    <a:pt x="297" y="313"/>
                  </a:lnTo>
                  <a:lnTo>
                    <a:pt x="298" y="313"/>
                  </a:lnTo>
                  <a:lnTo>
                    <a:pt x="299" y="314"/>
                  </a:lnTo>
                  <a:lnTo>
                    <a:pt x="300" y="314"/>
                  </a:lnTo>
                  <a:lnTo>
                    <a:pt x="301" y="314"/>
                  </a:lnTo>
                  <a:lnTo>
                    <a:pt x="302" y="314"/>
                  </a:lnTo>
                  <a:lnTo>
                    <a:pt x="303" y="314"/>
                  </a:lnTo>
                  <a:lnTo>
                    <a:pt x="304" y="315"/>
                  </a:lnTo>
                  <a:lnTo>
                    <a:pt x="305" y="315"/>
                  </a:lnTo>
                  <a:lnTo>
                    <a:pt x="306" y="315"/>
                  </a:lnTo>
                  <a:lnTo>
                    <a:pt x="307" y="315"/>
                  </a:lnTo>
                  <a:lnTo>
                    <a:pt x="308" y="315"/>
                  </a:lnTo>
                  <a:lnTo>
                    <a:pt x="309" y="316"/>
                  </a:lnTo>
                  <a:lnTo>
                    <a:pt x="310" y="316"/>
                  </a:lnTo>
                  <a:lnTo>
                    <a:pt x="311" y="316"/>
                  </a:lnTo>
                  <a:lnTo>
                    <a:pt x="311" y="316"/>
                  </a:lnTo>
                  <a:lnTo>
                    <a:pt x="312" y="316"/>
                  </a:lnTo>
                  <a:lnTo>
                    <a:pt x="313" y="316"/>
                  </a:lnTo>
                  <a:lnTo>
                    <a:pt x="314" y="317"/>
                  </a:lnTo>
                  <a:lnTo>
                    <a:pt x="315" y="317"/>
                  </a:lnTo>
                  <a:lnTo>
                    <a:pt x="316" y="317"/>
                  </a:lnTo>
                  <a:lnTo>
                    <a:pt x="317" y="317"/>
                  </a:lnTo>
                  <a:lnTo>
                    <a:pt x="318" y="317"/>
                  </a:lnTo>
                  <a:lnTo>
                    <a:pt x="319" y="318"/>
                  </a:lnTo>
                  <a:lnTo>
                    <a:pt x="320" y="318"/>
                  </a:lnTo>
                  <a:lnTo>
                    <a:pt x="321" y="318"/>
                  </a:lnTo>
                  <a:lnTo>
                    <a:pt x="322" y="318"/>
                  </a:lnTo>
                  <a:lnTo>
                    <a:pt x="323" y="318"/>
                  </a:lnTo>
                  <a:lnTo>
                    <a:pt x="324" y="318"/>
                  </a:lnTo>
                  <a:lnTo>
                    <a:pt x="325" y="319"/>
                  </a:lnTo>
                  <a:lnTo>
                    <a:pt x="326" y="319"/>
                  </a:lnTo>
                  <a:lnTo>
                    <a:pt x="327" y="319"/>
                  </a:lnTo>
                  <a:lnTo>
                    <a:pt x="328" y="319"/>
                  </a:lnTo>
                  <a:lnTo>
                    <a:pt x="329" y="319"/>
                  </a:lnTo>
                  <a:lnTo>
                    <a:pt x="330" y="320"/>
                  </a:lnTo>
                  <a:lnTo>
                    <a:pt x="330" y="320"/>
                  </a:lnTo>
                  <a:lnTo>
                    <a:pt x="331" y="320"/>
                  </a:lnTo>
                  <a:lnTo>
                    <a:pt x="332" y="320"/>
                  </a:lnTo>
                  <a:lnTo>
                    <a:pt x="333" y="320"/>
                  </a:lnTo>
                  <a:lnTo>
                    <a:pt x="334" y="320"/>
                  </a:lnTo>
                  <a:lnTo>
                    <a:pt x="335" y="321"/>
                  </a:lnTo>
                  <a:lnTo>
                    <a:pt x="336" y="321"/>
                  </a:lnTo>
                  <a:lnTo>
                    <a:pt x="337" y="321"/>
                  </a:lnTo>
                  <a:lnTo>
                    <a:pt x="338" y="321"/>
                  </a:lnTo>
                  <a:lnTo>
                    <a:pt x="339" y="321"/>
                  </a:lnTo>
                  <a:lnTo>
                    <a:pt x="340" y="322"/>
                  </a:lnTo>
                  <a:lnTo>
                    <a:pt x="341" y="322"/>
                  </a:lnTo>
                  <a:lnTo>
                    <a:pt x="342" y="322"/>
                  </a:lnTo>
                  <a:lnTo>
                    <a:pt x="343" y="322"/>
                  </a:lnTo>
                  <a:lnTo>
                    <a:pt x="344" y="322"/>
                  </a:lnTo>
                  <a:lnTo>
                    <a:pt x="345" y="322"/>
                  </a:lnTo>
                  <a:lnTo>
                    <a:pt x="346" y="323"/>
                  </a:lnTo>
                  <a:lnTo>
                    <a:pt x="347" y="323"/>
                  </a:lnTo>
                  <a:lnTo>
                    <a:pt x="348" y="323"/>
                  </a:lnTo>
                  <a:lnTo>
                    <a:pt x="349" y="323"/>
                  </a:lnTo>
                  <a:lnTo>
                    <a:pt x="349" y="323"/>
                  </a:lnTo>
                  <a:lnTo>
                    <a:pt x="350" y="323"/>
                  </a:lnTo>
                  <a:lnTo>
                    <a:pt x="351" y="324"/>
                  </a:lnTo>
                  <a:lnTo>
                    <a:pt x="352" y="324"/>
                  </a:lnTo>
                  <a:lnTo>
                    <a:pt x="353" y="324"/>
                  </a:lnTo>
                  <a:lnTo>
                    <a:pt x="354" y="324"/>
                  </a:lnTo>
                  <a:lnTo>
                    <a:pt x="355" y="324"/>
                  </a:lnTo>
                  <a:lnTo>
                    <a:pt x="356" y="324"/>
                  </a:lnTo>
                  <a:lnTo>
                    <a:pt x="357" y="325"/>
                  </a:lnTo>
                  <a:lnTo>
                    <a:pt x="358" y="325"/>
                  </a:lnTo>
                  <a:lnTo>
                    <a:pt x="359" y="325"/>
                  </a:lnTo>
                  <a:lnTo>
                    <a:pt x="360" y="325"/>
                  </a:lnTo>
                  <a:lnTo>
                    <a:pt x="361" y="325"/>
                  </a:lnTo>
                  <a:lnTo>
                    <a:pt x="362" y="325"/>
                  </a:lnTo>
                  <a:lnTo>
                    <a:pt x="363" y="326"/>
                  </a:lnTo>
                  <a:lnTo>
                    <a:pt x="364" y="326"/>
                  </a:lnTo>
                  <a:lnTo>
                    <a:pt x="365" y="326"/>
                  </a:lnTo>
                  <a:lnTo>
                    <a:pt x="366" y="326"/>
                  </a:lnTo>
                  <a:lnTo>
                    <a:pt x="367" y="326"/>
                  </a:lnTo>
                  <a:lnTo>
                    <a:pt x="368" y="326"/>
                  </a:lnTo>
                  <a:lnTo>
                    <a:pt x="368" y="327"/>
                  </a:lnTo>
                  <a:lnTo>
                    <a:pt x="369" y="327"/>
                  </a:lnTo>
                  <a:lnTo>
                    <a:pt x="370" y="327"/>
                  </a:lnTo>
                  <a:lnTo>
                    <a:pt x="371" y="327"/>
                  </a:lnTo>
                  <a:lnTo>
                    <a:pt x="372" y="327"/>
                  </a:lnTo>
                  <a:lnTo>
                    <a:pt x="373" y="327"/>
                  </a:lnTo>
                  <a:lnTo>
                    <a:pt x="374" y="327"/>
                  </a:lnTo>
                  <a:lnTo>
                    <a:pt x="375" y="328"/>
                  </a:lnTo>
                  <a:lnTo>
                    <a:pt x="376" y="328"/>
                  </a:lnTo>
                  <a:lnTo>
                    <a:pt x="377" y="328"/>
                  </a:lnTo>
                  <a:lnTo>
                    <a:pt x="378" y="328"/>
                  </a:lnTo>
                  <a:lnTo>
                    <a:pt x="379" y="328"/>
                  </a:lnTo>
                  <a:lnTo>
                    <a:pt x="380" y="328"/>
                  </a:lnTo>
                  <a:lnTo>
                    <a:pt x="381" y="329"/>
                  </a:lnTo>
                  <a:lnTo>
                    <a:pt x="382" y="329"/>
                  </a:lnTo>
                  <a:lnTo>
                    <a:pt x="383" y="329"/>
                  </a:lnTo>
                  <a:lnTo>
                    <a:pt x="384" y="329"/>
                  </a:lnTo>
                  <a:lnTo>
                    <a:pt x="385" y="329"/>
                  </a:lnTo>
                  <a:lnTo>
                    <a:pt x="386" y="329"/>
                  </a:lnTo>
                  <a:lnTo>
                    <a:pt x="386" y="330"/>
                  </a:lnTo>
                  <a:lnTo>
                    <a:pt x="387" y="330"/>
                  </a:lnTo>
                  <a:lnTo>
                    <a:pt x="388" y="330"/>
                  </a:lnTo>
                  <a:lnTo>
                    <a:pt x="389" y="330"/>
                  </a:lnTo>
                  <a:lnTo>
                    <a:pt x="390" y="330"/>
                  </a:lnTo>
                  <a:lnTo>
                    <a:pt x="391" y="330"/>
                  </a:lnTo>
                  <a:lnTo>
                    <a:pt x="392" y="330"/>
                  </a:lnTo>
                  <a:lnTo>
                    <a:pt x="393" y="331"/>
                  </a:lnTo>
                  <a:lnTo>
                    <a:pt x="394" y="331"/>
                  </a:lnTo>
                  <a:lnTo>
                    <a:pt x="395" y="331"/>
                  </a:lnTo>
                  <a:lnTo>
                    <a:pt x="396" y="331"/>
                  </a:lnTo>
                  <a:lnTo>
                    <a:pt x="397" y="331"/>
                  </a:lnTo>
                  <a:lnTo>
                    <a:pt x="398" y="331"/>
                  </a:lnTo>
                  <a:lnTo>
                    <a:pt x="399" y="331"/>
                  </a:lnTo>
                  <a:lnTo>
                    <a:pt x="400" y="332"/>
                  </a:lnTo>
                  <a:lnTo>
                    <a:pt x="401" y="332"/>
                  </a:lnTo>
                  <a:lnTo>
                    <a:pt x="402" y="332"/>
                  </a:lnTo>
                  <a:lnTo>
                    <a:pt x="403" y="332"/>
                  </a:lnTo>
                  <a:lnTo>
                    <a:pt x="404" y="332"/>
                  </a:lnTo>
                  <a:lnTo>
                    <a:pt x="405" y="332"/>
                  </a:lnTo>
                  <a:lnTo>
                    <a:pt x="405" y="332"/>
                  </a:lnTo>
                  <a:lnTo>
                    <a:pt x="406" y="333"/>
                  </a:lnTo>
                  <a:lnTo>
                    <a:pt x="407" y="333"/>
                  </a:lnTo>
                  <a:lnTo>
                    <a:pt x="408" y="333"/>
                  </a:lnTo>
                  <a:lnTo>
                    <a:pt x="409" y="333"/>
                  </a:lnTo>
                  <a:lnTo>
                    <a:pt x="410" y="333"/>
                  </a:lnTo>
                  <a:lnTo>
                    <a:pt x="411" y="333"/>
                  </a:lnTo>
                  <a:lnTo>
                    <a:pt x="412" y="334"/>
                  </a:lnTo>
                  <a:lnTo>
                    <a:pt x="413" y="334"/>
                  </a:lnTo>
                  <a:lnTo>
                    <a:pt x="414" y="334"/>
                  </a:lnTo>
                  <a:lnTo>
                    <a:pt x="415" y="334"/>
                  </a:lnTo>
                  <a:lnTo>
                    <a:pt x="416" y="334"/>
                  </a:lnTo>
                  <a:lnTo>
                    <a:pt x="417" y="334"/>
                  </a:lnTo>
                  <a:lnTo>
                    <a:pt x="418" y="334"/>
                  </a:lnTo>
                  <a:lnTo>
                    <a:pt x="419" y="335"/>
                  </a:lnTo>
                  <a:lnTo>
                    <a:pt x="420" y="335"/>
                  </a:lnTo>
                  <a:lnTo>
                    <a:pt x="421" y="335"/>
                  </a:lnTo>
                  <a:lnTo>
                    <a:pt x="422" y="335"/>
                  </a:lnTo>
                  <a:lnTo>
                    <a:pt x="423" y="335"/>
                  </a:lnTo>
                  <a:lnTo>
                    <a:pt x="424" y="335"/>
                  </a:lnTo>
                  <a:lnTo>
                    <a:pt x="424" y="335"/>
                  </a:lnTo>
                  <a:lnTo>
                    <a:pt x="425" y="335"/>
                  </a:lnTo>
                  <a:lnTo>
                    <a:pt x="426" y="336"/>
                  </a:lnTo>
                  <a:lnTo>
                    <a:pt x="427" y="336"/>
                  </a:lnTo>
                  <a:lnTo>
                    <a:pt x="428" y="336"/>
                  </a:lnTo>
                  <a:lnTo>
                    <a:pt x="429" y="336"/>
                  </a:lnTo>
                  <a:lnTo>
                    <a:pt x="430" y="336"/>
                  </a:lnTo>
                  <a:lnTo>
                    <a:pt x="431" y="336"/>
                  </a:lnTo>
                  <a:lnTo>
                    <a:pt x="432" y="336"/>
                  </a:lnTo>
                  <a:lnTo>
                    <a:pt x="433" y="337"/>
                  </a:lnTo>
                  <a:lnTo>
                    <a:pt x="434" y="337"/>
                  </a:lnTo>
                  <a:lnTo>
                    <a:pt x="435" y="337"/>
                  </a:lnTo>
                  <a:lnTo>
                    <a:pt x="436" y="337"/>
                  </a:lnTo>
                  <a:lnTo>
                    <a:pt x="437" y="337"/>
                  </a:lnTo>
                  <a:lnTo>
                    <a:pt x="438" y="337"/>
                  </a:lnTo>
                  <a:lnTo>
                    <a:pt x="439" y="337"/>
                  </a:lnTo>
                  <a:lnTo>
                    <a:pt x="440" y="338"/>
                  </a:lnTo>
                  <a:lnTo>
                    <a:pt x="441" y="338"/>
                  </a:lnTo>
                  <a:lnTo>
                    <a:pt x="442" y="338"/>
                  </a:lnTo>
                  <a:lnTo>
                    <a:pt x="442" y="338"/>
                  </a:lnTo>
                  <a:lnTo>
                    <a:pt x="443" y="338"/>
                  </a:lnTo>
                  <a:lnTo>
                    <a:pt x="444" y="338"/>
                  </a:lnTo>
                  <a:lnTo>
                    <a:pt x="445" y="338"/>
                  </a:lnTo>
                  <a:lnTo>
                    <a:pt x="446" y="338"/>
                  </a:lnTo>
                  <a:lnTo>
                    <a:pt x="447" y="339"/>
                  </a:lnTo>
                  <a:lnTo>
                    <a:pt x="448" y="339"/>
                  </a:lnTo>
                  <a:lnTo>
                    <a:pt x="449" y="339"/>
                  </a:lnTo>
                  <a:lnTo>
                    <a:pt x="450" y="339"/>
                  </a:lnTo>
                  <a:lnTo>
                    <a:pt x="451" y="339"/>
                  </a:lnTo>
                  <a:lnTo>
                    <a:pt x="452" y="339"/>
                  </a:lnTo>
                  <a:lnTo>
                    <a:pt x="453" y="339"/>
                  </a:lnTo>
                  <a:lnTo>
                    <a:pt x="454" y="340"/>
                  </a:lnTo>
                  <a:lnTo>
                    <a:pt x="455" y="340"/>
                  </a:lnTo>
                  <a:lnTo>
                    <a:pt x="456" y="340"/>
                  </a:lnTo>
                  <a:lnTo>
                    <a:pt x="457" y="340"/>
                  </a:lnTo>
                  <a:lnTo>
                    <a:pt x="458" y="340"/>
                  </a:lnTo>
                  <a:lnTo>
                    <a:pt x="459" y="340"/>
                  </a:lnTo>
                  <a:lnTo>
                    <a:pt x="460" y="340"/>
                  </a:lnTo>
                  <a:lnTo>
                    <a:pt x="461" y="340"/>
                  </a:lnTo>
                  <a:lnTo>
                    <a:pt x="461" y="341"/>
                  </a:lnTo>
                  <a:lnTo>
                    <a:pt x="462" y="341"/>
                  </a:lnTo>
                  <a:lnTo>
                    <a:pt x="463" y="341"/>
                  </a:lnTo>
                  <a:lnTo>
                    <a:pt x="464" y="341"/>
                  </a:lnTo>
                  <a:lnTo>
                    <a:pt x="465" y="341"/>
                  </a:lnTo>
                  <a:lnTo>
                    <a:pt x="466" y="341"/>
                  </a:lnTo>
                  <a:lnTo>
                    <a:pt x="467" y="341"/>
                  </a:lnTo>
                  <a:lnTo>
                    <a:pt x="468" y="341"/>
                  </a:lnTo>
                  <a:lnTo>
                    <a:pt x="469" y="342"/>
                  </a:lnTo>
                  <a:lnTo>
                    <a:pt x="470" y="342"/>
                  </a:lnTo>
                  <a:lnTo>
                    <a:pt x="471" y="342"/>
                  </a:lnTo>
                  <a:lnTo>
                    <a:pt x="472" y="342"/>
                  </a:lnTo>
                  <a:lnTo>
                    <a:pt x="473" y="342"/>
                  </a:lnTo>
                  <a:lnTo>
                    <a:pt x="474" y="342"/>
                  </a:lnTo>
                  <a:lnTo>
                    <a:pt x="475" y="342"/>
                  </a:lnTo>
                  <a:lnTo>
                    <a:pt x="476" y="342"/>
                  </a:lnTo>
                  <a:lnTo>
                    <a:pt x="477" y="343"/>
                  </a:lnTo>
                  <a:lnTo>
                    <a:pt x="478" y="343"/>
                  </a:lnTo>
                  <a:lnTo>
                    <a:pt x="479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1" y="343"/>
                  </a:lnTo>
                  <a:lnTo>
                    <a:pt x="482" y="343"/>
                  </a:lnTo>
                  <a:lnTo>
                    <a:pt x="483" y="343"/>
                  </a:lnTo>
                  <a:lnTo>
                    <a:pt x="484" y="344"/>
                  </a:lnTo>
                  <a:lnTo>
                    <a:pt x="485" y="344"/>
                  </a:lnTo>
                  <a:lnTo>
                    <a:pt x="486" y="344"/>
                  </a:lnTo>
                  <a:lnTo>
                    <a:pt x="487" y="344"/>
                  </a:lnTo>
                  <a:lnTo>
                    <a:pt x="488" y="344"/>
                  </a:lnTo>
                  <a:lnTo>
                    <a:pt x="489" y="344"/>
                  </a:lnTo>
                  <a:lnTo>
                    <a:pt x="490" y="344"/>
                  </a:lnTo>
                  <a:lnTo>
                    <a:pt x="491" y="344"/>
                  </a:lnTo>
                  <a:lnTo>
                    <a:pt x="492" y="345"/>
                  </a:lnTo>
                  <a:lnTo>
                    <a:pt x="493" y="345"/>
                  </a:lnTo>
                  <a:lnTo>
                    <a:pt x="494" y="345"/>
                  </a:lnTo>
                  <a:lnTo>
                    <a:pt x="495" y="345"/>
                  </a:lnTo>
                  <a:lnTo>
                    <a:pt x="496" y="345"/>
                  </a:lnTo>
                  <a:lnTo>
                    <a:pt x="497" y="345"/>
                  </a:lnTo>
                  <a:lnTo>
                    <a:pt x="498" y="345"/>
                  </a:lnTo>
                  <a:lnTo>
                    <a:pt x="498" y="345"/>
                  </a:lnTo>
                  <a:lnTo>
                    <a:pt x="499" y="345"/>
                  </a:lnTo>
                  <a:lnTo>
                    <a:pt x="500" y="346"/>
                  </a:lnTo>
                  <a:lnTo>
                    <a:pt x="501" y="346"/>
                  </a:lnTo>
                  <a:lnTo>
                    <a:pt x="502" y="346"/>
                  </a:lnTo>
                  <a:lnTo>
                    <a:pt x="503" y="346"/>
                  </a:lnTo>
                  <a:lnTo>
                    <a:pt x="504" y="346"/>
                  </a:lnTo>
                  <a:lnTo>
                    <a:pt x="505" y="346"/>
                  </a:lnTo>
                  <a:lnTo>
                    <a:pt x="506" y="346"/>
                  </a:lnTo>
                  <a:lnTo>
                    <a:pt x="507" y="346"/>
                  </a:lnTo>
                  <a:lnTo>
                    <a:pt x="508" y="347"/>
                  </a:lnTo>
                  <a:lnTo>
                    <a:pt x="509" y="347"/>
                  </a:lnTo>
                  <a:lnTo>
                    <a:pt x="510" y="347"/>
                  </a:lnTo>
                  <a:lnTo>
                    <a:pt x="511" y="347"/>
                  </a:lnTo>
                  <a:lnTo>
                    <a:pt x="512" y="347"/>
                  </a:lnTo>
                  <a:lnTo>
                    <a:pt x="513" y="347"/>
                  </a:lnTo>
                  <a:lnTo>
                    <a:pt x="514" y="347"/>
                  </a:lnTo>
                  <a:lnTo>
                    <a:pt x="515" y="347"/>
                  </a:lnTo>
                  <a:lnTo>
                    <a:pt x="516" y="347"/>
                  </a:lnTo>
                  <a:lnTo>
                    <a:pt x="517" y="348"/>
                  </a:lnTo>
                  <a:lnTo>
                    <a:pt x="517" y="348"/>
                  </a:lnTo>
                  <a:lnTo>
                    <a:pt x="518" y="348"/>
                  </a:lnTo>
                  <a:lnTo>
                    <a:pt x="519" y="348"/>
                  </a:lnTo>
                  <a:lnTo>
                    <a:pt x="520" y="348"/>
                  </a:lnTo>
                  <a:lnTo>
                    <a:pt x="521" y="348"/>
                  </a:lnTo>
                  <a:lnTo>
                    <a:pt x="522" y="348"/>
                  </a:lnTo>
                  <a:lnTo>
                    <a:pt x="523" y="348"/>
                  </a:lnTo>
                  <a:lnTo>
                    <a:pt x="524" y="348"/>
                  </a:lnTo>
                  <a:lnTo>
                    <a:pt x="525" y="349"/>
                  </a:lnTo>
                  <a:lnTo>
                    <a:pt x="526" y="349"/>
                  </a:lnTo>
                  <a:lnTo>
                    <a:pt x="527" y="349"/>
                  </a:lnTo>
                  <a:lnTo>
                    <a:pt x="528" y="349"/>
                  </a:lnTo>
                  <a:lnTo>
                    <a:pt x="529" y="349"/>
                  </a:lnTo>
                  <a:lnTo>
                    <a:pt x="530" y="349"/>
                  </a:lnTo>
                  <a:lnTo>
                    <a:pt x="531" y="349"/>
                  </a:lnTo>
                  <a:lnTo>
                    <a:pt x="532" y="349"/>
                  </a:lnTo>
                  <a:lnTo>
                    <a:pt x="533" y="350"/>
                  </a:lnTo>
                  <a:lnTo>
                    <a:pt x="534" y="350"/>
                  </a:lnTo>
                  <a:lnTo>
                    <a:pt x="535" y="350"/>
                  </a:lnTo>
                  <a:lnTo>
                    <a:pt x="536" y="350"/>
                  </a:lnTo>
                  <a:lnTo>
                    <a:pt x="536" y="350"/>
                  </a:lnTo>
                  <a:lnTo>
                    <a:pt x="537" y="350"/>
                  </a:lnTo>
                  <a:lnTo>
                    <a:pt x="538" y="350"/>
                  </a:lnTo>
                  <a:lnTo>
                    <a:pt x="539" y="350"/>
                  </a:lnTo>
                  <a:lnTo>
                    <a:pt x="540" y="350"/>
                  </a:lnTo>
                  <a:lnTo>
                    <a:pt x="541" y="351"/>
                  </a:lnTo>
                  <a:lnTo>
                    <a:pt x="542" y="351"/>
                  </a:lnTo>
                  <a:lnTo>
                    <a:pt x="543" y="351"/>
                  </a:lnTo>
                  <a:lnTo>
                    <a:pt x="544" y="351"/>
                  </a:lnTo>
                  <a:lnTo>
                    <a:pt x="545" y="351"/>
                  </a:lnTo>
                  <a:lnTo>
                    <a:pt x="546" y="351"/>
                  </a:lnTo>
                  <a:lnTo>
                    <a:pt x="547" y="351"/>
                  </a:lnTo>
                  <a:lnTo>
                    <a:pt x="548" y="351"/>
                  </a:lnTo>
                  <a:lnTo>
                    <a:pt x="549" y="351"/>
                  </a:lnTo>
                  <a:lnTo>
                    <a:pt x="550" y="351"/>
                  </a:lnTo>
                  <a:lnTo>
                    <a:pt x="551" y="352"/>
                  </a:lnTo>
                  <a:lnTo>
                    <a:pt x="552" y="352"/>
                  </a:lnTo>
                  <a:lnTo>
                    <a:pt x="553" y="352"/>
                  </a:lnTo>
                  <a:lnTo>
                    <a:pt x="554" y="352"/>
                  </a:lnTo>
                  <a:lnTo>
                    <a:pt x="554" y="352"/>
                  </a:lnTo>
                  <a:lnTo>
                    <a:pt x="555" y="352"/>
                  </a:lnTo>
                  <a:lnTo>
                    <a:pt x="556" y="352"/>
                  </a:lnTo>
                  <a:lnTo>
                    <a:pt x="557" y="352"/>
                  </a:lnTo>
                  <a:lnTo>
                    <a:pt x="558" y="352"/>
                  </a:lnTo>
                  <a:lnTo>
                    <a:pt x="559" y="353"/>
                  </a:lnTo>
                  <a:lnTo>
                    <a:pt x="560" y="353"/>
                  </a:lnTo>
                  <a:lnTo>
                    <a:pt x="561" y="353"/>
                  </a:lnTo>
                  <a:lnTo>
                    <a:pt x="562" y="353"/>
                  </a:lnTo>
                  <a:lnTo>
                    <a:pt x="563" y="353"/>
                  </a:lnTo>
                  <a:lnTo>
                    <a:pt x="564" y="353"/>
                  </a:lnTo>
                  <a:lnTo>
                    <a:pt x="565" y="353"/>
                  </a:lnTo>
                  <a:lnTo>
                    <a:pt x="566" y="353"/>
                  </a:lnTo>
                  <a:lnTo>
                    <a:pt x="567" y="353"/>
                  </a:lnTo>
                  <a:lnTo>
                    <a:pt x="568" y="353"/>
                  </a:lnTo>
                  <a:lnTo>
                    <a:pt x="569" y="354"/>
                  </a:lnTo>
                  <a:lnTo>
                    <a:pt x="570" y="354"/>
                  </a:lnTo>
                  <a:lnTo>
                    <a:pt x="571" y="354"/>
                  </a:lnTo>
                  <a:lnTo>
                    <a:pt x="572" y="354"/>
                  </a:lnTo>
                  <a:lnTo>
                    <a:pt x="573" y="354"/>
                  </a:lnTo>
                  <a:lnTo>
                    <a:pt x="573" y="354"/>
                  </a:lnTo>
                  <a:lnTo>
                    <a:pt x="574" y="354"/>
                  </a:lnTo>
                  <a:lnTo>
                    <a:pt x="575" y="354"/>
                  </a:lnTo>
                  <a:lnTo>
                    <a:pt x="576" y="354"/>
                  </a:lnTo>
                  <a:lnTo>
                    <a:pt x="577" y="355"/>
                  </a:lnTo>
                  <a:lnTo>
                    <a:pt x="578" y="355"/>
                  </a:lnTo>
                  <a:lnTo>
                    <a:pt x="579" y="355"/>
                  </a:lnTo>
                  <a:lnTo>
                    <a:pt x="580" y="355"/>
                  </a:lnTo>
                  <a:lnTo>
                    <a:pt x="581" y="355"/>
                  </a:lnTo>
                  <a:lnTo>
                    <a:pt x="582" y="355"/>
                  </a:lnTo>
                  <a:lnTo>
                    <a:pt x="583" y="355"/>
                  </a:lnTo>
                  <a:lnTo>
                    <a:pt x="584" y="355"/>
                  </a:lnTo>
                  <a:lnTo>
                    <a:pt x="585" y="355"/>
                  </a:lnTo>
                  <a:lnTo>
                    <a:pt x="586" y="355"/>
                  </a:lnTo>
                  <a:lnTo>
                    <a:pt x="587" y="356"/>
                  </a:lnTo>
                  <a:lnTo>
                    <a:pt x="588" y="356"/>
                  </a:lnTo>
                  <a:lnTo>
                    <a:pt x="589" y="356"/>
                  </a:lnTo>
                  <a:lnTo>
                    <a:pt x="590" y="356"/>
                  </a:lnTo>
                  <a:lnTo>
                    <a:pt x="591" y="356"/>
                  </a:lnTo>
                  <a:lnTo>
                    <a:pt x="592" y="356"/>
                  </a:lnTo>
                  <a:lnTo>
                    <a:pt x="592" y="356"/>
                  </a:lnTo>
                  <a:lnTo>
                    <a:pt x="593" y="356"/>
                  </a:lnTo>
                  <a:lnTo>
                    <a:pt x="594" y="356"/>
                  </a:lnTo>
                  <a:lnTo>
                    <a:pt x="595" y="356"/>
                  </a:lnTo>
                  <a:lnTo>
                    <a:pt x="596" y="357"/>
                  </a:lnTo>
                  <a:lnTo>
                    <a:pt x="597" y="357"/>
                  </a:lnTo>
                  <a:lnTo>
                    <a:pt x="598" y="357"/>
                  </a:lnTo>
                  <a:lnTo>
                    <a:pt x="599" y="357"/>
                  </a:lnTo>
                  <a:lnTo>
                    <a:pt x="600" y="357"/>
                  </a:lnTo>
                  <a:lnTo>
                    <a:pt x="601" y="357"/>
                  </a:lnTo>
                  <a:lnTo>
                    <a:pt x="602" y="357"/>
                  </a:lnTo>
                  <a:lnTo>
                    <a:pt x="603" y="357"/>
                  </a:lnTo>
                  <a:lnTo>
                    <a:pt x="604" y="357"/>
                  </a:lnTo>
                  <a:lnTo>
                    <a:pt x="605" y="357"/>
                  </a:lnTo>
                  <a:lnTo>
                    <a:pt x="606" y="358"/>
                  </a:lnTo>
                  <a:lnTo>
                    <a:pt x="607" y="358"/>
                  </a:lnTo>
                  <a:lnTo>
                    <a:pt x="608" y="358"/>
                  </a:lnTo>
                  <a:lnTo>
                    <a:pt x="609" y="358"/>
                  </a:lnTo>
                  <a:lnTo>
                    <a:pt x="610" y="358"/>
                  </a:lnTo>
                  <a:lnTo>
                    <a:pt x="611" y="358"/>
                  </a:lnTo>
                  <a:lnTo>
                    <a:pt x="611" y="358"/>
                  </a:lnTo>
                  <a:lnTo>
                    <a:pt x="612" y="358"/>
                  </a:lnTo>
                  <a:lnTo>
                    <a:pt x="613" y="358"/>
                  </a:lnTo>
                  <a:lnTo>
                    <a:pt x="614" y="358"/>
                  </a:lnTo>
                  <a:lnTo>
                    <a:pt x="615" y="359"/>
                  </a:lnTo>
                  <a:lnTo>
                    <a:pt x="616" y="359"/>
                  </a:lnTo>
                  <a:lnTo>
                    <a:pt x="617" y="359"/>
                  </a:lnTo>
                  <a:lnTo>
                    <a:pt x="618" y="359"/>
                  </a:lnTo>
                  <a:lnTo>
                    <a:pt x="619" y="359"/>
                  </a:lnTo>
                  <a:lnTo>
                    <a:pt x="620" y="359"/>
                  </a:lnTo>
                  <a:lnTo>
                    <a:pt x="621" y="359"/>
                  </a:lnTo>
                  <a:lnTo>
                    <a:pt x="622" y="359"/>
                  </a:lnTo>
                  <a:lnTo>
                    <a:pt x="623" y="359"/>
                  </a:lnTo>
                  <a:lnTo>
                    <a:pt x="624" y="359"/>
                  </a:lnTo>
                  <a:lnTo>
                    <a:pt x="625" y="359"/>
                  </a:lnTo>
                  <a:lnTo>
                    <a:pt x="626" y="360"/>
                  </a:lnTo>
                  <a:lnTo>
                    <a:pt x="627" y="360"/>
                  </a:lnTo>
                  <a:lnTo>
                    <a:pt x="628" y="360"/>
                  </a:lnTo>
                  <a:lnTo>
                    <a:pt x="629" y="360"/>
                  </a:lnTo>
                  <a:lnTo>
                    <a:pt x="629" y="360"/>
                  </a:lnTo>
                  <a:lnTo>
                    <a:pt x="630" y="360"/>
                  </a:lnTo>
                  <a:lnTo>
                    <a:pt x="631" y="360"/>
                  </a:lnTo>
                  <a:lnTo>
                    <a:pt x="632" y="360"/>
                  </a:lnTo>
                  <a:lnTo>
                    <a:pt x="633" y="360"/>
                  </a:lnTo>
                  <a:lnTo>
                    <a:pt x="634" y="360"/>
                  </a:lnTo>
                  <a:lnTo>
                    <a:pt x="635" y="360"/>
                  </a:lnTo>
                  <a:lnTo>
                    <a:pt x="636" y="361"/>
                  </a:lnTo>
                  <a:lnTo>
                    <a:pt x="636" y="361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93" name="Freeform 90">
              <a:extLst>
                <a:ext uri="{FF2B5EF4-FFF2-40B4-BE49-F238E27FC236}">
                  <a16:creationId xmlns:a16="http://schemas.microsoft.com/office/drawing/2014/main" id="{203DD79C-E06F-4988-85BA-5539C6DB0C91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2913" y="1355726"/>
              <a:ext cx="6350" cy="254000"/>
            </a:xfrm>
            <a:custGeom>
              <a:avLst/>
              <a:gdLst>
                <a:gd name="T0" fmla="*/ 1 w 1"/>
                <a:gd name="T1" fmla="*/ 46 h 46"/>
                <a:gd name="T2" fmla="*/ 1 w 1"/>
                <a:gd name="T3" fmla="*/ 43 h 46"/>
                <a:gd name="T4" fmla="*/ 1 w 1"/>
                <a:gd name="T5" fmla="*/ 40 h 46"/>
                <a:gd name="T6" fmla="*/ 1 w 1"/>
                <a:gd name="T7" fmla="*/ 37 h 46"/>
                <a:gd name="T8" fmla="*/ 1 w 1"/>
                <a:gd name="T9" fmla="*/ 34 h 46"/>
                <a:gd name="T10" fmla="*/ 1 w 1"/>
                <a:gd name="T11" fmla="*/ 31 h 46"/>
                <a:gd name="T12" fmla="*/ 0 w 1"/>
                <a:gd name="T13" fmla="*/ 28 h 46"/>
                <a:gd name="T14" fmla="*/ 0 w 1"/>
                <a:gd name="T15" fmla="*/ 24 h 46"/>
                <a:gd name="T16" fmla="*/ 0 w 1"/>
                <a:gd name="T17" fmla="*/ 20 h 46"/>
                <a:gd name="T18" fmla="*/ 0 w 1"/>
                <a:gd name="T19" fmla="*/ 16 h 46"/>
                <a:gd name="T20" fmla="*/ 0 w 1"/>
                <a:gd name="T21" fmla="*/ 12 h 46"/>
                <a:gd name="T22" fmla="*/ 0 w 1"/>
                <a:gd name="T23" fmla="*/ 7 h 46"/>
                <a:gd name="T24" fmla="*/ 0 w 1"/>
                <a:gd name="T25" fmla="*/ 5 h 46"/>
                <a:gd name="T26" fmla="*/ 0 w 1"/>
                <a:gd name="T27" fmla="*/ 2 h 46"/>
                <a:gd name="T28" fmla="*/ 0 w 1"/>
                <a:gd name="T29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" h="46">
                  <a:moveTo>
                    <a:pt x="1" y="46"/>
                  </a:moveTo>
                  <a:lnTo>
                    <a:pt x="1" y="43"/>
                  </a:lnTo>
                  <a:lnTo>
                    <a:pt x="1" y="40"/>
                  </a:lnTo>
                  <a:lnTo>
                    <a:pt x="1" y="37"/>
                  </a:lnTo>
                  <a:lnTo>
                    <a:pt x="1" y="34"/>
                  </a:lnTo>
                  <a:lnTo>
                    <a:pt x="1" y="31"/>
                  </a:lnTo>
                  <a:lnTo>
                    <a:pt x="0" y="28"/>
                  </a:lnTo>
                  <a:lnTo>
                    <a:pt x="0" y="24"/>
                  </a:lnTo>
                  <a:lnTo>
                    <a:pt x="0" y="20"/>
                  </a:lnTo>
                  <a:lnTo>
                    <a:pt x="0" y="16"/>
                  </a:lnTo>
                  <a:lnTo>
                    <a:pt x="0" y="12"/>
                  </a:lnTo>
                  <a:lnTo>
                    <a:pt x="0" y="7"/>
                  </a:lnTo>
                  <a:lnTo>
                    <a:pt x="0" y="5"/>
                  </a:ln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BE4A4B29-CB01-4547-9544-9038F9640C33}"/>
                  </a:ext>
                </a:extLst>
              </p:cNvPr>
              <p:cNvSpPr txBox="1"/>
              <p:nvPr/>
            </p:nvSpPr>
            <p:spPr>
              <a:xfrm>
                <a:off x="4142738" y="1188360"/>
                <a:ext cx="224083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Exponential Function:</a:t>
                </a:r>
                <a:br>
                  <a:rPr lang="en-US" dirty="0">
                    <a:solidFill>
                      <a:srgbClr val="FF0000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0 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BE4A4B29-CB01-4547-9544-9038F9640C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2738" y="1188360"/>
                <a:ext cx="2240831" cy="1200329"/>
              </a:xfrm>
              <a:prstGeom prst="rect">
                <a:avLst/>
              </a:prstGeom>
              <a:blipFill>
                <a:blip r:embed="rId10"/>
                <a:stretch>
                  <a:fillRect t="-3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DAAAE4A1-08EE-407D-9AD7-EE06D583D499}"/>
                  </a:ext>
                </a:extLst>
              </p:cNvPr>
              <p:cNvSpPr txBox="1"/>
              <p:nvPr/>
            </p:nvSpPr>
            <p:spPr>
              <a:xfrm>
                <a:off x="5837499" y="1175507"/>
                <a:ext cx="224083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Logarithmic Function:</a:t>
                </a:r>
                <a:br>
                  <a:rPr lang="en-US" dirty="0">
                    <a:solidFill>
                      <a:srgbClr val="FF0000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 0 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DAAAE4A1-08EE-407D-9AD7-EE06D583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7499" y="1175507"/>
                <a:ext cx="2240831" cy="1200329"/>
              </a:xfrm>
              <a:prstGeom prst="rect">
                <a:avLst/>
              </a:prstGeom>
              <a:blipFill>
                <a:blip r:embed="rId11"/>
                <a:stretch>
                  <a:fillRect t="-3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6" name="Object 195">
            <a:extLst>
              <a:ext uri="{FF2B5EF4-FFF2-40B4-BE49-F238E27FC236}">
                <a16:creationId xmlns:a16="http://schemas.microsoft.com/office/drawing/2014/main" id="{CCBD3D88-2ED4-4AF4-AD07-AE9B703D46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005" y="2418172"/>
          <a:ext cx="13128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279360" progId="Equation.DSMT4">
                  <p:embed/>
                </p:oleObj>
              </mc:Choice>
              <mc:Fallback>
                <p:oleObj name="Equation" r:id="rId12" imgW="723600" imgH="279360" progId="Equation.DSMT4">
                  <p:embed/>
                  <p:pic>
                    <p:nvPicPr>
                      <p:cNvPr id="196" name="Object 195">
                        <a:extLst>
                          <a:ext uri="{FF2B5EF4-FFF2-40B4-BE49-F238E27FC236}">
                            <a16:creationId xmlns:a16="http://schemas.microsoft.com/office/drawing/2014/main" id="{CCBD3D88-2ED4-4AF4-AD07-AE9B703D46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94005" y="2418172"/>
                        <a:ext cx="1312862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Object 196">
            <a:extLst>
              <a:ext uri="{FF2B5EF4-FFF2-40B4-BE49-F238E27FC236}">
                <a16:creationId xmlns:a16="http://schemas.microsoft.com/office/drawing/2014/main" id="{80D44F6F-A896-4B5B-A8F1-B8FF47BCCC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7712" y="2425582"/>
          <a:ext cx="18684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253800" progId="Equation.DSMT4">
                  <p:embed/>
                </p:oleObj>
              </mc:Choice>
              <mc:Fallback>
                <p:oleObj name="Equation" r:id="rId14" imgW="1028520" imgH="253800" progId="Equation.DSMT4">
                  <p:embed/>
                  <p:pic>
                    <p:nvPicPr>
                      <p:cNvPr id="197" name="Object 196">
                        <a:extLst>
                          <a:ext uri="{FF2B5EF4-FFF2-40B4-BE49-F238E27FC236}">
                            <a16:creationId xmlns:a16="http://schemas.microsoft.com/office/drawing/2014/main" id="{80D44F6F-A896-4B5B-A8F1-B8FF47BCCC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67712" y="2425582"/>
                        <a:ext cx="1868487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9" name="Group 6">
            <a:extLst>
              <a:ext uri="{FF2B5EF4-FFF2-40B4-BE49-F238E27FC236}">
                <a16:creationId xmlns:a16="http://schemas.microsoft.com/office/drawing/2014/main" id="{DFD6178C-C057-4C5B-B337-60A23EEF089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360883" y="3492924"/>
            <a:ext cx="2648009" cy="3081964"/>
            <a:chOff x="1445" y="1222"/>
            <a:chExt cx="2505" cy="2916"/>
          </a:xfrm>
        </p:grpSpPr>
        <p:sp>
          <p:nvSpPr>
            <p:cNvPr id="200" name="AutoShape 5">
              <a:extLst>
                <a:ext uri="{FF2B5EF4-FFF2-40B4-BE49-F238E27FC236}">
                  <a16:creationId xmlns:a16="http://schemas.microsoft.com/office/drawing/2014/main" id="{7146BE32-7118-4495-AE1B-9C2CD0A09C6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45" y="1228"/>
              <a:ext cx="2505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1" name="Rectangle 7">
              <a:extLst>
                <a:ext uri="{FF2B5EF4-FFF2-40B4-BE49-F238E27FC236}">
                  <a16:creationId xmlns:a16="http://schemas.microsoft.com/office/drawing/2014/main" id="{46F7AE3D-E699-4522-BD9A-69B0237579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29"/>
              <a:ext cx="2501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202" name="Line 8">
              <a:extLst>
                <a:ext uri="{FF2B5EF4-FFF2-40B4-BE49-F238E27FC236}">
                  <a16:creationId xmlns:a16="http://schemas.microsoft.com/office/drawing/2014/main" id="{33AA8012-9EEF-4186-A734-39EAC1BC78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3" name="Line 9">
              <a:extLst>
                <a:ext uri="{FF2B5EF4-FFF2-40B4-BE49-F238E27FC236}">
                  <a16:creationId xmlns:a16="http://schemas.microsoft.com/office/drawing/2014/main" id="{C48503F0-445C-4548-A8FE-C77587CE73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4" name="Line 10">
              <a:extLst>
                <a:ext uri="{FF2B5EF4-FFF2-40B4-BE49-F238E27FC236}">
                  <a16:creationId xmlns:a16="http://schemas.microsoft.com/office/drawing/2014/main" id="{C1D60B3C-DD9D-4800-8722-51ED73EB3B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" name="Line 11">
              <a:extLst>
                <a:ext uri="{FF2B5EF4-FFF2-40B4-BE49-F238E27FC236}">
                  <a16:creationId xmlns:a16="http://schemas.microsoft.com/office/drawing/2014/main" id="{F826466B-E283-42EF-BA34-0307E9407F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" name="Line 12">
              <a:extLst>
                <a:ext uri="{FF2B5EF4-FFF2-40B4-BE49-F238E27FC236}">
                  <a16:creationId xmlns:a16="http://schemas.microsoft.com/office/drawing/2014/main" id="{78A3F6C3-1C5C-4044-A138-141CE6A7F8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Line 13">
              <a:extLst>
                <a:ext uri="{FF2B5EF4-FFF2-40B4-BE49-F238E27FC236}">
                  <a16:creationId xmlns:a16="http://schemas.microsoft.com/office/drawing/2014/main" id="{06B83771-062E-4DED-A24E-2D8D80F8E2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" name="Line 14">
              <a:extLst>
                <a:ext uri="{FF2B5EF4-FFF2-40B4-BE49-F238E27FC236}">
                  <a16:creationId xmlns:a16="http://schemas.microsoft.com/office/drawing/2014/main" id="{B82826EA-5C88-494A-AB26-122D87A6AF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" name="Line 15">
              <a:extLst>
                <a:ext uri="{FF2B5EF4-FFF2-40B4-BE49-F238E27FC236}">
                  <a16:creationId xmlns:a16="http://schemas.microsoft.com/office/drawing/2014/main" id="{1A4BA922-765C-4E58-AE17-F59157FBE0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" name="Line 16">
              <a:extLst>
                <a:ext uri="{FF2B5EF4-FFF2-40B4-BE49-F238E27FC236}">
                  <a16:creationId xmlns:a16="http://schemas.microsoft.com/office/drawing/2014/main" id="{74862BE5-E944-48F0-9207-6E76A34087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" name="Line 17">
              <a:extLst>
                <a:ext uri="{FF2B5EF4-FFF2-40B4-BE49-F238E27FC236}">
                  <a16:creationId xmlns:a16="http://schemas.microsoft.com/office/drawing/2014/main" id="{E76C785A-E5D3-4F25-B40C-B54F1B448E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" name="Line 18">
              <a:extLst>
                <a:ext uri="{FF2B5EF4-FFF2-40B4-BE49-F238E27FC236}">
                  <a16:creationId xmlns:a16="http://schemas.microsoft.com/office/drawing/2014/main" id="{6658F70E-AB7A-4B4E-A99D-4A56A12099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" name="Line 19">
              <a:extLst>
                <a:ext uri="{FF2B5EF4-FFF2-40B4-BE49-F238E27FC236}">
                  <a16:creationId xmlns:a16="http://schemas.microsoft.com/office/drawing/2014/main" id="{59D77349-45C3-4BB3-8B16-F3A67F6074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" name="Line 20">
              <a:extLst>
                <a:ext uri="{FF2B5EF4-FFF2-40B4-BE49-F238E27FC236}">
                  <a16:creationId xmlns:a16="http://schemas.microsoft.com/office/drawing/2014/main" id="{8B22C8E1-B942-486F-9BFA-EFBABEA2A8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" name="Line 21">
              <a:extLst>
                <a:ext uri="{FF2B5EF4-FFF2-40B4-BE49-F238E27FC236}">
                  <a16:creationId xmlns:a16="http://schemas.microsoft.com/office/drawing/2014/main" id="{349CB30F-6A77-4708-8925-313E75F9CF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" name="Line 22">
              <a:extLst>
                <a:ext uri="{FF2B5EF4-FFF2-40B4-BE49-F238E27FC236}">
                  <a16:creationId xmlns:a16="http://schemas.microsoft.com/office/drawing/2014/main" id="{39B83BDC-0FB2-4D15-B506-DF060B6B91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" name="Line 23">
              <a:extLst>
                <a:ext uri="{FF2B5EF4-FFF2-40B4-BE49-F238E27FC236}">
                  <a16:creationId xmlns:a16="http://schemas.microsoft.com/office/drawing/2014/main" id="{14BFD1A8-176A-453E-8D5C-6E06653B53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" name="Line 24">
              <a:extLst>
                <a:ext uri="{FF2B5EF4-FFF2-40B4-BE49-F238E27FC236}">
                  <a16:creationId xmlns:a16="http://schemas.microsoft.com/office/drawing/2014/main" id="{827724CE-17B2-4CC4-B4C1-4DC960DAEA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" name="Line 25">
              <a:extLst>
                <a:ext uri="{FF2B5EF4-FFF2-40B4-BE49-F238E27FC236}">
                  <a16:creationId xmlns:a16="http://schemas.microsoft.com/office/drawing/2014/main" id="{CBCAC2EB-3491-4B04-94D2-4973860B1E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" name="Line 26">
              <a:extLst>
                <a:ext uri="{FF2B5EF4-FFF2-40B4-BE49-F238E27FC236}">
                  <a16:creationId xmlns:a16="http://schemas.microsoft.com/office/drawing/2014/main" id="{E6DD37B9-642A-4EEC-891B-E825B56160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4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" name="Line 27">
              <a:extLst>
                <a:ext uri="{FF2B5EF4-FFF2-40B4-BE49-F238E27FC236}">
                  <a16:creationId xmlns:a16="http://schemas.microsoft.com/office/drawing/2014/main" id="{A7ABCD4A-5626-4B18-BFE3-204F8677B3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5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" name="Line 28">
              <a:extLst>
                <a:ext uri="{FF2B5EF4-FFF2-40B4-BE49-F238E27FC236}">
                  <a16:creationId xmlns:a16="http://schemas.microsoft.com/office/drawing/2014/main" id="{4FE2AF42-618E-47A8-94FF-F8ACE4B2A6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5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" name="Line 29">
              <a:extLst>
                <a:ext uri="{FF2B5EF4-FFF2-40B4-BE49-F238E27FC236}">
                  <a16:creationId xmlns:a16="http://schemas.microsoft.com/office/drawing/2014/main" id="{93DDE9B4-AB53-49B2-AEB5-571FA597ED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6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" name="Line 30">
              <a:extLst>
                <a:ext uri="{FF2B5EF4-FFF2-40B4-BE49-F238E27FC236}">
                  <a16:creationId xmlns:a16="http://schemas.microsoft.com/office/drawing/2014/main" id="{87EDE22E-7ABA-4CEB-9C0A-C588A0CA7D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" name="Line 31">
              <a:extLst>
                <a:ext uri="{FF2B5EF4-FFF2-40B4-BE49-F238E27FC236}">
                  <a16:creationId xmlns:a16="http://schemas.microsoft.com/office/drawing/2014/main" id="{3C117D05-BB11-4EE5-A954-2F8ADD440E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" name="Line 32">
              <a:extLst>
                <a:ext uri="{FF2B5EF4-FFF2-40B4-BE49-F238E27FC236}">
                  <a16:creationId xmlns:a16="http://schemas.microsoft.com/office/drawing/2014/main" id="{DC54B679-C2AF-4E5A-A1BE-11B1491409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8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" name="Line 33">
              <a:extLst>
                <a:ext uri="{FF2B5EF4-FFF2-40B4-BE49-F238E27FC236}">
                  <a16:creationId xmlns:a16="http://schemas.microsoft.com/office/drawing/2014/main" id="{09D02C5C-8EE4-4B49-8001-02BB3B1184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9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8" name="Line 34">
              <a:extLst>
                <a:ext uri="{FF2B5EF4-FFF2-40B4-BE49-F238E27FC236}">
                  <a16:creationId xmlns:a16="http://schemas.microsoft.com/office/drawing/2014/main" id="{F496E1CB-34AB-4C77-9CE7-CF574E5E78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09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9" name="Line 35">
              <a:extLst>
                <a:ext uri="{FF2B5EF4-FFF2-40B4-BE49-F238E27FC236}">
                  <a16:creationId xmlns:a16="http://schemas.microsoft.com/office/drawing/2014/main" id="{E4B18646-6E78-4903-AB12-E8B2F1CBB3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10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0" name="Line 36">
              <a:extLst>
                <a:ext uri="{FF2B5EF4-FFF2-40B4-BE49-F238E27FC236}">
                  <a16:creationId xmlns:a16="http://schemas.microsoft.com/office/drawing/2014/main" id="{F998485F-92E5-4450-97A3-6A366B34A7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1" name="Line 37">
              <a:extLst>
                <a:ext uri="{FF2B5EF4-FFF2-40B4-BE49-F238E27FC236}">
                  <a16:creationId xmlns:a16="http://schemas.microsoft.com/office/drawing/2014/main" id="{42415401-AF22-4C1F-ABA3-F28B593651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2" name="Line 38">
              <a:extLst>
                <a:ext uri="{FF2B5EF4-FFF2-40B4-BE49-F238E27FC236}">
                  <a16:creationId xmlns:a16="http://schemas.microsoft.com/office/drawing/2014/main" id="{4EAFD47D-CED7-4191-BCB5-69A2376E42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" name="Line 39">
              <a:extLst>
                <a:ext uri="{FF2B5EF4-FFF2-40B4-BE49-F238E27FC236}">
                  <a16:creationId xmlns:a16="http://schemas.microsoft.com/office/drawing/2014/main" id="{FB003CE2-2F4B-4B8E-A6D3-0D79677B92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4" name="Line 40">
              <a:extLst>
                <a:ext uri="{FF2B5EF4-FFF2-40B4-BE49-F238E27FC236}">
                  <a16:creationId xmlns:a16="http://schemas.microsoft.com/office/drawing/2014/main" id="{AC2B90FE-B3A9-42C4-8C56-CE1F14E379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" name="Line 41">
              <a:extLst>
                <a:ext uri="{FF2B5EF4-FFF2-40B4-BE49-F238E27FC236}">
                  <a16:creationId xmlns:a16="http://schemas.microsoft.com/office/drawing/2014/main" id="{7A4777F5-F8D5-4D6A-978D-196C1A8D87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" name="Line 42">
              <a:extLst>
                <a:ext uri="{FF2B5EF4-FFF2-40B4-BE49-F238E27FC236}">
                  <a16:creationId xmlns:a16="http://schemas.microsoft.com/office/drawing/2014/main" id="{848CEBB2-3EB1-48DC-9CD0-611C6AFC7B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" name="Line 43">
              <a:extLst>
                <a:ext uri="{FF2B5EF4-FFF2-40B4-BE49-F238E27FC236}">
                  <a16:creationId xmlns:a16="http://schemas.microsoft.com/office/drawing/2014/main" id="{9791E41E-9F5D-43F9-A6E1-98E8F0B43A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6"/>
              <a:ext cx="249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8" name="Rectangle 44">
              <a:extLst>
                <a:ext uri="{FF2B5EF4-FFF2-40B4-BE49-F238E27FC236}">
                  <a16:creationId xmlns:a16="http://schemas.microsoft.com/office/drawing/2014/main" id="{C1D6B329-2164-42F4-A1B9-44EF907540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2488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/>
            </a:p>
          </p:txBody>
        </p:sp>
        <p:sp>
          <p:nvSpPr>
            <p:cNvPr id="239" name="Freeform 45">
              <a:extLst>
                <a:ext uri="{FF2B5EF4-FFF2-40B4-BE49-F238E27FC236}">
                  <a16:creationId xmlns:a16="http://schemas.microsoft.com/office/drawing/2014/main" id="{7C87E670-A356-46B0-86EE-9B0618F52E7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1" y="2626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108"/>
                <a:gd name="T14" fmla="*/ 22 w 2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0" name="Line 46">
              <a:extLst>
                <a:ext uri="{FF2B5EF4-FFF2-40B4-BE49-F238E27FC236}">
                  <a16:creationId xmlns:a16="http://schemas.microsoft.com/office/drawing/2014/main" id="{FBDDAE01-DD81-46FA-A291-FBD9CD04F1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1" name="Line 47">
              <a:extLst>
                <a:ext uri="{FF2B5EF4-FFF2-40B4-BE49-F238E27FC236}">
                  <a16:creationId xmlns:a16="http://schemas.microsoft.com/office/drawing/2014/main" id="{3014E1F5-34CC-41D2-BAB6-418AD87F7C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2" name="Line 48">
              <a:extLst>
                <a:ext uri="{FF2B5EF4-FFF2-40B4-BE49-F238E27FC236}">
                  <a16:creationId xmlns:a16="http://schemas.microsoft.com/office/drawing/2014/main" id="{59BAFE35-BC62-49E9-82C1-6144D2BA0E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3" name="Line 49">
              <a:extLst>
                <a:ext uri="{FF2B5EF4-FFF2-40B4-BE49-F238E27FC236}">
                  <a16:creationId xmlns:a16="http://schemas.microsoft.com/office/drawing/2014/main" id="{0DC15E6A-DB64-4415-B286-DF2368E06D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0" y="1234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4" name="Rectangle 50">
              <a:extLst>
                <a:ext uri="{FF2B5EF4-FFF2-40B4-BE49-F238E27FC236}">
                  <a16:creationId xmlns:a16="http://schemas.microsoft.com/office/drawing/2014/main" id="{A44676E1-6DC2-4D39-9F9A-A3E8DDF588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" y="1222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/>
            </a:p>
          </p:txBody>
        </p:sp>
        <p:sp>
          <p:nvSpPr>
            <p:cNvPr id="245" name="Freeform 51">
              <a:extLst>
                <a:ext uri="{FF2B5EF4-FFF2-40B4-BE49-F238E27FC236}">
                  <a16:creationId xmlns:a16="http://schemas.microsoft.com/office/drawing/2014/main" id="{30508252-550F-40A1-9C21-E359D669B54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5" y="1240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6" name="Rectangle 52">
              <a:extLst>
                <a:ext uri="{FF2B5EF4-FFF2-40B4-BE49-F238E27FC236}">
                  <a16:creationId xmlns:a16="http://schemas.microsoft.com/office/drawing/2014/main" id="{19485DB4-A4B5-4DE4-A5CD-ECDB7EF25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247" name="Line 53">
              <a:extLst>
                <a:ext uri="{FF2B5EF4-FFF2-40B4-BE49-F238E27FC236}">
                  <a16:creationId xmlns:a16="http://schemas.microsoft.com/office/drawing/2014/main" id="{AA7CBB7C-3557-4225-BB93-9488FCF4EE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8" name="Rectangle 54">
              <a:extLst>
                <a:ext uri="{FF2B5EF4-FFF2-40B4-BE49-F238E27FC236}">
                  <a16:creationId xmlns:a16="http://schemas.microsoft.com/office/drawing/2014/main" id="{05BE8B91-3A14-4BE3-BFE0-725781C9D7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5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249" name="Line 55">
              <a:extLst>
                <a:ext uri="{FF2B5EF4-FFF2-40B4-BE49-F238E27FC236}">
                  <a16:creationId xmlns:a16="http://schemas.microsoft.com/office/drawing/2014/main" id="{868089A9-5640-4FF6-961F-C31FC29CBB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0" name="Rectangle 56">
              <a:extLst>
                <a:ext uri="{FF2B5EF4-FFF2-40B4-BE49-F238E27FC236}">
                  <a16:creationId xmlns:a16="http://schemas.microsoft.com/office/drawing/2014/main" id="{0E6CC0CD-F0D0-46B0-B32F-77981E8830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251" name="Line 57">
              <a:extLst>
                <a:ext uri="{FF2B5EF4-FFF2-40B4-BE49-F238E27FC236}">
                  <a16:creationId xmlns:a16="http://schemas.microsoft.com/office/drawing/2014/main" id="{A0C14ABB-BE4C-428D-ADF3-0201343A89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2" name="Rectangle 58">
              <a:extLst>
                <a:ext uri="{FF2B5EF4-FFF2-40B4-BE49-F238E27FC236}">
                  <a16:creationId xmlns:a16="http://schemas.microsoft.com/office/drawing/2014/main" id="{AF41BC80-301D-44C4-BF35-8760CD625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253" name="Line 59">
              <a:extLst>
                <a:ext uri="{FF2B5EF4-FFF2-40B4-BE49-F238E27FC236}">
                  <a16:creationId xmlns:a16="http://schemas.microsoft.com/office/drawing/2014/main" id="{9577A204-C5CE-4E4E-B359-6FA3BFD84E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4" name="Rectangle 60">
              <a:extLst>
                <a:ext uri="{FF2B5EF4-FFF2-40B4-BE49-F238E27FC236}">
                  <a16:creationId xmlns:a16="http://schemas.microsoft.com/office/drawing/2014/main" id="{C865D66F-01FC-4AE8-A774-0DCDDD0E5D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255" name="Rectangle 61">
              <a:extLst>
                <a:ext uri="{FF2B5EF4-FFF2-40B4-BE49-F238E27FC236}">
                  <a16:creationId xmlns:a16="http://schemas.microsoft.com/office/drawing/2014/main" id="{6288F53B-E997-41DE-B9EB-A5ADFDA8E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/>
            </a:p>
          </p:txBody>
        </p:sp>
        <p:sp>
          <p:nvSpPr>
            <p:cNvPr id="256" name="Line 62">
              <a:extLst>
                <a:ext uri="{FF2B5EF4-FFF2-40B4-BE49-F238E27FC236}">
                  <a16:creationId xmlns:a16="http://schemas.microsoft.com/office/drawing/2014/main" id="{CE7BB0C7-7888-4F2A-BF9E-E4AAB1156A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" name="Rectangle 63">
              <a:extLst>
                <a:ext uri="{FF2B5EF4-FFF2-40B4-BE49-F238E27FC236}">
                  <a16:creationId xmlns:a16="http://schemas.microsoft.com/office/drawing/2014/main" id="{A58DA585-60FF-41E1-BC9C-BFE3B890AE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258" name="Line 64">
              <a:extLst>
                <a:ext uri="{FF2B5EF4-FFF2-40B4-BE49-F238E27FC236}">
                  <a16:creationId xmlns:a16="http://schemas.microsoft.com/office/drawing/2014/main" id="{0FCB0DB5-936F-43B0-ACB8-243076393E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9" name="Rectangle 65">
              <a:extLst>
                <a:ext uri="{FF2B5EF4-FFF2-40B4-BE49-F238E27FC236}">
                  <a16:creationId xmlns:a16="http://schemas.microsoft.com/office/drawing/2014/main" id="{C20FB7C3-F3B8-47A3-B0C2-CB82DBEEF9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260" name="Line 66">
              <a:extLst>
                <a:ext uri="{FF2B5EF4-FFF2-40B4-BE49-F238E27FC236}">
                  <a16:creationId xmlns:a16="http://schemas.microsoft.com/office/drawing/2014/main" id="{1C4C00B7-92E3-44FB-9B22-CCA1430C61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1" name="Rectangle 67">
              <a:extLst>
                <a:ext uri="{FF2B5EF4-FFF2-40B4-BE49-F238E27FC236}">
                  <a16:creationId xmlns:a16="http://schemas.microsoft.com/office/drawing/2014/main" id="{ABEE9C9E-B9A5-44BB-AC38-F743F31CB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262" name="Line 68">
              <a:extLst>
                <a:ext uri="{FF2B5EF4-FFF2-40B4-BE49-F238E27FC236}">
                  <a16:creationId xmlns:a16="http://schemas.microsoft.com/office/drawing/2014/main" id="{34311912-459B-48EB-8CE0-E6456560E3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3" name="Rectangle 69">
              <a:extLst>
                <a:ext uri="{FF2B5EF4-FFF2-40B4-BE49-F238E27FC236}">
                  <a16:creationId xmlns:a16="http://schemas.microsoft.com/office/drawing/2014/main" id="{8B7956D9-D02A-47A9-89EF-3EDD6335B7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264" name="Rectangle 70">
              <a:extLst>
                <a:ext uri="{FF2B5EF4-FFF2-40B4-BE49-F238E27FC236}">
                  <a16:creationId xmlns:a16="http://schemas.microsoft.com/office/drawing/2014/main" id="{4E261EA4-D307-4F62-A8BF-8414DA9073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77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265" name="Line 71">
              <a:extLst>
                <a:ext uri="{FF2B5EF4-FFF2-40B4-BE49-F238E27FC236}">
                  <a16:creationId xmlns:a16="http://schemas.microsoft.com/office/drawing/2014/main" id="{F615D59D-1F79-4095-AA14-76836F267B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83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" name="Rectangle 72">
              <a:extLst>
                <a:ext uri="{FF2B5EF4-FFF2-40B4-BE49-F238E27FC236}">
                  <a16:creationId xmlns:a16="http://schemas.microsoft.com/office/drawing/2014/main" id="{ECE2BA33-24C5-4AB2-AD00-FA0EE7F4DA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490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267" name="Line 73">
              <a:extLst>
                <a:ext uri="{FF2B5EF4-FFF2-40B4-BE49-F238E27FC236}">
                  <a16:creationId xmlns:a16="http://schemas.microsoft.com/office/drawing/2014/main" id="{04632EE8-5833-41B4-8917-38A1FF0C51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550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8" name="Rectangle 74">
              <a:extLst>
                <a:ext uri="{FF2B5EF4-FFF2-40B4-BE49-F238E27FC236}">
                  <a16:creationId xmlns:a16="http://schemas.microsoft.com/office/drawing/2014/main" id="{62B7BF65-FBFF-4503-AC03-CC449BE25E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202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269" name="Line 75">
              <a:extLst>
                <a:ext uri="{FF2B5EF4-FFF2-40B4-BE49-F238E27FC236}">
                  <a16:creationId xmlns:a16="http://schemas.microsoft.com/office/drawing/2014/main" id="{AEB31F9D-5699-4757-A4F0-C13415FAC7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26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0" name="Rectangle 76">
              <a:extLst>
                <a:ext uri="{FF2B5EF4-FFF2-40B4-BE49-F238E27FC236}">
                  <a16:creationId xmlns:a16="http://schemas.microsoft.com/office/drawing/2014/main" id="{F73ACBBF-0EBC-4C8A-A9E1-16F064D432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2914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271" name="Line 77">
              <a:extLst>
                <a:ext uri="{FF2B5EF4-FFF2-40B4-BE49-F238E27FC236}">
                  <a16:creationId xmlns:a16="http://schemas.microsoft.com/office/drawing/2014/main" id="{2E3C19C8-2FDC-4049-BBAE-338C2C1291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97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2" name="Rectangle 78">
              <a:extLst>
                <a:ext uri="{FF2B5EF4-FFF2-40B4-BE49-F238E27FC236}">
                  <a16:creationId xmlns:a16="http://schemas.microsoft.com/office/drawing/2014/main" id="{DA4803E3-4D9D-49DA-905F-EFC42F4338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332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273" name="Line 79">
              <a:extLst>
                <a:ext uri="{FF2B5EF4-FFF2-40B4-BE49-F238E27FC236}">
                  <a16:creationId xmlns:a16="http://schemas.microsoft.com/office/drawing/2014/main" id="{B19A4BC9-1771-4989-9EBD-A6552CF047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39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4" name="Rectangle 80">
              <a:extLst>
                <a:ext uri="{FF2B5EF4-FFF2-40B4-BE49-F238E27FC236}">
                  <a16:creationId xmlns:a16="http://schemas.microsoft.com/office/drawing/2014/main" id="{ABDD345E-9FD2-490E-B2B7-1C8C0BEA0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044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275" name="Line 81">
              <a:extLst>
                <a:ext uri="{FF2B5EF4-FFF2-40B4-BE49-F238E27FC236}">
                  <a16:creationId xmlns:a16="http://schemas.microsoft.com/office/drawing/2014/main" id="{989D7A59-2790-4274-8A58-003D5F62CF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10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" name="Rectangle 82">
              <a:extLst>
                <a:ext uri="{FF2B5EF4-FFF2-40B4-BE49-F238E27FC236}">
                  <a16:creationId xmlns:a16="http://schemas.microsoft.com/office/drawing/2014/main" id="{82D8F33B-B274-47EA-835A-0ACF4B511B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756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277" name="Line 83">
              <a:extLst>
                <a:ext uri="{FF2B5EF4-FFF2-40B4-BE49-F238E27FC236}">
                  <a16:creationId xmlns:a16="http://schemas.microsoft.com/office/drawing/2014/main" id="{F5D3F29A-4394-48EC-BF0B-8C85E5928D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816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8" name="Rectangle 84">
              <a:extLst>
                <a:ext uri="{FF2B5EF4-FFF2-40B4-BE49-F238E27FC236}">
                  <a16:creationId xmlns:a16="http://schemas.microsoft.com/office/drawing/2014/main" id="{8A6039A7-BA2E-4B62-92CF-6B0D76DEC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46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279" name="Line 85">
              <a:extLst>
                <a:ext uri="{FF2B5EF4-FFF2-40B4-BE49-F238E27FC236}">
                  <a16:creationId xmlns:a16="http://schemas.microsoft.com/office/drawing/2014/main" id="{0FA953A6-4184-4F06-9EF0-6DCE6AB7EC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52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0" name="Rectangle 90">
              <a:extLst>
                <a:ext uri="{FF2B5EF4-FFF2-40B4-BE49-F238E27FC236}">
                  <a16:creationId xmlns:a16="http://schemas.microsoft.com/office/drawing/2014/main" id="{95E164E6-7A4B-4212-A0D0-C9D224730A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p:sp>
        <p:nvSpPr>
          <p:cNvPr id="371" name="Freeform 180">
            <a:extLst>
              <a:ext uri="{FF2B5EF4-FFF2-40B4-BE49-F238E27FC236}">
                <a16:creationId xmlns:a16="http://schemas.microsoft.com/office/drawing/2014/main" id="{AE7D1C2A-A94D-4522-8AC8-150E0F7C98E0}"/>
              </a:ext>
            </a:extLst>
          </p:cNvPr>
          <p:cNvSpPr>
            <a:spLocks/>
          </p:cNvSpPr>
          <p:nvPr/>
        </p:nvSpPr>
        <p:spPr bwMode="auto">
          <a:xfrm>
            <a:off x="4359059" y="3984860"/>
            <a:ext cx="1290180" cy="2585412"/>
          </a:xfrm>
          <a:custGeom>
            <a:avLst/>
            <a:gdLst>
              <a:gd name="T0" fmla="*/ 10 w 636"/>
              <a:gd name="T1" fmla="*/ 1 h 362"/>
              <a:gd name="T2" fmla="*/ 21 w 636"/>
              <a:gd name="T3" fmla="*/ 2 h 362"/>
              <a:gd name="T4" fmla="*/ 31 w 636"/>
              <a:gd name="T5" fmla="*/ 3 h 362"/>
              <a:gd name="T6" fmla="*/ 42 w 636"/>
              <a:gd name="T7" fmla="*/ 4 h 362"/>
              <a:gd name="T8" fmla="*/ 53 w 636"/>
              <a:gd name="T9" fmla="*/ 5 h 362"/>
              <a:gd name="T10" fmla="*/ 63 w 636"/>
              <a:gd name="T11" fmla="*/ 6 h 362"/>
              <a:gd name="T12" fmla="*/ 74 w 636"/>
              <a:gd name="T13" fmla="*/ 8 h 362"/>
              <a:gd name="T14" fmla="*/ 85 w 636"/>
              <a:gd name="T15" fmla="*/ 9 h 362"/>
              <a:gd name="T16" fmla="*/ 95 w 636"/>
              <a:gd name="T17" fmla="*/ 10 h 362"/>
              <a:gd name="T18" fmla="*/ 106 w 636"/>
              <a:gd name="T19" fmla="*/ 11 h 362"/>
              <a:gd name="T20" fmla="*/ 117 w 636"/>
              <a:gd name="T21" fmla="*/ 12 h 362"/>
              <a:gd name="T22" fmla="*/ 127 w 636"/>
              <a:gd name="T23" fmla="*/ 14 h 362"/>
              <a:gd name="T24" fmla="*/ 138 w 636"/>
              <a:gd name="T25" fmla="*/ 15 h 362"/>
              <a:gd name="T26" fmla="*/ 149 w 636"/>
              <a:gd name="T27" fmla="*/ 16 h 362"/>
              <a:gd name="T28" fmla="*/ 159 w 636"/>
              <a:gd name="T29" fmla="*/ 18 h 362"/>
              <a:gd name="T30" fmla="*/ 170 w 636"/>
              <a:gd name="T31" fmla="*/ 19 h 362"/>
              <a:gd name="T32" fmla="*/ 181 w 636"/>
              <a:gd name="T33" fmla="*/ 21 h 362"/>
              <a:gd name="T34" fmla="*/ 191 w 636"/>
              <a:gd name="T35" fmla="*/ 22 h 362"/>
              <a:gd name="T36" fmla="*/ 202 w 636"/>
              <a:gd name="T37" fmla="*/ 24 h 362"/>
              <a:gd name="T38" fmla="*/ 213 w 636"/>
              <a:gd name="T39" fmla="*/ 25 h 362"/>
              <a:gd name="T40" fmla="*/ 223 w 636"/>
              <a:gd name="T41" fmla="*/ 27 h 362"/>
              <a:gd name="T42" fmla="*/ 234 w 636"/>
              <a:gd name="T43" fmla="*/ 28 h 362"/>
              <a:gd name="T44" fmla="*/ 245 w 636"/>
              <a:gd name="T45" fmla="*/ 30 h 362"/>
              <a:gd name="T46" fmla="*/ 255 w 636"/>
              <a:gd name="T47" fmla="*/ 32 h 362"/>
              <a:gd name="T48" fmla="*/ 266 w 636"/>
              <a:gd name="T49" fmla="*/ 34 h 362"/>
              <a:gd name="T50" fmla="*/ 277 w 636"/>
              <a:gd name="T51" fmla="*/ 35 h 362"/>
              <a:gd name="T52" fmla="*/ 287 w 636"/>
              <a:gd name="T53" fmla="*/ 37 h 362"/>
              <a:gd name="T54" fmla="*/ 298 w 636"/>
              <a:gd name="T55" fmla="*/ 39 h 362"/>
              <a:gd name="T56" fmla="*/ 309 w 636"/>
              <a:gd name="T57" fmla="*/ 41 h 362"/>
              <a:gd name="T58" fmla="*/ 319 w 636"/>
              <a:gd name="T59" fmla="*/ 43 h 362"/>
              <a:gd name="T60" fmla="*/ 330 w 636"/>
              <a:gd name="T61" fmla="*/ 45 h 362"/>
              <a:gd name="T62" fmla="*/ 341 w 636"/>
              <a:gd name="T63" fmla="*/ 48 h 362"/>
              <a:gd name="T64" fmla="*/ 351 w 636"/>
              <a:gd name="T65" fmla="*/ 50 h 362"/>
              <a:gd name="T66" fmla="*/ 362 w 636"/>
              <a:gd name="T67" fmla="*/ 52 h 362"/>
              <a:gd name="T68" fmla="*/ 373 w 636"/>
              <a:gd name="T69" fmla="*/ 55 h 362"/>
              <a:gd name="T70" fmla="*/ 383 w 636"/>
              <a:gd name="T71" fmla="*/ 57 h 362"/>
              <a:gd name="T72" fmla="*/ 394 w 636"/>
              <a:gd name="T73" fmla="*/ 60 h 362"/>
              <a:gd name="T74" fmla="*/ 405 w 636"/>
              <a:gd name="T75" fmla="*/ 63 h 362"/>
              <a:gd name="T76" fmla="*/ 415 w 636"/>
              <a:gd name="T77" fmla="*/ 66 h 362"/>
              <a:gd name="T78" fmla="*/ 426 w 636"/>
              <a:gd name="T79" fmla="*/ 69 h 362"/>
              <a:gd name="T80" fmla="*/ 437 w 636"/>
              <a:gd name="T81" fmla="*/ 72 h 362"/>
              <a:gd name="T82" fmla="*/ 447 w 636"/>
              <a:gd name="T83" fmla="*/ 75 h 362"/>
              <a:gd name="T84" fmla="*/ 458 w 636"/>
              <a:gd name="T85" fmla="*/ 79 h 362"/>
              <a:gd name="T86" fmla="*/ 469 w 636"/>
              <a:gd name="T87" fmla="*/ 83 h 362"/>
              <a:gd name="T88" fmla="*/ 479 w 636"/>
              <a:gd name="T89" fmla="*/ 87 h 362"/>
              <a:gd name="T90" fmla="*/ 490 w 636"/>
              <a:gd name="T91" fmla="*/ 91 h 362"/>
              <a:gd name="T92" fmla="*/ 501 w 636"/>
              <a:gd name="T93" fmla="*/ 96 h 362"/>
              <a:gd name="T94" fmla="*/ 511 w 636"/>
              <a:gd name="T95" fmla="*/ 101 h 362"/>
              <a:gd name="T96" fmla="*/ 522 w 636"/>
              <a:gd name="T97" fmla="*/ 107 h 362"/>
              <a:gd name="T98" fmla="*/ 533 w 636"/>
              <a:gd name="T99" fmla="*/ 113 h 362"/>
              <a:gd name="T100" fmla="*/ 543 w 636"/>
              <a:gd name="T101" fmla="*/ 119 h 362"/>
              <a:gd name="T102" fmla="*/ 554 w 636"/>
              <a:gd name="T103" fmla="*/ 127 h 362"/>
              <a:gd name="T104" fmla="*/ 565 w 636"/>
              <a:gd name="T105" fmla="*/ 135 h 362"/>
              <a:gd name="T106" fmla="*/ 575 w 636"/>
              <a:gd name="T107" fmla="*/ 145 h 362"/>
              <a:gd name="T108" fmla="*/ 586 w 636"/>
              <a:gd name="T109" fmla="*/ 157 h 362"/>
              <a:gd name="T110" fmla="*/ 597 w 636"/>
              <a:gd name="T111" fmla="*/ 171 h 362"/>
              <a:gd name="T112" fmla="*/ 607 w 636"/>
              <a:gd name="T113" fmla="*/ 190 h 362"/>
              <a:gd name="T114" fmla="*/ 618 w 636"/>
              <a:gd name="T115" fmla="*/ 217 h 362"/>
              <a:gd name="T116" fmla="*/ 629 w 636"/>
              <a:gd name="T117" fmla="*/ 264 h 362"/>
              <a:gd name="T118" fmla="*/ 634 w 636"/>
              <a:gd name="T119" fmla="*/ 317 h 3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636" h="362">
                <a:moveTo>
                  <a:pt x="0" y="0"/>
                </a:moveTo>
                <a:lnTo>
                  <a:pt x="1" y="0"/>
                </a:lnTo>
                <a:lnTo>
                  <a:pt x="1" y="0"/>
                </a:lnTo>
                <a:lnTo>
                  <a:pt x="2" y="0"/>
                </a:lnTo>
                <a:lnTo>
                  <a:pt x="3" y="0"/>
                </a:lnTo>
                <a:lnTo>
                  <a:pt x="3" y="0"/>
                </a:lnTo>
                <a:lnTo>
                  <a:pt x="4" y="0"/>
                </a:lnTo>
                <a:lnTo>
                  <a:pt x="5" y="0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7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1"/>
                </a:lnTo>
                <a:lnTo>
                  <a:pt x="11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8" y="2"/>
                </a:lnTo>
                <a:lnTo>
                  <a:pt x="19" y="2"/>
                </a:lnTo>
                <a:lnTo>
                  <a:pt x="19" y="2"/>
                </a:lnTo>
                <a:lnTo>
                  <a:pt x="20" y="2"/>
                </a:lnTo>
                <a:lnTo>
                  <a:pt x="21" y="2"/>
                </a:lnTo>
                <a:lnTo>
                  <a:pt x="21" y="2"/>
                </a:lnTo>
                <a:lnTo>
                  <a:pt x="22" y="2"/>
                </a:lnTo>
                <a:lnTo>
                  <a:pt x="23" y="2"/>
                </a:lnTo>
                <a:lnTo>
                  <a:pt x="23" y="2"/>
                </a:lnTo>
                <a:lnTo>
                  <a:pt x="24" y="2"/>
                </a:lnTo>
                <a:lnTo>
                  <a:pt x="25" y="2"/>
                </a:lnTo>
                <a:lnTo>
                  <a:pt x="25" y="2"/>
                </a:lnTo>
                <a:lnTo>
                  <a:pt x="26" y="2"/>
                </a:lnTo>
                <a:lnTo>
                  <a:pt x="27" y="3"/>
                </a:lnTo>
                <a:lnTo>
                  <a:pt x="27" y="3"/>
                </a:lnTo>
                <a:lnTo>
                  <a:pt x="28" y="3"/>
                </a:lnTo>
                <a:lnTo>
                  <a:pt x="29" y="3"/>
                </a:lnTo>
                <a:lnTo>
                  <a:pt x="29" y="3"/>
                </a:lnTo>
                <a:lnTo>
                  <a:pt x="30" y="3"/>
                </a:lnTo>
                <a:lnTo>
                  <a:pt x="31" y="3"/>
                </a:lnTo>
                <a:lnTo>
                  <a:pt x="31" y="3"/>
                </a:lnTo>
                <a:lnTo>
                  <a:pt x="32" y="3"/>
                </a:lnTo>
                <a:lnTo>
                  <a:pt x="33" y="3"/>
                </a:lnTo>
                <a:lnTo>
                  <a:pt x="33" y="3"/>
                </a:lnTo>
                <a:lnTo>
                  <a:pt x="34" y="3"/>
                </a:lnTo>
                <a:lnTo>
                  <a:pt x="35" y="3"/>
                </a:lnTo>
                <a:lnTo>
                  <a:pt x="35" y="3"/>
                </a:lnTo>
                <a:lnTo>
                  <a:pt x="36" y="3"/>
                </a:lnTo>
                <a:lnTo>
                  <a:pt x="37" y="4"/>
                </a:lnTo>
                <a:lnTo>
                  <a:pt x="37" y="4"/>
                </a:lnTo>
                <a:lnTo>
                  <a:pt x="38" y="4"/>
                </a:lnTo>
                <a:lnTo>
                  <a:pt x="39" y="4"/>
                </a:lnTo>
                <a:lnTo>
                  <a:pt x="39" y="4"/>
                </a:lnTo>
                <a:lnTo>
                  <a:pt x="40" y="4"/>
                </a:lnTo>
                <a:lnTo>
                  <a:pt x="41" y="4"/>
                </a:lnTo>
                <a:lnTo>
                  <a:pt x="41" y="4"/>
                </a:lnTo>
                <a:lnTo>
                  <a:pt x="42" y="4"/>
                </a:lnTo>
                <a:lnTo>
                  <a:pt x="43" y="4"/>
                </a:lnTo>
                <a:lnTo>
                  <a:pt x="43" y="4"/>
                </a:lnTo>
                <a:lnTo>
                  <a:pt x="44" y="4"/>
                </a:lnTo>
                <a:lnTo>
                  <a:pt x="45" y="4"/>
                </a:lnTo>
                <a:lnTo>
                  <a:pt x="45" y="4"/>
                </a:lnTo>
                <a:lnTo>
                  <a:pt x="46" y="5"/>
                </a:lnTo>
                <a:lnTo>
                  <a:pt x="47" y="5"/>
                </a:lnTo>
                <a:lnTo>
                  <a:pt x="47" y="5"/>
                </a:lnTo>
                <a:lnTo>
                  <a:pt x="48" y="5"/>
                </a:lnTo>
                <a:lnTo>
                  <a:pt x="49" y="5"/>
                </a:lnTo>
                <a:lnTo>
                  <a:pt x="49" y="5"/>
                </a:lnTo>
                <a:lnTo>
                  <a:pt x="50" y="5"/>
                </a:lnTo>
                <a:lnTo>
                  <a:pt x="51" y="5"/>
                </a:lnTo>
                <a:lnTo>
                  <a:pt x="51" y="5"/>
                </a:lnTo>
                <a:lnTo>
                  <a:pt x="52" y="5"/>
                </a:lnTo>
                <a:lnTo>
                  <a:pt x="53" y="5"/>
                </a:lnTo>
                <a:lnTo>
                  <a:pt x="53" y="5"/>
                </a:lnTo>
                <a:lnTo>
                  <a:pt x="54" y="5"/>
                </a:lnTo>
                <a:lnTo>
                  <a:pt x="55" y="5"/>
                </a:lnTo>
                <a:lnTo>
                  <a:pt x="55" y="6"/>
                </a:lnTo>
                <a:lnTo>
                  <a:pt x="56" y="6"/>
                </a:lnTo>
                <a:lnTo>
                  <a:pt x="57" y="6"/>
                </a:lnTo>
                <a:lnTo>
                  <a:pt x="57" y="6"/>
                </a:lnTo>
                <a:lnTo>
                  <a:pt x="58" y="6"/>
                </a:lnTo>
                <a:lnTo>
                  <a:pt x="59" y="6"/>
                </a:lnTo>
                <a:lnTo>
                  <a:pt x="59" y="6"/>
                </a:lnTo>
                <a:lnTo>
                  <a:pt x="60" y="6"/>
                </a:lnTo>
                <a:lnTo>
                  <a:pt x="61" y="6"/>
                </a:lnTo>
                <a:lnTo>
                  <a:pt x="61" y="6"/>
                </a:lnTo>
                <a:lnTo>
                  <a:pt x="62" y="6"/>
                </a:lnTo>
                <a:lnTo>
                  <a:pt x="63" y="6"/>
                </a:lnTo>
                <a:lnTo>
                  <a:pt x="63" y="6"/>
                </a:lnTo>
                <a:lnTo>
                  <a:pt x="64" y="6"/>
                </a:lnTo>
                <a:lnTo>
                  <a:pt x="65" y="7"/>
                </a:lnTo>
                <a:lnTo>
                  <a:pt x="65" y="7"/>
                </a:lnTo>
                <a:lnTo>
                  <a:pt x="66" y="7"/>
                </a:lnTo>
                <a:lnTo>
                  <a:pt x="67" y="7"/>
                </a:lnTo>
                <a:lnTo>
                  <a:pt x="67" y="7"/>
                </a:lnTo>
                <a:lnTo>
                  <a:pt x="68" y="7"/>
                </a:lnTo>
                <a:lnTo>
                  <a:pt x="69" y="7"/>
                </a:lnTo>
                <a:lnTo>
                  <a:pt x="69" y="7"/>
                </a:lnTo>
                <a:lnTo>
                  <a:pt x="70" y="7"/>
                </a:lnTo>
                <a:lnTo>
                  <a:pt x="71" y="7"/>
                </a:lnTo>
                <a:lnTo>
                  <a:pt x="71" y="7"/>
                </a:lnTo>
                <a:lnTo>
                  <a:pt x="72" y="7"/>
                </a:lnTo>
                <a:lnTo>
                  <a:pt x="73" y="7"/>
                </a:lnTo>
                <a:lnTo>
                  <a:pt x="73" y="7"/>
                </a:lnTo>
                <a:lnTo>
                  <a:pt x="74" y="8"/>
                </a:lnTo>
                <a:lnTo>
                  <a:pt x="75" y="8"/>
                </a:lnTo>
                <a:lnTo>
                  <a:pt x="75" y="8"/>
                </a:lnTo>
                <a:lnTo>
                  <a:pt x="76" y="8"/>
                </a:lnTo>
                <a:lnTo>
                  <a:pt x="77" y="8"/>
                </a:lnTo>
                <a:lnTo>
                  <a:pt x="77" y="8"/>
                </a:lnTo>
                <a:lnTo>
                  <a:pt x="78" y="8"/>
                </a:lnTo>
                <a:lnTo>
                  <a:pt x="79" y="8"/>
                </a:lnTo>
                <a:lnTo>
                  <a:pt x="79" y="8"/>
                </a:lnTo>
                <a:lnTo>
                  <a:pt x="80" y="8"/>
                </a:lnTo>
                <a:lnTo>
                  <a:pt x="81" y="8"/>
                </a:lnTo>
                <a:lnTo>
                  <a:pt x="81" y="8"/>
                </a:lnTo>
                <a:lnTo>
                  <a:pt x="82" y="8"/>
                </a:lnTo>
                <a:lnTo>
                  <a:pt x="83" y="9"/>
                </a:lnTo>
                <a:lnTo>
                  <a:pt x="83" y="9"/>
                </a:lnTo>
                <a:lnTo>
                  <a:pt x="84" y="9"/>
                </a:lnTo>
                <a:lnTo>
                  <a:pt x="85" y="9"/>
                </a:lnTo>
                <a:lnTo>
                  <a:pt x="85" y="9"/>
                </a:lnTo>
                <a:lnTo>
                  <a:pt x="86" y="9"/>
                </a:lnTo>
                <a:lnTo>
                  <a:pt x="87" y="9"/>
                </a:lnTo>
                <a:lnTo>
                  <a:pt x="87" y="9"/>
                </a:lnTo>
                <a:lnTo>
                  <a:pt x="88" y="9"/>
                </a:lnTo>
                <a:lnTo>
                  <a:pt x="89" y="9"/>
                </a:lnTo>
                <a:lnTo>
                  <a:pt x="89" y="9"/>
                </a:lnTo>
                <a:lnTo>
                  <a:pt x="90" y="9"/>
                </a:lnTo>
                <a:lnTo>
                  <a:pt x="91" y="9"/>
                </a:lnTo>
                <a:lnTo>
                  <a:pt x="91" y="10"/>
                </a:lnTo>
                <a:lnTo>
                  <a:pt x="92" y="10"/>
                </a:lnTo>
                <a:lnTo>
                  <a:pt x="93" y="10"/>
                </a:lnTo>
                <a:lnTo>
                  <a:pt x="93" y="10"/>
                </a:lnTo>
                <a:lnTo>
                  <a:pt x="94" y="10"/>
                </a:lnTo>
                <a:lnTo>
                  <a:pt x="95" y="10"/>
                </a:lnTo>
                <a:lnTo>
                  <a:pt x="95" y="10"/>
                </a:lnTo>
                <a:lnTo>
                  <a:pt x="96" y="10"/>
                </a:lnTo>
                <a:lnTo>
                  <a:pt x="97" y="10"/>
                </a:lnTo>
                <a:lnTo>
                  <a:pt x="97" y="10"/>
                </a:lnTo>
                <a:lnTo>
                  <a:pt x="98" y="10"/>
                </a:lnTo>
                <a:lnTo>
                  <a:pt x="99" y="10"/>
                </a:lnTo>
                <a:lnTo>
                  <a:pt x="99" y="10"/>
                </a:lnTo>
                <a:lnTo>
                  <a:pt x="100" y="11"/>
                </a:lnTo>
                <a:lnTo>
                  <a:pt x="101" y="11"/>
                </a:lnTo>
                <a:lnTo>
                  <a:pt x="101" y="11"/>
                </a:lnTo>
                <a:lnTo>
                  <a:pt x="102" y="11"/>
                </a:lnTo>
                <a:lnTo>
                  <a:pt x="103" y="11"/>
                </a:lnTo>
                <a:lnTo>
                  <a:pt x="103" y="11"/>
                </a:lnTo>
                <a:lnTo>
                  <a:pt x="104" y="11"/>
                </a:lnTo>
                <a:lnTo>
                  <a:pt x="105" y="11"/>
                </a:lnTo>
                <a:lnTo>
                  <a:pt x="105" y="11"/>
                </a:lnTo>
                <a:lnTo>
                  <a:pt x="106" y="11"/>
                </a:lnTo>
                <a:lnTo>
                  <a:pt x="107" y="11"/>
                </a:lnTo>
                <a:lnTo>
                  <a:pt x="107" y="11"/>
                </a:lnTo>
                <a:lnTo>
                  <a:pt x="108" y="11"/>
                </a:lnTo>
                <a:lnTo>
                  <a:pt x="109" y="12"/>
                </a:lnTo>
                <a:lnTo>
                  <a:pt x="109" y="12"/>
                </a:lnTo>
                <a:lnTo>
                  <a:pt x="110" y="12"/>
                </a:lnTo>
                <a:lnTo>
                  <a:pt x="111" y="12"/>
                </a:lnTo>
                <a:lnTo>
                  <a:pt x="111" y="12"/>
                </a:lnTo>
                <a:lnTo>
                  <a:pt x="112" y="12"/>
                </a:lnTo>
                <a:lnTo>
                  <a:pt x="113" y="12"/>
                </a:lnTo>
                <a:lnTo>
                  <a:pt x="113" y="12"/>
                </a:lnTo>
                <a:lnTo>
                  <a:pt x="114" y="12"/>
                </a:lnTo>
                <a:lnTo>
                  <a:pt x="115" y="12"/>
                </a:lnTo>
                <a:lnTo>
                  <a:pt x="115" y="12"/>
                </a:lnTo>
                <a:lnTo>
                  <a:pt x="116" y="12"/>
                </a:lnTo>
                <a:lnTo>
                  <a:pt x="117" y="12"/>
                </a:lnTo>
                <a:lnTo>
                  <a:pt x="117" y="13"/>
                </a:lnTo>
                <a:lnTo>
                  <a:pt x="118" y="13"/>
                </a:lnTo>
                <a:lnTo>
                  <a:pt x="119" y="13"/>
                </a:lnTo>
                <a:lnTo>
                  <a:pt x="119" y="13"/>
                </a:lnTo>
                <a:lnTo>
                  <a:pt x="120" y="13"/>
                </a:lnTo>
                <a:lnTo>
                  <a:pt x="121" y="13"/>
                </a:lnTo>
                <a:lnTo>
                  <a:pt x="121" y="13"/>
                </a:lnTo>
                <a:lnTo>
                  <a:pt x="122" y="13"/>
                </a:lnTo>
                <a:lnTo>
                  <a:pt x="123" y="13"/>
                </a:lnTo>
                <a:lnTo>
                  <a:pt x="123" y="13"/>
                </a:lnTo>
                <a:lnTo>
                  <a:pt x="124" y="13"/>
                </a:lnTo>
                <a:lnTo>
                  <a:pt x="125" y="13"/>
                </a:lnTo>
                <a:lnTo>
                  <a:pt x="125" y="14"/>
                </a:lnTo>
                <a:lnTo>
                  <a:pt x="126" y="14"/>
                </a:lnTo>
                <a:lnTo>
                  <a:pt x="127" y="14"/>
                </a:lnTo>
                <a:lnTo>
                  <a:pt x="127" y="14"/>
                </a:lnTo>
                <a:lnTo>
                  <a:pt x="128" y="14"/>
                </a:lnTo>
                <a:lnTo>
                  <a:pt x="129" y="14"/>
                </a:lnTo>
                <a:lnTo>
                  <a:pt x="129" y="14"/>
                </a:lnTo>
                <a:lnTo>
                  <a:pt x="130" y="14"/>
                </a:lnTo>
                <a:lnTo>
                  <a:pt x="131" y="14"/>
                </a:lnTo>
                <a:lnTo>
                  <a:pt x="131" y="14"/>
                </a:lnTo>
                <a:lnTo>
                  <a:pt x="132" y="14"/>
                </a:lnTo>
                <a:lnTo>
                  <a:pt x="133" y="14"/>
                </a:lnTo>
                <a:lnTo>
                  <a:pt x="133" y="15"/>
                </a:lnTo>
                <a:lnTo>
                  <a:pt x="134" y="15"/>
                </a:lnTo>
                <a:lnTo>
                  <a:pt x="135" y="15"/>
                </a:lnTo>
                <a:lnTo>
                  <a:pt x="135" y="15"/>
                </a:lnTo>
                <a:lnTo>
                  <a:pt x="136" y="15"/>
                </a:lnTo>
                <a:lnTo>
                  <a:pt x="137" y="15"/>
                </a:lnTo>
                <a:lnTo>
                  <a:pt x="137" y="15"/>
                </a:lnTo>
                <a:lnTo>
                  <a:pt x="138" y="15"/>
                </a:lnTo>
                <a:lnTo>
                  <a:pt x="139" y="15"/>
                </a:lnTo>
                <a:lnTo>
                  <a:pt x="139" y="15"/>
                </a:lnTo>
                <a:lnTo>
                  <a:pt x="140" y="15"/>
                </a:lnTo>
                <a:lnTo>
                  <a:pt x="141" y="15"/>
                </a:lnTo>
                <a:lnTo>
                  <a:pt x="141" y="16"/>
                </a:lnTo>
                <a:lnTo>
                  <a:pt x="142" y="16"/>
                </a:lnTo>
                <a:lnTo>
                  <a:pt x="143" y="16"/>
                </a:lnTo>
                <a:lnTo>
                  <a:pt x="143" y="16"/>
                </a:lnTo>
                <a:lnTo>
                  <a:pt x="144" y="16"/>
                </a:lnTo>
                <a:lnTo>
                  <a:pt x="145" y="16"/>
                </a:lnTo>
                <a:lnTo>
                  <a:pt x="145" y="16"/>
                </a:lnTo>
                <a:lnTo>
                  <a:pt x="146" y="16"/>
                </a:lnTo>
                <a:lnTo>
                  <a:pt x="147" y="16"/>
                </a:lnTo>
                <a:lnTo>
                  <a:pt x="147" y="16"/>
                </a:lnTo>
                <a:lnTo>
                  <a:pt x="148" y="16"/>
                </a:lnTo>
                <a:lnTo>
                  <a:pt x="149" y="16"/>
                </a:lnTo>
                <a:lnTo>
                  <a:pt x="149" y="17"/>
                </a:lnTo>
                <a:lnTo>
                  <a:pt x="150" y="17"/>
                </a:lnTo>
                <a:lnTo>
                  <a:pt x="151" y="17"/>
                </a:lnTo>
                <a:lnTo>
                  <a:pt x="151" y="17"/>
                </a:lnTo>
                <a:lnTo>
                  <a:pt x="152" y="17"/>
                </a:lnTo>
                <a:lnTo>
                  <a:pt x="153" y="17"/>
                </a:lnTo>
                <a:lnTo>
                  <a:pt x="153" y="17"/>
                </a:lnTo>
                <a:lnTo>
                  <a:pt x="154" y="17"/>
                </a:lnTo>
                <a:lnTo>
                  <a:pt x="155" y="17"/>
                </a:lnTo>
                <a:lnTo>
                  <a:pt x="155" y="17"/>
                </a:lnTo>
                <a:lnTo>
                  <a:pt x="156" y="17"/>
                </a:lnTo>
                <a:lnTo>
                  <a:pt x="157" y="17"/>
                </a:lnTo>
                <a:lnTo>
                  <a:pt x="157" y="18"/>
                </a:lnTo>
                <a:lnTo>
                  <a:pt x="158" y="18"/>
                </a:lnTo>
                <a:lnTo>
                  <a:pt x="159" y="18"/>
                </a:lnTo>
                <a:lnTo>
                  <a:pt x="159" y="18"/>
                </a:lnTo>
                <a:lnTo>
                  <a:pt x="160" y="18"/>
                </a:lnTo>
                <a:lnTo>
                  <a:pt x="161" y="18"/>
                </a:lnTo>
                <a:lnTo>
                  <a:pt x="161" y="18"/>
                </a:lnTo>
                <a:lnTo>
                  <a:pt x="162" y="18"/>
                </a:lnTo>
                <a:lnTo>
                  <a:pt x="163" y="18"/>
                </a:lnTo>
                <a:lnTo>
                  <a:pt x="163" y="18"/>
                </a:lnTo>
                <a:lnTo>
                  <a:pt x="164" y="18"/>
                </a:lnTo>
                <a:lnTo>
                  <a:pt x="165" y="19"/>
                </a:lnTo>
                <a:lnTo>
                  <a:pt x="165" y="19"/>
                </a:lnTo>
                <a:lnTo>
                  <a:pt x="166" y="19"/>
                </a:lnTo>
                <a:lnTo>
                  <a:pt x="167" y="19"/>
                </a:lnTo>
                <a:lnTo>
                  <a:pt x="167" y="19"/>
                </a:lnTo>
                <a:lnTo>
                  <a:pt x="168" y="19"/>
                </a:lnTo>
                <a:lnTo>
                  <a:pt x="169" y="19"/>
                </a:lnTo>
                <a:lnTo>
                  <a:pt x="169" y="19"/>
                </a:lnTo>
                <a:lnTo>
                  <a:pt x="170" y="19"/>
                </a:lnTo>
                <a:lnTo>
                  <a:pt x="171" y="19"/>
                </a:lnTo>
                <a:lnTo>
                  <a:pt x="171" y="19"/>
                </a:lnTo>
                <a:lnTo>
                  <a:pt x="172" y="19"/>
                </a:lnTo>
                <a:lnTo>
                  <a:pt x="173" y="20"/>
                </a:lnTo>
                <a:lnTo>
                  <a:pt x="173" y="20"/>
                </a:lnTo>
                <a:lnTo>
                  <a:pt x="174" y="20"/>
                </a:lnTo>
                <a:lnTo>
                  <a:pt x="175" y="20"/>
                </a:lnTo>
                <a:lnTo>
                  <a:pt x="175" y="20"/>
                </a:lnTo>
                <a:lnTo>
                  <a:pt x="176" y="20"/>
                </a:lnTo>
                <a:lnTo>
                  <a:pt x="177" y="20"/>
                </a:lnTo>
                <a:lnTo>
                  <a:pt x="177" y="20"/>
                </a:lnTo>
                <a:lnTo>
                  <a:pt x="178" y="20"/>
                </a:lnTo>
                <a:lnTo>
                  <a:pt x="179" y="20"/>
                </a:lnTo>
                <a:lnTo>
                  <a:pt x="179" y="20"/>
                </a:lnTo>
                <a:lnTo>
                  <a:pt x="180" y="21"/>
                </a:lnTo>
                <a:lnTo>
                  <a:pt x="181" y="21"/>
                </a:lnTo>
                <a:lnTo>
                  <a:pt x="181" y="21"/>
                </a:lnTo>
                <a:lnTo>
                  <a:pt x="182" y="21"/>
                </a:lnTo>
                <a:lnTo>
                  <a:pt x="183" y="21"/>
                </a:lnTo>
                <a:lnTo>
                  <a:pt x="183" y="21"/>
                </a:lnTo>
                <a:lnTo>
                  <a:pt x="184" y="21"/>
                </a:lnTo>
                <a:lnTo>
                  <a:pt x="185" y="21"/>
                </a:lnTo>
                <a:lnTo>
                  <a:pt x="185" y="21"/>
                </a:lnTo>
                <a:lnTo>
                  <a:pt x="186" y="21"/>
                </a:lnTo>
                <a:lnTo>
                  <a:pt x="187" y="22"/>
                </a:lnTo>
                <a:lnTo>
                  <a:pt x="187" y="22"/>
                </a:lnTo>
                <a:lnTo>
                  <a:pt x="188" y="22"/>
                </a:lnTo>
                <a:lnTo>
                  <a:pt x="189" y="22"/>
                </a:lnTo>
                <a:lnTo>
                  <a:pt x="189" y="22"/>
                </a:lnTo>
                <a:lnTo>
                  <a:pt x="190" y="22"/>
                </a:lnTo>
                <a:lnTo>
                  <a:pt x="191" y="22"/>
                </a:lnTo>
                <a:lnTo>
                  <a:pt x="191" y="22"/>
                </a:lnTo>
                <a:lnTo>
                  <a:pt x="192" y="22"/>
                </a:lnTo>
                <a:lnTo>
                  <a:pt x="193" y="22"/>
                </a:lnTo>
                <a:lnTo>
                  <a:pt x="193" y="22"/>
                </a:lnTo>
                <a:lnTo>
                  <a:pt x="194" y="23"/>
                </a:lnTo>
                <a:lnTo>
                  <a:pt x="195" y="23"/>
                </a:lnTo>
                <a:lnTo>
                  <a:pt x="195" y="23"/>
                </a:lnTo>
                <a:lnTo>
                  <a:pt x="196" y="23"/>
                </a:lnTo>
                <a:lnTo>
                  <a:pt x="197" y="23"/>
                </a:lnTo>
                <a:lnTo>
                  <a:pt x="197" y="23"/>
                </a:lnTo>
                <a:lnTo>
                  <a:pt x="198" y="23"/>
                </a:lnTo>
                <a:lnTo>
                  <a:pt x="199" y="23"/>
                </a:lnTo>
                <a:lnTo>
                  <a:pt x="199" y="23"/>
                </a:lnTo>
                <a:lnTo>
                  <a:pt x="200" y="23"/>
                </a:lnTo>
                <a:lnTo>
                  <a:pt x="201" y="23"/>
                </a:lnTo>
                <a:lnTo>
                  <a:pt x="201" y="24"/>
                </a:lnTo>
                <a:lnTo>
                  <a:pt x="202" y="24"/>
                </a:lnTo>
                <a:lnTo>
                  <a:pt x="203" y="24"/>
                </a:lnTo>
                <a:lnTo>
                  <a:pt x="203" y="24"/>
                </a:lnTo>
                <a:lnTo>
                  <a:pt x="204" y="24"/>
                </a:lnTo>
                <a:lnTo>
                  <a:pt x="205" y="24"/>
                </a:lnTo>
                <a:lnTo>
                  <a:pt x="205" y="24"/>
                </a:lnTo>
                <a:lnTo>
                  <a:pt x="206" y="24"/>
                </a:lnTo>
                <a:lnTo>
                  <a:pt x="207" y="24"/>
                </a:lnTo>
                <a:lnTo>
                  <a:pt x="207" y="24"/>
                </a:lnTo>
                <a:lnTo>
                  <a:pt x="208" y="25"/>
                </a:lnTo>
                <a:lnTo>
                  <a:pt x="209" y="25"/>
                </a:lnTo>
                <a:lnTo>
                  <a:pt x="209" y="25"/>
                </a:lnTo>
                <a:lnTo>
                  <a:pt x="210" y="25"/>
                </a:lnTo>
                <a:lnTo>
                  <a:pt x="211" y="25"/>
                </a:lnTo>
                <a:lnTo>
                  <a:pt x="211" y="25"/>
                </a:lnTo>
                <a:lnTo>
                  <a:pt x="212" y="25"/>
                </a:lnTo>
                <a:lnTo>
                  <a:pt x="213" y="25"/>
                </a:lnTo>
                <a:lnTo>
                  <a:pt x="213" y="25"/>
                </a:lnTo>
                <a:lnTo>
                  <a:pt x="214" y="25"/>
                </a:lnTo>
                <a:lnTo>
                  <a:pt x="215" y="26"/>
                </a:lnTo>
                <a:lnTo>
                  <a:pt x="215" y="26"/>
                </a:lnTo>
                <a:lnTo>
                  <a:pt x="216" y="26"/>
                </a:lnTo>
                <a:lnTo>
                  <a:pt x="217" y="26"/>
                </a:lnTo>
                <a:lnTo>
                  <a:pt x="217" y="26"/>
                </a:lnTo>
                <a:lnTo>
                  <a:pt x="218" y="26"/>
                </a:lnTo>
                <a:lnTo>
                  <a:pt x="219" y="26"/>
                </a:lnTo>
                <a:lnTo>
                  <a:pt x="219" y="26"/>
                </a:lnTo>
                <a:lnTo>
                  <a:pt x="220" y="26"/>
                </a:lnTo>
                <a:lnTo>
                  <a:pt x="221" y="26"/>
                </a:lnTo>
                <a:lnTo>
                  <a:pt x="221" y="27"/>
                </a:lnTo>
                <a:lnTo>
                  <a:pt x="222" y="27"/>
                </a:lnTo>
                <a:lnTo>
                  <a:pt x="223" y="27"/>
                </a:lnTo>
                <a:lnTo>
                  <a:pt x="223" y="27"/>
                </a:lnTo>
                <a:lnTo>
                  <a:pt x="224" y="27"/>
                </a:lnTo>
                <a:lnTo>
                  <a:pt x="225" y="27"/>
                </a:lnTo>
                <a:lnTo>
                  <a:pt x="225" y="27"/>
                </a:lnTo>
                <a:lnTo>
                  <a:pt x="226" y="27"/>
                </a:lnTo>
                <a:lnTo>
                  <a:pt x="227" y="27"/>
                </a:lnTo>
                <a:lnTo>
                  <a:pt x="227" y="27"/>
                </a:lnTo>
                <a:lnTo>
                  <a:pt x="228" y="28"/>
                </a:lnTo>
                <a:lnTo>
                  <a:pt x="229" y="28"/>
                </a:lnTo>
                <a:lnTo>
                  <a:pt x="229" y="28"/>
                </a:lnTo>
                <a:lnTo>
                  <a:pt x="230" y="28"/>
                </a:lnTo>
                <a:lnTo>
                  <a:pt x="231" y="28"/>
                </a:lnTo>
                <a:lnTo>
                  <a:pt x="231" y="28"/>
                </a:lnTo>
                <a:lnTo>
                  <a:pt x="232" y="28"/>
                </a:lnTo>
                <a:lnTo>
                  <a:pt x="233" y="28"/>
                </a:lnTo>
                <a:lnTo>
                  <a:pt x="233" y="28"/>
                </a:lnTo>
                <a:lnTo>
                  <a:pt x="234" y="28"/>
                </a:lnTo>
                <a:lnTo>
                  <a:pt x="235" y="29"/>
                </a:lnTo>
                <a:lnTo>
                  <a:pt x="235" y="29"/>
                </a:lnTo>
                <a:lnTo>
                  <a:pt x="236" y="29"/>
                </a:lnTo>
                <a:lnTo>
                  <a:pt x="237" y="29"/>
                </a:lnTo>
                <a:lnTo>
                  <a:pt x="237" y="29"/>
                </a:lnTo>
                <a:lnTo>
                  <a:pt x="238" y="29"/>
                </a:lnTo>
                <a:lnTo>
                  <a:pt x="239" y="29"/>
                </a:lnTo>
                <a:lnTo>
                  <a:pt x="239" y="29"/>
                </a:lnTo>
                <a:lnTo>
                  <a:pt x="240" y="29"/>
                </a:lnTo>
                <a:lnTo>
                  <a:pt x="241" y="29"/>
                </a:lnTo>
                <a:lnTo>
                  <a:pt x="241" y="30"/>
                </a:lnTo>
                <a:lnTo>
                  <a:pt x="242" y="30"/>
                </a:lnTo>
                <a:lnTo>
                  <a:pt x="243" y="30"/>
                </a:lnTo>
                <a:lnTo>
                  <a:pt x="243" y="30"/>
                </a:lnTo>
                <a:lnTo>
                  <a:pt x="244" y="30"/>
                </a:lnTo>
                <a:lnTo>
                  <a:pt x="245" y="30"/>
                </a:lnTo>
                <a:lnTo>
                  <a:pt x="245" y="30"/>
                </a:lnTo>
                <a:lnTo>
                  <a:pt x="246" y="30"/>
                </a:lnTo>
                <a:lnTo>
                  <a:pt x="247" y="30"/>
                </a:lnTo>
                <a:lnTo>
                  <a:pt x="247" y="31"/>
                </a:lnTo>
                <a:lnTo>
                  <a:pt x="248" y="31"/>
                </a:lnTo>
                <a:lnTo>
                  <a:pt x="249" y="31"/>
                </a:lnTo>
                <a:lnTo>
                  <a:pt x="249" y="31"/>
                </a:lnTo>
                <a:lnTo>
                  <a:pt x="250" y="31"/>
                </a:lnTo>
                <a:lnTo>
                  <a:pt x="251" y="31"/>
                </a:lnTo>
                <a:lnTo>
                  <a:pt x="251" y="31"/>
                </a:lnTo>
                <a:lnTo>
                  <a:pt x="252" y="31"/>
                </a:lnTo>
                <a:lnTo>
                  <a:pt x="253" y="31"/>
                </a:lnTo>
                <a:lnTo>
                  <a:pt x="253" y="32"/>
                </a:lnTo>
                <a:lnTo>
                  <a:pt x="254" y="32"/>
                </a:lnTo>
                <a:lnTo>
                  <a:pt x="255" y="32"/>
                </a:lnTo>
                <a:lnTo>
                  <a:pt x="255" y="32"/>
                </a:lnTo>
                <a:lnTo>
                  <a:pt x="256" y="32"/>
                </a:lnTo>
                <a:lnTo>
                  <a:pt x="257" y="32"/>
                </a:lnTo>
                <a:lnTo>
                  <a:pt x="257" y="32"/>
                </a:lnTo>
                <a:lnTo>
                  <a:pt x="258" y="32"/>
                </a:lnTo>
                <a:lnTo>
                  <a:pt x="259" y="32"/>
                </a:lnTo>
                <a:lnTo>
                  <a:pt x="259" y="32"/>
                </a:lnTo>
                <a:lnTo>
                  <a:pt x="260" y="33"/>
                </a:lnTo>
                <a:lnTo>
                  <a:pt x="261" y="33"/>
                </a:lnTo>
                <a:lnTo>
                  <a:pt x="261" y="33"/>
                </a:lnTo>
                <a:lnTo>
                  <a:pt x="262" y="33"/>
                </a:lnTo>
                <a:lnTo>
                  <a:pt x="263" y="33"/>
                </a:lnTo>
                <a:lnTo>
                  <a:pt x="263" y="33"/>
                </a:lnTo>
                <a:lnTo>
                  <a:pt x="264" y="33"/>
                </a:lnTo>
                <a:lnTo>
                  <a:pt x="265" y="33"/>
                </a:lnTo>
                <a:lnTo>
                  <a:pt x="265" y="33"/>
                </a:lnTo>
                <a:lnTo>
                  <a:pt x="266" y="34"/>
                </a:lnTo>
                <a:lnTo>
                  <a:pt x="267" y="34"/>
                </a:lnTo>
                <a:lnTo>
                  <a:pt x="267" y="34"/>
                </a:lnTo>
                <a:lnTo>
                  <a:pt x="268" y="34"/>
                </a:lnTo>
                <a:lnTo>
                  <a:pt x="269" y="34"/>
                </a:lnTo>
                <a:lnTo>
                  <a:pt x="269" y="34"/>
                </a:lnTo>
                <a:lnTo>
                  <a:pt x="270" y="34"/>
                </a:lnTo>
                <a:lnTo>
                  <a:pt x="271" y="34"/>
                </a:lnTo>
                <a:lnTo>
                  <a:pt x="271" y="35"/>
                </a:lnTo>
                <a:lnTo>
                  <a:pt x="272" y="35"/>
                </a:lnTo>
                <a:lnTo>
                  <a:pt x="273" y="35"/>
                </a:lnTo>
                <a:lnTo>
                  <a:pt x="273" y="35"/>
                </a:lnTo>
                <a:lnTo>
                  <a:pt x="274" y="35"/>
                </a:lnTo>
                <a:lnTo>
                  <a:pt x="275" y="35"/>
                </a:lnTo>
                <a:lnTo>
                  <a:pt x="275" y="35"/>
                </a:lnTo>
                <a:lnTo>
                  <a:pt x="276" y="35"/>
                </a:lnTo>
                <a:lnTo>
                  <a:pt x="277" y="35"/>
                </a:lnTo>
                <a:lnTo>
                  <a:pt x="277" y="36"/>
                </a:lnTo>
                <a:lnTo>
                  <a:pt x="278" y="36"/>
                </a:lnTo>
                <a:lnTo>
                  <a:pt x="279" y="36"/>
                </a:lnTo>
                <a:lnTo>
                  <a:pt x="279" y="36"/>
                </a:lnTo>
                <a:lnTo>
                  <a:pt x="280" y="36"/>
                </a:lnTo>
                <a:lnTo>
                  <a:pt x="281" y="36"/>
                </a:lnTo>
                <a:lnTo>
                  <a:pt x="281" y="36"/>
                </a:lnTo>
                <a:lnTo>
                  <a:pt x="282" y="36"/>
                </a:lnTo>
                <a:lnTo>
                  <a:pt x="283" y="36"/>
                </a:lnTo>
                <a:lnTo>
                  <a:pt x="283" y="37"/>
                </a:lnTo>
                <a:lnTo>
                  <a:pt x="284" y="37"/>
                </a:lnTo>
                <a:lnTo>
                  <a:pt x="285" y="37"/>
                </a:lnTo>
                <a:lnTo>
                  <a:pt x="285" y="37"/>
                </a:lnTo>
                <a:lnTo>
                  <a:pt x="286" y="37"/>
                </a:lnTo>
                <a:lnTo>
                  <a:pt x="287" y="37"/>
                </a:lnTo>
                <a:lnTo>
                  <a:pt x="287" y="37"/>
                </a:lnTo>
                <a:lnTo>
                  <a:pt x="288" y="37"/>
                </a:lnTo>
                <a:lnTo>
                  <a:pt x="289" y="38"/>
                </a:lnTo>
                <a:lnTo>
                  <a:pt x="289" y="38"/>
                </a:lnTo>
                <a:lnTo>
                  <a:pt x="290" y="38"/>
                </a:lnTo>
                <a:lnTo>
                  <a:pt x="291" y="38"/>
                </a:lnTo>
                <a:lnTo>
                  <a:pt x="291" y="38"/>
                </a:lnTo>
                <a:lnTo>
                  <a:pt x="292" y="38"/>
                </a:lnTo>
                <a:lnTo>
                  <a:pt x="293" y="38"/>
                </a:lnTo>
                <a:lnTo>
                  <a:pt x="293" y="38"/>
                </a:lnTo>
                <a:lnTo>
                  <a:pt x="294" y="39"/>
                </a:lnTo>
                <a:lnTo>
                  <a:pt x="295" y="39"/>
                </a:lnTo>
                <a:lnTo>
                  <a:pt x="295" y="39"/>
                </a:lnTo>
                <a:lnTo>
                  <a:pt x="296" y="39"/>
                </a:lnTo>
                <a:lnTo>
                  <a:pt x="297" y="39"/>
                </a:lnTo>
                <a:lnTo>
                  <a:pt x="297" y="39"/>
                </a:lnTo>
                <a:lnTo>
                  <a:pt x="298" y="39"/>
                </a:lnTo>
                <a:lnTo>
                  <a:pt x="299" y="39"/>
                </a:lnTo>
                <a:lnTo>
                  <a:pt x="299" y="39"/>
                </a:lnTo>
                <a:lnTo>
                  <a:pt x="300" y="40"/>
                </a:lnTo>
                <a:lnTo>
                  <a:pt x="301" y="40"/>
                </a:lnTo>
                <a:lnTo>
                  <a:pt x="301" y="40"/>
                </a:lnTo>
                <a:lnTo>
                  <a:pt x="302" y="40"/>
                </a:lnTo>
                <a:lnTo>
                  <a:pt x="303" y="40"/>
                </a:lnTo>
                <a:lnTo>
                  <a:pt x="303" y="40"/>
                </a:lnTo>
                <a:lnTo>
                  <a:pt x="304" y="40"/>
                </a:lnTo>
                <a:lnTo>
                  <a:pt x="305" y="40"/>
                </a:lnTo>
                <a:lnTo>
                  <a:pt x="305" y="41"/>
                </a:lnTo>
                <a:lnTo>
                  <a:pt x="306" y="41"/>
                </a:lnTo>
                <a:lnTo>
                  <a:pt x="307" y="41"/>
                </a:lnTo>
                <a:lnTo>
                  <a:pt x="307" y="41"/>
                </a:lnTo>
                <a:lnTo>
                  <a:pt x="308" y="41"/>
                </a:lnTo>
                <a:lnTo>
                  <a:pt x="309" y="41"/>
                </a:lnTo>
                <a:lnTo>
                  <a:pt x="309" y="41"/>
                </a:lnTo>
                <a:lnTo>
                  <a:pt x="310" y="41"/>
                </a:lnTo>
                <a:lnTo>
                  <a:pt x="311" y="42"/>
                </a:lnTo>
                <a:lnTo>
                  <a:pt x="311" y="42"/>
                </a:lnTo>
                <a:lnTo>
                  <a:pt x="312" y="42"/>
                </a:lnTo>
                <a:lnTo>
                  <a:pt x="313" y="42"/>
                </a:lnTo>
                <a:lnTo>
                  <a:pt x="313" y="42"/>
                </a:lnTo>
                <a:lnTo>
                  <a:pt x="314" y="42"/>
                </a:lnTo>
                <a:lnTo>
                  <a:pt x="315" y="42"/>
                </a:lnTo>
                <a:lnTo>
                  <a:pt x="315" y="43"/>
                </a:lnTo>
                <a:lnTo>
                  <a:pt x="316" y="43"/>
                </a:lnTo>
                <a:lnTo>
                  <a:pt x="317" y="43"/>
                </a:lnTo>
                <a:lnTo>
                  <a:pt x="317" y="43"/>
                </a:lnTo>
                <a:lnTo>
                  <a:pt x="318" y="43"/>
                </a:lnTo>
                <a:lnTo>
                  <a:pt x="319" y="43"/>
                </a:lnTo>
                <a:lnTo>
                  <a:pt x="319" y="43"/>
                </a:lnTo>
                <a:lnTo>
                  <a:pt x="320" y="43"/>
                </a:lnTo>
                <a:lnTo>
                  <a:pt x="321" y="44"/>
                </a:lnTo>
                <a:lnTo>
                  <a:pt x="321" y="44"/>
                </a:lnTo>
                <a:lnTo>
                  <a:pt x="322" y="44"/>
                </a:lnTo>
                <a:lnTo>
                  <a:pt x="323" y="44"/>
                </a:lnTo>
                <a:lnTo>
                  <a:pt x="323" y="44"/>
                </a:lnTo>
                <a:lnTo>
                  <a:pt x="324" y="44"/>
                </a:lnTo>
                <a:lnTo>
                  <a:pt x="325" y="44"/>
                </a:lnTo>
                <a:lnTo>
                  <a:pt x="325" y="44"/>
                </a:lnTo>
                <a:lnTo>
                  <a:pt x="326" y="45"/>
                </a:lnTo>
                <a:lnTo>
                  <a:pt x="327" y="45"/>
                </a:lnTo>
                <a:lnTo>
                  <a:pt x="327" y="45"/>
                </a:lnTo>
                <a:lnTo>
                  <a:pt x="328" y="45"/>
                </a:lnTo>
                <a:lnTo>
                  <a:pt x="329" y="45"/>
                </a:lnTo>
                <a:lnTo>
                  <a:pt x="329" y="45"/>
                </a:lnTo>
                <a:lnTo>
                  <a:pt x="330" y="45"/>
                </a:lnTo>
                <a:lnTo>
                  <a:pt x="331" y="46"/>
                </a:lnTo>
                <a:lnTo>
                  <a:pt x="331" y="46"/>
                </a:lnTo>
                <a:lnTo>
                  <a:pt x="332" y="46"/>
                </a:lnTo>
                <a:lnTo>
                  <a:pt x="333" y="46"/>
                </a:lnTo>
                <a:lnTo>
                  <a:pt x="333" y="46"/>
                </a:lnTo>
                <a:lnTo>
                  <a:pt x="334" y="46"/>
                </a:lnTo>
                <a:lnTo>
                  <a:pt x="335" y="46"/>
                </a:lnTo>
                <a:lnTo>
                  <a:pt x="335" y="47"/>
                </a:lnTo>
                <a:lnTo>
                  <a:pt x="336" y="47"/>
                </a:lnTo>
                <a:lnTo>
                  <a:pt x="337" y="47"/>
                </a:lnTo>
                <a:lnTo>
                  <a:pt x="337" y="47"/>
                </a:lnTo>
                <a:lnTo>
                  <a:pt x="338" y="47"/>
                </a:lnTo>
                <a:lnTo>
                  <a:pt x="339" y="47"/>
                </a:lnTo>
                <a:lnTo>
                  <a:pt x="339" y="47"/>
                </a:lnTo>
                <a:lnTo>
                  <a:pt x="340" y="47"/>
                </a:lnTo>
                <a:lnTo>
                  <a:pt x="341" y="48"/>
                </a:lnTo>
                <a:lnTo>
                  <a:pt x="341" y="48"/>
                </a:lnTo>
                <a:lnTo>
                  <a:pt x="342" y="48"/>
                </a:lnTo>
                <a:lnTo>
                  <a:pt x="343" y="48"/>
                </a:lnTo>
                <a:lnTo>
                  <a:pt x="343" y="48"/>
                </a:lnTo>
                <a:lnTo>
                  <a:pt x="344" y="48"/>
                </a:lnTo>
                <a:lnTo>
                  <a:pt x="345" y="48"/>
                </a:lnTo>
                <a:lnTo>
                  <a:pt x="345" y="49"/>
                </a:lnTo>
                <a:lnTo>
                  <a:pt x="346" y="49"/>
                </a:lnTo>
                <a:lnTo>
                  <a:pt x="347" y="49"/>
                </a:lnTo>
                <a:lnTo>
                  <a:pt x="347" y="49"/>
                </a:lnTo>
                <a:lnTo>
                  <a:pt x="348" y="49"/>
                </a:lnTo>
                <a:lnTo>
                  <a:pt x="349" y="49"/>
                </a:lnTo>
                <a:lnTo>
                  <a:pt x="349" y="49"/>
                </a:lnTo>
                <a:lnTo>
                  <a:pt x="350" y="50"/>
                </a:lnTo>
                <a:lnTo>
                  <a:pt x="351" y="50"/>
                </a:lnTo>
                <a:lnTo>
                  <a:pt x="351" y="50"/>
                </a:lnTo>
                <a:lnTo>
                  <a:pt x="352" y="50"/>
                </a:lnTo>
                <a:lnTo>
                  <a:pt x="353" y="50"/>
                </a:lnTo>
                <a:lnTo>
                  <a:pt x="353" y="50"/>
                </a:lnTo>
                <a:lnTo>
                  <a:pt x="354" y="51"/>
                </a:lnTo>
                <a:lnTo>
                  <a:pt x="355" y="51"/>
                </a:lnTo>
                <a:lnTo>
                  <a:pt x="355" y="51"/>
                </a:lnTo>
                <a:lnTo>
                  <a:pt x="356" y="51"/>
                </a:lnTo>
                <a:lnTo>
                  <a:pt x="357" y="51"/>
                </a:lnTo>
                <a:lnTo>
                  <a:pt x="357" y="51"/>
                </a:lnTo>
                <a:lnTo>
                  <a:pt x="358" y="51"/>
                </a:lnTo>
                <a:lnTo>
                  <a:pt x="359" y="52"/>
                </a:lnTo>
                <a:lnTo>
                  <a:pt x="359" y="52"/>
                </a:lnTo>
                <a:lnTo>
                  <a:pt x="360" y="52"/>
                </a:lnTo>
                <a:lnTo>
                  <a:pt x="361" y="52"/>
                </a:lnTo>
                <a:lnTo>
                  <a:pt x="361" y="52"/>
                </a:lnTo>
                <a:lnTo>
                  <a:pt x="362" y="52"/>
                </a:lnTo>
                <a:lnTo>
                  <a:pt x="363" y="52"/>
                </a:lnTo>
                <a:lnTo>
                  <a:pt x="363" y="53"/>
                </a:lnTo>
                <a:lnTo>
                  <a:pt x="364" y="53"/>
                </a:lnTo>
                <a:lnTo>
                  <a:pt x="365" y="53"/>
                </a:lnTo>
                <a:lnTo>
                  <a:pt x="365" y="53"/>
                </a:lnTo>
                <a:lnTo>
                  <a:pt x="366" y="53"/>
                </a:lnTo>
                <a:lnTo>
                  <a:pt x="367" y="53"/>
                </a:lnTo>
                <a:lnTo>
                  <a:pt x="367" y="54"/>
                </a:lnTo>
                <a:lnTo>
                  <a:pt x="368" y="54"/>
                </a:lnTo>
                <a:lnTo>
                  <a:pt x="369" y="54"/>
                </a:lnTo>
                <a:lnTo>
                  <a:pt x="369" y="54"/>
                </a:lnTo>
                <a:lnTo>
                  <a:pt x="370" y="54"/>
                </a:lnTo>
                <a:lnTo>
                  <a:pt x="371" y="54"/>
                </a:lnTo>
                <a:lnTo>
                  <a:pt x="371" y="54"/>
                </a:lnTo>
                <a:lnTo>
                  <a:pt x="372" y="55"/>
                </a:lnTo>
                <a:lnTo>
                  <a:pt x="373" y="55"/>
                </a:lnTo>
                <a:lnTo>
                  <a:pt x="373" y="55"/>
                </a:lnTo>
                <a:lnTo>
                  <a:pt x="374" y="55"/>
                </a:lnTo>
                <a:lnTo>
                  <a:pt x="375" y="55"/>
                </a:lnTo>
                <a:lnTo>
                  <a:pt x="375" y="55"/>
                </a:lnTo>
                <a:lnTo>
                  <a:pt x="376" y="56"/>
                </a:lnTo>
                <a:lnTo>
                  <a:pt x="377" y="56"/>
                </a:lnTo>
                <a:lnTo>
                  <a:pt x="377" y="56"/>
                </a:lnTo>
                <a:lnTo>
                  <a:pt x="378" y="56"/>
                </a:lnTo>
                <a:lnTo>
                  <a:pt x="379" y="56"/>
                </a:lnTo>
                <a:lnTo>
                  <a:pt x="379" y="56"/>
                </a:lnTo>
                <a:lnTo>
                  <a:pt x="380" y="57"/>
                </a:lnTo>
                <a:lnTo>
                  <a:pt x="381" y="57"/>
                </a:lnTo>
                <a:lnTo>
                  <a:pt x="381" y="57"/>
                </a:lnTo>
                <a:lnTo>
                  <a:pt x="382" y="57"/>
                </a:lnTo>
                <a:lnTo>
                  <a:pt x="383" y="57"/>
                </a:lnTo>
                <a:lnTo>
                  <a:pt x="383" y="57"/>
                </a:lnTo>
                <a:lnTo>
                  <a:pt x="384" y="57"/>
                </a:lnTo>
                <a:lnTo>
                  <a:pt x="385" y="58"/>
                </a:lnTo>
                <a:lnTo>
                  <a:pt x="385" y="58"/>
                </a:lnTo>
                <a:lnTo>
                  <a:pt x="386" y="58"/>
                </a:lnTo>
                <a:lnTo>
                  <a:pt x="387" y="58"/>
                </a:lnTo>
                <a:lnTo>
                  <a:pt x="387" y="58"/>
                </a:lnTo>
                <a:lnTo>
                  <a:pt x="388" y="58"/>
                </a:lnTo>
                <a:lnTo>
                  <a:pt x="389" y="59"/>
                </a:lnTo>
                <a:lnTo>
                  <a:pt x="389" y="59"/>
                </a:lnTo>
                <a:lnTo>
                  <a:pt x="390" y="59"/>
                </a:lnTo>
                <a:lnTo>
                  <a:pt x="391" y="59"/>
                </a:lnTo>
                <a:lnTo>
                  <a:pt x="391" y="59"/>
                </a:lnTo>
                <a:lnTo>
                  <a:pt x="392" y="59"/>
                </a:lnTo>
                <a:lnTo>
                  <a:pt x="393" y="60"/>
                </a:lnTo>
                <a:lnTo>
                  <a:pt x="393" y="60"/>
                </a:lnTo>
                <a:lnTo>
                  <a:pt x="394" y="60"/>
                </a:lnTo>
                <a:lnTo>
                  <a:pt x="395" y="60"/>
                </a:lnTo>
                <a:lnTo>
                  <a:pt x="395" y="60"/>
                </a:lnTo>
                <a:lnTo>
                  <a:pt x="396" y="61"/>
                </a:lnTo>
                <a:lnTo>
                  <a:pt x="397" y="61"/>
                </a:lnTo>
                <a:lnTo>
                  <a:pt x="397" y="61"/>
                </a:lnTo>
                <a:lnTo>
                  <a:pt x="398" y="61"/>
                </a:lnTo>
                <a:lnTo>
                  <a:pt x="399" y="61"/>
                </a:lnTo>
                <a:lnTo>
                  <a:pt x="399" y="61"/>
                </a:lnTo>
                <a:lnTo>
                  <a:pt x="400" y="62"/>
                </a:lnTo>
                <a:lnTo>
                  <a:pt x="401" y="62"/>
                </a:lnTo>
                <a:lnTo>
                  <a:pt x="401" y="62"/>
                </a:lnTo>
                <a:lnTo>
                  <a:pt x="402" y="62"/>
                </a:lnTo>
                <a:lnTo>
                  <a:pt x="403" y="62"/>
                </a:lnTo>
                <a:lnTo>
                  <a:pt x="403" y="62"/>
                </a:lnTo>
                <a:lnTo>
                  <a:pt x="404" y="63"/>
                </a:lnTo>
                <a:lnTo>
                  <a:pt x="405" y="63"/>
                </a:lnTo>
                <a:lnTo>
                  <a:pt x="405" y="63"/>
                </a:lnTo>
                <a:lnTo>
                  <a:pt x="406" y="63"/>
                </a:lnTo>
                <a:lnTo>
                  <a:pt x="407" y="63"/>
                </a:lnTo>
                <a:lnTo>
                  <a:pt x="407" y="64"/>
                </a:lnTo>
                <a:lnTo>
                  <a:pt x="408" y="64"/>
                </a:lnTo>
                <a:lnTo>
                  <a:pt x="409" y="64"/>
                </a:lnTo>
                <a:lnTo>
                  <a:pt x="409" y="64"/>
                </a:lnTo>
                <a:lnTo>
                  <a:pt x="410" y="64"/>
                </a:lnTo>
                <a:lnTo>
                  <a:pt x="411" y="64"/>
                </a:lnTo>
                <a:lnTo>
                  <a:pt x="411" y="65"/>
                </a:lnTo>
                <a:lnTo>
                  <a:pt x="412" y="65"/>
                </a:lnTo>
                <a:lnTo>
                  <a:pt x="413" y="65"/>
                </a:lnTo>
                <a:lnTo>
                  <a:pt x="413" y="65"/>
                </a:lnTo>
                <a:lnTo>
                  <a:pt x="414" y="65"/>
                </a:lnTo>
                <a:lnTo>
                  <a:pt x="415" y="66"/>
                </a:lnTo>
                <a:lnTo>
                  <a:pt x="415" y="66"/>
                </a:lnTo>
                <a:lnTo>
                  <a:pt x="416" y="66"/>
                </a:lnTo>
                <a:lnTo>
                  <a:pt x="417" y="66"/>
                </a:lnTo>
                <a:lnTo>
                  <a:pt x="417" y="66"/>
                </a:lnTo>
                <a:lnTo>
                  <a:pt x="418" y="66"/>
                </a:lnTo>
                <a:lnTo>
                  <a:pt x="419" y="67"/>
                </a:lnTo>
                <a:lnTo>
                  <a:pt x="419" y="67"/>
                </a:lnTo>
                <a:lnTo>
                  <a:pt x="420" y="67"/>
                </a:lnTo>
                <a:lnTo>
                  <a:pt x="421" y="67"/>
                </a:lnTo>
                <a:lnTo>
                  <a:pt x="421" y="67"/>
                </a:lnTo>
                <a:lnTo>
                  <a:pt x="422" y="68"/>
                </a:lnTo>
                <a:lnTo>
                  <a:pt x="423" y="68"/>
                </a:lnTo>
                <a:lnTo>
                  <a:pt x="423" y="68"/>
                </a:lnTo>
                <a:lnTo>
                  <a:pt x="424" y="68"/>
                </a:lnTo>
                <a:lnTo>
                  <a:pt x="425" y="68"/>
                </a:lnTo>
                <a:lnTo>
                  <a:pt x="425" y="69"/>
                </a:lnTo>
                <a:lnTo>
                  <a:pt x="426" y="69"/>
                </a:lnTo>
                <a:lnTo>
                  <a:pt x="427" y="69"/>
                </a:lnTo>
                <a:lnTo>
                  <a:pt x="427" y="69"/>
                </a:lnTo>
                <a:lnTo>
                  <a:pt x="428" y="69"/>
                </a:lnTo>
                <a:lnTo>
                  <a:pt x="429" y="70"/>
                </a:lnTo>
                <a:lnTo>
                  <a:pt x="429" y="70"/>
                </a:lnTo>
                <a:lnTo>
                  <a:pt x="430" y="70"/>
                </a:lnTo>
                <a:lnTo>
                  <a:pt x="431" y="70"/>
                </a:lnTo>
                <a:lnTo>
                  <a:pt x="431" y="70"/>
                </a:lnTo>
                <a:lnTo>
                  <a:pt x="432" y="71"/>
                </a:lnTo>
                <a:lnTo>
                  <a:pt x="433" y="71"/>
                </a:lnTo>
                <a:lnTo>
                  <a:pt x="433" y="71"/>
                </a:lnTo>
                <a:lnTo>
                  <a:pt x="434" y="71"/>
                </a:lnTo>
                <a:lnTo>
                  <a:pt x="435" y="71"/>
                </a:lnTo>
                <a:lnTo>
                  <a:pt x="435" y="72"/>
                </a:lnTo>
                <a:lnTo>
                  <a:pt x="436" y="72"/>
                </a:lnTo>
                <a:lnTo>
                  <a:pt x="437" y="72"/>
                </a:lnTo>
                <a:lnTo>
                  <a:pt x="437" y="72"/>
                </a:lnTo>
                <a:lnTo>
                  <a:pt x="438" y="72"/>
                </a:lnTo>
                <a:lnTo>
                  <a:pt x="439" y="73"/>
                </a:lnTo>
                <a:lnTo>
                  <a:pt x="439" y="73"/>
                </a:lnTo>
                <a:lnTo>
                  <a:pt x="440" y="73"/>
                </a:lnTo>
                <a:lnTo>
                  <a:pt x="441" y="73"/>
                </a:lnTo>
                <a:lnTo>
                  <a:pt x="441" y="74"/>
                </a:lnTo>
                <a:lnTo>
                  <a:pt x="442" y="74"/>
                </a:lnTo>
                <a:lnTo>
                  <a:pt x="443" y="74"/>
                </a:lnTo>
                <a:lnTo>
                  <a:pt x="443" y="74"/>
                </a:lnTo>
                <a:lnTo>
                  <a:pt x="444" y="74"/>
                </a:lnTo>
                <a:lnTo>
                  <a:pt x="445" y="75"/>
                </a:lnTo>
                <a:lnTo>
                  <a:pt x="445" y="75"/>
                </a:lnTo>
                <a:lnTo>
                  <a:pt x="446" y="75"/>
                </a:lnTo>
                <a:lnTo>
                  <a:pt x="447" y="75"/>
                </a:lnTo>
                <a:lnTo>
                  <a:pt x="447" y="75"/>
                </a:lnTo>
                <a:lnTo>
                  <a:pt x="448" y="76"/>
                </a:lnTo>
                <a:lnTo>
                  <a:pt x="449" y="76"/>
                </a:lnTo>
                <a:lnTo>
                  <a:pt x="449" y="76"/>
                </a:lnTo>
                <a:lnTo>
                  <a:pt x="450" y="76"/>
                </a:lnTo>
                <a:lnTo>
                  <a:pt x="451" y="77"/>
                </a:lnTo>
                <a:lnTo>
                  <a:pt x="451" y="77"/>
                </a:lnTo>
                <a:lnTo>
                  <a:pt x="452" y="77"/>
                </a:lnTo>
                <a:lnTo>
                  <a:pt x="453" y="77"/>
                </a:lnTo>
                <a:lnTo>
                  <a:pt x="453" y="77"/>
                </a:lnTo>
                <a:lnTo>
                  <a:pt x="454" y="78"/>
                </a:lnTo>
                <a:lnTo>
                  <a:pt x="455" y="78"/>
                </a:lnTo>
                <a:lnTo>
                  <a:pt x="455" y="78"/>
                </a:lnTo>
                <a:lnTo>
                  <a:pt x="456" y="78"/>
                </a:lnTo>
                <a:lnTo>
                  <a:pt x="457" y="79"/>
                </a:lnTo>
                <a:lnTo>
                  <a:pt x="457" y="79"/>
                </a:lnTo>
                <a:lnTo>
                  <a:pt x="458" y="79"/>
                </a:lnTo>
                <a:lnTo>
                  <a:pt x="459" y="79"/>
                </a:lnTo>
                <a:lnTo>
                  <a:pt x="459" y="80"/>
                </a:lnTo>
                <a:lnTo>
                  <a:pt x="460" y="80"/>
                </a:lnTo>
                <a:lnTo>
                  <a:pt x="461" y="80"/>
                </a:lnTo>
                <a:lnTo>
                  <a:pt x="461" y="80"/>
                </a:lnTo>
                <a:lnTo>
                  <a:pt x="462" y="80"/>
                </a:lnTo>
                <a:lnTo>
                  <a:pt x="463" y="81"/>
                </a:lnTo>
                <a:lnTo>
                  <a:pt x="463" y="81"/>
                </a:lnTo>
                <a:lnTo>
                  <a:pt x="464" y="81"/>
                </a:lnTo>
                <a:lnTo>
                  <a:pt x="465" y="81"/>
                </a:lnTo>
                <a:lnTo>
                  <a:pt x="465" y="82"/>
                </a:lnTo>
                <a:lnTo>
                  <a:pt x="466" y="82"/>
                </a:lnTo>
                <a:lnTo>
                  <a:pt x="467" y="82"/>
                </a:lnTo>
                <a:lnTo>
                  <a:pt x="467" y="82"/>
                </a:lnTo>
                <a:lnTo>
                  <a:pt x="468" y="83"/>
                </a:lnTo>
                <a:lnTo>
                  <a:pt x="469" y="83"/>
                </a:lnTo>
                <a:lnTo>
                  <a:pt x="469" y="83"/>
                </a:lnTo>
                <a:lnTo>
                  <a:pt x="470" y="83"/>
                </a:lnTo>
                <a:lnTo>
                  <a:pt x="471" y="84"/>
                </a:lnTo>
                <a:lnTo>
                  <a:pt x="471" y="84"/>
                </a:lnTo>
                <a:lnTo>
                  <a:pt x="472" y="84"/>
                </a:lnTo>
                <a:lnTo>
                  <a:pt x="473" y="84"/>
                </a:lnTo>
                <a:lnTo>
                  <a:pt x="473" y="85"/>
                </a:lnTo>
                <a:lnTo>
                  <a:pt x="474" y="85"/>
                </a:lnTo>
                <a:lnTo>
                  <a:pt x="475" y="85"/>
                </a:lnTo>
                <a:lnTo>
                  <a:pt x="475" y="85"/>
                </a:lnTo>
                <a:lnTo>
                  <a:pt x="476" y="86"/>
                </a:lnTo>
                <a:lnTo>
                  <a:pt x="477" y="86"/>
                </a:lnTo>
                <a:lnTo>
                  <a:pt x="477" y="86"/>
                </a:lnTo>
                <a:lnTo>
                  <a:pt x="478" y="86"/>
                </a:lnTo>
                <a:lnTo>
                  <a:pt x="479" y="87"/>
                </a:lnTo>
                <a:lnTo>
                  <a:pt x="479" y="87"/>
                </a:lnTo>
                <a:lnTo>
                  <a:pt x="480" y="87"/>
                </a:lnTo>
                <a:lnTo>
                  <a:pt x="481" y="87"/>
                </a:lnTo>
                <a:lnTo>
                  <a:pt x="481" y="88"/>
                </a:lnTo>
                <a:lnTo>
                  <a:pt x="482" y="88"/>
                </a:lnTo>
                <a:lnTo>
                  <a:pt x="483" y="88"/>
                </a:lnTo>
                <a:lnTo>
                  <a:pt x="483" y="89"/>
                </a:lnTo>
                <a:lnTo>
                  <a:pt x="484" y="89"/>
                </a:lnTo>
                <a:lnTo>
                  <a:pt x="485" y="89"/>
                </a:lnTo>
                <a:lnTo>
                  <a:pt x="485" y="89"/>
                </a:lnTo>
                <a:lnTo>
                  <a:pt x="486" y="90"/>
                </a:lnTo>
                <a:lnTo>
                  <a:pt x="487" y="90"/>
                </a:lnTo>
                <a:lnTo>
                  <a:pt x="487" y="90"/>
                </a:lnTo>
                <a:lnTo>
                  <a:pt x="488" y="90"/>
                </a:lnTo>
                <a:lnTo>
                  <a:pt x="489" y="91"/>
                </a:lnTo>
                <a:lnTo>
                  <a:pt x="489" y="91"/>
                </a:lnTo>
                <a:lnTo>
                  <a:pt x="490" y="91"/>
                </a:lnTo>
                <a:lnTo>
                  <a:pt x="491" y="92"/>
                </a:lnTo>
                <a:lnTo>
                  <a:pt x="491" y="92"/>
                </a:lnTo>
                <a:lnTo>
                  <a:pt x="492" y="92"/>
                </a:lnTo>
                <a:lnTo>
                  <a:pt x="493" y="92"/>
                </a:lnTo>
                <a:lnTo>
                  <a:pt x="493" y="93"/>
                </a:lnTo>
                <a:lnTo>
                  <a:pt x="494" y="93"/>
                </a:lnTo>
                <a:lnTo>
                  <a:pt x="495" y="93"/>
                </a:lnTo>
                <a:lnTo>
                  <a:pt x="495" y="94"/>
                </a:lnTo>
                <a:lnTo>
                  <a:pt x="496" y="94"/>
                </a:lnTo>
                <a:lnTo>
                  <a:pt x="497" y="94"/>
                </a:lnTo>
                <a:lnTo>
                  <a:pt x="497" y="94"/>
                </a:lnTo>
                <a:lnTo>
                  <a:pt x="498" y="95"/>
                </a:lnTo>
                <a:lnTo>
                  <a:pt x="499" y="95"/>
                </a:lnTo>
                <a:lnTo>
                  <a:pt x="499" y="95"/>
                </a:lnTo>
                <a:lnTo>
                  <a:pt x="500" y="96"/>
                </a:lnTo>
                <a:lnTo>
                  <a:pt x="501" y="96"/>
                </a:lnTo>
                <a:lnTo>
                  <a:pt x="501" y="96"/>
                </a:lnTo>
                <a:lnTo>
                  <a:pt x="502" y="97"/>
                </a:lnTo>
                <a:lnTo>
                  <a:pt x="503" y="97"/>
                </a:lnTo>
                <a:lnTo>
                  <a:pt x="503" y="97"/>
                </a:lnTo>
                <a:lnTo>
                  <a:pt x="504" y="98"/>
                </a:lnTo>
                <a:lnTo>
                  <a:pt x="505" y="98"/>
                </a:lnTo>
                <a:lnTo>
                  <a:pt x="505" y="98"/>
                </a:lnTo>
                <a:lnTo>
                  <a:pt x="506" y="98"/>
                </a:lnTo>
                <a:lnTo>
                  <a:pt x="507" y="99"/>
                </a:lnTo>
                <a:lnTo>
                  <a:pt x="507" y="99"/>
                </a:lnTo>
                <a:lnTo>
                  <a:pt x="508" y="99"/>
                </a:lnTo>
                <a:lnTo>
                  <a:pt x="509" y="100"/>
                </a:lnTo>
                <a:lnTo>
                  <a:pt x="509" y="100"/>
                </a:lnTo>
                <a:lnTo>
                  <a:pt x="510" y="100"/>
                </a:lnTo>
                <a:lnTo>
                  <a:pt x="511" y="101"/>
                </a:lnTo>
                <a:lnTo>
                  <a:pt x="511" y="101"/>
                </a:lnTo>
                <a:lnTo>
                  <a:pt x="512" y="101"/>
                </a:lnTo>
                <a:lnTo>
                  <a:pt x="513" y="102"/>
                </a:lnTo>
                <a:lnTo>
                  <a:pt x="513" y="102"/>
                </a:lnTo>
                <a:lnTo>
                  <a:pt x="514" y="102"/>
                </a:lnTo>
                <a:lnTo>
                  <a:pt x="515" y="103"/>
                </a:lnTo>
                <a:lnTo>
                  <a:pt x="515" y="103"/>
                </a:lnTo>
                <a:lnTo>
                  <a:pt x="516" y="103"/>
                </a:lnTo>
                <a:lnTo>
                  <a:pt x="517" y="104"/>
                </a:lnTo>
                <a:lnTo>
                  <a:pt x="517" y="104"/>
                </a:lnTo>
                <a:lnTo>
                  <a:pt x="518" y="104"/>
                </a:lnTo>
                <a:lnTo>
                  <a:pt x="519" y="105"/>
                </a:lnTo>
                <a:lnTo>
                  <a:pt x="519" y="105"/>
                </a:lnTo>
                <a:lnTo>
                  <a:pt x="520" y="105"/>
                </a:lnTo>
                <a:lnTo>
                  <a:pt x="521" y="106"/>
                </a:lnTo>
                <a:lnTo>
                  <a:pt x="521" y="106"/>
                </a:lnTo>
                <a:lnTo>
                  <a:pt x="522" y="107"/>
                </a:lnTo>
                <a:lnTo>
                  <a:pt x="523" y="107"/>
                </a:lnTo>
                <a:lnTo>
                  <a:pt x="523" y="107"/>
                </a:lnTo>
                <a:lnTo>
                  <a:pt x="524" y="108"/>
                </a:lnTo>
                <a:lnTo>
                  <a:pt x="525" y="108"/>
                </a:lnTo>
                <a:lnTo>
                  <a:pt x="525" y="108"/>
                </a:lnTo>
                <a:lnTo>
                  <a:pt x="526" y="109"/>
                </a:lnTo>
                <a:lnTo>
                  <a:pt x="527" y="109"/>
                </a:lnTo>
                <a:lnTo>
                  <a:pt x="527" y="110"/>
                </a:lnTo>
                <a:lnTo>
                  <a:pt x="528" y="110"/>
                </a:lnTo>
                <a:lnTo>
                  <a:pt x="529" y="110"/>
                </a:lnTo>
                <a:lnTo>
                  <a:pt x="529" y="111"/>
                </a:lnTo>
                <a:lnTo>
                  <a:pt x="530" y="111"/>
                </a:lnTo>
                <a:lnTo>
                  <a:pt x="531" y="111"/>
                </a:lnTo>
                <a:lnTo>
                  <a:pt x="531" y="112"/>
                </a:lnTo>
                <a:lnTo>
                  <a:pt x="532" y="112"/>
                </a:lnTo>
                <a:lnTo>
                  <a:pt x="533" y="113"/>
                </a:lnTo>
                <a:lnTo>
                  <a:pt x="533" y="113"/>
                </a:lnTo>
                <a:lnTo>
                  <a:pt x="534" y="113"/>
                </a:lnTo>
                <a:lnTo>
                  <a:pt x="535" y="114"/>
                </a:lnTo>
                <a:lnTo>
                  <a:pt x="535" y="114"/>
                </a:lnTo>
                <a:lnTo>
                  <a:pt x="536" y="115"/>
                </a:lnTo>
                <a:lnTo>
                  <a:pt x="537" y="115"/>
                </a:lnTo>
                <a:lnTo>
                  <a:pt x="537" y="115"/>
                </a:lnTo>
                <a:lnTo>
                  <a:pt x="538" y="116"/>
                </a:lnTo>
                <a:lnTo>
                  <a:pt x="539" y="116"/>
                </a:lnTo>
                <a:lnTo>
                  <a:pt x="539" y="117"/>
                </a:lnTo>
                <a:lnTo>
                  <a:pt x="540" y="117"/>
                </a:lnTo>
                <a:lnTo>
                  <a:pt x="541" y="118"/>
                </a:lnTo>
                <a:lnTo>
                  <a:pt x="541" y="118"/>
                </a:lnTo>
                <a:lnTo>
                  <a:pt x="542" y="118"/>
                </a:lnTo>
                <a:lnTo>
                  <a:pt x="543" y="119"/>
                </a:lnTo>
                <a:lnTo>
                  <a:pt x="543" y="119"/>
                </a:lnTo>
                <a:lnTo>
                  <a:pt x="544" y="120"/>
                </a:lnTo>
                <a:lnTo>
                  <a:pt x="545" y="120"/>
                </a:lnTo>
                <a:lnTo>
                  <a:pt x="545" y="121"/>
                </a:lnTo>
                <a:lnTo>
                  <a:pt x="546" y="121"/>
                </a:lnTo>
                <a:lnTo>
                  <a:pt x="547" y="122"/>
                </a:lnTo>
                <a:lnTo>
                  <a:pt x="547" y="122"/>
                </a:lnTo>
                <a:lnTo>
                  <a:pt x="548" y="122"/>
                </a:lnTo>
                <a:lnTo>
                  <a:pt x="549" y="123"/>
                </a:lnTo>
                <a:lnTo>
                  <a:pt x="549" y="123"/>
                </a:lnTo>
                <a:lnTo>
                  <a:pt x="550" y="124"/>
                </a:lnTo>
                <a:lnTo>
                  <a:pt x="551" y="124"/>
                </a:lnTo>
                <a:lnTo>
                  <a:pt x="551" y="125"/>
                </a:lnTo>
                <a:lnTo>
                  <a:pt x="552" y="125"/>
                </a:lnTo>
                <a:lnTo>
                  <a:pt x="553" y="126"/>
                </a:lnTo>
                <a:lnTo>
                  <a:pt x="553" y="126"/>
                </a:lnTo>
                <a:lnTo>
                  <a:pt x="554" y="127"/>
                </a:lnTo>
                <a:lnTo>
                  <a:pt x="555" y="127"/>
                </a:lnTo>
                <a:lnTo>
                  <a:pt x="555" y="128"/>
                </a:lnTo>
                <a:lnTo>
                  <a:pt x="556" y="128"/>
                </a:lnTo>
                <a:lnTo>
                  <a:pt x="557" y="129"/>
                </a:lnTo>
                <a:lnTo>
                  <a:pt x="557" y="129"/>
                </a:lnTo>
                <a:lnTo>
                  <a:pt x="558" y="130"/>
                </a:lnTo>
                <a:lnTo>
                  <a:pt x="559" y="130"/>
                </a:lnTo>
                <a:lnTo>
                  <a:pt x="559" y="131"/>
                </a:lnTo>
                <a:lnTo>
                  <a:pt x="560" y="131"/>
                </a:lnTo>
                <a:lnTo>
                  <a:pt x="561" y="132"/>
                </a:lnTo>
                <a:lnTo>
                  <a:pt x="561" y="132"/>
                </a:lnTo>
                <a:lnTo>
                  <a:pt x="562" y="133"/>
                </a:lnTo>
                <a:lnTo>
                  <a:pt x="563" y="134"/>
                </a:lnTo>
                <a:lnTo>
                  <a:pt x="563" y="134"/>
                </a:lnTo>
                <a:lnTo>
                  <a:pt x="564" y="135"/>
                </a:lnTo>
                <a:lnTo>
                  <a:pt x="565" y="135"/>
                </a:lnTo>
                <a:lnTo>
                  <a:pt x="565" y="136"/>
                </a:lnTo>
                <a:lnTo>
                  <a:pt x="566" y="136"/>
                </a:lnTo>
                <a:lnTo>
                  <a:pt x="567" y="137"/>
                </a:lnTo>
                <a:lnTo>
                  <a:pt x="567" y="138"/>
                </a:lnTo>
                <a:lnTo>
                  <a:pt x="568" y="138"/>
                </a:lnTo>
                <a:lnTo>
                  <a:pt x="569" y="139"/>
                </a:lnTo>
                <a:lnTo>
                  <a:pt x="569" y="139"/>
                </a:lnTo>
                <a:lnTo>
                  <a:pt x="570" y="140"/>
                </a:lnTo>
                <a:lnTo>
                  <a:pt x="571" y="141"/>
                </a:lnTo>
                <a:lnTo>
                  <a:pt x="571" y="141"/>
                </a:lnTo>
                <a:lnTo>
                  <a:pt x="572" y="142"/>
                </a:lnTo>
                <a:lnTo>
                  <a:pt x="573" y="143"/>
                </a:lnTo>
                <a:lnTo>
                  <a:pt x="573" y="143"/>
                </a:lnTo>
                <a:lnTo>
                  <a:pt x="574" y="144"/>
                </a:lnTo>
                <a:lnTo>
                  <a:pt x="575" y="144"/>
                </a:lnTo>
                <a:lnTo>
                  <a:pt x="575" y="145"/>
                </a:lnTo>
                <a:lnTo>
                  <a:pt x="576" y="146"/>
                </a:lnTo>
                <a:lnTo>
                  <a:pt x="577" y="146"/>
                </a:lnTo>
                <a:lnTo>
                  <a:pt x="577" y="147"/>
                </a:lnTo>
                <a:lnTo>
                  <a:pt x="578" y="148"/>
                </a:lnTo>
                <a:lnTo>
                  <a:pt x="579" y="149"/>
                </a:lnTo>
                <a:lnTo>
                  <a:pt x="579" y="149"/>
                </a:lnTo>
                <a:lnTo>
                  <a:pt x="580" y="150"/>
                </a:lnTo>
                <a:lnTo>
                  <a:pt x="581" y="151"/>
                </a:lnTo>
                <a:lnTo>
                  <a:pt x="581" y="151"/>
                </a:lnTo>
                <a:lnTo>
                  <a:pt x="582" y="152"/>
                </a:lnTo>
                <a:lnTo>
                  <a:pt x="583" y="153"/>
                </a:lnTo>
                <a:lnTo>
                  <a:pt x="583" y="154"/>
                </a:lnTo>
                <a:lnTo>
                  <a:pt x="584" y="154"/>
                </a:lnTo>
                <a:lnTo>
                  <a:pt x="585" y="155"/>
                </a:lnTo>
                <a:lnTo>
                  <a:pt x="585" y="156"/>
                </a:lnTo>
                <a:lnTo>
                  <a:pt x="586" y="157"/>
                </a:lnTo>
                <a:lnTo>
                  <a:pt x="587" y="158"/>
                </a:lnTo>
                <a:lnTo>
                  <a:pt x="587" y="158"/>
                </a:lnTo>
                <a:lnTo>
                  <a:pt x="588" y="159"/>
                </a:lnTo>
                <a:lnTo>
                  <a:pt x="589" y="160"/>
                </a:lnTo>
                <a:lnTo>
                  <a:pt x="589" y="161"/>
                </a:lnTo>
                <a:lnTo>
                  <a:pt x="590" y="162"/>
                </a:lnTo>
                <a:lnTo>
                  <a:pt x="591" y="163"/>
                </a:lnTo>
                <a:lnTo>
                  <a:pt x="591" y="164"/>
                </a:lnTo>
                <a:lnTo>
                  <a:pt x="592" y="164"/>
                </a:lnTo>
                <a:lnTo>
                  <a:pt x="593" y="165"/>
                </a:lnTo>
                <a:lnTo>
                  <a:pt x="593" y="166"/>
                </a:lnTo>
                <a:lnTo>
                  <a:pt x="594" y="167"/>
                </a:lnTo>
                <a:lnTo>
                  <a:pt x="595" y="168"/>
                </a:lnTo>
                <a:lnTo>
                  <a:pt x="595" y="169"/>
                </a:lnTo>
                <a:lnTo>
                  <a:pt x="596" y="170"/>
                </a:lnTo>
                <a:lnTo>
                  <a:pt x="597" y="171"/>
                </a:lnTo>
                <a:lnTo>
                  <a:pt x="597" y="172"/>
                </a:lnTo>
                <a:lnTo>
                  <a:pt x="598" y="173"/>
                </a:lnTo>
                <a:lnTo>
                  <a:pt x="599" y="174"/>
                </a:lnTo>
                <a:lnTo>
                  <a:pt x="599" y="175"/>
                </a:lnTo>
                <a:lnTo>
                  <a:pt x="600" y="176"/>
                </a:lnTo>
                <a:lnTo>
                  <a:pt x="601" y="178"/>
                </a:lnTo>
                <a:lnTo>
                  <a:pt x="601" y="179"/>
                </a:lnTo>
                <a:lnTo>
                  <a:pt x="602" y="180"/>
                </a:lnTo>
                <a:lnTo>
                  <a:pt x="603" y="181"/>
                </a:lnTo>
                <a:lnTo>
                  <a:pt x="603" y="182"/>
                </a:lnTo>
                <a:lnTo>
                  <a:pt x="604" y="183"/>
                </a:lnTo>
                <a:lnTo>
                  <a:pt x="605" y="185"/>
                </a:lnTo>
                <a:lnTo>
                  <a:pt x="605" y="186"/>
                </a:lnTo>
                <a:lnTo>
                  <a:pt x="606" y="187"/>
                </a:lnTo>
                <a:lnTo>
                  <a:pt x="607" y="189"/>
                </a:lnTo>
                <a:lnTo>
                  <a:pt x="607" y="190"/>
                </a:lnTo>
                <a:lnTo>
                  <a:pt x="608" y="191"/>
                </a:lnTo>
                <a:lnTo>
                  <a:pt x="609" y="193"/>
                </a:lnTo>
                <a:lnTo>
                  <a:pt x="609" y="194"/>
                </a:lnTo>
                <a:lnTo>
                  <a:pt x="610" y="196"/>
                </a:lnTo>
                <a:lnTo>
                  <a:pt x="611" y="197"/>
                </a:lnTo>
                <a:lnTo>
                  <a:pt x="611" y="199"/>
                </a:lnTo>
                <a:lnTo>
                  <a:pt x="612" y="200"/>
                </a:lnTo>
                <a:lnTo>
                  <a:pt x="613" y="202"/>
                </a:lnTo>
                <a:lnTo>
                  <a:pt x="613" y="204"/>
                </a:lnTo>
                <a:lnTo>
                  <a:pt x="614" y="205"/>
                </a:lnTo>
                <a:lnTo>
                  <a:pt x="615" y="207"/>
                </a:lnTo>
                <a:lnTo>
                  <a:pt x="615" y="209"/>
                </a:lnTo>
                <a:lnTo>
                  <a:pt x="616" y="211"/>
                </a:lnTo>
                <a:lnTo>
                  <a:pt x="617" y="213"/>
                </a:lnTo>
                <a:lnTo>
                  <a:pt x="617" y="215"/>
                </a:lnTo>
                <a:lnTo>
                  <a:pt x="618" y="217"/>
                </a:lnTo>
                <a:lnTo>
                  <a:pt x="619" y="219"/>
                </a:lnTo>
                <a:lnTo>
                  <a:pt x="619" y="221"/>
                </a:lnTo>
                <a:lnTo>
                  <a:pt x="620" y="223"/>
                </a:lnTo>
                <a:lnTo>
                  <a:pt x="621" y="226"/>
                </a:lnTo>
                <a:lnTo>
                  <a:pt x="621" y="228"/>
                </a:lnTo>
                <a:lnTo>
                  <a:pt x="622" y="231"/>
                </a:lnTo>
                <a:lnTo>
                  <a:pt x="623" y="233"/>
                </a:lnTo>
                <a:lnTo>
                  <a:pt x="623" y="236"/>
                </a:lnTo>
                <a:lnTo>
                  <a:pt x="624" y="239"/>
                </a:lnTo>
                <a:lnTo>
                  <a:pt x="625" y="242"/>
                </a:lnTo>
                <a:lnTo>
                  <a:pt x="625" y="245"/>
                </a:lnTo>
                <a:lnTo>
                  <a:pt x="626" y="249"/>
                </a:lnTo>
                <a:lnTo>
                  <a:pt x="627" y="252"/>
                </a:lnTo>
                <a:lnTo>
                  <a:pt x="627" y="256"/>
                </a:lnTo>
                <a:lnTo>
                  <a:pt x="628" y="260"/>
                </a:lnTo>
                <a:lnTo>
                  <a:pt x="629" y="264"/>
                </a:lnTo>
                <a:lnTo>
                  <a:pt x="629" y="269"/>
                </a:lnTo>
                <a:lnTo>
                  <a:pt x="630" y="271"/>
                </a:lnTo>
                <a:lnTo>
                  <a:pt x="630" y="274"/>
                </a:lnTo>
                <a:lnTo>
                  <a:pt x="630" y="277"/>
                </a:lnTo>
                <a:lnTo>
                  <a:pt x="631" y="279"/>
                </a:lnTo>
                <a:lnTo>
                  <a:pt x="631" y="282"/>
                </a:lnTo>
                <a:lnTo>
                  <a:pt x="631" y="285"/>
                </a:lnTo>
                <a:lnTo>
                  <a:pt x="632" y="289"/>
                </a:lnTo>
                <a:lnTo>
                  <a:pt x="632" y="292"/>
                </a:lnTo>
                <a:lnTo>
                  <a:pt x="632" y="296"/>
                </a:lnTo>
                <a:lnTo>
                  <a:pt x="633" y="299"/>
                </a:lnTo>
                <a:lnTo>
                  <a:pt x="633" y="303"/>
                </a:lnTo>
                <a:lnTo>
                  <a:pt x="633" y="308"/>
                </a:lnTo>
                <a:lnTo>
                  <a:pt x="634" y="312"/>
                </a:lnTo>
                <a:lnTo>
                  <a:pt x="634" y="315"/>
                </a:lnTo>
                <a:lnTo>
                  <a:pt x="634" y="317"/>
                </a:lnTo>
                <a:lnTo>
                  <a:pt x="634" y="320"/>
                </a:lnTo>
                <a:lnTo>
                  <a:pt x="634" y="323"/>
                </a:lnTo>
                <a:lnTo>
                  <a:pt x="634" y="326"/>
                </a:lnTo>
                <a:lnTo>
                  <a:pt x="635" y="329"/>
                </a:lnTo>
                <a:lnTo>
                  <a:pt x="635" y="332"/>
                </a:lnTo>
                <a:lnTo>
                  <a:pt x="635" y="335"/>
                </a:lnTo>
                <a:lnTo>
                  <a:pt x="635" y="339"/>
                </a:lnTo>
                <a:lnTo>
                  <a:pt x="635" y="343"/>
                </a:lnTo>
                <a:lnTo>
                  <a:pt x="635" y="347"/>
                </a:lnTo>
                <a:lnTo>
                  <a:pt x="636" y="351"/>
                </a:lnTo>
                <a:lnTo>
                  <a:pt x="636" y="356"/>
                </a:lnTo>
                <a:lnTo>
                  <a:pt x="636" y="358"/>
                </a:lnTo>
                <a:lnTo>
                  <a:pt x="636" y="361"/>
                </a:lnTo>
                <a:lnTo>
                  <a:pt x="636" y="362"/>
                </a:lnTo>
              </a:path>
            </a:pathLst>
          </a:custGeom>
          <a:noFill/>
          <a:ln w="22225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2" name="Freeform 179">
            <a:extLst>
              <a:ext uri="{FF2B5EF4-FFF2-40B4-BE49-F238E27FC236}">
                <a16:creationId xmlns:a16="http://schemas.microsoft.com/office/drawing/2014/main" id="{B25F8373-2C6E-45D0-81DD-4C69E07BF997}"/>
              </a:ext>
            </a:extLst>
          </p:cNvPr>
          <p:cNvSpPr>
            <a:spLocks/>
          </p:cNvSpPr>
          <p:nvPr/>
        </p:nvSpPr>
        <p:spPr bwMode="auto">
          <a:xfrm>
            <a:off x="4369868" y="5082139"/>
            <a:ext cx="2213811" cy="1491916"/>
          </a:xfrm>
          <a:custGeom>
            <a:avLst/>
            <a:gdLst>
              <a:gd name="T0" fmla="*/ 16 w 1062"/>
              <a:gd name="T1" fmla="*/ 0 h 216"/>
              <a:gd name="T2" fmla="*/ 33 w 1062"/>
              <a:gd name="T3" fmla="*/ 0 h 216"/>
              <a:gd name="T4" fmla="*/ 49 w 1062"/>
              <a:gd name="T5" fmla="*/ 0 h 216"/>
              <a:gd name="T6" fmla="*/ 66 w 1062"/>
              <a:gd name="T7" fmla="*/ 0 h 216"/>
              <a:gd name="T8" fmla="*/ 83 w 1062"/>
              <a:gd name="T9" fmla="*/ 0 h 216"/>
              <a:gd name="T10" fmla="*/ 99 w 1062"/>
              <a:gd name="T11" fmla="*/ 0 h 216"/>
              <a:gd name="T12" fmla="*/ 116 w 1062"/>
              <a:gd name="T13" fmla="*/ 0 h 216"/>
              <a:gd name="T14" fmla="*/ 133 w 1062"/>
              <a:gd name="T15" fmla="*/ 0 h 216"/>
              <a:gd name="T16" fmla="*/ 149 w 1062"/>
              <a:gd name="T17" fmla="*/ 1 h 216"/>
              <a:gd name="T18" fmla="*/ 166 w 1062"/>
              <a:gd name="T19" fmla="*/ 1 h 216"/>
              <a:gd name="T20" fmla="*/ 183 w 1062"/>
              <a:gd name="T21" fmla="*/ 1 h 216"/>
              <a:gd name="T22" fmla="*/ 199 w 1062"/>
              <a:gd name="T23" fmla="*/ 1 h 216"/>
              <a:gd name="T24" fmla="*/ 216 w 1062"/>
              <a:gd name="T25" fmla="*/ 1 h 216"/>
              <a:gd name="T26" fmla="*/ 233 w 1062"/>
              <a:gd name="T27" fmla="*/ 1 h 216"/>
              <a:gd name="T28" fmla="*/ 249 w 1062"/>
              <a:gd name="T29" fmla="*/ 2 h 216"/>
              <a:gd name="T30" fmla="*/ 266 w 1062"/>
              <a:gd name="T31" fmla="*/ 2 h 216"/>
              <a:gd name="T32" fmla="*/ 283 w 1062"/>
              <a:gd name="T33" fmla="*/ 2 h 216"/>
              <a:gd name="T34" fmla="*/ 299 w 1062"/>
              <a:gd name="T35" fmla="*/ 2 h 216"/>
              <a:gd name="T36" fmla="*/ 316 w 1062"/>
              <a:gd name="T37" fmla="*/ 3 h 216"/>
              <a:gd name="T38" fmla="*/ 333 w 1062"/>
              <a:gd name="T39" fmla="*/ 3 h 216"/>
              <a:gd name="T40" fmla="*/ 349 w 1062"/>
              <a:gd name="T41" fmla="*/ 4 h 216"/>
              <a:gd name="T42" fmla="*/ 366 w 1062"/>
              <a:gd name="T43" fmla="*/ 4 h 216"/>
              <a:gd name="T44" fmla="*/ 383 w 1062"/>
              <a:gd name="T45" fmla="*/ 4 h 216"/>
              <a:gd name="T46" fmla="*/ 399 w 1062"/>
              <a:gd name="T47" fmla="*/ 5 h 216"/>
              <a:gd name="T48" fmla="*/ 416 w 1062"/>
              <a:gd name="T49" fmla="*/ 5 h 216"/>
              <a:gd name="T50" fmla="*/ 433 w 1062"/>
              <a:gd name="T51" fmla="*/ 6 h 216"/>
              <a:gd name="T52" fmla="*/ 449 w 1062"/>
              <a:gd name="T53" fmla="*/ 7 h 216"/>
              <a:gd name="T54" fmla="*/ 466 w 1062"/>
              <a:gd name="T55" fmla="*/ 8 h 216"/>
              <a:gd name="T56" fmla="*/ 483 w 1062"/>
              <a:gd name="T57" fmla="*/ 8 h 216"/>
              <a:gd name="T58" fmla="*/ 499 w 1062"/>
              <a:gd name="T59" fmla="*/ 9 h 216"/>
              <a:gd name="T60" fmla="*/ 516 w 1062"/>
              <a:gd name="T61" fmla="*/ 10 h 216"/>
              <a:gd name="T62" fmla="*/ 533 w 1062"/>
              <a:gd name="T63" fmla="*/ 11 h 216"/>
              <a:gd name="T64" fmla="*/ 549 w 1062"/>
              <a:gd name="T65" fmla="*/ 12 h 216"/>
              <a:gd name="T66" fmla="*/ 566 w 1062"/>
              <a:gd name="T67" fmla="*/ 14 h 216"/>
              <a:gd name="T68" fmla="*/ 583 w 1062"/>
              <a:gd name="T69" fmla="*/ 15 h 216"/>
              <a:gd name="T70" fmla="*/ 599 w 1062"/>
              <a:gd name="T71" fmla="*/ 17 h 216"/>
              <a:gd name="T72" fmla="*/ 616 w 1062"/>
              <a:gd name="T73" fmla="*/ 18 h 216"/>
              <a:gd name="T74" fmla="*/ 633 w 1062"/>
              <a:gd name="T75" fmla="*/ 20 h 216"/>
              <a:gd name="T76" fmla="*/ 649 w 1062"/>
              <a:gd name="T77" fmla="*/ 22 h 216"/>
              <a:gd name="T78" fmla="*/ 666 w 1062"/>
              <a:gd name="T79" fmla="*/ 24 h 216"/>
              <a:gd name="T80" fmla="*/ 683 w 1062"/>
              <a:gd name="T81" fmla="*/ 27 h 216"/>
              <a:gd name="T82" fmla="*/ 699 w 1062"/>
              <a:gd name="T83" fmla="*/ 29 h 216"/>
              <a:gd name="T84" fmla="*/ 716 w 1062"/>
              <a:gd name="T85" fmla="*/ 32 h 216"/>
              <a:gd name="T86" fmla="*/ 733 w 1062"/>
              <a:gd name="T87" fmla="*/ 35 h 216"/>
              <a:gd name="T88" fmla="*/ 749 w 1062"/>
              <a:gd name="T89" fmla="*/ 39 h 216"/>
              <a:gd name="T90" fmla="*/ 766 w 1062"/>
              <a:gd name="T91" fmla="*/ 42 h 216"/>
              <a:gd name="T92" fmla="*/ 783 w 1062"/>
              <a:gd name="T93" fmla="*/ 47 h 216"/>
              <a:gd name="T94" fmla="*/ 799 w 1062"/>
              <a:gd name="T95" fmla="*/ 51 h 216"/>
              <a:gd name="T96" fmla="*/ 816 w 1062"/>
              <a:gd name="T97" fmla="*/ 56 h 216"/>
              <a:gd name="T98" fmla="*/ 833 w 1062"/>
              <a:gd name="T99" fmla="*/ 61 h 216"/>
              <a:gd name="T100" fmla="*/ 849 w 1062"/>
              <a:gd name="T101" fmla="*/ 67 h 216"/>
              <a:gd name="T102" fmla="*/ 866 w 1062"/>
              <a:gd name="T103" fmla="*/ 74 h 216"/>
              <a:gd name="T104" fmla="*/ 883 w 1062"/>
              <a:gd name="T105" fmla="*/ 81 h 216"/>
              <a:gd name="T106" fmla="*/ 899 w 1062"/>
              <a:gd name="T107" fmla="*/ 89 h 216"/>
              <a:gd name="T108" fmla="*/ 916 w 1062"/>
              <a:gd name="T109" fmla="*/ 97 h 216"/>
              <a:gd name="T110" fmla="*/ 933 w 1062"/>
              <a:gd name="T111" fmla="*/ 107 h 216"/>
              <a:gd name="T112" fmla="*/ 949 w 1062"/>
              <a:gd name="T113" fmla="*/ 117 h 216"/>
              <a:gd name="T114" fmla="*/ 966 w 1062"/>
              <a:gd name="T115" fmla="*/ 128 h 216"/>
              <a:gd name="T116" fmla="*/ 983 w 1062"/>
              <a:gd name="T117" fmla="*/ 140 h 216"/>
              <a:gd name="T118" fmla="*/ 999 w 1062"/>
              <a:gd name="T119" fmla="*/ 153 h 216"/>
              <a:gd name="T120" fmla="*/ 1016 w 1062"/>
              <a:gd name="T121" fmla="*/ 168 h 216"/>
              <a:gd name="T122" fmla="*/ 1033 w 1062"/>
              <a:gd name="T123" fmla="*/ 184 h 216"/>
              <a:gd name="T124" fmla="*/ 1049 w 1062"/>
              <a:gd name="T125" fmla="*/ 202 h 2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062" h="216">
                <a:moveTo>
                  <a:pt x="0" y="0"/>
                </a:moveTo>
                <a:lnTo>
                  <a:pt x="1" y="0"/>
                </a:lnTo>
                <a:lnTo>
                  <a:pt x="1" y="0"/>
                </a:lnTo>
                <a:lnTo>
                  <a:pt x="2" y="0"/>
                </a:lnTo>
                <a:lnTo>
                  <a:pt x="3" y="0"/>
                </a:lnTo>
                <a:lnTo>
                  <a:pt x="3" y="0"/>
                </a:lnTo>
                <a:lnTo>
                  <a:pt x="4" y="0"/>
                </a:lnTo>
                <a:lnTo>
                  <a:pt x="5" y="0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5" y="0"/>
                </a:lnTo>
                <a:lnTo>
                  <a:pt x="15" y="0"/>
                </a:lnTo>
                <a:lnTo>
                  <a:pt x="16" y="0"/>
                </a:lnTo>
                <a:lnTo>
                  <a:pt x="17" y="0"/>
                </a:lnTo>
                <a:lnTo>
                  <a:pt x="17" y="0"/>
                </a:lnTo>
                <a:lnTo>
                  <a:pt x="18" y="0"/>
                </a:lnTo>
                <a:lnTo>
                  <a:pt x="19" y="0"/>
                </a:lnTo>
                <a:lnTo>
                  <a:pt x="19" y="0"/>
                </a:lnTo>
                <a:lnTo>
                  <a:pt x="20" y="0"/>
                </a:lnTo>
                <a:lnTo>
                  <a:pt x="21" y="0"/>
                </a:lnTo>
                <a:lnTo>
                  <a:pt x="21" y="0"/>
                </a:lnTo>
                <a:lnTo>
                  <a:pt x="22" y="0"/>
                </a:lnTo>
                <a:lnTo>
                  <a:pt x="23" y="0"/>
                </a:lnTo>
                <a:lnTo>
                  <a:pt x="23" y="0"/>
                </a:lnTo>
                <a:lnTo>
                  <a:pt x="24" y="0"/>
                </a:lnTo>
                <a:lnTo>
                  <a:pt x="25" y="0"/>
                </a:lnTo>
                <a:lnTo>
                  <a:pt x="25" y="0"/>
                </a:lnTo>
                <a:lnTo>
                  <a:pt x="26" y="0"/>
                </a:lnTo>
                <a:lnTo>
                  <a:pt x="27" y="0"/>
                </a:lnTo>
                <a:lnTo>
                  <a:pt x="27" y="0"/>
                </a:lnTo>
                <a:lnTo>
                  <a:pt x="28" y="0"/>
                </a:lnTo>
                <a:lnTo>
                  <a:pt x="29" y="0"/>
                </a:lnTo>
                <a:lnTo>
                  <a:pt x="29" y="0"/>
                </a:lnTo>
                <a:lnTo>
                  <a:pt x="30" y="0"/>
                </a:lnTo>
                <a:lnTo>
                  <a:pt x="31" y="0"/>
                </a:lnTo>
                <a:lnTo>
                  <a:pt x="31" y="0"/>
                </a:lnTo>
                <a:lnTo>
                  <a:pt x="32" y="0"/>
                </a:lnTo>
                <a:lnTo>
                  <a:pt x="33" y="0"/>
                </a:lnTo>
                <a:lnTo>
                  <a:pt x="33" y="0"/>
                </a:lnTo>
                <a:lnTo>
                  <a:pt x="34" y="0"/>
                </a:lnTo>
                <a:lnTo>
                  <a:pt x="35" y="0"/>
                </a:lnTo>
                <a:lnTo>
                  <a:pt x="35" y="0"/>
                </a:lnTo>
                <a:lnTo>
                  <a:pt x="36" y="0"/>
                </a:lnTo>
                <a:lnTo>
                  <a:pt x="37" y="0"/>
                </a:lnTo>
                <a:lnTo>
                  <a:pt x="37" y="0"/>
                </a:lnTo>
                <a:lnTo>
                  <a:pt x="38" y="0"/>
                </a:lnTo>
                <a:lnTo>
                  <a:pt x="39" y="0"/>
                </a:lnTo>
                <a:lnTo>
                  <a:pt x="39" y="0"/>
                </a:lnTo>
                <a:lnTo>
                  <a:pt x="40" y="0"/>
                </a:lnTo>
                <a:lnTo>
                  <a:pt x="41" y="0"/>
                </a:lnTo>
                <a:lnTo>
                  <a:pt x="41" y="0"/>
                </a:lnTo>
                <a:lnTo>
                  <a:pt x="42" y="0"/>
                </a:lnTo>
                <a:lnTo>
                  <a:pt x="43" y="0"/>
                </a:lnTo>
                <a:lnTo>
                  <a:pt x="43" y="0"/>
                </a:lnTo>
                <a:lnTo>
                  <a:pt x="44" y="0"/>
                </a:lnTo>
                <a:lnTo>
                  <a:pt x="45" y="0"/>
                </a:lnTo>
                <a:lnTo>
                  <a:pt x="45" y="0"/>
                </a:lnTo>
                <a:lnTo>
                  <a:pt x="46" y="0"/>
                </a:lnTo>
                <a:lnTo>
                  <a:pt x="47" y="0"/>
                </a:lnTo>
                <a:lnTo>
                  <a:pt x="47" y="0"/>
                </a:lnTo>
                <a:lnTo>
                  <a:pt x="48" y="0"/>
                </a:lnTo>
                <a:lnTo>
                  <a:pt x="49" y="0"/>
                </a:lnTo>
                <a:lnTo>
                  <a:pt x="49" y="0"/>
                </a:lnTo>
                <a:lnTo>
                  <a:pt x="50" y="0"/>
                </a:lnTo>
                <a:lnTo>
                  <a:pt x="51" y="0"/>
                </a:lnTo>
                <a:lnTo>
                  <a:pt x="51" y="0"/>
                </a:lnTo>
                <a:lnTo>
                  <a:pt x="52" y="0"/>
                </a:lnTo>
                <a:lnTo>
                  <a:pt x="53" y="0"/>
                </a:lnTo>
                <a:lnTo>
                  <a:pt x="53" y="0"/>
                </a:lnTo>
                <a:lnTo>
                  <a:pt x="54" y="0"/>
                </a:lnTo>
                <a:lnTo>
                  <a:pt x="55" y="0"/>
                </a:lnTo>
                <a:lnTo>
                  <a:pt x="55" y="0"/>
                </a:lnTo>
                <a:lnTo>
                  <a:pt x="56" y="0"/>
                </a:lnTo>
                <a:lnTo>
                  <a:pt x="57" y="0"/>
                </a:lnTo>
                <a:lnTo>
                  <a:pt x="57" y="0"/>
                </a:lnTo>
                <a:lnTo>
                  <a:pt x="58" y="0"/>
                </a:lnTo>
                <a:lnTo>
                  <a:pt x="59" y="0"/>
                </a:lnTo>
                <a:lnTo>
                  <a:pt x="59" y="0"/>
                </a:lnTo>
                <a:lnTo>
                  <a:pt x="60" y="0"/>
                </a:lnTo>
                <a:lnTo>
                  <a:pt x="61" y="0"/>
                </a:lnTo>
                <a:lnTo>
                  <a:pt x="61" y="0"/>
                </a:lnTo>
                <a:lnTo>
                  <a:pt x="62" y="0"/>
                </a:lnTo>
                <a:lnTo>
                  <a:pt x="63" y="0"/>
                </a:lnTo>
                <a:lnTo>
                  <a:pt x="63" y="0"/>
                </a:lnTo>
                <a:lnTo>
                  <a:pt x="64" y="0"/>
                </a:lnTo>
                <a:lnTo>
                  <a:pt x="65" y="0"/>
                </a:lnTo>
                <a:lnTo>
                  <a:pt x="65" y="0"/>
                </a:lnTo>
                <a:lnTo>
                  <a:pt x="66" y="0"/>
                </a:lnTo>
                <a:lnTo>
                  <a:pt x="67" y="0"/>
                </a:lnTo>
                <a:lnTo>
                  <a:pt x="67" y="0"/>
                </a:lnTo>
                <a:lnTo>
                  <a:pt x="68" y="0"/>
                </a:lnTo>
                <a:lnTo>
                  <a:pt x="69" y="0"/>
                </a:lnTo>
                <a:lnTo>
                  <a:pt x="69" y="0"/>
                </a:lnTo>
                <a:lnTo>
                  <a:pt x="70" y="0"/>
                </a:lnTo>
                <a:lnTo>
                  <a:pt x="71" y="0"/>
                </a:lnTo>
                <a:lnTo>
                  <a:pt x="71" y="0"/>
                </a:lnTo>
                <a:lnTo>
                  <a:pt x="72" y="0"/>
                </a:lnTo>
                <a:lnTo>
                  <a:pt x="73" y="0"/>
                </a:lnTo>
                <a:lnTo>
                  <a:pt x="73" y="0"/>
                </a:lnTo>
                <a:lnTo>
                  <a:pt x="74" y="0"/>
                </a:lnTo>
                <a:lnTo>
                  <a:pt x="75" y="0"/>
                </a:lnTo>
                <a:lnTo>
                  <a:pt x="75" y="0"/>
                </a:lnTo>
                <a:lnTo>
                  <a:pt x="76" y="0"/>
                </a:lnTo>
                <a:lnTo>
                  <a:pt x="77" y="0"/>
                </a:lnTo>
                <a:lnTo>
                  <a:pt x="77" y="0"/>
                </a:lnTo>
                <a:lnTo>
                  <a:pt x="78" y="0"/>
                </a:lnTo>
                <a:lnTo>
                  <a:pt x="79" y="0"/>
                </a:lnTo>
                <a:lnTo>
                  <a:pt x="79" y="0"/>
                </a:lnTo>
                <a:lnTo>
                  <a:pt x="80" y="0"/>
                </a:lnTo>
                <a:lnTo>
                  <a:pt x="81" y="0"/>
                </a:lnTo>
                <a:lnTo>
                  <a:pt x="81" y="0"/>
                </a:lnTo>
                <a:lnTo>
                  <a:pt x="82" y="0"/>
                </a:lnTo>
                <a:lnTo>
                  <a:pt x="83" y="0"/>
                </a:lnTo>
                <a:lnTo>
                  <a:pt x="83" y="0"/>
                </a:lnTo>
                <a:lnTo>
                  <a:pt x="84" y="0"/>
                </a:lnTo>
                <a:lnTo>
                  <a:pt x="85" y="0"/>
                </a:lnTo>
                <a:lnTo>
                  <a:pt x="85" y="0"/>
                </a:lnTo>
                <a:lnTo>
                  <a:pt x="86" y="0"/>
                </a:lnTo>
                <a:lnTo>
                  <a:pt x="87" y="0"/>
                </a:lnTo>
                <a:lnTo>
                  <a:pt x="87" y="0"/>
                </a:lnTo>
                <a:lnTo>
                  <a:pt x="88" y="0"/>
                </a:lnTo>
                <a:lnTo>
                  <a:pt x="89" y="0"/>
                </a:lnTo>
                <a:lnTo>
                  <a:pt x="89" y="0"/>
                </a:lnTo>
                <a:lnTo>
                  <a:pt x="90" y="0"/>
                </a:lnTo>
                <a:lnTo>
                  <a:pt x="91" y="0"/>
                </a:lnTo>
                <a:lnTo>
                  <a:pt x="91" y="0"/>
                </a:lnTo>
                <a:lnTo>
                  <a:pt x="92" y="0"/>
                </a:lnTo>
                <a:lnTo>
                  <a:pt x="93" y="0"/>
                </a:lnTo>
                <a:lnTo>
                  <a:pt x="93" y="0"/>
                </a:lnTo>
                <a:lnTo>
                  <a:pt x="94" y="0"/>
                </a:lnTo>
                <a:lnTo>
                  <a:pt x="95" y="0"/>
                </a:lnTo>
                <a:lnTo>
                  <a:pt x="95" y="0"/>
                </a:lnTo>
                <a:lnTo>
                  <a:pt x="96" y="0"/>
                </a:lnTo>
                <a:lnTo>
                  <a:pt x="97" y="0"/>
                </a:lnTo>
                <a:lnTo>
                  <a:pt x="97" y="0"/>
                </a:lnTo>
                <a:lnTo>
                  <a:pt x="98" y="0"/>
                </a:lnTo>
                <a:lnTo>
                  <a:pt x="99" y="0"/>
                </a:lnTo>
                <a:lnTo>
                  <a:pt x="99" y="0"/>
                </a:lnTo>
                <a:lnTo>
                  <a:pt x="100" y="0"/>
                </a:lnTo>
                <a:lnTo>
                  <a:pt x="101" y="0"/>
                </a:lnTo>
                <a:lnTo>
                  <a:pt x="101" y="0"/>
                </a:lnTo>
                <a:lnTo>
                  <a:pt x="102" y="0"/>
                </a:lnTo>
                <a:lnTo>
                  <a:pt x="103" y="0"/>
                </a:lnTo>
                <a:lnTo>
                  <a:pt x="103" y="0"/>
                </a:lnTo>
                <a:lnTo>
                  <a:pt x="104" y="0"/>
                </a:lnTo>
                <a:lnTo>
                  <a:pt x="105" y="0"/>
                </a:lnTo>
                <a:lnTo>
                  <a:pt x="105" y="0"/>
                </a:lnTo>
                <a:lnTo>
                  <a:pt x="106" y="0"/>
                </a:lnTo>
                <a:lnTo>
                  <a:pt x="107" y="0"/>
                </a:lnTo>
                <a:lnTo>
                  <a:pt x="107" y="0"/>
                </a:lnTo>
                <a:lnTo>
                  <a:pt x="108" y="0"/>
                </a:lnTo>
                <a:lnTo>
                  <a:pt x="109" y="0"/>
                </a:lnTo>
                <a:lnTo>
                  <a:pt x="109" y="0"/>
                </a:lnTo>
                <a:lnTo>
                  <a:pt x="110" y="0"/>
                </a:lnTo>
                <a:lnTo>
                  <a:pt x="111" y="0"/>
                </a:lnTo>
                <a:lnTo>
                  <a:pt x="111" y="0"/>
                </a:lnTo>
                <a:lnTo>
                  <a:pt x="112" y="0"/>
                </a:lnTo>
                <a:lnTo>
                  <a:pt x="113" y="0"/>
                </a:lnTo>
                <a:lnTo>
                  <a:pt x="113" y="0"/>
                </a:lnTo>
                <a:lnTo>
                  <a:pt x="114" y="0"/>
                </a:lnTo>
                <a:lnTo>
                  <a:pt x="115" y="0"/>
                </a:lnTo>
                <a:lnTo>
                  <a:pt x="115" y="0"/>
                </a:lnTo>
                <a:lnTo>
                  <a:pt x="116" y="0"/>
                </a:lnTo>
                <a:lnTo>
                  <a:pt x="117" y="0"/>
                </a:lnTo>
                <a:lnTo>
                  <a:pt x="117" y="0"/>
                </a:lnTo>
                <a:lnTo>
                  <a:pt x="118" y="0"/>
                </a:lnTo>
                <a:lnTo>
                  <a:pt x="119" y="0"/>
                </a:lnTo>
                <a:lnTo>
                  <a:pt x="119" y="0"/>
                </a:lnTo>
                <a:lnTo>
                  <a:pt x="120" y="0"/>
                </a:lnTo>
                <a:lnTo>
                  <a:pt x="121" y="0"/>
                </a:lnTo>
                <a:lnTo>
                  <a:pt x="121" y="0"/>
                </a:lnTo>
                <a:lnTo>
                  <a:pt x="122" y="0"/>
                </a:lnTo>
                <a:lnTo>
                  <a:pt x="123" y="0"/>
                </a:lnTo>
                <a:lnTo>
                  <a:pt x="123" y="0"/>
                </a:lnTo>
                <a:lnTo>
                  <a:pt x="124" y="0"/>
                </a:lnTo>
                <a:lnTo>
                  <a:pt x="125" y="0"/>
                </a:lnTo>
                <a:lnTo>
                  <a:pt x="125" y="0"/>
                </a:lnTo>
                <a:lnTo>
                  <a:pt x="126" y="0"/>
                </a:lnTo>
                <a:lnTo>
                  <a:pt x="127" y="0"/>
                </a:lnTo>
                <a:lnTo>
                  <a:pt x="127" y="0"/>
                </a:lnTo>
                <a:lnTo>
                  <a:pt x="128" y="0"/>
                </a:lnTo>
                <a:lnTo>
                  <a:pt x="129" y="0"/>
                </a:lnTo>
                <a:lnTo>
                  <a:pt x="129" y="0"/>
                </a:lnTo>
                <a:lnTo>
                  <a:pt x="130" y="0"/>
                </a:lnTo>
                <a:lnTo>
                  <a:pt x="131" y="0"/>
                </a:lnTo>
                <a:lnTo>
                  <a:pt x="131" y="0"/>
                </a:lnTo>
                <a:lnTo>
                  <a:pt x="132" y="0"/>
                </a:lnTo>
                <a:lnTo>
                  <a:pt x="133" y="0"/>
                </a:lnTo>
                <a:lnTo>
                  <a:pt x="133" y="0"/>
                </a:lnTo>
                <a:lnTo>
                  <a:pt x="134" y="0"/>
                </a:lnTo>
                <a:lnTo>
                  <a:pt x="135" y="0"/>
                </a:lnTo>
                <a:lnTo>
                  <a:pt x="135" y="0"/>
                </a:lnTo>
                <a:lnTo>
                  <a:pt x="136" y="0"/>
                </a:lnTo>
                <a:lnTo>
                  <a:pt x="137" y="0"/>
                </a:lnTo>
                <a:lnTo>
                  <a:pt x="137" y="0"/>
                </a:lnTo>
                <a:lnTo>
                  <a:pt x="138" y="0"/>
                </a:lnTo>
                <a:lnTo>
                  <a:pt x="139" y="0"/>
                </a:lnTo>
                <a:lnTo>
                  <a:pt x="139" y="0"/>
                </a:lnTo>
                <a:lnTo>
                  <a:pt x="140" y="0"/>
                </a:lnTo>
                <a:lnTo>
                  <a:pt x="141" y="0"/>
                </a:lnTo>
                <a:lnTo>
                  <a:pt x="141" y="0"/>
                </a:lnTo>
                <a:lnTo>
                  <a:pt x="142" y="0"/>
                </a:lnTo>
                <a:lnTo>
                  <a:pt x="143" y="0"/>
                </a:lnTo>
                <a:lnTo>
                  <a:pt x="143" y="0"/>
                </a:lnTo>
                <a:lnTo>
                  <a:pt x="144" y="0"/>
                </a:lnTo>
                <a:lnTo>
                  <a:pt x="145" y="0"/>
                </a:lnTo>
                <a:lnTo>
                  <a:pt x="145" y="0"/>
                </a:lnTo>
                <a:lnTo>
                  <a:pt x="146" y="0"/>
                </a:lnTo>
                <a:lnTo>
                  <a:pt x="147" y="1"/>
                </a:lnTo>
                <a:lnTo>
                  <a:pt x="147" y="1"/>
                </a:lnTo>
                <a:lnTo>
                  <a:pt x="148" y="1"/>
                </a:lnTo>
                <a:lnTo>
                  <a:pt x="149" y="1"/>
                </a:lnTo>
                <a:lnTo>
                  <a:pt x="149" y="1"/>
                </a:lnTo>
                <a:lnTo>
                  <a:pt x="150" y="1"/>
                </a:lnTo>
                <a:lnTo>
                  <a:pt x="151" y="1"/>
                </a:lnTo>
                <a:lnTo>
                  <a:pt x="151" y="1"/>
                </a:lnTo>
                <a:lnTo>
                  <a:pt x="152" y="1"/>
                </a:lnTo>
                <a:lnTo>
                  <a:pt x="153" y="1"/>
                </a:lnTo>
                <a:lnTo>
                  <a:pt x="153" y="1"/>
                </a:lnTo>
                <a:lnTo>
                  <a:pt x="154" y="1"/>
                </a:lnTo>
                <a:lnTo>
                  <a:pt x="155" y="1"/>
                </a:lnTo>
                <a:lnTo>
                  <a:pt x="155" y="1"/>
                </a:lnTo>
                <a:lnTo>
                  <a:pt x="156" y="1"/>
                </a:lnTo>
                <a:lnTo>
                  <a:pt x="157" y="1"/>
                </a:lnTo>
                <a:lnTo>
                  <a:pt x="157" y="1"/>
                </a:lnTo>
                <a:lnTo>
                  <a:pt x="158" y="1"/>
                </a:lnTo>
                <a:lnTo>
                  <a:pt x="159" y="1"/>
                </a:lnTo>
                <a:lnTo>
                  <a:pt x="159" y="1"/>
                </a:lnTo>
                <a:lnTo>
                  <a:pt x="160" y="1"/>
                </a:lnTo>
                <a:lnTo>
                  <a:pt x="161" y="1"/>
                </a:lnTo>
                <a:lnTo>
                  <a:pt x="161" y="1"/>
                </a:lnTo>
                <a:lnTo>
                  <a:pt x="162" y="1"/>
                </a:lnTo>
                <a:lnTo>
                  <a:pt x="163" y="1"/>
                </a:lnTo>
                <a:lnTo>
                  <a:pt x="163" y="1"/>
                </a:lnTo>
                <a:lnTo>
                  <a:pt x="164" y="1"/>
                </a:lnTo>
                <a:lnTo>
                  <a:pt x="165" y="1"/>
                </a:lnTo>
                <a:lnTo>
                  <a:pt x="165" y="1"/>
                </a:lnTo>
                <a:lnTo>
                  <a:pt x="166" y="1"/>
                </a:lnTo>
                <a:lnTo>
                  <a:pt x="167" y="1"/>
                </a:lnTo>
                <a:lnTo>
                  <a:pt x="167" y="1"/>
                </a:lnTo>
                <a:lnTo>
                  <a:pt x="168" y="1"/>
                </a:lnTo>
                <a:lnTo>
                  <a:pt x="169" y="1"/>
                </a:lnTo>
                <a:lnTo>
                  <a:pt x="169" y="1"/>
                </a:lnTo>
                <a:lnTo>
                  <a:pt x="170" y="1"/>
                </a:lnTo>
                <a:lnTo>
                  <a:pt x="171" y="1"/>
                </a:lnTo>
                <a:lnTo>
                  <a:pt x="171" y="1"/>
                </a:lnTo>
                <a:lnTo>
                  <a:pt x="172" y="1"/>
                </a:lnTo>
                <a:lnTo>
                  <a:pt x="173" y="1"/>
                </a:lnTo>
                <a:lnTo>
                  <a:pt x="173" y="1"/>
                </a:lnTo>
                <a:lnTo>
                  <a:pt x="174" y="1"/>
                </a:lnTo>
                <a:lnTo>
                  <a:pt x="175" y="1"/>
                </a:lnTo>
                <a:lnTo>
                  <a:pt x="175" y="1"/>
                </a:lnTo>
                <a:lnTo>
                  <a:pt x="176" y="1"/>
                </a:lnTo>
                <a:lnTo>
                  <a:pt x="177" y="1"/>
                </a:lnTo>
                <a:lnTo>
                  <a:pt x="177" y="1"/>
                </a:lnTo>
                <a:lnTo>
                  <a:pt x="178" y="1"/>
                </a:lnTo>
                <a:lnTo>
                  <a:pt x="179" y="1"/>
                </a:lnTo>
                <a:lnTo>
                  <a:pt x="179" y="1"/>
                </a:lnTo>
                <a:lnTo>
                  <a:pt x="180" y="1"/>
                </a:lnTo>
                <a:lnTo>
                  <a:pt x="181" y="1"/>
                </a:lnTo>
                <a:lnTo>
                  <a:pt x="181" y="1"/>
                </a:lnTo>
                <a:lnTo>
                  <a:pt x="182" y="1"/>
                </a:lnTo>
                <a:lnTo>
                  <a:pt x="183" y="1"/>
                </a:lnTo>
                <a:lnTo>
                  <a:pt x="183" y="1"/>
                </a:lnTo>
                <a:lnTo>
                  <a:pt x="184" y="1"/>
                </a:lnTo>
                <a:lnTo>
                  <a:pt x="185" y="1"/>
                </a:lnTo>
                <a:lnTo>
                  <a:pt x="185" y="1"/>
                </a:lnTo>
                <a:lnTo>
                  <a:pt x="186" y="1"/>
                </a:lnTo>
                <a:lnTo>
                  <a:pt x="187" y="1"/>
                </a:lnTo>
                <a:lnTo>
                  <a:pt x="187" y="1"/>
                </a:lnTo>
                <a:lnTo>
                  <a:pt x="188" y="1"/>
                </a:lnTo>
                <a:lnTo>
                  <a:pt x="189" y="1"/>
                </a:lnTo>
                <a:lnTo>
                  <a:pt x="189" y="1"/>
                </a:lnTo>
                <a:lnTo>
                  <a:pt x="190" y="1"/>
                </a:lnTo>
                <a:lnTo>
                  <a:pt x="191" y="1"/>
                </a:lnTo>
                <a:lnTo>
                  <a:pt x="191" y="1"/>
                </a:lnTo>
                <a:lnTo>
                  <a:pt x="192" y="1"/>
                </a:lnTo>
                <a:lnTo>
                  <a:pt x="193" y="1"/>
                </a:lnTo>
                <a:lnTo>
                  <a:pt x="193" y="1"/>
                </a:lnTo>
                <a:lnTo>
                  <a:pt x="194" y="1"/>
                </a:lnTo>
                <a:lnTo>
                  <a:pt x="195" y="1"/>
                </a:lnTo>
                <a:lnTo>
                  <a:pt x="195" y="1"/>
                </a:lnTo>
                <a:lnTo>
                  <a:pt x="196" y="1"/>
                </a:lnTo>
                <a:lnTo>
                  <a:pt x="197" y="1"/>
                </a:lnTo>
                <a:lnTo>
                  <a:pt x="197" y="1"/>
                </a:lnTo>
                <a:lnTo>
                  <a:pt x="198" y="1"/>
                </a:lnTo>
                <a:lnTo>
                  <a:pt x="199" y="1"/>
                </a:lnTo>
                <a:lnTo>
                  <a:pt x="199" y="1"/>
                </a:lnTo>
                <a:lnTo>
                  <a:pt x="200" y="1"/>
                </a:lnTo>
                <a:lnTo>
                  <a:pt x="201" y="1"/>
                </a:lnTo>
                <a:lnTo>
                  <a:pt x="201" y="1"/>
                </a:lnTo>
                <a:lnTo>
                  <a:pt x="202" y="1"/>
                </a:lnTo>
                <a:lnTo>
                  <a:pt x="203" y="1"/>
                </a:lnTo>
                <a:lnTo>
                  <a:pt x="203" y="1"/>
                </a:lnTo>
                <a:lnTo>
                  <a:pt x="204" y="1"/>
                </a:lnTo>
                <a:lnTo>
                  <a:pt x="205" y="1"/>
                </a:lnTo>
                <a:lnTo>
                  <a:pt x="205" y="1"/>
                </a:lnTo>
                <a:lnTo>
                  <a:pt x="206" y="1"/>
                </a:lnTo>
                <a:lnTo>
                  <a:pt x="207" y="1"/>
                </a:lnTo>
                <a:lnTo>
                  <a:pt x="207" y="1"/>
                </a:lnTo>
                <a:lnTo>
                  <a:pt x="208" y="1"/>
                </a:lnTo>
                <a:lnTo>
                  <a:pt x="209" y="1"/>
                </a:lnTo>
                <a:lnTo>
                  <a:pt x="209" y="1"/>
                </a:lnTo>
                <a:lnTo>
                  <a:pt x="210" y="1"/>
                </a:lnTo>
                <a:lnTo>
                  <a:pt x="211" y="1"/>
                </a:lnTo>
                <a:lnTo>
                  <a:pt x="211" y="1"/>
                </a:lnTo>
                <a:lnTo>
                  <a:pt x="212" y="1"/>
                </a:lnTo>
                <a:lnTo>
                  <a:pt x="213" y="1"/>
                </a:lnTo>
                <a:lnTo>
                  <a:pt x="213" y="1"/>
                </a:lnTo>
                <a:lnTo>
                  <a:pt x="214" y="1"/>
                </a:lnTo>
                <a:lnTo>
                  <a:pt x="215" y="1"/>
                </a:lnTo>
                <a:lnTo>
                  <a:pt x="215" y="1"/>
                </a:lnTo>
                <a:lnTo>
                  <a:pt x="216" y="1"/>
                </a:lnTo>
                <a:lnTo>
                  <a:pt x="217" y="1"/>
                </a:lnTo>
                <a:lnTo>
                  <a:pt x="217" y="1"/>
                </a:lnTo>
                <a:lnTo>
                  <a:pt x="218" y="1"/>
                </a:lnTo>
                <a:lnTo>
                  <a:pt x="219" y="1"/>
                </a:lnTo>
                <a:lnTo>
                  <a:pt x="219" y="1"/>
                </a:lnTo>
                <a:lnTo>
                  <a:pt x="220" y="1"/>
                </a:lnTo>
                <a:lnTo>
                  <a:pt x="221" y="1"/>
                </a:lnTo>
                <a:lnTo>
                  <a:pt x="221" y="1"/>
                </a:lnTo>
                <a:lnTo>
                  <a:pt x="222" y="1"/>
                </a:lnTo>
                <a:lnTo>
                  <a:pt x="223" y="1"/>
                </a:lnTo>
                <a:lnTo>
                  <a:pt x="223" y="1"/>
                </a:lnTo>
                <a:lnTo>
                  <a:pt x="224" y="1"/>
                </a:lnTo>
                <a:lnTo>
                  <a:pt x="225" y="1"/>
                </a:lnTo>
                <a:lnTo>
                  <a:pt x="225" y="1"/>
                </a:lnTo>
                <a:lnTo>
                  <a:pt x="226" y="1"/>
                </a:lnTo>
                <a:lnTo>
                  <a:pt x="227" y="1"/>
                </a:lnTo>
                <a:lnTo>
                  <a:pt x="227" y="1"/>
                </a:lnTo>
                <a:lnTo>
                  <a:pt x="228" y="1"/>
                </a:lnTo>
                <a:lnTo>
                  <a:pt x="229" y="1"/>
                </a:lnTo>
                <a:lnTo>
                  <a:pt x="229" y="1"/>
                </a:lnTo>
                <a:lnTo>
                  <a:pt x="230" y="1"/>
                </a:lnTo>
                <a:lnTo>
                  <a:pt x="231" y="1"/>
                </a:lnTo>
                <a:lnTo>
                  <a:pt x="231" y="1"/>
                </a:lnTo>
                <a:lnTo>
                  <a:pt x="232" y="1"/>
                </a:lnTo>
                <a:lnTo>
                  <a:pt x="233" y="1"/>
                </a:lnTo>
                <a:lnTo>
                  <a:pt x="233" y="1"/>
                </a:lnTo>
                <a:lnTo>
                  <a:pt x="234" y="1"/>
                </a:lnTo>
                <a:lnTo>
                  <a:pt x="235" y="1"/>
                </a:lnTo>
                <a:lnTo>
                  <a:pt x="235" y="1"/>
                </a:lnTo>
                <a:lnTo>
                  <a:pt x="236" y="1"/>
                </a:lnTo>
                <a:lnTo>
                  <a:pt x="237" y="1"/>
                </a:lnTo>
                <a:lnTo>
                  <a:pt x="237" y="1"/>
                </a:lnTo>
                <a:lnTo>
                  <a:pt x="238" y="1"/>
                </a:lnTo>
                <a:lnTo>
                  <a:pt x="239" y="1"/>
                </a:lnTo>
                <a:lnTo>
                  <a:pt x="239" y="1"/>
                </a:lnTo>
                <a:lnTo>
                  <a:pt x="240" y="1"/>
                </a:lnTo>
                <a:lnTo>
                  <a:pt x="241" y="2"/>
                </a:lnTo>
                <a:lnTo>
                  <a:pt x="241" y="2"/>
                </a:lnTo>
                <a:lnTo>
                  <a:pt x="242" y="2"/>
                </a:lnTo>
                <a:lnTo>
                  <a:pt x="243" y="2"/>
                </a:lnTo>
                <a:lnTo>
                  <a:pt x="243" y="2"/>
                </a:lnTo>
                <a:lnTo>
                  <a:pt x="244" y="2"/>
                </a:lnTo>
                <a:lnTo>
                  <a:pt x="245" y="2"/>
                </a:lnTo>
                <a:lnTo>
                  <a:pt x="245" y="2"/>
                </a:lnTo>
                <a:lnTo>
                  <a:pt x="246" y="2"/>
                </a:lnTo>
                <a:lnTo>
                  <a:pt x="247" y="2"/>
                </a:lnTo>
                <a:lnTo>
                  <a:pt x="247" y="2"/>
                </a:lnTo>
                <a:lnTo>
                  <a:pt x="248" y="2"/>
                </a:lnTo>
                <a:lnTo>
                  <a:pt x="249" y="2"/>
                </a:lnTo>
                <a:lnTo>
                  <a:pt x="249" y="2"/>
                </a:lnTo>
                <a:lnTo>
                  <a:pt x="250" y="2"/>
                </a:lnTo>
                <a:lnTo>
                  <a:pt x="251" y="2"/>
                </a:lnTo>
                <a:lnTo>
                  <a:pt x="251" y="2"/>
                </a:lnTo>
                <a:lnTo>
                  <a:pt x="252" y="2"/>
                </a:lnTo>
                <a:lnTo>
                  <a:pt x="253" y="2"/>
                </a:lnTo>
                <a:lnTo>
                  <a:pt x="253" y="2"/>
                </a:lnTo>
                <a:lnTo>
                  <a:pt x="254" y="2"/>
                </a:lnTo>
                <a:lnTo>
                  <a:pt x="255" y="2"/>
                </a:lnTo>
                <a:lnTo>
                  <a:pt x="255" y="2"/>
                </a:lnTo>
                <a:lnTo>
                  <a:pt x="256" y="2"/>
                </a:lnTo>
                <a:lnTo>
                  <a:pt x="257" y="2"/>
                </a:lnTo>
                <a:lnTo>
                  <a:pt x="257" y="2"/>
                </a:lnTo>
                <a:lnTo>
                  <a:pt x="258" y="2"/>
                </a:lnTo>
                <a:lnTo>
                  <a:pt x="259" y="2"/>
                </a:lnTo>
                <a:lnTo>
                  <a:pt x="259" y="2"/>
                </a:lnTo>
                <a:lnTo>
                  <a:pt x="260" y="2"/>
                </a:lnTo>
                <a:lnTo>
                  <a:pt x="261" y="2"/>
                </a:lnTo>
                <a:lnTo>
                  <a:pt x="261" y="2"/>
                </a:lnTo>
                <a:lnTo>
                  <a:pt x="262" y="2"/>
                </a:lnTo>
                <a:lnTo>
                  <a:pt x="263" y="2"/>
                </a:lnTo>
                <a:lnTo>
                  <a:pt x="263" y="2"/>
                </a:lnTo>
                <a:lnTo>
                  <a:pt x="264" y="2"/>
                </a:lnTo>
                <a:lnTo>
                  <a:pt x="265" y="2"/>
                </a:lnTo>
                <a:lnTo>
                  <a:pt x="265" y="2"/>
                </a:lnTo>
                <a:lnTo>
                  <a:pt x="266" y="2"/>
                </a:lnTo>
                <a:lnTo>
                  <a:pt x="267" y="2"/>
                </a:lnTo>
                <a:lnTo>
                  <a:pt x="267" y="2"/>
                </a:lnTo>
                <a:lnTo>
                  <a:pt x="268" y="2"/>
                </a:lnTo>
                <a:lnTo>
                  <a:pt x="269" y="2"/>
                </a:lnTo>
                <a:lnTo>
                  <a:pt x="269" y="2"/>
                </a:lnTo>
                <a:lnTo>
                  <a:pt x="270" y="2"/>
                </a:lnTo>
                <a:lnTo>
                  <a:pt x="271" y="2"/>
                </a:lnTo>
                <a:lnTo>
                  <a:pt x="271" y="2"/>
                </a:lnTo>
                <a:lnTo>
                  <a:pt x="272" y="2"/>
                </a:lnTo>
                <a:lnTo>
                  <a:pt x="273" y="2"/>
                </a:lnTo>
                <a:lnTo>
                  <a:pt x="273" y="2"/>
                </a:lnTo>
                <a:lnTo>
                  <a:pt x="274" y="2"/>
                </a:lnTo>
                <a:lnTo>
                  <a:pt x="275" y="2"/>
                </a:lnTo>
                <a:lnTo>
                  <a:pt x="275" y="2"/>
                </a:lnTo>
                <a:lnTo>
                  <a:pt x="276" y="2"/>
                </a:lnTo>
                <a:lnTo>
                  <a:pt x="277" y="2"/>
                </a:lnTo>
                <a:lnTo>
                  <a:pt x="277" y="2"/>
                </a:lnTo>
                <a:lnTo>
                  <a:pt x="278" y="2"/>
                </a:lnTo>
                <a:lnTo>
                  <a:pt x="279" y="2"/>
                </a:lnTo>
                <a:lnTo>
                  <a:pt x="279" y="2"/>
                </a:lnTo>
                <a:lnTo>
                  <a:pt x="280" y="2"/>
                </a:lnTo>
                <a:lnTo>
                  <a:pt x="281" y="2"/>
                </a:lnTo>
                <a:lnTo>
                  <a:pt x="281" y="2"/>
                </a:lnTo>
                <a:lnTo>
                  <a:pt x="282" y="2"/>
                </a:lnTo>
                <a:lnTo>
                  <a:pt x="283" y="2"/>
                </a:lnTo>
                <a:lnTo>
                  <a:pt x="283" y="2"/>
                </a:lnTo>
                <a:lnTo>
                  <a:pt x="284" y="2"/>
                </a:lnTo>
                <a:lnTo>
                  <a:pt x="285" y="2"/>
                </a:lnTo>
                <a:lnTo>
                  <a:pt x="285" y="2"/>
                </a:lnTo>
                <a:lnTo>
                  <a:pt x="286" y="2"/>
                </a:lnTo>
                <a:lnTo>
                  <a:pt x="287" y="2"/>
                </a:lnTo>
                <a:lnTo>
                  <a:pt x="287" y="2"/>
                </a:lnTo>
                <a:lnTo>
                  <a:pt x="288" y="2"/>
                </a:lnTo>
                <a:lnTo>
                  <a:pt x="289" y="2"/>
                </a:lnTo>
                <a:lnTo>
                  <a:pt x="289" y="2"/>
                </a:lnTo>
                <a:lnTo>
                  <a:pt x="290" y="2"/>
                </a:lnTo>
                <a:lnTo>
                  <a:pt x="291" y="2"/>
                </a:lnTo>
                <a:lnTo>
                  <a:pt x="291" y="2"/>
                </a:lnTo>
                <a:lnTo>
                  <a:pt x="292" y="2"/>
                </a:lnTo>
                <a:lnTo>
                  <a:pt x="293" y="2"/>
                </a:lnTo>
                <a:lnTo>
                  <a:pt x="293" y="2"/>
                </a:lnTo>
                <a:lnTo>
                  <a:pt x="294" y="2"/>
                </a:lnTo>
                <a:lnTo>
                  <a:pt x="295" y="2"/>
                </a:lnTo>
                <a:lnTo>
                  <a:pt x="295" y="2"/>
                </a:lnTo>
                <a:lnTo>
                  <a:pt x="296" y="2"/>
                </a:lnTo>
                <a:lnTo>
                  <a:pt x="297" y="2"/>
                </a:lnTo>
                <a:lnTo>
                  <a:pt x="297" y="2"/>
                </a:lnTo>
                <a:lnTo>
                  <a:pt x="298" y="2"/>
                </a:lnTo>
                <a:lnTo>
                  <a:pt x="299" y="2"/>
                </a:lnTo>
                <a:lnTo>
                  <a:pt x="299" y="2"/>
                </a:lnTo>
                <a:lnTo>
                  <a:pt x="300" y="2"/>
                </a:lnTo>
                <a:lnTo>
                  <a:pt x="301" y="2"/>
                </a:lnTo>
                <a:lnTo>
                  <a:pt x="301" y="2"/>
                </a:lnTo>
                <a:lnTo>
                  <a:pt x="302" y="2"/>
                </a:lnTo>
                <a:lnTo>
                  <a:pt x="303" y="3"/>
                </a:lnTo>
                <a:lnTo>
                  <a:pt x="303" y="3"/>
                </a:lnTo>
                <a:lnTo>
                  <a:pt x="304" y="3"/>
                </a:lnTo>
                <a:lnTo>
                  <a:pt x="305" y="3"/>
                </a:lnTo>
                <a:lnTo>
                  <a:pt x="305" y="3"/>
                </a:lnTo>
                <a:lnTo>
                  <a:pt x="306" y="3"/>
                </a:lnTo>
                <a:lnTo>
                  <a:pt x="307" y="3"/>
                </a:lnTo>
                <a:lnTo>
                  <a:pt x="307" y="3"/>
                </a:lnTo>
                <a:lnTo>
                  <a:pt x="308" y="3"/>
                </a:lnTo>
                <a:lnTo>
                  <a:pt x="309" y="3"/>
                </a:lnTo>
                <a:lnTo>
                  <a:pt x="309" y="3"/>
                </a:lnTo>
                <a:lnTo>
                  <a:pt x="310" y="3"/>
                </a:lnTo>
                <a:lnTo>
                  <a:pt x="311" y="3"/>
                </a:lnTo>
                <a:lnTo>
                  <a:pt x="311" y="3"/>
                </a:lnTo>
                <a:lnTo>
                  <a:pt x="312" y="3"/>
                </a:lnTo>
                <a:lnTo>
                  <a:pt x="313" y="3"/>
                </a:lnTo>
                <a:lnTo>
                  <a:pt x="313" y="3"/>
                </a:lnTo>
                <a:lnTo>
                  <a:pt x="314" y="3"/>
                </a:lnTo>
                <a:lnTo>
                  <a:pt x="315" y="3"/>
                </a:lnTo>
                <a:lnTo>
                  <a:pt x="315" y="3"/>
                </a:lnTo>
                <a:lnTo>
                  <a:pt x="316" y="3"/>
                </a:lnTo>
                <a:lnTo>
                  <a:pt x="317" y="3"/>
                </a:lnTo>
                <a:lnTo>
                  <a:pt x="317" y="3"/>
                </a:lnTo>
                <a:lnTo>
                  <a:pt x="318" y="3"/>
                </a:lnTo>
                <a:lnTo>
                  <a:pt x="319" y="3"/>
                </a:lnTo>
                <a:lnTo>
                  <a:pt x="319" y="3"/>
                </a:lnTo>
                <a:lnTo>
                  <a:pt x="320" y="3"/>
                </a:lnTo>
                <a:lnTo>
                  <a:pt x="321" y="3"/>
                </a:lnTo>
                <a:lnTo>
                  <a:pt x="321" y="3"/>
                </a:lnTo>
                <a:lnTo>
                  <a:pt x="322" y="3"/>
                </a:lnTo>
                <a:lnTo>
                  <a:pt x="323" y="3"/>
                </a:lnTo>
                <a:lnTo>
                  <a:pt x="323" y="3"/>
                </a:lnTo>
                <a:lnTo>
                  <a:pt x="324" y="3"/>
                </a:lnTo>
                <a:lnTo>
                  <a:pt x="325" y="3"/>
                </a:lnTo>
                <a:lnTo>
                  <a:pt x="325" y="3"/>
                </a:lnTo>
                <a:lnTo>
                  <a:pt x="326" y="3"/>
                </a:lnTo>
                <a:lnTo>
                  <a:pt x="327" y="3"/>
                </a:lnTo>
                <a:lnTo>
                  <a:pt x="327" y="3"/>
                </a:lnTo>
                <a:lnTo>
                  <a:pt x="328" y="3"/>
                </a:lnTo>
                <a:lnTo>
                  <a:pt x="329" y="3"/>
                </a:lnTo>
                <a:lnTo>
                  <a:pt x="329" y="3"/>
                </a:lnTo>
                <a:lnTo>
                  <a:pt x="330" y="3"/>
                </a:lnTo>
                <a:lnTo>
                  <a:pt x="331" y="3"/>
                </a:lnTo>
                <a:lnTo>
                  <a:pt x="331" y="3"/>
                </a:lnTo>
                <a:lnTo>
                  <a:pt x="332" y="3"/>
                </a:lnTo>
                <a:lnTo>
                  <a:pt x="333" y="3"/>
                </a:lnTo>
                <a:lnTo>
                  <a:pt x="333" y="3"/>
                </a:lnTo>
                <a:lnTo>
                  <a:pt x="334" y="3"/>
                </a:lnTo>
                <a:lnTo>
                  <a:pt x="335" y="3"/>
                </a:lnTo>
                <a:lnTo>
                  <a:pt x="335" y="3"/>
                </a:lnTo>
                <a:lnTo>
                  <a:pt x="336" y="3"/>
                </a:lnTo>
                <a:lnTo>
                  <a:pt x="337" y="3"/>
                </a:lnTo>
                <a:lnTo>
                  <a:pt x="337" y="3"/>
                </a:lnTo>
                <a:lnTo>
                  <a:pt x="338" y="3"/>
                </a:lnTo>
                <a:lnTo>
                  <a:pt x="339" y="3"/>
                </a:lnTo>
                <a:lnTo>
                  <a:pt x="339" y="3"/>
                </a:lnTo>
                <a:lnTo>
                  <a:pt x="340" y="3"/>
                </a:lnTo>
                <a:lnTo>
                  <a:pt x="341" y="3"/>
                </a:lnTo>
                <a:lnTo>
                  <a:pt x="341" y="3"/>
                </a:lnTo>
                <a:lnTo>
                  <a:pt x="342" y="3"/>
                </a:lnTo>
                <a:lnTo>
                  <a:pt x="343" y="3"/>
                </a:lnTo>
                <a:lnTo>
                  <a:pt x="343" y="3"/>
                </a:lnTo>
                <a:lnTo>
                  <a:pt x="344" y="3"/>
                </a:lnTo>
                <a:lnTo>
                  <a:pt x="345" y="3"/>
                </a:lnTo>
                <a:lnTo>
                  <a:pt x="345" y="3"/>
                </a:lnTo>
                <a:lnTo>
                  <a:pt x="346" y="3"/>
                </a:lnTo>
                <a:lnTo>
                  <a:pt x="347" y="3"/>
                </a:lnTo>
                <a:lnTo>
                  <a:pt x="347" y="3"/>
                </a:lnTo>
                <a:lnTo>
                  <a:pt x="348" y="3"/>
                </a:lnTo>
                <a:lnTo>
                  <a:pt x="349" y="4"/>
                </a:lnTo>
                <a:lnTo>
                  <a:pt x="349" y="4"/>
                </a:lnTo>
                <a:lnTo>
                  <a:pt x="350" y="4"/>
                </a:lnTo>
                <a:lnTo>
                  <a:pt x="351" y="4"/>
                </a:lnTo>
                <a:lnTo>
                  <a:pt x="351" y="4"/>
                </a:lnTo>
                <a:lnTo>
                  <a:pt x="352" y="4"/>
                </a:lnTo>
                <a:lnTo>
                  <a:pt x="353" y="4"/>
                </a:lnTo>
                <a:lnTo>
                  <a:pt x="353" y="4"/>
                </a:lnTo>
                <a:lnTo>
                  <a:pt x="354" y="4"/>
                </a:lnTo>
                <a:lnTo>
                  <a:pt x="355" y="4"/>
                </a:lnTo>
                <a:lnTo>
                  <a:pt x="355" y="4"/>
                </a:lnTo>
                <a:lnTo>
                  <a:pt x="356" y="4"/>
                </a:lnTo>
                <a:lnTo>
                  <a:pt x="357" y="4"/>
                </a:lnTo>
                <a:lnTo>
                  <a:pt x="357" y="4"/>
                </a:lnTo>
                <a:lnTo>
                  <a:pt x="358" y="4"/>
                </a:lnTo>
                <a:lnTo>
                  <a:pt x="359" y="4"/>
                </a:lnTo>
                <a:lnTo>
                  <a:pt x="359" y="4"/>
                </a:lnTo>
                <a:lnTo>
                  <a:pt x="360" y="4"/>
                </a:lnTo>
                <a:lnTo>
                  <a:pt x="361" y="4"/>
                </a:lnTo>
                <a:lnTo>
                  <a:pt x="361" y="4"/>
                </a:lnTo>
                <a:lnTo>
                  <a:pt x="362" y="4"/>
                </a:lnTo>
                <a:lnTo>
                  <a:pt x="363" y="4"/>
                </a:lnTo>
                <a:lnTo>
                  <a:pt x="363" y="4"/>
                </a:lnTo>
                <a:lnTo>
                  <a:pt x="364" y="4"/>
                </a:lnTo>
                <a:lnTo>
                  <a:pt x="365" y="4"/>
                </a:lnTo>
                <a:lnTo>
                  <a:pt x="365" y="4"/>
                </a:lnTo>
                <a:lnTo>
                  <a:pt x="366" y="4"/>
                </a:lnTo>
                <a:lnTo>
                  <a:pt x="367" y="4"/>
                </a:lnTo>
                <a:lnTo>
                  <a:pt x="367" y="4"/>
                </a:lnTo>
                <a:lnTo>
                  <a:pt x="368" y="4"/>
                </a:lnTo>
                <a:lnTo>
                  <a:pt x="369" y="4"/>
                </a:lnTo>
                <a:lnTo>
                  <a:pt x="369" y="4"/>
                </a:lnTo>
                <a:lnTo>
                  <a:pt x="370" y="4"/>
                </a:lnTo>
                <a:lnTo>
                  <a:pt x="371" y="4"/>
                </a:lnTo>
                <a:lnTo>
                  <a:pt x="371" y="4"/>
                </a:lnTo>
                <a:lnTo>
                  <a:pt x="372" y="4"/>
                </a:lnTo>
                <a:lnTo>
                  <a:pt x="373" y="4"/>
                </a:lnTo>
                <a:lnTo>
                  <a:pt x="373" y="4"/>
                </a:lnTo>
                <a:lnTo>
                  <a:pt x="374" y="4"/>
                </a:lnTo>
                <a:lnTo>
                  <a:pt x="375" y="4"/>
                </a:lnTo>
                <a:lnTo>
                  <a:pt x="375" y="4"/>
                </a:lnTo>
                <a:lnTo>
                  <a:pt x="376" y="4"/>
                </a:lnTo>
                <a:lnTo>
                  <a:pt x="377" y="4"/>
                </a:lnTo>
                <a:lnTo>
                  <a:pt x="377" y="4"/>
                </a:lnTo>
                <a:lnTo>
                  <a:pt x="378" y="4"/>
                </a:lnTo>
                <a:lnTo>
                  <a:pt x="379" y="4"/>
                </a:lnTo>
                <a:lnTo>
                  <a:pt x="379" y="4"/>
                </a:lnTo>
                <a:lnTo>
                  <a:pt x="380" y="4"/>
                </a:lnTo>
                <a:lnTo>
                  <a:pt x="381" y="4"/>
                </a:lnTo>
                <a:lnTo>
                  <a:pt x="381" y="4"/>
                </a:lnTo>
                <a:lnTo>
                  <a:pt x="382" y="4"/>
                </a:lnTo>
                <a:lnTo>
                  <a:pt x="383" y="4"/>
                </a:lnTo>
                <a:lnTo>
                  <a:pt x="383" y="4"/>
                </a:lnTo>
                <a:lnTo>
                  <a:pt x="384" y="4"/>
                </a:lnTo>
                <a:lnTo>
                  <a:pt x="385" y="4"/>
                </a:lnTo>
                <a:lnTo>
                  <a:pt x="385" y="5"/>
                </a:lnTo>
                <a:lnTo>
                  <a:pt x="386" y="5"/>
                </a:lnTo>
                <a:lnTo>
                  <a:pt x="387" y="5"/>
                </a:lnTo>
                <a:lnTo>
                  <a:pt x="387" y="5"/>
                </a:lnTo>
                <a:lnTo>
                  <a:pt x="388" y="5"/>
                </a:lnTo>
                <a:lnTo>
                  <a:pt x="389" y="5"/>
                </a:lnTo>
                <a:lnTo>
                  <a:pt x="389" y="5"/>
                </a:lnTo>
                <a:lnTo>
                  <a:pt x="390" y="5"/>
                </a:lnTo>
                <a:lnTo>
                  <a:pt x="391" y="5"/>
                </a:lnTo>
                <a:lnTo>
                  <a:pt x="391" y="5"/>
                </a:lnTo>
                <a:lnTo>
                  <a:pt x="392" y="5"/>
                </a:lnTo>
                <a:lnTo>
                  <a:pt x="393" y="5"/>
                </a:lnTo>
                <a:lnTo>
                  <a:pt x="393" y="5"/>
                </a:lnTo>
                <a:lnTo>
                  <a:pt x="394" y="5"/>
                </a:lnTo>
                <a:lnTo>
                  <a:pt x="395" y="5"/>
                </a:lnTo>
                <a:lnTo>
                  <a:pt x="395" y="5"/>
                </a:lnTo>
                <a:lnTo>
                  <a:pt x="396" y="5"/>
                </a:lnTo>
                <a:lnTo>
                  <a:pt x="397" y="5"/>
                </a:lnTo>
                <a:lnTo>
                  <a:pt x="397" y="5"/>
                </a:lnTo>
                <a:lnTo>
                  <a:pt x="398" y="5"/>
                </a:lnTo>
                <a:lnTo>
                  <a:pt x="399" y="5"/>
                </a:lnTo>
                <a:lnTo>
                  <a:pt x="399" y="5"/>
                </a:lnTo>
                <a:lnTo>
                  <a:pt x="400" y="5"/>
                </a:lnTo>
                <a:lnTo>
                  <a:pt x="401" y="5"/>
                </a:lnTo>
                <a:lnTo>
                  <a:pt x="401" y="5"/>
                </a:lnTo>
                <a:lnTo>
                  <a:pt x="402" y="5"/>
                </a:lnTo>
                <a:lnTo>
                  <a:pt x="403" y="5"/>
                </a:lnTo>
                <a:lnTo>
                  <a:pt x="403" y="5"/>
                </a:lnTo>
                <a:lnTo>
                  <a:pt x="404" y="5"/>
                </a:lnTo>
                <a:lnTo>
                  <a:pt x="405" y="5"/>
                </a:lnTo>
                <a:lnTo>
                  <a:pt x="405" y="5"/>
                </a:lnTo>
                <a:lnTo>
                  <a:pt x="406" y="5"/>
                </a:lnTo>
                <a:lnTo>
                  <a:pt x="407" y="5"/>
                </a:lnTo>
                <a:lnTo>
                  <a:pt x="407" y="5"/>
                </a:lnTo>
                <a:lnTo>
                  <a:pt x="408" y="5"/>
                </a:lnTo>
                <a:lnTo>
                  <a:pt x="409" y="5"/>
                </a:lnTo>
                <a:lnTo>
                  <a:pt x="409" y="5"/>
                </a:lnTo>
                <a:lnTo>
                  <a:pt x="410" y="5"/>
                </a:lnTo>
                <a:lnTo>
                  <a:pt x="411" y="5"/>
                </a:lnTo>
                <a:lnTo>
                  <a:pt x="411" y="5"/>
                </a:lnTo>
                <a:lnTo>
                  <a:pt x="412" y="5"/>
                </a:lnTo>
                <a:lnTo>
                  <a:pt x="413" y="5"/>
                </a:lnTo>
                <a:lnTo>
                  <a:pt x="413" y="5"/>
                </a:lnTo>
                <a:lnTo>
                  <a:pt x="414" y="5"/>
                </a:lnTo>
                <a:lnTo>
                  <a:pt x="415" y="5"/>
                </a:lnTo>
                <a:lnTo>
                  <a:pt x="415" y="5"/>
                </a:lnTo>
                <a:lnTo>
                  <a:pt x="416" y="5"/>
                </a:lnTo>
                <a:lnTo>
                  <a:pt x="417" y="6"/>
                </a:lnTo>
                <a:lnTo>
                  <a:pt x="417" y="6"/>
                </a:lnTo>
                <a:lnTo>
                  <a:pt x="418" y="6"/>
                </a:lnTo>
                <a:lnTo>
                  <a:pt x="419" y="6"/>
                </a:lnTo>
                <a:lnTo>
                  <a:pt x="419" y="6"/>
                </a:lnTo>
                <a:lnTo>
                  <a:pt x="420" y="6"/>
                </a:lnTo>
                <a:lnTo>
                  <a:pt x="421" y="6"/>
                </a:lnTo>
                <a:lnTo>
                  <a:pt x="421" y="6"/>
                </a:lnTo>
                <a:lnTo>
                  <a:pt x="422" y="6"/>
                </a:lnTo>
                <a:lnTo>
                  <a:pt x="423" y="6"/>
                </a:lnTo>
                <a:lnTo>
                  <a:pt x="423" y="6"/>
                </a:lnTo>
                <a:lnTo>
                  <a:pt x="424" y="6"/>
                </a:lnTo>
                <a:lnTo>
                  <a:pt x="425" y="6"/>
                </a:lnTo>
                <a:lnTo>
                  <a:pt x="425" y="6"/>
                </a:lnTo>
                <a:lnTo>
                  <a:pt x="426" y="6"/>
                </a:lnTo>
                <a:lnTo>
                  <a:pt x="427" y="6"/>
                </a:lnTo>
                <a:lnTo>
                  <a:pt x="427" y="6"/>
                </a:lnTo>
                <a:lnTo>
                  <a:pt x="428" y="6"/>
                </a:lnTo>
                <a:lnTo>
                  <a:pt x="429" y="6"/>
                </a:lnTo>
                <a:lnTo>
                  <a:pt x="429" y="6"/>
                </a:lnTo>
                <a:lnTo>
                  <a:pt x="430" y="6"/>
                </a:lnTo>
                <a:lnTo>
                  <a:pt x="431" y="6"/>
                </a:lnTo>
                <a:lnTo>
                  <a:pt x="431" y="6"/>
                </a:lnTo>
                <a:lnTo>
                  <a:pt x="432" y="6"/>
                </a:lnTo>
                <a:lnTo>
                  <a:pt x="433" y="6"/>
                </a:lnTo>
                <a:lnTo>
                  <a:pt x="433" y="6"/>
                </a:lnTo>
                <a:lnTo>
                  <a:pt x="434" y="6"/>
                </a:lnTo>
                <a:lnTo>
                  <a:pt x="435" y="6"/>
                </a:lnTo>
                <a:lnTo>
                  <a:pt x="435" y="6"/>
                </a:lnTo>
                <a:lnTo>
                  <a:pt x="436" y="6"/>
                </a:lnTo>
                <a:lnTo>
                  <a:pt x="437" y="6"/>
                </a:lnTo>
                <a:lnTo>
                  <a:pt x="437" y="6"/>
                </a:lnTo>
                <a:lnTo>
                  <a:pt x="438" y="6"/>
                </a:lnTo>
                <a:lnTo>
                  <a:pt x="439" y="6"/>
                </a:lnTo>
                <a:lnTo>
                  <a:pt x="439" y="6"/>
                </a:lnTo>
                <a:lnTo>
                  <a:pt x="440" y="6"/>
                </a:lnTo>
                <a:lnTo>
                  <a:pt x="441" y="6"/>
                </a:lnTo>
                <a:lnTo>
                  <a:pt x="441" y="6"/>
                </a:lnTo>
                <a:lnTo>
                  <a:pt x="442" y="6"/>
                </a:lnTo>
                <a:lnTo>
                  <a:pt x="443" y="7"/>
                </a:lnTo>
                <a:lnTo>
                  <a:pt x="443" y="7"/>
                </a:lnTo>
                <a:lnTo>
                  <a:pt x="444" y="7"/>
                </a:lnTo>
                <a:lnTo>
                  <a:pt x="445" y="7"/>
                </a:lnTo>
                <a:lnTo>
                  <a:pt x="445" y="7"/>
                </a:lnTo>
                <a:lnTo>
                  <a:pt x="446" y="7"/>
                </a:lnTo>
                <a:lnTo>
                  <a:pt x="447" y="7"/>
                </a:lnTo>
                <a:lnTo>
                  <a:pt x="447" y="7"/>
                </a:lnTo>
                <a:lnTo>
                  <a:pt x="448" y="7"/>
                </a:lnTo>
                <a:lnTo>
                  <a:pt x="449" y="7"/>
                </a:lnTo>
                <a:lnTo>
                  <a:pt x="449" y="7"/>
                </a:lnTo>
                <a:lnTo>
                  <a:pt x="450" y="7"/>
                </a:lnTo>
                <a:lnTo>
                  <a:pt x="451" y="7"/>
                </a:lnTo>
                <a:lnTo>
                  <a:pt x="451" y="7"/>
                </a:lnTo>
                <a:lnTo>
                  <a:pt x="452" y="7"/>
                </a:lnTo>
                <a:lnTo>
                  <a:pt x="453" y="7"/>
                </a:lnTo>
                <a:lnTo>
                  <a:pt x="453" y="7"/>
                </a:lnTo>
                <a:lnTo>
                  <a:pt x="454" y="7"/>
                </a:lnTo>
                <a:lnTo>
                  <a:pt x="455" y="7"/>
                </a:lnTo>
                <a:lnTo>
                  <a:pt x="455" y="7"/>
                </a:lnTo>
                <a:lnTo>
                  <a:pt x="456" y="7"/>
                </a:lnTo>
                <a:lnTo>
                  <a:pt x="457" y="7"/>
                </a:lnTo>
                <a:lnTo>
                  <a:pt x="457" y="7"/>
                </a:lnTo>
                <a:lnTo>
                  <a:pt x="458" y="7"/>
                </a:lnTo>
                <a:lnTo>
                  <a:pt x="459" y="7"/>
                </a:lnTo>
                <a:lnTo>
                  <a:pt x="459" y="7"/>
                </a:lnTo>
                <a:lnTo>
                  <a:pt x="460" y="7"/>
                </a:lnTo>
                <a:lnTo>
                  <a:pt x="461" y="7"/>
                </a:lnTo>
                <a:lnTo>
                  <a:pt x="461" y="7"/>
                </a:lnTo>
                <a:lnTo>
                  <a:pt x="462" y="7"/>
                </a:lnTo>
                <a:lnTo>
                  <a:pt x="463" y="7"/>
                </a:lnTo>
                <a:lnTo>
                  <a:pt x="463" y="7"/>
                </a:lnTo>
                <a:lnTo>
                  <a:pt x="464" y="7"/>
                </a:lnTo>
                <a:lnTo>
                  <a:pt x="465" y="7"/>
                </a:lnTo>
                <a:lnTo>
                  <a:pt x="465" y="7"/>
                </a:lnTo>
                <a:lnTo>
                  <a:pt x="466" y="8"/>
                </a:lnTo>
                <a:lnTo>
                  <a:pt x="467" y="8"/>
                </a:lnTo>
                <a:lnTo>
                  <a:pt x="467" y="8"/>
                </a:lnTo>
                <a:lnTo>
                  <a:pt x="468" y="8"/>
                </a:lnTo>
                <a:lnTo>
                  <a:pt x="469" y="8"/>
                </a:lnTo>
                <a:lnTo>
                  <a:pt x="469" y="8"/>
                </a:lnTo>
                <a:lnTo>
                  <a:pt x="470" y="8"/>
                </a:lnTo>
                <a:lnTo>
                  <a:pt x="471" y="8"/>
                </a:lnTo>
                <a:lnTo>
                  <a:pt x="471" y="8"/>
                </a:lnTo>
                <a:lnTo>
                  <a:pt x="472" y="8"/>
                </a:lnTo>
                <a:lnTo>
                  <a:pt x="473" y="8"/>
                </a:lnTo>
                <a:lnTo>
                  <a:pt x="473" y="8"/>
                </a:lnTo>
                <a:lnTo>
                  <a:pt x="474" y="8"/>
                </a:lnTo>
                <a:lnTo>
                  <a:pt x="475" y="8"/>
                </a:lnTo>
                <a:lnTo>
                  <a:pt x="475" y="8"/>
                </a:lnTo>
                <a:lnTo>
                  <a:pt x="476" y="8"/>
                </a:lnTo>
                <a:lnTo>
                  <a:pt x="477" y="8"/>
                </a:lnTo>
                <a:lnTo>
                  <a:pt x="477" y="8"/>
                </a:lnTo>
                <a:lnTo>
                  <a:pt x="478" y="8"/>
                </a:lnTo>
                <a:lnTo>
                  <a:pt x="479" y="8"/>
                </a:lnTo>
                <a:lnTo>
                  <a:pt x="479" y="8"/>
                </a:lnTo>
                <a:lnTo>
                  <a:pt x="480" y="8"/>
                </a:lnTo>
                <a:lnTo>
                  <a:pt x="481" y="8"/>
                </a:lnTo>
                <a:lnTo>
                  <a:pt x="481" y="8"/>
                </a:lnTo>
                <a:lnTo>
                  <a:pt x="482" y="8"/>
                </a:lnTo>
                <a:lnTo>
                  <a:pt x="483" y="8"/>
                </a:lnTo>
                <a:lnTo>
                  <a:pt x="483" y="8"/>
                </a:lnTo>
                <a:lnTo>
                  <a:pt x="484" y="8"/>
                </a:lnTo>
                <a:lnTo>
                  <a:pt x="485" y="8"/>
                </a:lnTo>
                <a:lnTo>
                  <a:pt x="485" y="8"/>
                </a:lnTo>
                <a:lnTo>
                  <a:pt x="486" y="9"/>
                </a:lnTo>
                <a:lnTo>
                  <a:pt x="487" y="9"/>
                </a:lnTo>
                <a:lnTo>
                  <a:pt x="487" y="9"/>
                </a:lnTo>
                <a:lnTo>
                  <a:pt x="488" y="9"/>
                </a:lnTo>
                <a:lnTo>
                  <a:pt x="489" y="9"/>
                </a:lnTo>
                <a:lnTo>
                  <a:pt x="489" y="9"/>
                </a:lnTo>
                <a:lnTo>
                  <a:pt x="490" y="9"/>
                </a:lnTo>
                <a:lnTo>
                  <a:pt x="491" y="9"/>
                </a:lnTo>
                <a:lnTo>
                  <a:pt x="491" y="9"/>
                </a:lnTo>
                <a:lnTo>
                  <a:pt x="492" y="9"/>
                </a:lnTo>
                <a:lnTo>
                  <a:pt x="493" y="9"/>
                </a:lnTo>
                <a:lnTo>
                  <a:pt x="493" y="9"/>
                </a:lnTo>
                <a:lnTo>
                  <a:pt x="494" y="9"/>
                </a:lnTo>
                <a:lnTo>
                  <a:pt x="495" y="9"/>
                </a:lnTo>
                <a:lnTo>
                  <a:pt x="495" y="9"/>
                </a:lnTo>
                <a:lnTo>
                  <a:pt x="496" y="9"/>
                </a:lnTo>
                <a:lnTo>
                  <a:pt x="497" y="9"/>
                </a:lnTo>
                <a:lnTo>
                  <a:pt x="497" y="9"/>
                </a:lnTo>
                <a:lnTo>
                  <a:pt x="498" y="9"/>
                </a:lnTo>
                <a:lnTo>
                  <a:pt x="499" y="9"/>
                </a:lnTo>
                <a:lnTo>
                  <a:pt x="499" y="9"/>
                </a:lnTo>
                <a:lnTo>
                  <a:pt x="500" y="9"/>
                </a:lnTo>
                <a:lnTo>
                  <a:pt x="501" y="9"/>
                </a:lnTo>
                <a:lnTo>
                  <a:pt x="501" y="9"/>
                </a:lnTo>
                <a:lnTo>
                  <a:pt x="502" y="9"/>
                </a:lnTo>
                <a:lnTo>
                  <a:pt x="503" y="9"/>
                </a:lnTo>
                <a:lnTo>
                  <a:pt x="503" y="9"/>
                </a:lnTo>
                <a:lnTo>
                  <a:pt x="504" y="9"/>
                </a:lnTo>
                <a:lnTo>
                  <a:pt x="505" y="10"/>
                </a:lnTo>
                <a:lnTo>
                  <a:pt x="505" y="10"/>
                </a:lnTo>
                <a:lnTo>
                  <a:pt x="506" y="10"/>
                </a:lnTo>
                <a:lnTo>
                  <a:pt x="507" y="10"/>
                </a:lnTo>
                <a:lnTo>
                  <a:pt x="507" y="10"/>
                </a:lnTo>
                <a:lnTo>
                  <a:pt x="508" y="10"/>
                </a:lnTo>
                <a:lnTo>
                  <a:pt x="509" y="10"/>
                </a:lnTo>
                <a:lnTo>
                  <a:pt x="509" y="10"/>
                </a:lnTo>
                <a:lnTo>
                  <a:pt x="510" y="10"/>
                </a:lnTo>
                <a:lnTo>
                  <a:pt x="511" y="10"/>
                </a:lnTo>
                <a:lnTo>
                  <a:pt x="511" y="10"/>
                </a:lnTo>
                <a:lnTo>
                  <a:pt x="512" y="10"/>
                </a:lnTo>
                <a:lnTo>
                  <a:pt x="513" y="10"/>
                </a:lnTo>
                <a:lnTo>
                  <a:pt x="513" y="10"/>
                </a:lnTo>
                <a:lnTo>
                  <a:pt x="514" y="10"/>
                </a:lnTo>
                <a:lnTo>
                  <a:pt x="515" y="10"/>
                </a:lnTo>
                <a:lnTo>
                  <a:pt x="515" y="10"/>
                </a:lnTo>
                <a:lnTo>
                  <a:pt x="516" y="10"/>
                </a:lnTo>
                <a:lnTo>
                  <a:pt x="517" y="10"/>
                </a:lnTo>
                <a:lnTo>
                  <a:pt x="517" y="10"/>
                </a:lnTo>
                <a:lnTo>
                  <a:pt x="518" y="10"/>
                </a:lnTo>
                <a:lnTo>
                  <a:pt x="519" y="10"/>
                </a:lnTo>
                <a:lnTo>
                  <a:pt x="519" y="10"/>
                </a:lnTo>
                <a:lnTo>
                  <a:pt x="520" y="10"/>
                </a:lnTo>
                <a:lnTo>
                  <a:pt x="521" y="10"/>
                </a:lnTo>
                <a:lnTo>
                  <a:pt x="521" y="11"/>
                </a:lnTo>
                <a:lnTo>
                  <a:pt x="522" y="11"/>
                </a:lnTo>
                <a:lnTo>
                  <a:pt x="523" y="11"/>
                </a:lnTo>
                <a:lnTo>
                  <a:pt x="523" y="11"/>
                </a:lnTo>
                <a:lnTo>
                  <a:pt x="524" y="11"/>
                </a:lnTo>
                <a:lnTo>
                  <a:pt x="525" y="11"/>
                </a:lnTo>
                <a:lnTo>
                  <a:pt x="525" y="11"/>
                </a:lnTo>
                <a:lnTo>
                  <a:pt x="526" y="11"/>
                </a:lnTo>
                <a:lnTo>
                  <a:pt x="527" y="11"/>
                </a:lnTo>
                <a:lnTo>
                  <a:pt x="527" y="11"/>
                </a:lnTo>
                <a:lnTo>
                  <a:pt x="528" y="11"/>
                </a:lnTo>
                <a:lnTo>
                  <a:pt x="529" y="11"/>
                </a:lnTo>
                <a:lnTo>
                  <a:pt x="529" y="11"/>
                </a:lnTo>
                <a:lnTo>
                  <a:pt x="530" y="11"/>
                </a:lnTo>
                <a:lnTo>
                  <a:pt x="531" y="11"/>
                </a:lnTo>
                <a:lnTo>
                  <a:pt x="531" y="11"/>
                </a:lnTo>
                <a:lnTo>
                  <a:pt x="532" y="11"/>
                </a:lnTo>
                <a:lnTo>
                  <a:pt x="533" y="11"/>
                </a:lnTo>
                <a:lnTo>
                  <a:pt x="533" y="11"/>
                </a:lnTo>
                <a:lnTo>
                  <a:pt x="534" y="11"/>
                </a:lnTo>
                <a:lnTo>
                  <a:pt x="535" y="11"/>
                </a:lnTo>
                <a:lnTo>
                  <a:pt x="535" y="11"/>
                </a:lnTo>
                <a:lnTo>
                  <a:pt x="536" y="11"/>
                </a:lnTo>
                <a:lnTo>
                  <a:pt x="537" y="12"/>
                </a:lnTo>
                <a:lnTo>
                  <a:pt x="537" y="12"/>
                </a:lnTo>
                <a:lnTo>
                  <a:pt x="538" y="12"/>
                </a:lnTo>
                <a:lnTo>
                  <a:pt x="539" y="12"/>
                </a:lnTo>
                <a:lnTo>
                  <a:pt x="539" y="12"/>
                </a:lnTo>
                <a:lnTo>
                  <a:pt x="540" y="12"/>
                </a:lnTo>
                <a:lnTo>
                  <a:pt x="541" y="12"/>
                </a:lnTo>
                <a:lnTo>
                  <a:pt x="541" y="12"/>
                </a:lnTo>
                <a:lnTo>
                  <a:pt x="542" y="12"/>
                </a:lnTo>
                <a:lnTo>
                  <a:pt x="543" y="12"/>
                </a:lnTo>
                <a:lnTo>
                  <a:pt x="543" y="12"/>
                </a:lnTo>
                <a:lnTo>
                  <a:pt x="544" y="12"/>
                </a:lnTo>
                <a:lnTo>
                  <a:pt x="545" y="12"/>
                </a:lnTo>
                <a:lnTo>
                  <a:pt x="545" y="12"/>
                </a:lnTo>
                <a:lnTo>
                  <a:pt x="546" y="12"/>
                </a:lnTo>
                <a:lnTo>
                  <a:pt x="547" y="12"/>
                </a:lnTo>
                <a:lnTo>
                  <a:pt x="547" y="12"/>
                </a:lnTo>
                <a:lnTo>
                  <a:pt x="548" y="12"/>
                </a:lnTo>
                <a:lnTo>
                  <a:pt x="549" y="12"/>
                </a:lnTo>
                <a:lnTo>
                  <a:pt x="549" y="12"/>
                </a:lnTo>
                <a:lnTo>
                  <a:pt x="550" y="12"/>
                </a:lnTo>
                <a:lnTo>
                  <a:pt x="551" y="13"/>
                </a:lnTo>
                <a:lnTo>
                  <a:pt x="551" y="13"/>
                </a:lnTo>
                <a:lnTo>
                  <a:pt x="552" y="13"/>
                </a:lnTo>
                <a:lnTo>
                  <a:pt x="553" y="13"/>
                </a:lnTo>
                <a:lnTo>
                  <a:pt x="553" y="13"/>
                </a:lnTo>
                <a:lnTo>
                  <a:pt x="554" y="13"/>
                </a:lnTo>
                <a:lnTo>
                  <a:pt x="555" y="13"/>
                </a:lnTo>
                <a:lnTo>
                  <a:pt x="555" y="13"/>
                </a:lnTo>
                <a:lnTo>
                  <a:pt x="556" y="13"/>
                </a:lnTo>
                <a:lnTo>
                  <a:pt x="557" y="13"/>
                </a:lnTo>
                <a:lnTo>
                  <a:pt x="557" y="13"/>
                </a:lnTo>
                <a:lnTo>
                  <a:pt x="558" y="13"/>
                </a:lnTo>
                <a:lnTo>
                  <a:pt x="559" y="13"/>
                </a:lnTo>
                <a:lnTo>
                  <a:pt x="559" y="13"/>
                </a:lnTo>
                <a:lnTo>
                  <a:pt x="560" y="13"/>
                </a:lnTo>
                <a:lnTo>
                  <a:pt x="561" y="13"/>
                </a:lnTo>
                <a:lnTo>
                  <a:pt x="561" y="13"/>
                </a:lnTo>
                <a:lnTo>
                  <a:pt x="562" y="13"/>
                </a:lnTo>
                <a:lnTo>
                  <a:pt x="563" y="13"/>
                </a:lnTo>
                <a:lnTo>
                  <a:pt x="563" y="13"/>
                </a:lnTo>
                <a:lnTo>
                  <a:pt x="564" y="14"/>
                </a:lnTo>
                <a:lnTo>
                  <a:pt x="565" y="14"/>
                </a:lnTo>
                <a:lnTo>
                  <a:pt x="565" y="14"/>
                </a:lnTo>
                <a:lnTo>
                  <a:pt x="566" y="14"/>
                </a:lnTo>
                <a:lnTo>
                  <a:pt x="567" y="14"/>
                </a:lnTo>
                <a:lnTo>
                  <a:pt x="567" y="14"/>
                </a:lnTo>
                <a:lnTo>
                  <a:pt x="568" y="14"/>
                </a:lnTo>
                <a:lnTo>
                  <a:pt x="569" y="14"/>
                </a:lnTo>
                <a:lnTo>
                  <a:pt x="569" y="14"/>
                </a:lnTo>
                <a:lnTo>
                  <a:pt x="570" y="14"/>
                </a:lnTo>
                <a:lnTo>
                  <a:pt x="571" y="14"/>
                </a:lnTo>
                <a:lnTo>
                  <a:pt x="571" y="14"/>
                </a:lnTo>
                <a:lnTo>
                  <a:pt x="572" y="14"/>
                </a:lnTo>
                <a:lnTo>
                  <a:pt x="573" y="14"/>
                </a:lnTo>
                <a:lnTo>
                  <a:pt x="573" y="14"/>
                </a:lnTo>
                <a:lnTo>
                  <a:pt x="574" y="14"/>
                </a:lnTo>
                <a:lnTo>
                  <a:pt x="575" y="14"/>
                </a:lnTo>
                <a:lnTo>
                  <a:pt x="575" y="14"/>
                </a:lnTo>
                <a:lnTo>
                  <a:pt x="576" y="14"/>
                </a:lnTo>
                <a:lnTo>
                  <a:pt x="577" y="15"/>
                </a:lnTo>
                <a:lnTo>
                  <a:pt x="577" y="15"/>
                </a:lnTo>
                <a:lnTo>
                  <a:pt x="578" y="15"/>
                </a:lnTo>
                <a:lnTo>
                  <a:pt x="579" y="15"/>
                </a:lnTo>
                <a:lnTo>
                  <a:pt x="579" y="15"/>
                </a:lnTo>
                <a:lnTo>
                  <a:pt x="580" y="15"/>
                </a:lnTo>
                <a:lnTo>
                  <a:pt x="581" y="15"/>
                </a:lnTo>
                <a:lnTo>
                  <a:pt x="581" y="15"/>
                </a:lnTo>
                <a:lnTo>
                  <a:pt x="582" y="15"/>
                </a:lnTo>
                <a:lnTo>
                  <a:pt x="583" y="15"/>
                </a:lnTo>
                <a:lnTo>
                  <a:pt x="583" y="15"/>
                </a:lnTo>
                <a:lnTo>
                  <a:pt x="584" y="15"/>
                </a:lnTo>
                <a:lnTo>
                  <a:pt x="585" y="15"/>
                </a:lnTo>
                <a:lnTo>
                  <a:pt x="585" y="15"/>
                </a:lnTo>
                <a:lnTo>
                  <a:pt x="586" y="15"/>
                </a:lnTo>
                <a:lnTo>
                  <a:pt x="587" y="15"/>
                </a:lnTo>
                <a:lnTo>
                  <a:pt x="587" y="15"/>
                </a:lnTo>
                <a:lnTo>
                  <a:pt x="588" y="16"/>
                </a:lnTo>
                <a:lnTo>
                  <a:pt x="589" y="16"/>
                </a:lnTo>
                <a:lnTo>
                  <a:pt x="589" y="16"/>
                </a:lnTo>
                <a:lnTo>
                  <a:pt x="590" y="16"/>
                </a:lnTo>
                <a:lnTo>
                  <a:pt x="591" y="16"/>
                </a:lnTo>
                <a:lnTo>
                  <a:pt x="591" y="16"/>
                </a:lnTo>
                <a:lnTo>
                  <a:pt x="592" y="16"/>
                </a:lnTo>
                <a:lnTo>
                  <a:pt x="593" y="16"/>
                </a:lnTo>
                <a:lnTo>
                  <a:pt x="593" y="16"/>
                </a:lnTo>
                <a:lnTo>
                  <a:pt x="594" y="16"/>
                </a:lnTo>
                <a:lnTo>
                  <a:pt x="595" y="16"/>
                </a:lnTo>
                <a:lnTo>
                  <a:pt x="595" y="16"/>
                </a:lnTo>
                <a:lnTo>
                  <a:pt x="596" y="16"/>
                </a:lnTo>
                <a:lnTo>
                  <a:pt x="597" y="16"/>
                </a:lnTo>
                <a:lnTo>
                  <a:pt x="597" y="16"/>
                </a:lnTo>
                <a:lnTo>
                  <a:pt x="598" y="16"/>
                </a:lnTo>
                <a:lnTo>
                  <a:pt x="599" y="17"/>
                </a:lnTo>
                <a:lnTo>
                  <a:pt x="599" y="17"/>
                </a:lnTo>
                <a:lnTo>
                  <a:pt x="600" y="17"/>
                </a:lnTo>
                <a:lnTo>
                  <a:pt x="601" y="17"/>
                </a:lnTo>
                <a:lnTo>
                  <a:pt x="601" y="17"/>
                </a:lnTo>
                <a:lnTo>
                  <a:pt x="602" y="17"/>
                </a:lnTo>
                <a:lnTo>
                  <a:pt x="603" y="17"/>
                </a:lnTo>
                <a:lnTo>
                  <a:pt x="603" y="17"/>
                </a:lnTo>
                <a:lnTo>
                  <a:pt x="604" y="17"/>
                </a:lnTo>
                <a:lnTo>
                  <a:pt x="605" y="17"/>
                </a:lnTo>
                <a:lnTo>
                  <a:pt x="605" y="17"/>
                </a:lnTo>
                <a:lnTo>
                  <a:pt x="606" y="17"/>
                </a:lnTo>
                <a:lnTo>
                  <a:pt x="607" y="17"/>
                </a:lnTo>
                <a:lnTo>
                  <a:pt x="607" y="17"/>
                </a:lnTo>
                <a:lnTo>
                  <a:pt x="608" y="17"/>
                </a:lnTo>
                <a:lnTo>
                  <a:pt x="609" y="18"/>
                </a:lnTo>
                <a:lnTo>
                  <a:pt x="609" y="18"/>
                </a:lnTo>
                <a:lnTo>
                  <a:pt x="610" y="18"/>
                </a:lnTo>
                <a:lnTo>
                  <a:pt x="611" y="18"/>
                </a:lnTo>
                <a:lnTo>
                  <a:pt x="611" y="18"/>
                </a:lnTo>
                <a:lnTo>
                  <a:pt x="612" y="18"/>
                </a:lnTo>
                <a:lnTo>
                  <a:pt x="613" y="18"/>
                </a:lnTo>
                <a:lnTo>
                  <a:pt x="613" y="18"/>
                </a:lnTo>
                <a:lnTo>
                  <a:pt x="614" y="18"/>
                </a:lnTo>
                <a:lnTo>
                  <a:pt x="615" y="18"/>
                </a:lnTo>
                <a:lnTo>
                  <a:pt x="615" y="18"/>
                </a:lnTo>
                <a:lnTo>
                  <a:pt x="616" y="18"/>
                </a:lnTo>
                <a:lnTo>
                  <a:pt x="617" y="18"/>
                </a:lnTo>
                <a:lnTo>
                  <a:pt x="617" y="18"/>
                </a:lnTo>
                <a:lnTo>
                  <a:pt x="618" y="18"/>
                </a:lnTo>
                <a:lnTo>
                  <a:pt x="619" y="19"/>
                </a:lnTo>
                <a:lnTo>
                  <a:pt x="619" y="19"/>
                </a:lnTo>
                <a:lnTo>
                  <a:pt x="620" y="19"/>
                </a:lnTo>
                <a:lnTo>
                  <a:pt x="621" y="19"/>
                </a:lnTo>
                <a:lnTo>
                  <a:pt x="621" y="19"/>
                </a:lnTo>
                <a:lnTo>
                  <a:pt x="622" y="19"/>
                </a:lnTo>
                <a:lnTo>
                  <a:pt x="623" y="19"/>
                </a:lnTo>
                <a:lnTo>
                  <a:pt x="623" y="19"/>
                </a:lnTo>
                <a:lnTo>
                  <a:pt x="624" y="19"/>
                </a:lnTo>
                <a:lnTo>
                  <a:pt x="625" y="19"/>
                </a:lnTo>
                <a:lnTo>
                  <a:pt x="625" y="19"/>
                </a:lnTo>
                <a:lnTo>
                  <a:pt x="626" y="19"/>
                </a:lnTo>
                <a:lnTo>
                  <a:pt x="627" y="19"/>
                </a:lnTo>
                <a:lnTo>
                  <a:pt x="627" y="19"/>
                </a:lnTo>
                <a:lnTo>
                  <a:pt x="628" y="20"/>
                </a:lnTo>
                <a:lnTo>
                  <a:pt x="629" y="20"/>
                </a:lnTo>
                <a:lnTo>
                  <a:pt x="629" y="20"/>
                </a:lnTo>
                <a:lnTo>
                  <a:pt x="630" y="20"/>
                </a:lnTo>
                <a:lnTo>
                  <a:pt x="631" y="20"/>
                </a:lnTo>
                <a:lnTo>
                  <a:pt x="631" y="20"/>
                </a:lnTo>
                <a:lnTo>
                  <a:pt x="632" y="20"/>
                </a:lnTo>
                <a:lnTo>
                  <a:pt x="633" y="20"/>
                </a:lnTo>
                <a:lnTo>
                  <a:pt x="633" y="20"/>
                </a:lnTo>
                <a:lnTo>
                  <a:pt x="634" y="20"/>
                </a:lnTo>
                <a:lnTo>
                  <a:pt x="635" y="20"/>
                </a:lnTo>
                <a:lnTo>
                  <a:pt x="635" y="20"/>
                </a:lnTo>
                <a:lnTo>
                  <a:pt x="636" y="20"/>
                </a:lnTo>
                <a:lnTo>
                  <a:pt x="637" y="21"/>
                </a:lnTo>
                <a:lnTo>
                  <a:pt x="637" y="21"/>
                </a:lnTo>
                <a:lnTo>
                  <a:pt x="638" y="21"/>
                </a:lnTo>
                <a:lnTo>
                  <a:pt x="639" y="21"/>
                </a:lnTo>
                <a:lnTo>
                  <a:pt x="639" y="21"/>
                </a:lnTo>
                <a:lnTo>
                  <a:pt x="640" y="21"/>
                </a:lnTo>
                <a:lnTo>
                  <a:pt x="641" y="21"/>
                </a:lnTo>
                <a:lnTo>
                  <a:pt x="641" y="21"/>
                </a:lnTo>
                <a:lnTo>
                  <a:pt x="642" y="21"/>
                </a:lnTo>
                <a:lnTo>
                  <a:pt x="643" y="21"/>
                </a:lnTo>
                <a:lnTo>
                  <a:pt x="643" y="21"/>
                </a:lnTo>
                <a:lnTo>
                  <a:pt x="644" y="21"/>
                </a:lnTo>
                <a:lnTo>
                  <a:pt x="645" y="22"/>
                </a:lnTo>
                <a:lnTo>
                  <a:pt x="645" y="22"/>
                </a:lnTo>
                <a:lnTo>
                  <a:pt x="646" y="22"/>
                </a:lnTo>
                <a:lnTo>
                  <a:pt x="647" y="22"/>
                </a:lnTo>
                <a:lnTo>
                  <a:pt x="647" y="22"/>
                </a:lnTo>
                <a:lnTo>
                  <a:pt x="648" y="22"/>
                </a:lnTo>
                <a:lnTo>
                  <a:pt x="649" y="22"/>
                </a:lnTo>
                <a:lnTo>
                  <a:pt x="649" y="22"/>
                </a:lnTo>
                <a:lnTo>
                  <a:pt x="650" y="22"/>
                </a:lnTo>
                <a:lnTo>
                  <a:pt x="651" y="22"/>
                </a:lnTo>
                <a:lnTo>
                  <a:pt x="651" y="22"/>
                </a:lnTo>
                <a:lnTo>
                  <a:pt x="652" y="22"/>
                </a:lnTo>
                <a:lnTo>
                  <a:pt x="653" y="22"/>
                </a:lnTo>
                <a:lnTo>
                  <a:pt x="653" y="23"/>
                </a:lnTo>
                <a:lnTo>
                  <a:pt x="654" y="23"/>
                </a:lnTo>
                <a:lnTo>
                  <a:pt x="655" y="23"/>
                </a:lnTo>
                <a:lnTo>
                  <a:pt x="655" y="23"/>
                </a:lnTo>
                <a:lnTo>
                  <a:pt x="656" y="23"/>
                </a:lnTo>
                <a:lnTo>
                  <a:pt x="657" y="23"/>
                </a:lnTo>
                <a:lnTo>
                  <a:pt x="657" y="23"/>
                </a:lnTo>
                <a:lnTo>
                  <a:pt x="658" y="23"/>
                </a:lnTo>
                <a:lnTo>
                  <a:pt x="659" y="23"/>
                </a:lnTo>
                <a:lnTo>
                  <a:pt x="659" y="23"/>
                </a:lnTo>
                <a:lnTo>
                  <a:pt x="660" y="23"/>
                </a:lnTo>
                <a:lnTo>
                  <a:pt x="661" y="24"/>
                </a:lnTo>
                <a:lnTo>
                  <a:pt x="661" y="24"/>
                </a:lnTo>
                <a:lnTo>
                  <a:pt x="662" y="24"/>
                </a:lnTo>
                <a:lnTo>
                  <a:pt x="663" y="24"/>
                </a:lnTo>
                <a:lnTo>
                  <a:pt x="663" y="24"/>
                </a:lnTo>
                <a:lnTo>
                  <a:pt x="664" y="24"/>
                </a:lnTo>
                <a:lnTo>
                  <a:pt x="665" y="24"/>
                </a:lnTo>
                <a:lnTo>
                  <a:pt x="665" y="24"/>
                </a:lnTo>
                <a:lnTo>
                  <a:pt x="666" y="24"/>
                </a:lnTo>
                <a:lnTo>
                  <a:pt x="667" y="24"/>
                </a:lnTo>
                <a:lnTo>
                  <a:pt x="667" y="24"/>
                </a:lnTo>
                <a:lnTo>
                  <a:pt x="668" y="25"/>
                </a:lnTo>
                <a:lnTo>
                  <a:pt x="669" y="25"/>
                </a:lnTo>
                <a:lnTo>
                  <a:pt x="669" y="25"/>
                </a:lnTo>
                <a:lnTo>
                  <a:pt x="670" y="25"/>
                </a:lnTo>
                <a:lnTo>
                  <a:pt x="671" y="25"/>
                </a:lnTo>
                <a:lnTo>
                  <a:pt x="671" y="25"/>
                </a:lnTo>
                <a:lnTo>
                  <a:pt x="672" y="25"/>
                </a:lnTo>
                <a:lnTo>
                  <a:pt x="673" y="25"/>
                </a:lnTo>
                <a:lnTo>
                  <a:pt x="673" y="25"/>
                </a:lnTo>
                <a:lnTo>
                  <a:pt x="674" y="25"/>
                </a:lnTo>
                <a:lnTo>
                  <a:pt x="675" y="25"/>
                </a:lnTo>
                <a:lnTo>
                  <a:pt x="675" y="26"/>
                </a:lnTo>
                <a:lnTo>
                  <a:pt x="676" y="26"/>
                </a:lnTo>
                <a:lnTo>
                  <a:pt x="677" y="26"/>
                </a:lnTo>
                <a:lnTo>
                  <a:pt x="677" y="26"/>
                </a:lnTo>
                <a:lnTo>
                  <a:pt x="678" y="26"/>
                </a:lnTo>
                <a:lnTo>
                  <a:pt x="679" y="26"/>
                </a:lnTo>
                <a:lnTo>
                  <a:pt x="679" y="26"/>
                </a:lnTo>
                <a:lnTo>
                  <a:pt x="680" y="26"/>
                </a:lnTo>
                <a:lnTo>
                  <a:pt x="681" y="26"/>
                </a:lnTo>
                <a:lnTo>
                  <a:pt x="681" y="26"/>
                </a:lnTo>
                <a:lnTo>
                  <a:pt x="682" y="27"/>
                </a:lnTo>
                <a:lnTo>
                  <a:pt x="683" y="27"/>
                </a:lnTo>
                <a:lnTo>
                  <a:pt x="683" y="27"/>
                </a:lnTo>
                <a:lnTo>
                  <a:pt x="684" y="27"/>
                </a:lnTo>
                <a:lnTo>
                  <a:pt x="685" y="27"/>
                </a:lnTo>
                <a:lnTo>
                  <a:pt x="685" y="27"/>
                </a:lnTo>
                <a:lnTo>
                  <a:pt x="686" y="27"/>
                </a:lnTo>
                <a:lnTo>
                  <a:pt x="687" y="27"/>
                </a:lnTo>
                <a:lnTo>
                  <a:pt x="687" y="27"/>
                </a:lnTo>
                <a:lnTo>
                  <a:pt x="688" y="27"/>
                </a:lnTo>
                <a:lnTo>
                  <a:pt x="689" y="28"/>
                </a:lnTo>
                <a:lnTo>
                  <a:pt x="689" y="28"/>
                </a:lnTo>
                <a:lnTo>
                  <a:pt x="690" y="28"/>
                </a:lnTo>
                <a:lnTo>
                  <a:pt x="691" y="28"/>
                </a:lnTo>
                <a:lnTo>
                  <a:pt x="691" y="28"/>
                </a:lnTo>
                <a:lnTo>
                  <a:pt x="692" y="28"/>
                </a:lnTo>
                <a:lnTo>
                  <a:pt x="693" y="28"/>
                </a:lnTo>
                <a:lnTo>
                  <a:pt x="693" y="28"/>
                </a:lnTo>
                <a:lnTo>
                  <a:pt x="694" y="28"/>
                </a:lnTo>
                <a:lnTo>
                  <a:pt x="695" y="29"/>
                </a:lnTo>
                <a:lnTo>
                  <a:pt x="695" y="29"/>
                </a:lnTo>
                <a:lnTo>
                  <a:pt x="696" y="29"/>
                </a:lnTo>
                <a:lnTo>
                  <a:pt x="697" y="29"/>
                </a:lnTo>
                <a:lnTo>
                  <a:pt x="697" y="29"/>
                </a:lnTo>
                <a:lnTo>
                  <a:pt x="698" y="29"/>
                </a:lnTo>
                <a:lnTo>
                  <a:pt x="699" y="29"/>
                </a:lnTo>
                <a:lnTo>
                  <a:pt x="699" y="29"/>
                </a:lnTo>
                <a:lnTo>
                  <a:pt x="700" y="29"/>
                </a:lnTo>
                <a:lnTo>
                  <a:pt x="701" y="30"/>
                </a:lnTo>
                <a:lnTo>
                  <a:pt x="701" y="30"/>
                </a:lnTo>
                <a:lnTo>
                  <a:pt x="702" y="30"/>
                </a:lnTo>
                <a:lnTo>
                  <a:pt x="703" y="30"/>
                </a:lnTo>
                <a:lnTo>
                  <a:pt x="703" y="30"/>
                </a:lnTo>
                <a:lnTo>
                  <a:pt x="704" y="30"/>
                </a:lnTo>
                <a:lnTo>
                  <a:pt x="705" y="30"/>
                </a:lnTo>
                <a:lnTo>
                  <a:pt x="705" y="30"/>
                </a:lnTo>
                <a:lnTo>
                  <a:pt x="706" y="30"/>
                </a:lnTo>
                <a:lnTo>
                  <a:pt x="707" y="31"/>
                </a:lnTo>
                <a:lnTo>
                  <a:pt x="707" y="31"/>
                </a:lnTo>
                <a:lnTo>
                  <a:pt x="708" y="31"/>
                </a:lnTo>
                <a:lnTo>
                  <a:pt x="709" y="31"/>
                </a:lnTo>
                <a:lnTo>
                  <a:pt x="709" y="31"/>
                </a:lnTo>
                <a:lnTo>
                  <a:pt x="710" y="31"/>
                </a:lnTo>
                <a:lnTo>
                  <a:pt x="711" y="31"/>
                </a:lnTo>
                <a:lnTo>
                  <a:pt x="711" y="31"/>
                </a:lnTo>
                <a:lnTo>
                  <a:pt x="712" y="31"/>
                </a:lnTo>
                <a:lnTo>
                  <a:pt x="713" y="32"/>
                </a:lnTo>
                <a:lnTo>
                  <a:pt x="713" y="32"/>
                </a:lnTo>
                <a:lnTo>
                  <a:pt x="714" y="32"/>
                </a:lnTo>
                <a:lnTo>
                  <a:pt x="715" y="32"/>
                </a:lnTo>
                <a:lnTo>
                  <a:pt x="715" y="32"/>
                </a:lnTo>
                <a:lnTo>
                  <a:pt x="716" y="32"/>
                </a:lnTo>
                <a:lnTo>
                  <a:pt x="717" y="32"/>
                </a:lnTo>
                <a:lnTo>
                  <a:pt x="717" y="32"/>
                </a:lnTo>
                <a:lnTo>
                  <a:pt x="718" y="33"/>
                </a:lnTo>
                <a:lnTo>
                  <a:pt x="719" y="33"/>
                </a:lnTo>
                <a:lnTo>
                  <a:pt x="719" y="33"/>
                </a:lnTo>
                <a:lnTo>
                  <a:pt x="720" y="33"/>
                </a:lnTo>
                <a:lnTo>
                  <a:pt x="721" y="33"/>
                </a:lnTo>
                <a:lnTo>
                  <a:pt x="721" y="33"/>
                </a:lnTo>
                <a:lnTo>
                  <a:pt x="722" y="33"/>
                </a:lnTo>
                <a:lnTo>
                  <a:pt x="723" y="33"/>
                </a:lnTo>
                <a:lnTo>
                  <a:pt x="723" y="33"/>
                </a:lnTo>
                <a:lnTo>
                  <a:pt x="724" y="34"/>
                </a:lnTo>
                <a:lnTo>
                  <a:pt x="725" y="34"/>
                </a:lnTo>
                <a:lnTo>
                  <a:pt x="725" y="34"/>
                </a:lnTo>
                <a:lnTo>
                  <a:pt x="726" y="34"/>
                </a:lnTo>
                <a:lnTo>
                  <a:pt x="727" y="34"/>
                </a:lnTo>
                <a:lnTo>
                  <a:pt x="727" y="34"/>
                </a:lnTo>
                <a:lnTo>
                  <a:pt x="728" y="34"/>
                </a:lnTo>
                <a:lnTo>
                  <a:pt x="729" y="35"/>
                </a:lnTo>
                <a:lnTo>
                  <a:pt x="729" y="35"/>
                </a:lnTo>
                <a:lnTo>
                  <a:pt x="730" y="35"/>
                </a:lnTo>
                <a:lnTo>
                  <a:pt x="731" y="35"/>
                </a:lnTo>
                <a:lnTo>
                  <a:pt x="731" y="35"/>
                </a:lnTo>
                <a:lnTo>
                  <a:pt x="732" y="35"/>
                </a:lnTo>
                <a:lnTo>
                  <a:pt x="733" y="35"/>
                </a:lnTo>
                <a:lnTo>
                  <a:pt x="733" y="35"/>
                </a:lnTo>
                <a:lnTo>
                  <a:pt x="734" y="36"/>
                </a:lnTo>
                <a:lnTo>
                  <a:pt x="735" y="36"/>
                </a:lnTo>
                <a:lnTo>
                  <a:pt x="735" y="36"/>
                </a:lnTo>
                <a:lnTo>
                  <a:pt x="736" y="36"/>
                </a:lnTo>
                <a:lnTo>
                  <a:pt x="737" y="36"/>
                </a:lnTo>
                <a:lnTo>
                  <a:pt x="737" y="36"/>
                </a:lnTo>
                <a:lnTo>
                  <a:pt x="738" y="36"/>
                </a:lnTo>
                <a:lnTo>
                  <a:pt x="739" y="36"/>
                </a:lnTo>
                <a:lnTo>
                  <a:pt x="739" y="37"/>
                </a:lnTo>
                <a:lnTo>
                  <a:pt x="740" y="37"/>
                </a:lnTo>
                <a:lnTo>
                  <a:pt x="741" y="37"/>
                </a:lnTo>
                <a:lnTo>
                  <a:pt x="741" y="37"/>
                </a:lnTo>
                <a:lnTo>
                  <a:pt x="742" y="37"/>
                </a:lnTo>
                <a:lnTo>
                  <a:pt x="743" y="37"/>
                </a:lnTo>
                <a:lnTo>
                  <a:pt x="743" y="37"/>
                </a:lnTo>
                <a:lnTo>
                  <a:pt x="744" y="38"/>
                </a:lnTo>
                <a:lnTo>
                  <a:pt x="745" y="38"/>
                </a:lnTo>
                <a:lnTo>
                  <a:pt x="745" y="38"/>
                </a:lnTo>
                <a:lnTo>
                  <a:pt x="746" y="38"/>
                </a:lnTo>
                <a:lnTo>
                  <a:pt x="747" y="38"/>
                </a:lnTo>
                <a:lnTo>
                  <a:pt x="747" y="38"/>
                </a:lnTo>
                <a:lnTo>
                  <a:pt x="748" y="38"/>
                </a:lnTo>
                <a:lnTo>
                  <a:pt x="749" y="39"/>
                </a:lnTo>
                <a:lnTo>
                  <a:pt x="749" y="39"/>
                </a:lnTo>
                <a:lnTo>
                  <a:pt x="750" y="39"/>
                </a:lnTo>
                <a:lnTo>
                  <a:pt x="751" y="39"/>
                </a:lnTo>
                <a:lnTo>
                  <a:pt x="751" y="39"/>
                </a:lnTo>
                <a:lnTo>
                  <a:pt x="752" y="39"/>
                </a:lnTo>
                <a:lnTo>
                  <a:pt x="753" y="39"/>
                </a:lnTo>
                <a:lnTo>
                  <a:pt x="753" y="40"/>
                </a:lnTo>
                <a:lnTo>
                  <a:pt x="754" y="40"/>
                </a:lnTo>
                <a:lnTo>
                  <a:pt x="755" y="40"/>
                </a:lnTo>
                <a:lnTo>
                  <a:pt x="755" y="40"/>
                </a:lnTo>
                <a:lnTo>
                  <a:pt x="756" y="40"/>
                </a:lnTo>
                <a:lnTo>
                  <a:pt x="757" y="40"/>
                </a:lnTo>
                <a:lnTo>
                  <a:pt x="757" y="40"/>
                </a:lnTo>
                <a:lnTo>
                  <a:pt x="758" y="41"/>
                </a:lnTo>
                <a:lnTo>
                  <a:pt x="759" y="41"/>
                </a:lnTo>
                <a:lnTo>
                  <a:pt x="759" y="41"/>
                </a:lnTo>
                <a:lnTo>
                  <a:pt x="760" y="41"/>
                </a:lnTo>
                <a:lnTo>
                  <a:pt x="761" y="41"/>
                </a:lnTo>
                <a:lnTo>
                  <a:pt x="761" y="41"/>
                </a:lnTo>
                <a:lnTo>
                  <a:pt x="762" y="42"/>
                </a:lnTo>
                <a:lnTo>
                  <a:pt x="763" y="42"/>
                </a:lnTo>
                <a:lnTo>
                  <a:pt x="763" y="42"/>
                </a:lnTo>
                <a:lnTo>
                  <a:pt x="764" y="42"/>
                </a:lnTo>
                <a:lnTo>
                  <a:pt x="765" y="42"/>
                </a:lnTo>
                <a:lnTo>
                  <a:pt x="765" y="42"/>
                </a:lnTo>
                <a:lnTo>
                  <a:pt x="766" y="42"/>
                </a:lnTo>
                <a:lnTo>
                  <a:pt x="767" y="43"/>
                </a:lnTo>
                <a:lnTo>
                  <a:pt x="767" y="43"/>
                </a:lnTo>
                <a:lnTo>
                  <a:pt x="768" y="43"/>
                </a:lnTo>
                <a:lnTo>
                  <a:pt x="769" y="43"/>
                </a:lnTo>
                <a:lnTo>
                  <a:pt x="769" y="43"/>
                </a:lnTo>
                <a:lnTo>
                  <a:pt x="770" y="43"/>
                </a:lnTo>
                <a:lnTo>
                  <a:pt x="771" y="44"/>
                </a:lnTo>
                <a:lnTo>
                  <a:pt x="771" y="44"/>
                </a:lnTo>
                <a:lnTo>
                  <a:pt x="772" y="44"/>
                </a:lnTo>
                <a:lnTo>
                  <a:pt x="773" y="44"/>
                </a:lnTo>
                <a:lnTo>
                  <a:pt x="773" y="44"/>
                </a:lnTo>
                <a:lnTo>
                  <a:pt x="774" y="44"/>
                </a:lnTo>
                <a:lnTo>
                  <a:pt x="775" y="45"/>
                </a:lnTo>
                <a:lnTo>
                  <a:pt x="775" y="45"/>
                </a:lnTo>
                <a:lnTo>
                  <a:pt x="776" y="45"/>
                </a:lnTo>
                <a:lnTo>
                  <a:pt x="777" y="45"/>
                </a:lnTo>
                <a:lnTo>
                  <a:pt x="777" y="45"/>
                </a:lnTo>
                <a:lnTo>
                  <a:pt x="778" y="45"/>
                </a:lnTo>
                <a:lnTo>
                  <a:pt x="779" y="46"/>
                </a:lnTo>
                <a:lnTo>
                  <a:pt x="779" y="46"/>
                </a:lnTo>
                <a:lnTo>
                  <a:pt x="780" y="46"/>
                </a:lnTo>
                <a:lnTo>
                  <a:pt x="781" y="46"/>
                </a:lnTo>
                <a:lnTo>
                  <a:pt x="781" y="46"/>
                </a:lnTo>
                <a:lnTo>
                  <a:pt x="782" y="46"/>
                </a:lnTo>
                <a:lnTo>
                  <a:pt x="783" y="47"/>
                </a:lnTo>
                <a:lnTo>
                  <a:pt x="783" y="47"/>
                </a:lnTo>
                <a:lnTo>
                  <a:pt x="784" y="47"/>
                </a:lnTo>
                <a:lnTo>
                  <a:pt x="785" y="47"/>
                </a:lnTo>
                <a:lnTo>
                  <a:pt x="785" y="47"/>
                </a:lnTo>
                <a:lnTo>
                  <a:pt x="786" y="47"/>
                </a:lnTo>
                <a:lnTo>
                  <a:pt x="787" y="48"/>
                </a:lnTo>
                <a:lnTo>
                  <a:pt x="787" y="48"/>
                </a:lnTo>
                <a:lnTo>
                  <a:pt x="788" y="48"/>
                </a:lnTo>
                <a:lnTo>
                  <a:pt x="789" y="48"/>
                </a:lnTo>
                <a:lnTo>
                  <a:pt x="789" y="48"/>
                </a:lnTo>
                <a:lnTo>
                  <a:pt x="790" y="49"/>
                </a:lnTo>
                <a:lnTo>
                  <a:pt x="791" y="49"/>
                </a:lnTo>
                <a:lnTo>
                  <a:pt x="791" y="49"/>
                </a:lnTo>
                <a:lnTo>
                  <a:pt x="792" y="49"/>
                </a:lnTo>
                <a:lnTo>
                  <a:pt x="793" y="49"/>
                </a:lnTo>
                <a:lnTo>
                  <a:pt x="793" y="49"/>
                </a:lnTo>
                <a:lnTo>
                  <a:pt x="794" y="50"/>
                </a:lnTo>
                <a:lnTo>
                  <a:pt x="795" y="50"/>
                </a:lnTo>
                <a:lnTo>
                  <a:pt x="795" y="50"/>
                </a:lnTo>
                <a:lnTo>
                  <a:pt x="796" y="50"/>
                </a:lnTo>
                <a:lnTo>
                  <a:pt x="797" y="50"/>
                </a:lnTo>
                <a:lnTo>
                  <a:pt x="797" y="51"/>
                </a:lnTo>
                <a:lnTo>
                  <a:pt x="798" y="51"/>
                </a:lnTo>
                <a:lnTo>
                  <a:pt x="799" y="51"/>
                </a:lnTo>
                <a:lnTo>
                  <a:pt x="799" y="51"/>
                </a:lnTo>
                <a:lnTo>
                  <a:pt x="800" y="51"/>
                </a:lnTo>
                <a:lnTo>
                  <a:pt x="801" y="52"/>
                </a:lnTo>
                <a:lnTo>
                  <a:pt x="801" y="52"/>
                </a:lnTo>
                <a:lnTo>
                  <a:pt x="802" y="52"/>
                </a:lnTo>
                <a:lnTo>
                  <a:pt x="803" y="52"/>
                </a:lnTo>
                <a:lnTo>
                  <a:pt x="803" y="52"/>
                </a:lnTo>
                <a:lnTo>
                  <a:pt x="804" y="52"/>
                </a:lnTo>
                <a:lnTo>
                  <a:pt x="805" y="53"/>
                </a:lnTo>
                <a:lnTo>
                  <a:pt x="805" y="53"/>
                </a:lnTo>
                <a:lnTo>
                  <a:pt x="806" y="53"/>
                </a:lnTo>
                <a:lnTo>
                  <a:pt x="807" y="53"/>
                </a:lnTo>
                <a:lnTo>
                  <a:pt x="807" y="53"/>
                </a:lnTo>
                <a:lnTo>
                  <a:pt x="808" y="54"/>
                </a:lnTo>
                <a:lnTo>
                  <a:pt x="809" y="54"/>
                </a:lnTo>
                <a:lnTo>
                  <a:pt x="809" y="54"/>
                </a:lnTo>
                <a:lnTo>
                  <a:pt x="810" y="54"/>
                </a:lnTo>
                <a:lnTo>
                  <a:pt x="811" y="54"/>
                </a:lnTo>
                <a:lnTo>
                  <a:pt x="811" y="55"/>
                </a:lnTo>
                <a:lnTo>
                  <a:pt x="812" y="55"/>
                </a:lnTo>
                <a:lnTo>
                  <a:pt x="813" y="55"/>
                </a:lnTo>
                <a:lnTo>
                  <a:pt x="813" y="55"/>
                </a:lnTo>
                <a:lnTo>
                  <a:pt x="814" y="55"/>
                </a:lnTo>
                <a:lnTo>
                  <a:pt x="815" y="56"/>
                </a:lnTo>
                <a:lnTo>
                  <a:pt x="815" y="56"/>
                </a:lnTo>
                <a:lnTo>
                  <a:pt x="816" y="56"/>
                </a:lnTo>
                <a:lnTo>
                  <a:pt x="817" y="56"/>
                </a:lnTo>
                <a:lnTo>
                  <a:pt x="817" y="56"/>
                </a:lnTo>
                <a:lnTo>
                  <a:pt x="818" y="57"/>
                </a:lnTo>
                <a:lnTo>
                  <a:pt x="819" y="57"/>
                </a:lnTo>
                <a:lnTo>
                  <a:pt x="819" y="57"/>
                </a:lnTo>
                <a:lnTo>
                  <a:pt x="820" y="57"/>
                </a:lnTo>
                <a:lnTo>
                  <a:pt x="821" y="58"/>
                </a:lnTo>
                <a:lnTo>
                  <a:pt x="821" y="58"/>
                </a:lnTo>
                <a:lnTo>
                  <a:pt x="822" y="58"/>
                </a:lnTo>
                <a:lnTo>
                  <a:pt x="823" y="58"/>
                </a:lnTo>
                <a:lnTo>
                  <a:pt x="823" y="58"/>
                </a:lnTo>
                <a:lnTo>
                  <a:pt x="824" y="59"/>
                </a:lnTo>
                <a:lnTo>
                  <a:pt x="825" y="59"/>
                </a:lnTo>
                <a:lnTo>
                  <a:pt x="825" y="59"/>
                </a:lnTo>
                <a:lnTo>
                  <a:pt x="826" y="59"/>
                </a:lnTo>
                <a:lnTo>
                  <a:pt x="827" y="59"/>
                </a:lnTo>
                <a:lnTo>
                  <a:pt x="827" y="60"/>
                </a:lnTo>
                <a:lnTo>
                  <a:pt x="828" y="60"/>
                </a:lnTo>
                <a:lnTo>
                  <a:pt x="829" y="60"/>
                </a:lnTo>
                <a:lnTo>
                  <a:pt x="829" y="60"/>
                </a:lnTo>
                <a:lnTo>
                  <a:pt x="830" y="61"/>
                </a:lnTo>
                <a:lnTo>
                  <a:pt x="831" y="61"/>
                </a:lnTo>
                <a:lnTo>
                  <a:pt x="831" y="61"/>
                </a:lnTo>
                <a:lnTo>
                  <a:pt x="832" y="61"/>
                </a:lnTo>
                <a:lnTo>
                  <a:pt x="833" y="61"/>
                </a:lnTo>
                <a:lnTo>
                  <a:pt x="833" y="62"/>
                </a:lnTo>
                <a:lnTo>
                  <a:pt x="834" y="62"/>
                </a:lnTo>
                <a:lnTo>
                  <a:pt x="835" y="62"/>
                </a:lnTo>
                <a:lnTo>
                  <a:pt x="835" y="62"/>
                </a:lnTo>
                <a:lnTo>
                  <a:pt x="836" y="63"/>
                </a:lnTo>
                <a:lnTo>
                  <a:pt x="837" y="63"/>
                </a:lnTo>
                <a:lnTo>
                  <a:pt x="837" y="63"/>
                </a:lnTo>
                <a:lnTo>
                  <a:pt x="838" y="63"/>
                </a:lnTo>
                <a:lnTo>
                  <a:pt x="839" y="64"/>
                </a:lnTo>
                <a:lnTo>
                  <a:pt x="839" y="64"/>
                </a:lnTo>
                <a:lnTo>
                  <a:pt x="840" y="64"/>
                </a:lnTo>
                <a:lnTo>
                  <a:pt x="841" y="64"/>
                </a:lnTo>
                <a:lnTo>
                  <a:pt x="841" y="64"/>
                </a:lnTo>
                <a:lnTo>
                  <a:pt x="842" y="65"/>
                </a:lnTo>
                <a:lnTo>
                  <a:pt x="843" y="65"/>
                </a:lnTo>
                <a:lnTo>
                  <a:pt x="843" y="65"/>
                </a:lnTo>
                <a:lnTo>
                  <a:pt x="844" y="65"/>
                </a:lnTo>
                <a:lnTo>
                  <a:pt x="845" y="66"/>
                </a:lnTo>
                <a:lnTo>
                  <a:pt x="845" y="66"/>
                </a:lnTo>
                <a:lnTo>
                  <a:pt x="846" y="66"/>
                </a:lnTo>
                <a:lnTo>
                  <a:pt x="847" y="66"/>
                </a:lnTo>
                <a:lnTo>
                  <a:pt x="847" y="67"/>
                </a:lnTo>
                <a:lnTo>
                  <a:pt x="848" y="67"/>
                </a:lnTo>
                <a:lnTo>
                  <a:pt x="849" y="67"/>
                </a:lnTo>
                <a:lnTo>
                  <a:pt x="849" y="67"/>
                </a:lnTo>
                <a:lnTo>
                  <a:pt x="850" y="68"/>
                </a:lnTo>
                <a:lnTo>
                  <a:pt x="851" y="68"/>
                </a:lnTo>
                <a:lnTo>
                  <a:pt x="851" y="68"/>
                </a:lnTo>
                <a:lnTo>
                  <a:pt x="852" y="68"/>
                </a:lnTo>
                <a:lnTo>
                  <a:pt x="853" y="69"/>
                </a:lnTo>
                <a:lnTo>
                  <a:pt x="853" y="69"/>
                </a:lnTo>
                <a:lnTo>
                  <a:pt x="854" y="69"/>
                </a:lnTo>
                <a:lnTo>
                  <a:pt x="855" y="69"/>
                </a:lnTo>
                <a:lnTo>
                  <a:pt x="855" y="70"/>
                </a:lnTo>
                <a:lnTo>
                  <a:pt x="856" y="70"/>
                </a:lnTo>
                <a:lnTo>
                  <a:pt x="857" y="70"/>
                </a:lnTo>
                <a:lnTo>
                  <a:pt x="857" y="70"/>
                </a:lnTo>
                <a:lnTo>
                  <a:pt x="858" y="71"/>
                </a:lnTo>
                <a:lnTo>
                  <a:pt x="859" y="71"/>
                </a:lnTo>
                <a:lnTo>
                  <a:pt x="859" y="71"/>
                </a:lnTo>
                <a:lnTo>
                  <a:pt x="860" y="71"/>
                </a:lnTo>
                <a:lnTo>
                  <a:pt x="861" y="72"/>
                </a:lnTo>
                <a:lnTo>
                  <a:pt x="861" y="72"/>
                </a:lnTo>
                <a:lnTo>
                  <a:pt x="862" y="72"/>
                </a:lnTo>
                <a:lnTo>
                  <a:pt x="863" y="73"/>
                </a:lnTo>
                <a:lnTo>
                  <a:pt x="863" y="73"/>
                </a:lnTo>
                <a:lnTo>
                  <a:pt x="864" y="73"/>
                </a:lnTo>
                <a:lnTo>
                  <a:pt x="865" y="73"/>
                </a:lnTo>
                <a:lnTo>
                  <a:pt x="865" y="74"/>
                </a:lnTo>
                <a:lnTo>
                  <a:pt x="866" y="74"/>
                </a:lnTo>
                <a:lnTo>
                  <a:pt x="867" y="74"/>
                </a:lnTo>
                <a:lnTo>
                  <a:pt x="867" y="74"/>
                </a:lnTo>
                <a:lnTo>
                  <a:pt x="868" y="75"/>
                </a:lnTo>
                <a:lnTo>
                  <a:pt x="869" y="75"/>
                </a:lnTo>
                <a:lnTo>
                  <a:pt x="869" y="75"/>
                </a:lnTo>
                <a:lnTo>
                  <a:pt x="870" y="76"/>
                </a:lnTo>
                <a:lnTo>
                  <a:pt x="871" y="76"/>
                </a:lnTo>
                <a:lnTo>
                  <a:pt x="871" y="76"/>
                </a:lnTo>
                <a:lnTo>
                  <a:pt x="872" y="76"/>
                </a:lnTo>
                <a:lnTo>
                  <a:pt x="873" y="77"/>
                </a:lnTo>
                <a:lnTo>
                  <a:pt x="873" y="77"/>
                </a:lnTo>
                <a:lnTo>
                  <a:pt x="874" y="77"/>
                </a:lnTo>
                <a:lnTo>
                  <a:pt x="875" y="77"/>
                </a:lnTo>
                <a:lnTo>
                  <a:pt x="875" y="78"/>
                </a:lnTo>
                <a:lnTo>
                  <a:pt x="876" y="78"/>
                </a:lnTo>
                <a:lnTo>
                  <a:pt x="877" y="78"/>
                </a:lnTo>
                <a:lnTo>
                  <a:pt x="877" y="79"/>
                </a:lnTo>
                <a:lnTo>
                  <a:pt x="878" y="79"/>
                </a:lnTo>
                <a:lnTo>
                  <a:pt x="879" y="79"/>
                </a:lnTo>
                <a:lnTo>
                  <a:pt x="879" y="80"/>
                </a:lnTo>
                <a:lnTo>
                  <a:pt x="880" y="80"/>
                </a:lnTo>
                <a:lnTo>
                  <a:pt x="881" y="80"/>
                </a:lnTo>
                <a:lnTo>
                  <a:pt x="881" y="80"/>
                </a:lnTo>
                <a:lnTo>
                  <a:pt x="882" y="81"/>
                </a:lnTo>
                <a:lnTo>
                  <a:pt x="883" y="81"/>
                </a:lnTo>
                <a:lnTo>
                  <a:pt x="883" y="81"/>
                </a:lnTo>
                <a:lnTo>
                  <a:pt x="884" y="82"/>
                </a:lnTo>
                <a:lnTo>
                  <a:pt x="885" y="82"/>
                </a:lnTo>
                <a:lnTo>
                  <a:pt x="885" y="82"/>
                </a:lnTo>
                <a:lnTo>
                  <a:pt x="886" y="82"/>
                </a:lnTo>
                <a:lnTo>
                  <a:pt x="887" y="83"/>
                </a:lnTo>
                <a:lnTo>
                  <a:pt x="887" y="83"/>
                </a:lnTo>
                <a:lnTo>
                  <a:pt x="888" y="83"/>
                </a:lnTo>
                <a:lnTo>
                  <a:pt x="889" y="84"/>
                </a:lnTo>
                <a:lnTo>
                  <a:pt x="889" y="84"/>
                </a:lnTo>
                <a:lnTo>
                  <a:pt x="890" y="84"/>
                </a:lnTo>
                <a:lnTo>
                  <a:pt x="891" y="85"/>
                </a:lnTo>
                <a:lnTo>
                  <a:pt x="891" y="85"/>
                </a:lnTo>
                <a:lnTo>
                  <a:pt x="892" y="85"/>
                </a:lnTo>
                <a:lnTo>
                  <a:pt x="893" y="86"/>
                </a:lnTo>
                <a:lnTo>
                  <a:pt x="893" y="86"/>
                </a:lnTo>
                <a:lnTo>
                  <a:pt x="894" y="86"/>
                </a:lnTo>
                <a:lnTo>
                  <a:pt x="895" y="86"/>
                </a:lnTo>
                <a:lnTo>
                  <a:pt x="895" y="87"/>
                </a:lnTo>
                <a:lnTo>
                  <a:pt x="896" y="87"/>
                </a:lnTo>
                <a:lnTo>
                  <a:pt x="897" y="87"/>
                </a:lnTo>
                <a:lnTo>
                  <a:pt x="897" y="88"/>
                </a:lnTo>
                <a:lnTo>
                  <a:pt x="898" y="88"/>
                </a:lnTo>
                <a:lnTo>
                  <a:pt x="899" y="88"/>
                </a:lnTo>
                <a:lnTo>
                  <a:pt x="899" y="89"/>
                </a:lnTo>
                <a:lnTo>
                  <a:pt x="900" y="89"/>
                </a:lnTo>
                <a:lnTo>
                  <a:pt x="901" y="89"/>
                </a:lnTo>
                <a:lnTo>
                  <a:pt x="901" y="90"/>
                </a:lnTo>
                <a:lnTo>
                  <a:pt x="902" y="90"/>
                </a:lnTo>
                <a:lnTo>
                  <a:pt x="903" y="90"/>
                </a:lnTo>
                <a:lnTo>
                  <a:pt x="903" y="91"/>
                </a:lnTo>
                <a:lnTo>
                  <a:pt x="904" y="91"/>
                </a:lnTo>
                <a:lnTo>
                  <a:pt x="905" y="91"/>
                </a:lnTo>
                <a:lnTo>
                  <a:pt x="905" y="92"/>
                </a:lnTo>
                <a:lnTo>
                  <a:pt x="906" y="92"/>
                </a:lnTo>
                <a:lnTo>
                  <a:pt x="907" y="92"/>
                </a:lnTo>
                <a:lnTo>
                  <a:pt x="907" y="93"/>
                </a:lnTo>
                <a:lnTo>
                  <a:pt x="908" y="93"/>
                </a:lnTo>
                <a:lnTo>
                  <a:pt x="909" y="93"/>
                </a:lnTo>
                <a:lnTo>
                  <a:pt x="909" y="94"/>
                </a:lnTo>
                <a:lnTo>
                  <a:pt x="910" y="94"/>
                </a:lnTo>
                <a:lnTo>
                  <a:pt x="911" y="94"/>
                </a:lnTo>
                <a:lnTo>
                  <a:pt x="911" y="95"/>
                </a:lnTo>
                <a:lnTo>
                  <a:pt x="912" y="95"/>
                </a:lnTo>
                <a:lnTo>
                  <a:pt x="913" y="95"/>
                </a:lnTo>
                <a:lnTo>
                  <a:pt x="913" y="96"/>
                </a:lnTo>
                <a:lnTo>
                  <a:pt x="914" y="96"/>
                </a:lnTo>
                <a:lnTo>
                  <a:pt x="915" y="97"/>
                </a:lnTo>
                <a:lnTo>
                  <a:pt x="915" y="97"/>
                </a:lnTo>
                <a:lnTo>
                  <a:pt x="916" y="97"/>
                </a:lnTo>
                <a:lnTo>
                  <a:pt x="917" y="98"/>
                </a:lnTo>
                <a:lnTo>
                  <a:pt x="917" y="98"/>
                </a:lnTo>
                <a:lnTo>
                  <a:pt x="918" y="98"/>
                </a:lnTo>
                <a:lnTo>
                  <a:pt x="919" y="99"/>
                </a:lnTo>
                <a:lnTo>
                  <a:pt x="919" y="99"/>
                </a:lnTo>
                <a:lnTo>
                  <a:pt x="920" y="99"/>
                </a:lnTo>
                <a:lnTo>
                  <a:pt x="921" y="100"/>
                </a:lnTo>
                <a:lnTo>
                  <a:pt x="921" y="100"/>
                </a:lnTo>
                <a:lnTo>
                  <a:pt x="922" y="100"/>
                </a:lnTo>
                <a:lnTo>
                  <a:pt x="923" y="101"/>
                </a:lnTo>
                <a:lnTo>
                  <a:pt x="923" y="101"/>
                </a:lnTo>
                <a:lnTo>
                  <a:pt x="924" y="102"/>
                </a:lnTo>
                <a:lnTo>
                  <a:pt x="925" y="102"/>
                </a:lnTo>
                <a:lnTo>
                  <a:pt x="925" y="102"/>
                </a:lnTo>
                <a:lnTo>
                  <a:pt x="926" y="103"/>
                </a:lnTo>
                <a:lnTo>
                  <a:pt x="927" y="103"/>
                </a:lnTo>
                <a:lnTo>
                  <a:pt x="927" y="103"/>
                </a:lnTo>
                <a:lnTo>
                  <a:pt x="928" y="104"/>
                </a:lnTo>
                <a:lnTo>
                  <a:pt x="929" y="104"/>
                </a:lnTo>
                <a:lnTo>
                  <a:pt x="929" y="105"/>
                </a:lnTo>
                <a:lnTo>
                  <a:pt x="930" y="105"/>
                </a:lnTo>
                <a:lnTo>
                  <a:pt x="931" y="105"/>
                </a:lnTo>
                <a:lnTo>
                  <a:pt x="931" y="106"/>
                </a:lnTo>
                <a:lnTo>
                  <a:pt x="932" y="106"/>
                </a:lnTo>
                <a:lnTo>
                  <a:pt x="933" y="107"/>
                </a:lnTo>
                <a:lnTo>
                  <a:pt x="933" y="107"/>
                </a:lnTo>
                <a:lnTo>
                  <a:pt x="934" y="107"/>
                </a:lnTo>
                <a:lnTo>
                  <a:pt x="935" y="108"/>
                </a:lnTo>
                <a:lnTo>
                  <a:pt x="935" y="108"/>
                </a:lnTo>
                <a:lnTo>
                  <a:pt x="936" y="109"/>
                </a:lnTo>
                <a:lnTo>
                  <a:pt x="937" y="109"/>
                </a:lnTo>
                <a:lnTo>
                  <a:pt x="937" y="109"/>
                </a:lnTo>
                <a:lnTo>
                  <a:pt x="938" y="110"/>
                </a:lnTo>
                <a:lnTo>
                  <a:pt x="939" y="110"/>
                </a:lnTo>
                <a:lnTo>
                  <a:pt x="939" y="111"/>
                </a:lnTo>
                <a:lnTo>
                  <a:pt x="940" y="111"/>
                </a:lnTo>
                <a:lnTo>
                  <a:pt x="941" y="111"/>
                </a:lnTo>
                <a:lnTo>
                  <a:pt x="941" y="112"/>
                </a:lnTo>
                <a:lnTo>
                  <a:pt x="942" y="112"/>
                </a:lnTo>
                <a:lnTo>
                  <a:pt x="943" y="113"/>
                </a:lnTo>
                <a:lnTo>
                  <a:pt x="943" y="113"/>
                </a:lnTo>
                <a:lnTo>
                  <a:pt x="944" y="113"/>
                </a:lnTo>
                <a:lnTo>
                  <a:pt x="945" y="114"/>
                </a:lnTo>
                <a:lnTo>
                  <a:pt x="945" y="114"/>
                </a:lnTo>
                <a:lnTo>
                  <a:pt x="946" y="115"/>
                </a:lnTo>
                <a:lnTo>
                  <a:pt x="947" y="115"/>
                </a:lnTo>
                <a:lnTo>
                  <a:pt x="947" y="115"/>
                </a:lnTo>
                <a:lnTo>
                  <a:pt x="948" y="116"/>
                </a:lnTo>
                <a:lnTo>
                  <a:pt x="949" y="116"/>
                </a:lnTo>
                <a:lnTo>
                  <a:pt x="949" y="117"/>
                </a:lnTo>
                <a:lnTo>
                  <a:pt x="950" y="117"/>
                </a:lnTo>
                <a:lnTo>
                  <a:pt x="951" y="118"/>
                </a:lnTo>
                <a:lnTo>
                  <a:pt x="951" y="118"/>
                </a:lnTo>
                <a:lnTo>
                  <a:pt x="952" y="118"/>
                </a:lnTo>
                <a:lnTo>
                  <a:pt x="953" y="119"/>
                </a:lnTo>
                <a:lnTo>
                  <a:pt x="953" y="119"/>
                </a:lnTo>
                <a:lnTo>
                  <a:pt x="954" y="120"/>
                </a:lnTo>
                <a:lnTo>
                  <a:pt x="955" y="120"/>
                </a:lnTo>
                <a:lnTo>
                  <a:pt x="955" y="121"/>
                </a:lnTo>
                <a:lnTo>
                  <a:pt x="956" y="121"/>
                </a:lnTo>
                <a:lnTo>
                  <a:pt x="957" y="122"/>
                </a:lnTo>
                <a:lnTo>
                  <a:pt x="957" y="122"/>
                </a:lnTo>
                <a:lnTo>
                  <a:pt x="958" y="122"/>
                </a:lnTo>
                <a:lnTo>
                  <a:pt x="959" y="123"/>
                </a:lnTo>
                <a:lnTo>
                  <a:pt x="959" y="123"/>
                </a:lnTo>
                <a:lnTo>
                  <a:pt x="960" y="124"/>
                </a:lnTo>
                <a:lnTo>
                  <a:pt x="961" y="124"/>
                </a:lnTo>
                <a:lnTo>
                  <a:pt x="961" y="125"/>
                </a:lnTo>
                <a:lnTo>
                  <a:pt x="962" y="125"/>
                </a:lnTo>
                <a:lnTo>
                  <a:pt x="963" y="126"/>
                </a:lnTo>
                <a:lnTo>
                  <a:pt x="963" y="126"/>
                </a:lnTo>
                <a:lnTo>
                  <a:pt x="964" y="127"/>
                </a:lnTo>
                <a:lnTo>
                  <a:pt x="965" y="127"/>
                </a:lnTo>
                <a:lnTo>
                  <a:pt x="965" y="127"/>
                </a:lnTo>
                <a:lnTo>
                  <a:pt x="966" y="128"/>
                </a:lnTo>
                <a:lnTo>
                  <a:pt x="967" y="128"/>
                </a:lnTo>
                <a:lnTo>
                  <a:pt x="967" y="129"/>
                </a:lnTo>
                <a:lnTo>
                  <a:pt x="968" y="129"/>
                </a:lnTo>
                <a:lnTo>
                  <a:pt x="969" y="130"/>
                </a:lnTo>
                <a:lnTo>
                  <a:pt x="969" y="130"/>
                </a:lnTo>
                <a:lnTo>
                  <a:pt x="970" y="131"/>
                </a:lnTo>
                <a:lnTo>
                  <a:pt x="971" y="131"/>
                </a:lnTo>
                <a:lnTo>
                  <a:pt x="971" y="132"/>
                </a:lnTo>
                <a:lnTo>
                  <a:pt x="972" y="132"/>
                </a:lnTo>
                <a:lnTo>
                  <a:pt x="973" y="133"/>
                </a:lnTo>
                <a:lnTo>
                  <a:pt x="973" y="133"/>
                </a:lnTo>
                <a:lnTo>
                  <a:pt x="974" y="134"/>
                </a:lnTo>
                <a:lnTo>
                  <a:pt x="975" y="134"/>
                </a:lnTo>
                <a:lnTo>
                  <a:pt x="975" y="135"/>
                </a:lnTo>
                <a:lnTo>
                  <a:pt x="976" y="135"/>
                </a:lnTo>
                <a:lnTo>
                  <a:pt x="977" y="136"/>
                </a:lnTo>
                <a:lnTo>
                  <a:pt x="977" y="136"/>
                </a:lnTo>
                <a:lnTo>
                  <a:pt x="978" y="137"/>
                </a:lnTo>
                <a:lnTo>
                  <a:pt x="979" y="137"/>
                </a:lnTo>
                <a:lnTo>
                  <a:pt x="979" y="138"/>
                </a:lnTo>
                <a:lnTo>
                  <a:pt x="980" y="138"/>
                </a:lnTo>
                <a:lnTo>
                  <a:pt x="981" y="139"/>
                </a:lnTo>
                <a:lnTo>
                  <a:pt x="981" y="139"/>
                </a:lnTo>
                <a:lnTo>
                  <a:pt x="982" y="140"/>
                </a:lnTo>
                <a:lnTo>
                  <a:pt x="983" y="140"/>
                </a:lnTo>
                <a:lnTo>
                  <a:pt x="983" y="141"/>
                </a:lnTo>
                <a:lnTo>
                  <a:pt x="984" y="141"/>
                </a:lnTo>
                <a:lnTo>
                  <a:pt x="985" y="142"/>
                </a:lnTo>
                <a:lnTo>
                  <a:pt x="985" y="142"/>
                </a:lnTo>
                <a:lnTo>
                  <a:pt x="986" y="143"/>
                </a:lnTo>
                <a:lnTo>
                  <a:pt x="987" y="143"/>
                </a:lnTo>
                <a:lnTo>
                  <a:pt x="987" y="144"/>
                </a:lnTo>
                <a:lnTo>
                  <a:pt x="988" y="144"/>
                </a:lnTo>
                <a:lnTo>
                  <a:pt x="989" y="145"/>
                </a:lnTo>
                <a:lnTo>
                  <a:pt x="989" y="145"/>
                </a:lnTo>
                <a:lnTo>
                  <a:pt x="990" y="146"/>
                </a:lnTo>
                <a:lnTo>
                  <a:pt x="991" y="146"/>
                </a:lnTo>
                <a:lnTo>
                  <a:pt x="991" y="147"/>
                </a:lnTo>
                <a:lnTo>
                  <a:pt x="992" y="147"/>
                </a:lnTo>
                <a:lnTo>
                  <a:pt x="993" y="148"/>
                </a:lnTo>
                <a:lnTo>
                  <a:pt x="993" y="149"/>
                </a:lnTo>
                <a:lnTo>
                  <a:pt x="994" y="149"/>
                </a:lnTo>
                <a:lnTo>
                  <a:pt x="995" y="150"/>
                </a:lnTo>
                <a:lnTo>
                  <a:pt x="995" y="150"/>
                </a:lnTo>
                <a:lnTo>
                  <a:pt x="996" y="151"/>
                </a:lnTo>
                <a:lnTo>
                  <a:pt x="997" y="151"/>
                </a:lnTo>
                <a:lnTo>
                  <a:pt x="997" y="152"/>
                </a:lnTo>
                <a:lnTo>
                  <a:pt x="998" y="152"/>
                </a:lnTo>
                <a:lnTo>
                  <a:pt x="999" y="153"/>
                </a:lnTo>
                <a:lnTo>
                  <a:pt x="999" y="153"/>
                </a:lnTo>
                <a:lnTo>
                  <a:pt x="1000" y="154"/>
                </a:lnTo>
                <a:lnTo>
                  <a:pt x="1001" y="155"/>
                </a:lnTo>
                <a:lnTo>
                  <a:pt x="1001" y="155"/>
                </a:lnTo>
                <a:lnTo>
                  <a:pt x="1002" y="156"/>
                </a:lnTo>
                <a:lnTo>
                  <a:pt x="1003" y="156"/>
                </a:lnTo>
                <a:lnTo>
                  <a:pt x="1003" y="157"/>
                </a:lnTo>
                <a:lnTo>
                  <a:pt x="1004" y="157"/>
                </a:lnTo>
                <a:lnTo>
                  <a:pt x="1005" y="158"/>
                </a:lnTo>
                <a:lnTo>
                  <a:pt x="1005" y="159"/>
                </a:lnTo>
                <a:lnTo>
                  <a:pt x="1006" y="159"/>
                </a:lnTo>
                <a:lnTo>
                  <a:pt x="1007" y="160"/>
                </a:lnTo>
                <a:lnTo>
                  <a:pt x="1007" y="160"/>
                </a:lnTo>
                <a:lnTo>
                  <a:pt x="1008" y="161"/>
                </a:lnTo>
                <a:lnTo>
                  <a:pt x="1009" y="162"/>
                </a:lnTo>
                <a:lnTo>
                  <a:pt x="1009" y="162"/>
                </a:lnTo>
                <a:lnTo>
                  <a:pt x="1010" y="163"/>
                </a:lnTo>
                <a:lnTo>
                  <a:pt x="1011" y="163"/>
                </a:lnTo>
                <a:lnTo>
                  <a:pt x="1011" y="164"/>
                </a:lnTo>
                <a:lnTo>
                  <a:pt x="1012" y="164"/>
                </a:lnTo>
                <a:lnTo>
                  <a:pt x="1013" y="165"/>
                </a:lnTo>
                <a:lnTo>
                  <a:pt x="1013" y="166"/>
                </a:lnTo>
                <a:lnTo>
                  <a:pt x="1014" y="166"/>
                </a:lnTo>
                <a:lnTo>
                  <a:pt x="1015" y="167"/>
                </a:lnTo>
                <a:lnTo>
                  <a:pt x="1015" y="168"/>
                </a:lnTo>
                <a:lnTo>
                  <a:pt x="1016" y="168"/>
                </a:lnTo>
                <a:lnTo>
                  <a:pt x="1017" y="169"/>
                </a:lnTo>
                <a:lnTo>
                  <a:pt x="1017" y="169"/>
                </a:lnTo>
                <a:lnTo>
                  <a:pt x="1018" y="170"/>
                </a:lnTo>
                <a:lnTo>
                  <a:pt x="1019" y="171"/>
                </a:lnTo>
                <a:lnTo>
                  <a:pt x="1019" y="171"/>
                </a:lnTo>
                <a:lnTo>
                  <a:pt x="1020" y="172"/>
                </a:lnTo>
                <a:lnTo>
                  <a:pt x="1021" y="172"/>
                </a:lnTo>
                <a:lnTo>
                  <a:pt x="1021" y="173"/>
                </a:lnTo>
                <a:lnTo>
                  <a:pt x="1022" y="174"/>
                </a:lnTo>
                <a:lnTo>
                  <a:pt x="1023" y="174"/>
                </a:lnTo>
                <a:lnTo>
                  <a:pt x="1023" y="175"/>
                </a:lnTo>
                <a:lnTo>
                  <a:pt x="1024" y="176"/>
                </a:lnTo>
                <a:lnTo>
                  <a:pt x="1025" y="176"/>
                </a:lnTo>
                <a:lnTo>
                  <a:pt x="1025" y="177"/>
                </a:lnTo>
                <a:lnTo>
                  <a:pt x="1026" y="178"/>
                </a:lnTo>
                <a:lnTo>
                  <a:pt x="1027" y="178"/>
                </a:lnTo>
                <a:lnTo>
                  <a:pt x="1027" y="179"/>
                </a:lnTo>
                <a:lnTo>
                  <a:pt x="1028" y="180"/>
                </a:lnTo>
                <a:lnTo>
                  <a:pt x="1029" y="180"/>
                </a:lnTo>
                <a:lnTo>
                  <a:pt x="1029" y="181"/>
                </a:lnTo>
                <a:lnTo>
                  <a:pt x="1030" y="181"/>
                </a:lnTo>
                <a:lnTo>
                  <a:pt x="1031" y="182"/>
                </a:lnTo>
                <a:lnTo>
                  <a:pt x="1031" y="183"/>
                </a:lnTo>
                <a:lnTo>
                  <a:pt x="1032" y="183"/>
                </a:lnTo>
                <a:lnTo>
                  <a:pt x="1033" y="184"/>
                </a:lnTo>
                <a:lnTo>
                  <a:pt x="1033" y="185"/>
                </a:lnTo>
                <a:lnTo>
                  <a:pt x="1034" y="186"/>
                </a:lnTo>
                <a:lnTo>
                  <a:pt x="1035" y="186"/>
                </a:lnTo>
                <a:lnTo>
                  <a:pt x="1035" y="187"/>
                </a:lnTo>
                <a:lnTo>
                  <a:pt x="1036" y="188"/>
                </a:lnTo>
                <a:lnTo>
                  <a:pt x="1037" y="188"/>
                </a:lnTo>
                <a:lnTo>
                  <a:pt x="1037" y="189"/>
                </a:lnTo>
                <a:lnTo>
                  <a:pt x="1038" y="190"/>
                </a:lnTo>
                <a:lnTo>
                  <a:pt x="1039" y="190"/>
                </a:lnTo>
                <a:lnTo>
                  <a:pt x="1039" y="191"/>
                </a:lnTo>
                <a:lnTo>
                  <a:pt x="1040" y="192"/>
                </a:lnTo>
                <a:lnTo>
                  <a:pt x="1041" y="192"/>
                </a:lnTo>
                <a:lnTo>
                  <a:pt x="1041" y="193"/>
                </a:lnTo>
                <a:lnTo>
                  <a:pt x="1042" y="194"/>
                </a:lnTo>
                <a:lnTo>
                  <a:pt x="1043" y="194"/>
                </a:lnTo>
                <a:lnTo>
                  <a:pt x="1043" y="195"/>
                </a:lnTo>
                <a:lnTo>
                  <a:pt x="1044" y="196"/>
                </a:lnTo>
                <a:lnTo>
                  <a:pt x="1045" y="197"/>
                </a:lnTo>
                <a:lnTo>
                  <a:pt x="1045" y="197"/>
                </a:lnTo>
                <a:lnTo>
                  <a:pt x="1046" y="198"/>
                </a:lnTo>
                <a:lnTo>
                  <a:pt x="1047" y="199"/>
                </a:lnTo>
                <a:lnTo>
                  <a:pt x="1047" y="200"/>
                </a:lnTo>
                <a:lnTo>
                  <a:pt x="1048" y="200"/>
                </a:lnTo>
                <a:lnTo>
                  <a:pt x="1049" y="201"/>
                </a:lnTo>
                <a:lnTo>
                  <a:pt x="1049" y="202"/>
                </a:lnTo>
                <a:lnTo>
                  <a:pt x="1050" y="202"/>
                </a:lnTo>
                <a:lnTo>
                  <a:pt x="1051" y="203"/>
                </a:lnTo>
                <a:lnTo>
                  <a:pt x="1051" y="204"/>
                </a:lnTo>
                <a:lnTo>
                  <a:pt x="1052" y="205"/>
                </a:lnTo>
                <a:lnTo>
                  <a:pt x="1053" y="205"/>
                </a:lnTo>
                <a:lnTo>
                  <a:pt x="1053" y="206"/>
                </a:lnTo>
                <a:lnTo>
                  <a:pt x="1054" y="207"/>
                </a:lnTo>
                <a:lnTo>
                  <a:pt x="1055" y="208"/>
                </a:lnTo>
                <a:lnTo>
                  <a:pt x="1055" y="208"/>
                </a:lnTo>
                <a:lnTo>
                  <a:pt x="1056" y="209"/>
                </a:lnTo>
                <a:lnTo>
                  <a:pt x="1057" y="210"/>
                </a:lnTo>
                <a:lnTo>
                  <a:pt x="1057" y="211"/>
                </a:lnTo>
                <a:lnTo>
                  <a:pt x="1058" y="211"/>
                </a:lnTo>
                <a:lnTo>
                  <a:pt x="1059" y="212"/>
                </a:lnTo>
                <a:lnTo>
                  <a:pt x="1059" y="213"/>
                </a:lnTo>
                <a:lnTo>
                  <a:pt x="1060" y="214"/>
                </a:lnTo>
                <a:lnTo>
                  <a:pt x="1061" y="215"/>
                </a:lnTo>
                <a:lnTo>
                  <a:pt x="1061" y="215"/>
                </a:lnTo>
                <a:lnTo>
                  <a:pt x="1062" y="216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73" name="TextBox 372">
            <a:extLst>
              <a:ext uri="{FF2B5EF4-FFF2-40B4-BE49-F238E27FC236}">
                <a16:creationId xmlns:a16="http://schemas.microsoft.com/office/drawing/2014/main" id="{CA7472EB-12D8-49A9-9234-74F6F5305271}"/>
              </a:ext>
            </a:extLst>
          </p:cNvPr>
          <p:cNvSpPr txBox="1"/>
          <p:nvPr/>
        </p:nvSpPr>
        <p:spPr>
          <a:xfrm>
            <a:off x="3785469" y="2939389"/>
            <a:ext cx="2240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Vertical Reflection</a:t>
            </a:r>
          </a:p>
        </p:txBody>
      </p:sp>
      <p:cxnSp>
        <p:nvCxnSpPr>
          <p:cNvPr id="374" name="Straight Connector 373">
            <a:extLst>
              <a:ext uri="{FF2B5EF4-FFF2-40B4-BE49-F238E27FC236}">
                <a16:creationId xmlns:a16="http://schemas.microsoft.com/office/drawing/2014/main" id="{387D676D-19F8-4600-BD46-7E84A3C1013D}"/>
              </a:ext>
            </a:extLst>
          </p:cNvPr>
          <p:cNvCxnSpPr>
            <a:cxnSpLocks/>
          </p:cNvCxnSpPr>
          <p:nvPr/>
        </p:nvCxnSpPr>
        <p:spPr>
          <a:xfrm flipH="1">
            <a:off x="4399113" y="3566469"/>
            <a:ext cx="2577946" cy="2963538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5" name="TextBox 374">
                <a:extLst>
                  <a:ext uri="{FF2B5EF4-FFF2-40B4-BE49-F238E27FC236}">
                    <a16:creationId xmlns:a16="http://schemas.microsoft.com/office/drawing/2014/main" id="{0F07EA4A-E274-490B-A016-8DE50E01AF46}"/>
                  </a:ext>
                </a:extLst>
              </p:cNvPr>
              <p:cNvSpPr txBox="1"/>
              <p:nvPr/>
            </p:nvSpPr>
            <p:spPr>
              <a:xfrm>
                <a:off x="7889603" y="1175043"/>
                <a:ext cx="224083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Exponential Function:</a:t>
                </a:r>
                <a:br>
                  <a:rPr lang="en-US" dirty="0">
                    <a:solidFill>
                      <a:srgbClr val="FF0000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0 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1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5" name="TextBox 374">
                <a:extLst>
                  <a:ext uri="{FF2B5EF4-FFF2-40B4-BE49-F238E27FC236}">
                    <a16:creationId xmlns:a16="http://schemas.microsoft.com/office/drawing/2014/main" id="{0F07EA4A-E274-490B-A016-8DE50E01AF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9603" y="1175043"/>
                <a:ext cx="2240831" cy="1200329"/>
              </a:xfrm>
              <a:prstGeom prst="rect">
                <a:avLst/>
              </a:prstGeom>
              <a:blipFill>
                <a:blip r:embed="rId16"/>
                <a:stretch>
                  <a:fillRect t="-3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6" name="TextBox 375">
                <a:extLst>
                  <a:ext uri="{FF2B5EF4-FFF2-40B4-BE49-F238E27FC236}">
                    <a16:creationId xmlns:a16="http://schemas.microsoft.com/office/drawing/2014/main" id="{448E40AC-75D9-4CD1-89F5-BEFB1D902AE6}"/>
                  </a:ext>
                </a:extLst>
              </p:cNvPr>
              <p:cNvSpPr txBox="1"/>
              <p:nvPr/>
            </p:nvSpPr>
            <p:spPr>
              <a:xfrm>
                <a:off x="9584364" y="1162190"/>
                <a:ext cx="224083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Logarithmic Function:</a:t>
                </a:r>
                <a:br>
                  <a:rPr lang="en-US" dirty="0">
                    <a:solidFill>
                      <a:srgbClr val="FF0000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 0 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1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6" name="TextBox 375">
                <a:extLst>
                  <a:ext uri="{FF2B5EF4-FFF2-40B4-BE49-F238E27FC236}">
                    <a16:creationId xmlns:a16="http://schemas.microsoft.com/office/drawing/2014/main" id="{448E40AC-75D9-4CD1-89F5-BEFB1D902A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4364" y="1162190"/>
                <a:ext cx="2240831" cy="1200329"/>
              </a:xfrm>
              <a:prstGeom prst="rect">
                <a:avLst/>
              </a:prstGeom>
              <a:blipFill>
                <a:blip r:embed="rId17"/>
                <a:stretch>
                  <a:fillRect t="-3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7" name="Object 376">
            <a:extLst>
              <a:ext uri="{FF2B5EF4-FFF2-40B4-BE49-F238E27FC236}">
                <a16:creationId xmlns:a16="http://schemas.microsoft.com/office/drawing/2014/main" id="{B6B02963-8737-4F68-9A0A-57216E1B73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4487" y="2387951"/>
          <a:ext cx="15462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50680" imgH="279360" progId="Equation.DSMT4">
                  <p:embed/>
                </p:oleObj>
              </mc:Choice>
              <mc:Fallback>
                <p:oleObj name="Equation" r:id="rId18" imgW="850680" imgH="279360" progId="Equation.DSMT4">
                  <p:embed/>
                  <p:pic>
                    <p:nvPicPr>
                      <p:cNvPr id="377" name="Object 376">
                        <a:extLst>
                          <a:ext uri="{FF2B5EF4-FFF2-40B4-BE49-F238E27FC236}">
                            <a16:creationId xmlns:a16="http://schemas.microsoft.com/office/drawing/2014/main" id="{B6B02963-8737-4F68-9A0A-57216E1B73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54487" y="2387951"/>
                        <a:ext cx="1546225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" name="Group 6">
            <a:extLst>
              <a:ext uri="{FF2B5EF4-FFF2-40B4-BE49-F238E27FC236}">
                <a16:creationId xmlns:a16="http://schemas.microsoft.com/office/drawing/2014/main" id="{4B2C59A3-CD54-4399-8871-2F8463B2EA2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363389" y="3481694"/>
            <a:ext cx="2648009" cy="3081964"/>
            <a:chOff x="1445" y="1222"/>
            <a:chExt cx="2505" cy="2916"/>
          </a:xfrm>
        </p:grpSpPr>
        <p:sp>
          <p:nvSpPr>
            <p:cNvPr id="379" name="AutoShape 5">
              <a:extLst>
                <a:ext uri="{FF2B5EF4-FFF2-40B4-BE49-F238E27FC236}">
                  <a16:creationId xmlns:a16="http://schemas.microsoft.com/office/drawing/2014/main" id="{FAB05257-27FE-4582-9025-C9A14E775AA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45" y="1228"/>
              <a:ext cx="2505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0" name="Rectangle 7">
              <a:extLst>
                <a:ext uri="{FF2B5EF4-FFF2-40B4-BE49-F238E27FC236}">
                  <a16:creationId xmlns:a16="http://schemas.microsoft.com/office/drawing/2014/main" id="{5807468A-4558-424D-90F9-B025DD019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29"/>
              <a:ext cx="2501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381" name="Line 8">
              <a:extLst>
                <a:ext uri="{FF2B5EF4-FFF2-40B4-BE49-F238E27FC236}">
                  <a16:creationId xmlns:a16="http://schemas.microsoft.com/office/drawing/2014/main" id="{DE0FA851-A80D-4F5C-989C-6A3312B1AF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2" name="Line 9">
              <a:extLst>
                <a:ext uri="{FF2B5EF4-FFF2-40B4-BE49-F238E27FC236}">
                  <a16:creationId xmlns:a16="http://schemas.microsoft.com/office/drawing/2014/main" id="{FE4D5B89-E587-4642-9850-C6F46BB0BE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3" name="Line 10">
              <a:extLst>
                <a:ext uri="{FF2B5EF4-FFF2-40B4-BE49-F238E27FC236}">
                  <a16:creationId xmlns:a16="http://schemas.microsoft.com/office/drawing/2014/main" id="{D1DA71A6-C159-4443-A44C-D001BA13D4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4" name="Line 11">
              <a:extLst>
                <a:ext uri="{FF2B5EF4-FFF2-40B4-BE49-F238E27FC236}">
                  <a16:creationId xmlns:a16="http://schemas.microsoft.com/office/drawing/2014/main" id="{F25CDDBF-341A-47E8-9D72-3152360D90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5" name="Line 12">
              <a:extLst>
                <a:ext uri="{FF2B5EF4-FFF2-40B4-BE49-F238E27FC236}">
                  <a16:creationId xmlns:a16="http://schemas.microsoft.com/office/drawing/2014/main" id="{DFAC1A79-6196-404A-9701-14DE036924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6" name="Line 13">
              <a:extLst>
                <a:ext uri="{FF2B5EF4-FFF2-40B4-BE49-F238E27FC236}">
                  <a16:creationId xmlns:a16="http://schemas.microsoft.com/office/drawing/2014/main" id="{D66DDB41-BA2E-432F-8584-B49A7A0E10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7" name="Line 14">
              <a:extLst>
                <a:ext uri="{FF2B5EF4-FFF2-40B4-BE49-F238E27FC236}">
                  <a16:creationId xmlns:a16="http://schemas.microsoft.com/office/drawing/2014/main" id="{4164262F-800C-41C4-820A-80BD537C93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8" name="Line 15">
              <a:extLst>
                <a:ext uri="{FF2B5EF4-FFF2-40B4-BE49-F238E27FC236}">
                  <a16:creationId xmlns:a16="http://schemas.microsoft.com/office/drawing/2014/main" id="{DBCA9BDE-86B7-4AD4-8124-1915D55915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" name="Line 16">
              <a:extLst>
                <a:ext uri="{FF2B5EF4-FFF2-40B4-BE49-F238E27FC236}">
                  <a16:creationId xmlns:a16="http://schemas.microsoft.com/office/drawing/2014/main" id="{CC121FA3-4BC7-4966-A818-138C40C6A9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0" name="Line 17">
              <a:extLst>
                <a:ext uri="{FF2B5EF4-FFF2-40B4-BE49-F238E27FC236}">
                  <a16:creationId xmlns:a16="http://schemas.microsoft.com/office/drawing/2014/main" id="{75D10F17-02AD-4678-84CF-50A4BBDD60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1" name="Line 18">
              <a:extLst>
                <a:ext uri="{FF2B5EF4-FFF2-40B4-BE49-F238E27FC236}">
                  <a16:creationId xmlns:a16="http://schemas.microsoft.com/office/drawing/2014/main" id="{160D9D80-E29D-4F02-A07D-C842D268FE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2" name="Line 19">
              <a:extLst>
                <a:ext uri="{FF2B5EF4-FFF2-40B4-BE49-F238E27FC236}">
                  <a16:creationId xmlns:a16="http://schemas.microsoft.com/office/drawing/2014/main" id="{7512C74D-E41E-47AA-B68C-97C4F4F2E0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3" name="Line 20">
              <a:extLst>
                <a:ext uri="{FF2B5EF4-FFF2-40B4-BE49-F238E27FC236}">
                  <a16:creationId xmlns:a16="http://schemas.microsoft.com/office/drawing/2014/main" id="{50B4DD91-9A22-4F59-96E8-87C4F6D8D2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4" name="Line 21">
              <a:extLst>
                <a:ext uri="{FF2B5EF4-FFF2-40B4-BE49-F238E27FC236}">
                  <a16:creationId xmlns:a16="http://schemas.microsoft.com/office/drawing/2014/main" id="{615B7BEF-EBC1-40D1-B872-7F7C49FAF2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5" name="Line 22">
              <a:extLst>
                <a:ext uri="{FF2B5EF4-FFF2-40B4-BE49-F238E27FC236}">
                  <a16:creationId xmlns:a16="http://schemas.microsoft.com/office/drawing/2014/main" id="{7C2FF438-9BEB-4EEB-8952-1FC1265A0B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6" name="Line 23">
              <a:extLst>
                <a:ext uri="{FF2B5EF4-FFF2-40B4-BE49-F238E27FC236}">
                  <a16:creationId xmlns:a16="http://schemas.microsoft.com/office/drawing/2014/main" id="{45E46817-CEA8-42E4-A423-AD9D5217CC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7" name="Line 24">
              <a:extLst>
                <a:ext uri="{FF2B5EF4-FFF2-40B4-BE49-F238E27FC236}">
                  <a16:creationId xmlns:a16="http://schemas.microsoft.com/office/drawing/2014/main" id="{3FADF01C-D870-4FFA-BDED-ACB4864B0D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8" name="Line 25">
              <a:extLst>
                <a:ext uri="{FF2B5EF4-FFF2-40B4-BE49-F238E27FC236}">
                  <a16:creationId xmlns:a16="http://schemas.microsoft.com/office/drawing/2014/main" id="{49A89E98-9119-4036-93F0-559ECE3B78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9" name="Line 26">
              <a:extLst>
                <a:ext uri="{FF2B5EF4-FFF2-40B4-BE49-F238E27FC236}">
                  <a16:creationId xmlns:a16="http://schemas.microsoft.com/office/drawing/2014/main" id="{07D8B082-50C8-433F-A5E2-2C738D413A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4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0" name="Line 27">
              <a:extLst>
                <a:ext uri="{FF2B5EF4-FFF2-40B4-BE49-F238E27FC236}">
                  <a16:creationId xmlns:a16="http://schemas.microsoft.com/office/drawing/2014/main" id="{55452C57-25A4-4553-8649-F4B09AD10F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5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1" name="Line 28">
              <a:extLst>
                <a:ext uri="{FF2B5EF4-FFF2-40B4-BE49-F238E27FC236}">
                  <a16:creationId xmlns:a16="http://schemas.microsoft.com/office/drawing/2014/main" id="{315D193E-7165-4B94-88DB-1D2B200809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5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2" name="Line 29">
              <a:extLst>
                <a:ext uri="{FF2B5EF4-FFF2-40B4-BE49-F238E27FC236}">
                  <a16:creationId xmlns:a16="http://schemas.microsoft.com/office/drawing/2014/main" id="{9900BB11-80B7-4C19-9D3A-6329248F62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6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3" name="Line 30">
              <a:extLst>
                <a:ext uri="{FF2B5EF4-FFF2-40B4-BE49-F238E27FC236}">
                  <a16:creationId xmlns:a16="http://schemas.microsoft.com/office/drawing/2014/main" id="{ECE04242-6373-4925-8938-7B840547D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4" name="Line 31">
              <a:extLst>
                <a:ext uri="{FF2B5EF4-FFF2-40B4-BE49-F238E27FC236}">
                  <a16:creationId xmlns:a16="http://schemas.microsoft.com/office/drawing/2014/main" id="{490986BB-9116-4E6C-A924-7F453B5D67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5" name="Line 32">
              <a:extLst>
                <a:ext uri="{FF2B5EF4-FFF2-40B4-BE49-F238E27FC236}">
                  <a16:creationId xmlns:a16="http://schemas.microsoft.com/office/drawing/2014/main" id="{E971C595-6429-4C8E-BD95-635E15E234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8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6" name="Line 33">
              <a:extLst>
                <a:ext uri="{FF2B5EF4-FFF2-40B4-BE49-F238E27FC236}">
                  <a16:creationId xmlns:a16="http://schemas.microsoft.com/office/drawing/2014/main" id="{4E1F35D2-269E-44C9-8639-98CE62CE11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9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7" name="Line 34">
              <a:extLst>
                <a:ext uri="{FF2B5EF4-FFF2-40B4-BE49-F238E27FC236}">
                  <a16:creationId xmlns:a16="http://schemas.microsoft.com/office/drawing/2014/main" id="{C6C5C3F2-2712-402A-8838-045051B8F0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09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8" name="Line 35">
              <a:extLst>
                <a:ext uri="{FF2B5EF4-FFF2-40B4-BE49-F238E27FC236}">
                  <a16:creationId xmlns:a16="http://schemas.microsoft.com/office/drawing/2014/main" id="{FD990A2C-F12E-4ABE-9B31-47F0FE11DD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10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9" name="Line 36">
              <a:extLst>
                <a:ext uri="{FF2B5EF4-FFF2-40B4-BE49-F238E27FC236}">
                  <a16:creationId xmlns:a16="http://schemas.microsoft.com/office/drawing/2014/main" id="{3A640722-CEB1-4DDE-82F6-575A046C92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" name="Line 37">
              <a:extLst>
                <a:ext uri="{FF2B5EF4-FFF2-40B4-BE49-F238E27FC236}">
                  <a16:creationId xmlns:a16="http://schemas.microsoft.com/office/drawing/2014/main" id="{A1B6B71D-AE26-4E33-8B59-D551DFFD14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" name="Line 38">
              <a:extLst>
                <a:ext uri="{FF2B5EF4-FFF2-40B4-BE49-F238E27FC236}">
                  <a16:creationId xmlns:a16="http://schemas.microsoft.com/office/drawing/2014/main" id="{619ED2C5-C37A-462B-ACBD-D561DE23FC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" name="Line 39">
              <a:extLst>
                <a:ext uri="{FF2B5EF4-FFF2-40B4-BE49-F238E27FC236}">
                  <a16:creationId xmlns:a16="http://schemas.microsoft.com/office/drawing/2014/main" id="{FA2FBAF8-EF5F-4FBF-AF79-6CACD62170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" name="Line 40">
              <a:extLst>
                <a:ext uri="{FF2B5EF4-FFF2-40B4-BE49-F238E27FC236}">
                  <a16:creationId xmlns:a16="http://schemas.microsoft.com/office/drawing/2014/main" id="{FD7404C3-8570-43C6-A784-353B020D9E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" name="Line 41">
              <a:extLst>
                <a:ext uri="{FF2B5EF4-FFF2-40B4-BE49-F238E27FC236}">
                  <a16:creationId xmlns:a16="http://schemas.microsoft.com/office/drawing/2014/main" id="{0B1C4661-F66C-45C4-9172-A188522A45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" name="Line 42">
              <a:extLst>
                <a:ext uri="{FF2B5EF4-FFF2-40B4-BE49-F238E27FC236}">
                  <a16:creationId xmlns:a16="http://schemas.microsoft.com/office/drawing/2014/main" id="{91A8983F-9018-48F8-B297-CA91EA980A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" name="Line 43">
              <a:extLst>
                <a:ext uri="{FF2B5EF4-FFF2-40B4-BE49-F238E27FC236}">
                  <a16:creationId xmlns:a16="http://schemas.microsoft.com/office/drawing/2014/main" id="{61AB64E7-61F3-4451-B3D4-4761C8F00A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6"/>
              <a:ext cx="249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" name="Rectangle 44">
              <a:extLst>
                <a:ext uri="{FF2B5EF4-FFF2-40B4-BE49-F238E27FC236}">
                  <a16:creationId xmlns:a16="http://schemas.microsoft.com/office/drawing/2014/main" id="{7DCAEA53-1CF6-47FA-B9D3-BB76312CB3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2488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/>
            </a:p>
          </p:txBody>
        </p:sp>
        <p:sp>
          <p:nvSpPr>
            <p:cNvPr id="418" name="Freeform 45">
              <a:extLst>
                <a:ext uri="{FF2B5EF4-FFF2-40B4-BE49-F238E27FC236}">
                  <a16:creationId xmlns:a16="http://schemas.microsoft.com/office/drawing/2014/main" id="{B2F3A2AA-950D-4381-9C93-ECEB0EF70199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1" y="2626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108"/>
                <a:gd name="T14" fmla="*/ 22 w 2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9" name="Line 46">
              <a:extLst>
                <a:ext uri="{FF2B5EF4-FFF2-40B4-BE49-F238E27FC236}">
                  <a16:creationId xmlns:a16="http://schemas.microsoft.com/office/drawing/2014/main" id="{D27BE3E3-2B14-44C6-BF0A-1D5DB12440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" name="Line 47">
              <a:extLst>
                <a:ext uri="{FF2B5EF4-FFF2-40B4-BE49-F238E27FC236}">
                  <a16:creationId xmlns:a16="http://schemas.microsoft.com/office/drawing/2014/main" id="{F27F4CCE-BF3E-41BA-925D-4EA70CA95E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" name="Line 48">
              <a:extLst>
                <a:ext uri="{FF2B5EF4-FFF2-40B4-BE49-F238E27FC236}">
                  <a16:creationId xmlns:a16="http://schemas.microsoft.com/office/drawing/2014/main" id="{17AD821A-5D70-483F-B2A8-36705D2BEA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" name="Line 49">
              <a:extLst>
                <a:ext uri="{FF2B5EF4-FFF2-40B4-BE49-F238E27FC236}">
                  <a16:creationId xmlns:a16="http://schemas.microsoft.com/office/drawing/2014/main" id="{C976F25B-E158-4D64-B730-85DF3DCDF0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0" y="1234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" name="Rectangle 50">
              <a:extLst>
                <a:ext uri="{FF2B5EF4-FFF2-40B4-BE49-F238E27FC236}">
                  <a16:creationId xmlns:a16="http://schemas.microsoft.com/office/drawing/2014/main" id="{F46C2FAF-4064-4E56-977A-8D8536B490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" y="1222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/>
            </a:p>
          </p:txBody>
        </p:sp>
        <p:sp>
          <p:nvSpPr>
            <p:cNvPr id="424" name="Freeform 51">
              <a:extLst>
                <a:ext uri="{FF2B5EF4-FFF2-40B4-BE49-F238E27FC236}">
                  <a16:creationId xmlns:a16="http://schemas.microsoft.com/office/drawing/2014/main" id="{FE793595-99AB-4939-883B-E2CBF3BA5A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5" y="1240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5" name="Rectangle 52">
              <a:extLst>
                <a:ext uri="{FF2B5EF4-FFF2-40B4-BE49-F238E27FC236}">
                  <a16:creationId xmlns:a16="http://schemas.microsoft.com/office/drawing/2014/main" id="{7A158844-EF23-44E4-AD23-49DEC0C431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426" name="Line 53">
              <a:extLst>
                <a:ext uri="{FF2B5EF4-FFF2-40B4-BE49-F238E27FC236}">
                  <a16:creationId xmlns:a16="http://schemas.microsoft.com/office/drawing/2014/main" id="{29147343-B6F9-4CC1-8889-686CB567CC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" name="Rectangle 54">
              <a:extLst>
                <a:ext uri="{FF2B5EF4-FFF2-40B4-BE49-F238E27FC236}">
                  <a16:creationId xmlns:a16="http://schemas.microsoft.com/office/drawing/2014/main" id="{45A99186-8222-4E1B-9B21-1B498043EA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5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428" name="Line 55">
              <a:extLst>
                <a:ext uri="{FF2B5EF4-FFF2-40B4-BE49-F238E27FC236}">
                  <a16:creationId xmlns:a16="http://schemas.microsoft.com/office/drawing/2014/main" id="{251456A4-4782-41BD-AD0F-85EA642020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" name="Rectangle 56">
              <a:extLst>
                <a:ext uri="{FF2B5EF4-FFF2-40B4-BE49-F238E27FC236}">
                  <a16:creationId xmlns:a16="http://schemas.microsoft.com/office/drawing/2014/main" id="{DECAC622-4D09-4BCA-B772-68AB911F5C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430" name="Line 57">
              <a:extLst>
                <a:ext uri="{FF2B5EF4-FFF2-40B4-BE49-F238E27FC236}">
                  <a16:creationId xmlns:a16="http://schemas.microsoft.com/office/drawing/2014/main" id="{C56FB112-6D46-426F-8CBF-2C5158D69C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" name="Rectangle 58">
              <a:extLst>
                <a:ext uri="{FF2B5EF4-FFF2-40B4-BE49-F238E27FC236}">
                  <a16:creationId xmlns:a16="http://schemas.microsoft.com/office/drawing/2014/main" id="{EEB25DAF-8D1D-4FA2-92A1-40EFA835CD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432" name="Line 59">
              <a:extLst>
                <a:ext uri="{FF2B5EF4-FFF2-40B4-BE49-F238E27FC236}">
                  <a16:creationId xmlns:a16="http://schemas.microsoft.com/office/drawing/2014/main" id="{070ADFF5-606D-41A8-8EC1-E9EBE2FEA9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3" name="Rectangle 60">
              <a:extLst>
                <a:ext uri="{FF2B5EF4-FFF2-40B4-BE49-F238E27FC236}">
                  <a16:creationId xmlns:a16="http://schemas.microsoft.com/office/drawing/2014/main" id="{31711E2A-D5E4-4C70-9C9B-74CFCCC876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434" name="Rectangle 61">
              <a:extLst>
                <a:ext uri="{FF2B5EF4-FFF2-40B4-BE49-F238E27FC236}">
                  <a16:creationId xmlns:a16="http://schemas.microsoft.com/office/drawing/2014/main" id="{8AC9EDF7-1DFF-43F4-932B-1645F2FF76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/>
            </a:p>
          </p:txBody>
        </p:sp>
        <p:sp>
          <p:nvSpPr>
            <p:cNvPr id="435" name="Line 62">
              <a:extLst>
                <a:ext uri="{FF2B5EF4-FFF2-40B4-BE49-F238E27FC236}">
                  <a16:creationId xmlns:a16="http://schemas.microsoft.com/office/drawing/2014/main" id="{73B2E374-F9BC-4DE3-B734-4B7F0F13AC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6" name="Rectangle 63">
              <a:extLst>
                <a:ext uri="{FF2B5EF4-FFF2-40B4-BE49-F238E27FC236}">
                  <a16:creationId xmlns:a16="http://schemas.microsoft.com/office/drawing/2014/main" id="{A9BD0E87-D70C-4DF1-AF35-DE37455BC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437" name="Line 64">
              <a:extLst>
                <a:ext uri="{FF2B5EF4-FFF2-40B4-BE49-F238E27FC236}">
                  <a16:creationId xmlns:a16="http://schemas.microsoft.com/office/drawing/2014/main" id="{116D311D-B37C-44C2-8A00-CB075E6F8B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8" name="Rectangle 65">
              <a:extLst>
                <a:ext uri="{FF2B5EF4-FFF2-40B4-BE49-F238E27FC236}">
                  <a16:creationId xmlns:a16="http://schemas.microsoft.com/office/drawing/2014/main" id="{0F887BD8-88B2-4D3F-959B-DE36B691F0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439" name="Line 66">
              <a:extLst>
                <a:ext uri="{FF2B5EF4-FFF2-40B4-BE49-F238E27FC236}">
                  <a16:creationId xmlns:a16="http://schemas.microsoft.com/office/drawing/2014/main" id="{9A4EE5D3-4ACA-42E3-A6F4-78BAEFD67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0" name="Rectangle 67">
              <a:extLst>
                <a:ext uri="{FF2B5EF4-FFF2-40B4-BE49-F238E27FC236}">
                  <a16:creationId xmlns:a16="http://schemas.microsoft.com/office/drawing/2014/main" id="{1DEB9620-CBB7-4D9C-9953-FC5BA5B047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441" name="Line 68">
              <a:extLst>
                <a:ext uri="{FF2B5EF4-FFF2-40B4-BE49-F238E27FC236}">
                  <a16:creationId xmlns:a16="http://schemas.microsoft.com/office/drawing/2014/main" id="{15C270C5-3BAF-415C-BE7E-AA065B0EB1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2" name="Rectangle 69">
              <a:extLst>
                <a:ext uri="{FF2B5EF4-FFF2-40B4-BE49-F238E27FC236}">
                  <a16:creationId xmlns:a16="http://schemas.microsoft.com/office/drawing/2014/main" id="{FE312A89-725E-4BF6-AD2D-C3C50AC29C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443" name="Rectangle 70">
              <a:extLst>
                <a:ext uri="{FF2B5EF4-FFF2-40B4-BE49-F238E27FC236}">
                  <a16:creationId xmlns:a16="http://schemas.microsoft.com/office/drawing/2014/main" id="{34BFC6FC-CB0B-440C-8787-36B605E236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77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444" name="Line 71">
              <a:extLst>
                <a:ext uri="{FF2B5EF4-FFF2-40B4-BE49-F238E27FC236}">
                  <a16:creationId xmlns:a16="http://schemas.microsoft.com/office/drawing/2014/main" id="{EC930790-FD30-4550-B87B-79B1B8250A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83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5" name="Rectangle 72">
              <a:extLst>
                <a:ext uri="{FF2B5EF4-FFF2-40B4-BE49-F238E27FC236}">
                  <a16:creationId xmlns:a16="http://schemas.microsoft.com/office/drawing/2014/main" id="{0C520933-D37A-43A0-979B-4B86258C30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490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446" name="Line 73">
              <a:extLst>
                <a:ext uri="{FF2B5EF4-FFF2-40B4-BE49-F238E27FC236}">
                  <a16:creationId xmlns:a16="http://schemas.microsoft.com/office/drawing/2014/main" id="{65428C1B-F318-4014-91A7-96F2C2952E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550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7" name="Rectangle 74">
              <a:extLst>
                <a:ext uri="{FF2B5EF4-FFF2-40B4-BE49-F238E27FC236}">
                  <a16:creationId xmlns:a16="http://schemas.microsoft.com/office/drawing/2014/main" id="{88DA9BC1-38BD-4794-A8D0-77B6086B85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202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448" name="Line 75">
              <a:extLst>
                <a:ext uri="{FF2B5EF4-FFF2-40B4-BE49-F238E27FC236}">
                  <a16:creationId xmlns:a16="http://schemas.microsoft.com/office/drawing/2014/main" id="{7F984AAB-585F-4816-B62F-5AAB6DB294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26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9" name="Rectangle 76">
              <a:extLst>
                <a:ext uri="{FF2B5EF4-FFF2-40B4-BE49-F238E27FC236}">
                  <a16:creationId xmlns:a16="http://schemas.microsoft.com/office/drawing/2014/main" id="{BF2C7320-B8E2-4D33-B4C5-3068099F97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2914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450" name="Line 77">
              <a:extLst>
                <a:ext uri="{FF2B5EF4-FFF2-40B4-BE49-F238E27FC236}">
                  <a16:creationId xmlns:a16="http://schemas.microsoft.com/office/drawing/2014/main" id="{96AFA057-8721-4809-B1DD-9330D50BED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97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1" name="Rectangle 78">
              <a:extLst>
                <a:ext uri="{FF2B5EF4-FFF2-40B4-BE49-F238E27FC236}">
                  <a16:creationId xmlns:a16="http://schemas.microsoft.com/office/drawing/2014/main" id="{C080587B-C6F5-4F1B-AF45-AE3A039236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332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452" name="Line 79">
              <a:extLst>
                <a:ext uri="{FF2B5EF4-FFF2-40B4-BE49-F238E27FC236}">
                  <a16:creationId xmlns:a16="http://schemas.microsoft.com/office/drawing/2014/main" id="{820293CE-0C91-4766-BD20-A211789BCA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39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3" name="Rectangle 80">
              <a:extLst>
                <a:ext uri="{FF2B5EF4-FFF2-40B4-BE49-F238E27FC236}">
                  <a16:creationId xmlns:a16="http://schemas.microsoft.com/office/drawing/2014/main" id="{D76FF456-5C74-4C4F-8E15-FB0F4BB5BF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044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454" name="Line 81">
              <a:extLst>
                <a:ext uri="{FF2B5EF4-FFF2-40B4-BE49-F238E27FC236}">
                  <a16:creationId xmlns:a16="http://schemas.microsoft.com/office/drawing/2014/main" id="{D83CBA90-38ED-47E0-A04E-E950F9AAF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10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5" name="Rectangle 82">
              <a:extLst>
                <a:ext uri="{FF2B5EF4-FFF2-40B4-BE49-F238E27FC236}">
                  <a16:creationId xmlns:a16="http://schemas.microsoft.com/office/drawing/2014/main" id="{957ABE8A-AE67-4D2A-87CE-7CC89CBEF5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756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456" name="Line 83">
              <a:extLst>
                <a:ext uri="{FF2B5EF4-FFF2-40B4-BE49-F238E27FC236}">
                  <a16:creationId xmlns:a16="http://schemas.microsoft.com/office/drawing/2014/main" id="{00AAE873-AAD5-4F12-8357-ECA298CE7B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816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7" name="Rectangle 84">
              <a:extLst>
                <a:ext uri="{FF2B5EF4-FFF2-40B4-BE49-F238E27FC236}">
                  <a16:creationId xmlns:a16="http://schemas.microsoft.com/office/drawing/2014/main" id="{578120C8-6B4D-4F35-AAF0-2D65AD84D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46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458" name="Line 85">
              <a:extLst>
                <a:ext uri="{FF2B5EF4-FFF2-40B4-BE49-F238E27FC236}">
                  <a16:creationId xmlns:a16="http://schemas.microsoft.com/office/drawing/2014/main" id="{A936B1E5-D02A-4C3C-8588-03B7FB7E6A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52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9" name="Rectangle 90">
              <a:extLst>
                <a:ext uri="{FF2B5EF4-FFF2-40B4-BE49-F238E27FC236}">
                  <a16:creationId xmlns:a16="http://schemas.microsoft.com/office/drawing/2014/main" id="{B94AB245-673F-45C6-B5C3-734590698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p:sp>
        <p:nvSpPr>
          <p:cNvPr id="461" name="Freeform 89">
            <a:extLst>
              <a:ext uri="{FF2B5EF4-FFF2-40B4-BE49-F238E27FC236}">
                <a16:creationId xmlns:a16="http://schemas.microsoft.com/office/drawing/2014/main" id="{8AFDDA1C-E903-47B4-999E-E7CC22887A4B}"/>
              </a:ext>
            </a:extLst>
          </p:cNvPr>
          <p:cNvSpPr>
            <a:spLocks/>
          </p:cNvSpPr>
          <p:nvPr/>
        </p:nvSpPr>
        <p:spPr bwMode="auto">
          <a:xfrm flipV="1">
            <a:off x="8550616" y="5083086"/>
            <a:ext cx="2470947" cy="1447435"/>
          </a:xfrm>
          <a:custGeom>
            <a:avLst/>
            <a:gdLst>
              <a:gd name="T0" fmla="*/ 18 w 1185"/>
              <a:gd name="T1" fmla="*/ 20 h 212"/>
              <a:gd name="T2" fmla="*/ 36 w 1185"/>
              <a:gd name="T3" fmla="*/ 38 h 212"/>
              <a:gd name="T4" fmla="*/ 55 w 1185"/>
              <a:gd name="T5" fmla="*/ 55 h 212"/>
              <a:gd name="T6" fmla="*/ 74 w 1185"/>
              <a:gd name="T7" fmla="*/ 70 h 212"/>
              <a:gd name="T8" fmla="*/ 92 w 1185"/>
              <a:gd name="T9" fmla="*/ 84 h 212"/>
              <a:gd name="T10" fmla="*/ 111 w 1185"/>
              <a:gd name="T11" fmla="*/ 96 h 212"/>
              <a:gd name="T12" fmla="*/ 130 w 1185"/>
              <a:gd name="T13" fmla="*/ 107 h 212"/>
              <a:gd name="T14" fmla="*/ 148 w 1185"/>
              <a:gd name="T15" fmla="*/ 117 h 212"/>
              <a:gd name="T16" fmla="*/ 167 w 1185"/>
              <a:gd name="T17" fmla="*/ 127 h 212"/>
              <a:gd name="T18" fmla="*/ 186 w 1185"/>
              <a:gd name="T19" fmla="*/ 135 h 212"/>
              <a:gd name="T20" fmla="*/ 204 w 1185"/>
              <a:gd name="T21" fmla="*/ 142 h 212"/>
              <a:gd name="T22" fmla="*/ 223 w 1185"/>
              <a:gd name="T23" fmla="*/ 149 h 212"/>
              <a:gd name="T24" fmla="*/ 242 w 1185"/>
              <a:gd name="T25" fmla="*/ 155 h 212"/>
              <a:gd name="T26" fmla="*/ 260 w 1185"/>
              <a:gd name="T27" fmla="*/ 161 h 212"/>
              <a:gd name="T28" fmla="*/ 279 w 1185"/>
              <a:gd name="T29" fmla="*/ 165 h 212"/>
              <a:gd name="T30" fmla="*/ 298 w 1185"/>
              <a:gd name="T31" fmla="*/ 170 h 212"/>
              <a:gd name="T32" fmla="*/ 316 w 1185"/>
              <a:gd name="T33" fmla="*/ 174 h 212"/>
              <a:gd name="T34" fmla="*/ 335 w 1185"/>
              <a:gd name="T35" fmla="*/ 178 h 212"/>
              <a:gd name="T36" fmla="*/ 354 w 1185"/>
              <a:gd name="T37" fmla="*/ 181 h 212"/>
              <a:gd name="T38" fmla="*/ 372 w 1185"/>
              <a:gd name="T39" fmla="*/ 184 h 212"/>
              <a:gd name="T40" fmla="*/ 391 w 1185"/>
              <a:gd name="T41" fmla="*/ 187 h 212"/>
              <a:gd name="T42" fmla="*/ 410 w 1185"/>
              <a:gd name="T43" fmla="*/ 189 h 212"/>
              <a:gd name="T44" fmla="*/ 428 w 1185"/>
              <a:gd name="T45" fmla="*/ 191 h 212"/>
              <a:gd name="T46" fmla="*/ 447 w 1185"/>
              <a:gd name="T47" fmla="*/ 193 h 212"/>
              <a:gd name="T48" fmla="*/ 466 w 1185"/>
              <a:gd name="T49" fmla="*/ 195 h 212"/>
              <a:gd name="T50" fmla="*/ 484 w 1185"/>
              <a:gd name="T51" fmla="*/ 197 h 212"/>
              <a:gd name="T52" fmla="*/ 503 w 1185"/>
              <a:gd name="T53" fmla="*/ 198 h 212"/>
              <a:gd name="T54" fmla="*/ 522 w 1185"/>
              <a:gd name="T55" fmla="*/ 200 h 212"/>
              <a:gd name="T56" fmla="*/ 540 w 1185"/>
              <a:gd name="T57" fmla="*/ 201 h 212"/>
              <a:gd name="T58" fmla="*/ 559 w 1185"/>
              <a:gd name="T59" fmla="*/ 202 h 212"/>
              <a:gd name="T60" fmla="*/ 578 w 1185"/>
              <a:gd name="T61" fmla="*/ 203 h 212"/>
              <a:gd name="T62" fmla="*/ 596 w 1185"/>
              <a:gd name="T63" fmla="*/ 204 h 212"/>
              <a:gd name="T64" fmla="*/ 615 w 1185"/>
              <a:gd name="T65" fmla="*/ 205 h 212"/>
              <a:gd name="T66" fmla="*/ 634 w 1185"/>
              <a:gd name="T67" fmla="*/ 205 h 212"/>
              <a:gd name="T68" fmla="*/ 652 w 1185"/>
              <a:gd name="T69" fmla="*/ 206 h 212"/>
              <a:gd name="T70" fmla="*/ 671 w 1185"/>
              <a:gd name="T71" fmla="*/ 206 h 212"/>
              <a:gd name="T72" fmla="*/ 690 w 1185"/>
              <a:gd name="T73" fmla="*/ 207 h 212"/>
              <a:gd name="T74" fmla="*/ 708 w 1185"/>
              <a:gd name="T75" fmla="*/ 207 h 212"/>
              <a:gd name="T76" fmla="*/ 727 w 1185"/>
              <a:gd name="T77" fmla="*/ 208 h 212"/>
              <a:gd name="T78" fmla="*/ 746 w 1185"/>
              <a:gd name="T79" fmla="*/ 208 h 212"/>
              <a:gd name="T80" fmla="*/ 764 w 1185"/>
              <a:gd name="T81" fmla="*/ 209 h 212"/>
              <a:gd name="T82" fmla="*/ 783 w 1185"/>
              <a:gd name="T83" fmla="*/ 209 h 212"/>
              <a:gd name="T84" fmla="*/ 802 w 1185"/>
              <a:gd name="T85" fmla="*/ 209 h 212"/>
              <a:gd name="T86" fmla="*/ 820 w 1185"/>
              <a:gd name="T87" fmla="*/ 210 h 212"/>
              <a:gd name="T88" fmla="*/ 839 w 1185"/>
              <a:gd name="T89" fmla="*/ 210 h 212"/>
              <a:gd name="T90" fmla="*/ 858 w 1185"/>
              <a:gd name="T91" fmla="*/ 210 h 212"/>
              <a:gd name="T92" fmla="*/ 876 w 1185"/>
              <a:gd name="T93" fmla="*/ 210 h 212"/>
              <a:gd name="T94" fmla="*/ 895 w 1185"/>
              <a:gd name="T95" fmla="*/ 210 h 212"/>
              <a:gd name="T96" fmla="*/ 914 w 1185"/>
              <a:gd name="T97" fmla="*/ 211 h 212"/>
              <a:gd name="T98" fmla="*/ 932 w 1185"/>
              <a:gd name="T99" fmla="*/ 211 h 212"/>
              <a:gd name="T100" fmla="*/ 951 w 1185"/>
              <a:gd name="T101" fmla="*/ 211 h 212"/>
              <a:gd name="T102" fmla="*/ 970 w 1185"/>
              <a:gd name="T103" fmla="*/ 211 h 212"/>
              <a:gd name="T104" fmla="*/ 988 w 1185"/>
              <a:gd name="T105" fmla="*/ 211 h 212"/>
              <a:gd name="T106" fmla="*/ 1007 w 1185"/>
              <a:gd name="T107" fmla="*/ 211 h 212"/>
              <a:gd name="T108" fmla="*/ 1026 w 1185"/>
              <a:gd name="T109" fmla="*/ 211 h 212"/>
              <a:gd name="T110" fmla="*/ 1044 w 1185"/>
              <a:gd name="T111" fmla="*/ 211 h 212"/>
              <a:gd name="T112" fmla="*/ 1063 w 1185"/>
              <a:gd name="T113" fmla="*/ 211 h 212"/>
              <a:gd name="T114" fmla="*/ 1082 w 1185"/>
              <a:gd name="T115" fmla="*/ 211 h 212"/>
              <a:gd name="T116" fmla="*/ 1100 w 1185"/>
              <a:gd name="T117" fmla="*/ 211 h 212"/>
              <a:gd name="T118" fmla="*/ 1119 w 1185"/>
              <a:gd name="T119" fmla="*/ 212 h 212"/>
              <a:gd name="T120" fmla="*/ 1138 w 1185"/>
              <a:gd name="T121" fmla="*/ 212 h 212"/>
              <a:gd name="T122" fmla="*/ 1156 w 1185"/>
              <a:gd name="T123" fmla="*/ 212 h 212"/>
              <a:gd name="T124" fmla="*/ 1175 w 1185"/>
              <a:gd name="T125" fmla="*/ 212 h 2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185" h="212">
                <a:moveTo>
                  <a:pt x="0" y="0"/>
                </a:moveTo>
                <a:lnTo>
                  <a:pt x="0" y="1"/>
                </a:lnTo>
                <a:lnTo>
                  <a:pt x="1" y="1"/>
                </a:lnTo>
                <a:lnTo>
                  <a:pt x="2" y="2"/>
                </a:lnTo>
                <a:lnTo>
                  <a:pt x="2" y="3"/>
                </a:lnTo>
                <a:lnTo>
                  <a:pt x="3" y="4"/>
                </a:lnTo>
                <a:lnTo>
                  <a:pt x="4" y="4"/>
                </a:lnTo>
                <a:lnTo>
                  <a:pt x="4" y="5"/>
                </a:lnTo>
                <a:lnTo>
                  <a:pt x="5" y="6"/>
                </a:lnTo>
                <a:lnTo>
                  <a:pt x="6" y="7"/>
                </a:lnTo>
                <a:lnTo>
                  <a:pt x="6" y="7"/>
                </a:lnTo>
                <a:lnTo>
                  <a:pt x="7" y="8"/>
                </a:lnTo>
                <a:lnTo>
                  <a:pt x="8" y="9"/>
                </a:lnTo>
                <a:lnTo>
                  <a:pt x="8" y="10"/>
                </a:lnTo>
                <a:lnTo>
                  <a:pt x="9" y="10"/>
                </a:lnTo>
                <a:lnTo>
                  <a:pt x="10" y="11"/>
                </a:lnTo>
                <a:lnTo>
                  <a:pt x="10" y="12"/>
                </a:lnTo>
                <a:lnTo>
                  <a:pt x="11" y="12"/>
                </a:lnTo>
                <a:lnTo>
                  <a:pt x="12" y="13"/>
                </a:lnTo>
                <a:lnTo>
                  <a:pt x="12" y="14"/>
                </a:lnTo>
                <a:lnTo>
                  <a:pt x="13" y="15"/>
                </a:lnTo>
                <a:lnTo>
                  <a:pt x="14" y="15"/>
                </a:lnTo>
                <a:lnTo>
                  <a:pt x="14" y="16"/>
                </a:lnTo>
                <a:lnTo>
                  <a:pt x="15" y="17"/>
                </a:lnTo>
                <a:lnTo>
                  <a:pt x="16" y="17"/>
                </a:lnTo>
                <a:lnTo>
                  <a:pt x="16" y="18"/>
                </a:lnTo>
                <a:lnTo>
                  <a:pt x="17" y="19"/>
                </a:lnTo>
                <a:lnTo>
                  <a:pt x="18" y="20"/>
                </a:lnTo>
                <a:lnTo>
                  <a:pt x="18" y="20"/>
                </a:lnTo>
                <a:lnTo>
                  <a:pt x="19" y="21"/>
                </a:lnTo>
                <a:lnTo>
                  <a:pt x="20" y="22"/>
                </a:lnTo>
                <a:lnTo>
                  <a:pt x="20" y="22"/>
                </a:lnTo>
                <a:lnTo>
                  <a:pt x="21" y="23"/>
                </a:lnTo>
                <a:lnTo>
                  <a:pt x="22" y="24"/>
                </a:lnTo>
                <a:lnTo>
                  <a:pt x="22" y="24"/>
                </a:lnTo>
                <a:lnTo>
                  <a:pt x="23" y="25"/>
                </a:lnTo>
                <a:lnTo>
                  <a:pt x="24" y="26"/>
                </a:lnTo>
                <a:lnTo>
                  <a:pt x="24" y="26"/>
                </a:lnTo>
                <a:lnTo>
                  <a:pt x="25" y="27"/>
                </a:lnTo>
                <a:lnTo>
                  <a:pt x="26" y="28"/>
                </a:lnTo>
                <a:lnTo>
                  <a:pt x="26" y="28"/>
                </a:lnTo>
                <a:lnTo>
                  <a:pt x="27" y="29"/>
                </a:lnTo>
                <a:lnTo>
                  <a:pt x="28" y="30"/>
                </a:lnTo>
                <a:lnTo>
                  <a:pt x="28" y="30"/>
                </a:lnTo>
                <a:lnTo>
                  <a:pt x="29" y="31"/>
                </a:lnTo>
                <a:lnTo>
                  <a:pt x="30" y="32"/>
                </a:lnTo>
                <a:lnTo>
                  <a:pt x="30" y="32"/>
                </a:lnTo>
                <a:lnTo>
                  <a:pt x="31" y="33"/>
                </a:lnTo>
                <a:lnTo>
                  <a:pt x="32" y="34"/>
                </a:lnTo>
                <a:lnTo>
                  <a:pt x="32" y="34"/>
                </a:lnTo>
                <a:lnTo>
                  <a:pt x="33" y="35"/>
                </a:lnTo>
                <a:lnTo>
                  <a:pt x="34" y="36"/>
                </a:lnTo>
                <a:lnTo>
                  <a:pt x="34" y="36"/>
                </a:lnTo>
                <a:lnTo>
                  <a:pt x="35" y="37"/>
                </a:lnTo>
                <a:lnTo>
                  <a:pt x="36" y="38"/>
                </a:lnTo>
                <a:lnTo>
                  <a:pt x="36" y="38"/>
                </a:lnTo>
                <a:lnTo>
                  <a:pt x="37" y="39"/>
                </a:lnTo>
                <a:lnTo>
                  <a:pt x="38" y="39"/>
                </a:lnTo>
                <a:lnTo>
                  <a:pt x="38" y="40"/>
                </a:lnTo>
                <a:lnTo>
                  <a:pt x="39" y="41"/>
                </a:lnTo>
                <a:lnTo>
                  <a:pt x="40" y="41"/>
                </a:lnTo>
                <a:lnTo>
                  <a:pt x="40" y="42"/>
                </a:lnTo>
                <a:lnTo>
                  <a:pt x="41" y="43"/>
                </a:lnTo>
                <a:lnTo>
                  <a:pt x="42" y="43"/>
                </a:lnTo>
                <a:lnTo>
                  <a:pt x="42" y="44"/>
                </a:lnTo>
                <a:lnTo>
                  <a:pt x="43" y="44"/>
                </a:lnTo>
                <a:lnTo>
                  <a:pt x="44" y="45"/>
                </a:lnTo>
                <a:lnTo>
                  <a:pt x="44" y="46"/>
                </a:lnTo>
                <a:lnTo>
                  <a:pt x="45" y="46"/>
                </a:lnTo>
                <a:lnTo>
                  <a:pt x="46" y="47"/>
                </a:lnTo>
                <a:lnTo>
                  <a:pt x="46" y="47"/>
                </a:lnTo>
                <a:lnTo>
                  <a:pt x="47" y="48"/>
                </a:lnTo>
                <a:lnTo>
                  <a:pt x="48" y="49"/>
                </a:lnTo>
                <a:lnTo>
                  <a:pt x="48" y="49"/>
                </a:lnTo>
                <a:lnTo>
                  <a:pt x="49" y="50"/>
                </a:lnTo>
                <a:lnTo>
                  <a:pt x="50" y="50"/>
                </a:lnTo>
                <a:lnTo>
                  <a:pt x="50" y="51"/>
                </a:lnTo>
                <a:lnTo>
                  <a:pt x="51" y="51"/>
                </a:lnTo>
                <a:lnTo>
                  <a:pt x="52" y="52"/>
                </a:lnTo>
                <a:lnTo>
                  <a:pt x="52" y="53"/>
                </a:lnTo>
                <a:lnTo>
                  <a:pt x="53" y="53"/>
                </a:lnTo>
                <a:lnTo>
                  <a:pt x="54" y="54"/>
                </a:lnTo>
                <a:lnTo>
                  <a:pt x="54" y="54"/>
                </a:lnTo>
                <a:lnTo>
                  <a:pt x="55" y="55"/>
                </a:lnTo>
                <a:lnTo>
                  <a:pt x="56" y="55"/>
                </a:lnTo>
                <a:lnTo>
                  <a:pt x="56" y="56"/>
                </a:lnTo>
                <a:lnTo>
                  <a:pt x="57" y="57"/>
                </a:lnTo>
                <a:lnTo>
                  <a:pt x="58" y="57"/>
                </a:lnTo>
                <a:lnTo>
                  <a:pt x="58" y="58"/>
                </a:lnTo>
                <a:lnTo>
                  <a:pt x="59" y="58"/>
                </a:lnTo>
                <a:lnTo>
                  <a:pt x="60" y="59"/>
                </a:lnTo>
                <a:lnTo>
                  <a:pt x="60" y="59"/>
                </a:lnTo>
                <a:lnTo>
                  <a:pt x="61" y="60"/>
                </a:lnTo>
                <a:lnTo>
                  <a:pt x="62" y="60"/>
                </a:lnTo>
                <a:lnTo>
                  <a:pt x="62" y="61"/>
                </a:lnTo>
                <a:lnTo>
                  <a:pt x="63" y="62"/>
                </a:lnTo>
                <a:lnTo>
                  <a:pt x="64" y="62"/>
                </a:lnTo>
                <a:lnTo>
                  <a:pt x="64" y="63"/>
                </a:lnTo>
                <a:lnTo>
                  <a:pt x="65" y="63"/>
                </a:lnTo>
                <a:lnTo>
                  <a:pt x="66" y="64"/>
                </a:lnTo>
                <a:lnTo>
                  <a:pt x="66" y="64"/>
                </a:lnTo>
                <a:lnTo>
                  <a:pt x="67" y="65"/>
                </a:lnTo>
                <a:lnTo>
                  <a:pt x="68" y="65"/>
                </a:lnTo>
                <a:lnTo>
                  <a:pt x="68" y="66"/>
                </a:lnTo>
                <a:lnTo>
                  <a:pt x="69" y="66"/>
                </a:lnTo>
                <a:lnTo>
                  <a:pt x="70" y="67"/>
                </a:lnTo>
                <a:lnTo>
                  <a:pt x="70" y="67"/>
                </a:lnTo>
                <a:lnTo>
                  <a:pt x="71" y="68"/>
                </a:lnTo>
                <a:lnTo>
                  <a:pt x="72" y="69"/>
                </a:lnTo>
                <a:lnTo>
                  <a:pt x="72" y="69"/>
                </a:lnTo>
                <a:lnTo>
                  <a:pt x="73" y="70"/>
                </a:lnTo>
                <a:lnTo>
                  <a:pt x="74" y="70"/>
                </a:lnTo>
                <a:lnTo>
                  <a:pt x="74" y="71"/>
                </a:lnTo>
                <a:lnTo>
                  <a:pt x="75" y="71"/>
                </a:lnTo>
                <a:lnTo>
                  <a:pt x="76" y="72"/>
                </a:lnTo>
                <a:lnTo>
                  <a:pt x="76" y="72"/>
                </a:lnTo>
                <a:lnTo>
                  <a:pt x="77" y="73"/>
                </a:lnTo>
                <a:lnTo>
                  <a:pt x="78" y="73"/>
                </a:lnTo>
                <a:lnTo>
                  <a:pt x="78" y="74"/>
                </a:lnTo>
                <a:lnTo>
                  <a:pt x="79" y="74"/>
                </a:lnTo>
                <a:lnTo>
                  <a:pt x="80" y="75"/>
                </a:lnTo>
                <a:lnTo>
                  <a:pt x="80" y="75"/>
                </a:lnTo>
                <a:lnTo>
                  <a:pt x="81" y="76"/>
                </a:lnTo>
                <a:lnTo>
                  <a:pt x="82" y="76"/>
                </a:lnTo>
                <a:lnTo>
                  <a:pt x="82" y="77"/>
                </a:lnTo>
                <a:lnTo>
                  <a:pt x="83" y="77"/>
                </a:lnTo>
                <a:lnTo>
                  <a:pt x="84" y="78"/>
                </a:lnTo>
                <a:lnTo>
                  <a:pt x="84" y="78"/>
                </a:lnTo>
                <a:lnTo>
                  <a:pt x="85" y="79"/>
                </a:lnTo>
                <a:lnTo>
                  <a:pt x="86" y="79"/>
                </a:lnTo>
                <a:lnTo>
                  <a:pt x="86" y="79"/>
                </a:lnTo>
                <a:lnTo>
                  <a:pt x="87" y="80"/>
                </a:lnTo>
                <a:lnTo>
                  <a:pt x="88" y="80"/>
                </a:lnTo>
                <a:lnTo>
                  <a:pt x="88" y="81"/>
                </a:lnTo>
                <a:lnTo>
                  <a:pt x="89" y="81"/>
                </a:lnTo>
                <a:lnTo>
                  <a:pt x="90" y="82"/>
                </a:lnTo>
                <a:lnTo>
                  <a:pt x="90" y="82"/>
                </a:lnTo>
                <a:lnTo>
                  <a:pt x="91" y="83"/>
                </a:lnTo>
                <a:lnTo>
                  <a:pt x="92" y="83"/>
                </a:lnTo>
                <a:lnTo>
                  <a:pt x="92" y="84"/>
                </a:lnTo>
                <a:lnTo>
                  <a:pt x="93" y="84"/>
                </a:lnTo>
                <a:lnTo>
                  <a:pt x="94" y="85"/>
                </a:lnTo>
                <a:lnTo>
                  <a:pt x="94" y="85"/>
                </a:lnTo>
                <a:lnTo>
                  <a:pt x="95" y="86"/>
                </a:lnTo>
                <a:lnTo>
                  <a:pt x="96" y="86"/>
                </a:lnTo>
                <a:lnTo>
                  <a:pt x="96" y="87"/>
                </a:lnTo>
                <a:lnTo>
                  <a:pt x="97" y="87"/>
                </a:lnTo>
                <a:lnTo>
                  <a:pt x="98" y="87"/>
                </a:lnTo>
                <a:lnTo>
                  <a:pt x="98" y="88"/>
                </a:lnTo>
                <a:lnTo>
                  <a:pt x="99" y="88"/>
                </a:lnTo>
                <a:lnTo>
                  <a:pt x="100" y="89"/>
                </a:lnTo>
                <a:lnTo>
                  <a:pt x="100" y="89"/>
                </a:lnTo>
                <a:lnTo>
                  <a:pt x="101" y="90"/>
                </a:lnTo>
                <a:lnTo>
                  <a:pt x="102" y="90"/>
                </a:lnTo>
                <a:lnTo>
                  <a:pt x="102" y="91"/>
                </a:lnTo>
                <a:lnTo>
                  <a:pt x="103" y="91"/>
                </a:lnTo>
                <a:lnTo>
                  <a:pt x="104" y="91"/>
                </a:lnTo>
                <a:lnTo>
                  <a:pt x="104" y="92"/>
                </a:lnTo>
                <a:lnTo>
                  <a:pt x="105" y="92"/>
                </a:lnTo>
                <a:lnTo>
                  <a:pt x="106" y="93"/>
                </a:lnTo>
                <a:lnTo>
                  <a:pt x="106" y="93"/>
                </a:lnTo>
                <a:lnTo>
                  <a:pt x="107" y="94"/>
                </a:lnTo>
                <a:lnTo>
                  <a:pt x="108" y="94"/>
                </a:lnTo>
                <a:lnTo>
                  <a:pt x="108" y="94"/>
                </a:lnTo>
                <a:lnTo>
                  <a:pt x="109" y="95"/>
                </a:lnTo>
                <a:lnTo>
                  <a:pt x="110" y="95"/>
                </a:lnTo>
                <a:lnTo>
                  <a:pt x="110" y="96"/>
                </a:lnTo>
                <a:lnTo>
                  <a:pt x="111" y="96"/>
                </a:lnTo>
                <a:lnTo>
                  <a:pt x="112" y="97"/>
                </a:lnTo>
                <a:lnTo>
                  <a:pt x="112" y="97"/>
                </a:lnTo>
                <a:lnTo>
                  <a:pt x="113" y="97"/>
                </a:lnTo>
                <a:lnTo>
                  <a:pt x="114" y="98"/>
                </a:lnTo>
                <a:lnTo>
                  <a:pt x="114" y="98"/>
                </a:lnTo>
                <a:lnTo>
                  <a:pt x="115" y="99"/>
                </a:lnTo>
                <a:lnTo>
                  <a:pt x="116" y="99"/>
                </a:lnTo>
                <a:lnTo>
                  <a:pt x="116" y="99"/>
                </a:lnTo>
                <a:lnTo>
                  <a:pt x="117" y="100"/>
                </a:lnTo>
                <a:lnTo>
                  <a:pt x="118" y="100"/>
                </a:lnTo>
                <a:lnTo>
                  <a:pt x="118" y="101"/>
                </a:lnTo>
                <a:lnTo>
                  <a:pt x="119" y="101"/>
                </a:lnTo>
                <a:lnTo>
                  <a:pt x="120" y="101"/>
                </a:lnTo>
                <a:lnTo>
                  <a:pt x="120" y="102"/>
                </a:lnTo>
                <a:lnTo>
                  <a:pt x="121" y="102"/>
                </a:lnTo>
                <a:lnTo>
                  <a:pt x="122" y="103"/>
                </a:lnTo>
                <a:lnTo>
                  <a:pt x="122" y="103"/>
                </a:lnTo>
                <a:lnTo>
                  <a:pt x="123" y="103"/>
                </a:lnTo>
                <a:lnTo>
                  <a:pt x="124" y="104"/>
                </a:lnTo>
                <a:lnTo>
                  <a:pt x="124" y="104"/>
                </a:lnTo>
                <a:lnTo>
                  <a:pt x="125" y="105"/>
                </a:lnTo>
                <a:lnTo>
                  <a:pt x="126" y="105"/>
                </a:lnTo>
                <a:lnTo>
                  <a:pt x="126" y="105"/>
                </a:lnTo>
                <a:lnTo>
                  <a:pt x="127" y="106"/>
                </a:lnTo>
                <a:lnTo>
                  <a:pt x="128" y="106"/>
                </a:lnTo>
                <a:lnTo>
                  <a:pt x="128" y="107"/>
                </a:lnTo>
                <a:lnTo>
                  <a:pt x="129" y="107"/>
                </a:lnTo>
                <a:lnTo>
                  <a:pt x="130" y="107"/>
                </a:lnTo>
                <a:lnTo>
                  <a:pt x="130" y="108"/>
                </a:lnTo>
                <a:lnTo>
                  <a:pt x="131" y="108"/>
                </a:lnTo>
                <a:lnTo>
                  <a:pt x="132" y="108"/>
                </a:lnTo>
                <a:lnTo>
                  <a:pt x="132" y="109"/>
                </a:lnTo>
                <a:lnTo>
                  <a:pt x="133" y="109"/>
                </a:lnTo>
                <a:lnTo>
                  <a:pt x="134" y="110"/>
                </a:lnTo>
                <a:lnTo>
                  <a:pt x="134" y="110"/>
                </a:lnTo>
                <a:lnTo>
                  <a:pt x="135" y="110"/>
                </a:lnTo>
                <a:lnTo>
                  <a:pt x="136" y="111"/>
                </a:lnTo>
                <a:lnTo>
                  <a:pt x="136" y="111"/>
                </a:lnTo>
                <a:lnTo>
                  <a:pt x="137" y="111"/>
                </a:lnTo>
                <a:lnTo>
                  <a:pt x="138" y="112"/>
                </a:lnTo>
                <a:lnTo>
                  <a:pt x="138" y="112"/>
                </a:lnTo>
                <a:lnTo>
                  <a:pt x="139" y="112"/>
                </a:lnTo>
                <a:lnTo>
                  <a:pt x="140" y="113"/>
                </a:lnTo>
                <a:lnTo>
                  <a:pt x="140" y="113"/>
                </a:lnTo>
                <a:lnTo>
                  <a:pt x="141" y="114"/>
                </a:lnTo>
                <a:lnTo>
                  <a:pt x="142" y="114"/>
                </a:lnTo>
                <a:lnTo>
                  <a:pt x="142" y="114"/>
                </a:lnTo>
                <a:lnTo>
                  <a:pt x="143" y="115"/>
                </a:lnTo>
                <a:lnTo>
                  <a:pt x="144" y="115"/>
                </a:lnTo>
                <a:lnTo>
                  <a:pt x="144" y="115"/>
                </a:lnTo>
                <a:lnTo>
                  <a:pt x="145" y="116"/>
                </a:lnTo>
                <a:lnTo>
                  <a:pt x="146" y="116"/>
                </a:lnTo>
                <a:lnTo>
                  <a:pt x="146" y="116"/>
                </a:lnTo>
                <a:lnTo>
                  <a:pt x="147" y="117"/>
                </a:lnTo>
                <a:lnTo>
                  <a:pt x="148" y="117"/>
                </a:lnTo>
                <a:lnTo>
                  <a:pt x="148" y="117"/>
                </a:lnTo>
                <a:lnTo>
                  <a:pt x="149" y="118"/>
                </a:lnTo>
                <a:lnTo>
                  <a:pt x="150" y="118"/>
                </a:lnTo>
                <a:lnTo>
                  <a:pt x="150" y="118"/>
                </a:lnTo>
                <a:lnTo>
                  <a:pt x="151" y="119"/>
                </a:lnTo>
                <a:lnTo>
                  <a:pt x="152" y="119"/>
                </a:lnTo>
                <a:lnTo>
                  <a:pt x="152" y="119"/>
                </a:lnTo>
                <a:lnTo>
                  <a:pt x="153" y="120"/>
                </a:lnTo>
                <a:lnTo>
                  <a:pt x="154" y="120"/>
                </a:lnTo>
                <a:lnTo>
                  <a:pt x="154" y="120"/>
                </a:lnTo>
                <a:lnTo>
                  <a:pt x="155" y="121"/>
                </a:lnTo>
                <a:lnTo>
                  <a:pt x="156" y="121"/>
                </a:lnTo>
                <a:lnTo>
                  <a:pt x="156" y="121"/>
                </a:lnTo>
                <a:lnTo>
                  <a:pt x="157" y="122"/>
                </a:lnTo>
                <a:lnTo>
                  <a:pt x="158" y="122"/>
                </a:lnTo>
                <a:lnTo>
                  <a:pt x="158" y="122"/>
                </a:lnTo>
                <a:lnTo>
                  <a:pt x="159" y="123"/>
                </a:lnTo>
                <a:lnTo>
                  <a:pt x="160" y="123"/>
                </a:lnTo>
                <a:lnTo>
                  <a:pt x="160" y="123"/>
                </a:lnTo>
                <a:lnTo>
                  <a:pt x="161" y="124"/>
                </a:lnTo>
                <a:lnTo>
                  <a:pt x="162" y="124"/>
                </a:lnTo>
                <a:lnTo>
                  <a:pt x="162" y="124"/>
                </a:lnTo>
                <a:lnTo>
                  <a:pt x="163" y="125"/>
                </a:lnTo>
                <a:lnTo>
                  <a:pt x="164" y="125"/>
                </a:lnTo>
                <a:lnTo>
                  <a:pt x="164" y="125"/>
                </a:lnTo>
                <a:lnTo>
                  <a:pt x="165" y="126"/>
                </a:lnTo>
                <a:lnTo>
                  <a:pt x="166" y="126"/>
                </a:lnTo>
                <a:lnTo>
                  <a:pt x="166" y="126"/>
                </a:lnTo>
                <a:lnTo>
                  <a:pt x="167" y="127"/>
                </a:lnTo>
                <a:lnTo>
                  <a:pt x="168" y="127"/>
                </a:lnTo>
                <a:lnTo>
                  <a:pt x="168" y="127"/>
                </a:lnTo>
                <a:lnTo>
                  <a:pt x="169" y="127"/>
                </a:lnTo>
                <a:lnTo>
                  <a:pt x="170" y="128"/>
                </a:lnTo>
                <a:lnTo>
                  <a:pt x="170" y="128"/>
                </a:lnTo>
                <a:lnTo>
                  <a:pt x="171" y="128"/>
                </a:lnTo>
                <a:lnTo>
                  <a:pt x="172" y="129"/>
                </a:lnTo>
                <a:lnTo>
                  <a:pt x="172" y="129"/>
                </a:lnTo>
                <a:lnTo>
                  <a:pt x="173" y="129"/>
                </a:lnTo>
                <a:lnTo>
                  <a:pt x="174" y="130"/>
                </a:lnTo>
                <a:lnTo>
                  <a:pt x="174" y="130"/>
                </a:lnTo>
                <a:lnTo>
                  <a:pt x="175" y="130"/>
                </a:lnTo>
                <a:lnTo>
                  <a:pt x="176" y="130"/>
                </a:lnTo>
                <a:lnTo>
                  <a:pt x="176" y="131"/>
                </a:lnTo>
                <a:lnTo>
                  <a:pt x="177" y="131"/>
                </a:lnTo>
                <a:lnTo>
                  <a:pt x="178" y="131"/>
                </a:lnTo>
                <a:lnTo>
                  <a:pt x="178" y="132"/>
                </a:lnTo>
                <a:lnTo>
                  <a:pt x="179" y="132"/>
                </a:lnTo>
                <a:lnTo>
                  <a:pt x="180" y="132"/>
                </a:lnTo>
                <a:lnTo>
                  <a:pt x="180" y="132"/>
                </a:lnTo>
                <a:lnTo>
                  <a:pt x="181" y="133"/>
                </a:lnTo>
                <a:lnTo>
                  <a:pt x="182" y="133"/>
                </a:lnTo>
                <a:lnTo>
                  <a:pt x="182" y="133"/>
                </a:lnTo>
                <a:lnTo>
                  <a:pt x="183" y="134"/>
                </a:lnTo>
                <a:lnTo>
                  <a:pt x="184" y="134"/>
                </a:lnTo>
                <a:lnTo>
                  <a:pt x="184" y="134"/>
                </a:lnTo>
                <a:lnTo>
                  <a:pt x="185" y="134"/>
                </a:lnTo>
                <a:lnTo>
                  <a:pt x="186" y="135"/>
                </a:lnTo>
                <a:lnTo>
                  <a:pt x="186" y="135"/>
                </a:lnTo>
                <a:lnTo>
                  <a:pt x="187" y="135"/>
                </a:lnTo>
                <a:lnTo>
                  <a:pt x="188" y="136"/>
                </a:lnTo>
                <a:lnTo>
                  <a:pt x="188" y="136"/>
                </a:lnTo>
                <a:lnTo>
                  <a:pt x="189" y="136"/>
                </a:lnTo>
                <a:lnTo>
                  <a:pt x="190" y="136"/>
                </a:lnTo>
                <a:lnTo>
                  <a:pt x="190" y="137"/>
                </a:lnTo>
                <a:lnTo>
                  <a:pt x="191" y="137"/>
                </a:lnTo>
                <a:lnTo>
                  <a:pt x="192" y="137"/>
                </a:lnTo>
                <a:lnTo>
                  <a:pt x="192" y="138"/>
                </a:lnTo>
                <a:lnTo>
                  <a:pt x="193" y="138"/>
                </a:lnTo>
                <a:lnTo>
                  <a:pt x="194" y="138"/>
                </a:lnTo>
                <a:lnTo>
                  <a:pt x="194" y="138"/>
                </a:lnTo>
                <a:lnTo>
                  <a:pt x="195" y="139"/>
                </a:lnTo>
                <a:lnTo>
                  <a:pt x="196" y="139"/>
                </a:lnTo>
                <a:lnTo>
                  <a:pt x="196" y="139"/>
                </a:lnTo>
                <a:lnTo>
                  <a:pt x="197" y="139"/>
                </a:lnTo>
                <a:lnTo>
                  <a:pt x="198" y="140"/>
                </a:lnTo>
                <a:lnTo>
                  <a:pt x="198" y="140"/>
                </a:lnTo>
                <a:lnTo>
                  <a:pt x="199" y="140"/>
                </a:lnTo>
                <a:lnTo>
                  <a:pt x="200" y="140"/>
                </a:lnTo>
                <a:lnTo>
                  <a:pt x="200" y="141"/>
                </a:lnTo>
                <a:lnTo>
                  <a:pt x="201" y="141"/>
                </a:lnTo>
                <a:lnTo>
                  <a:pt x="202" y="141"/>
                </a:lnTo>
                <a:lnTo>
                  <a:pt x="202" y="141"/>
                </a:lnTo>
                <a:lnTo>
                  <a:pt x="203" y="142"/>
                </a:lnTo>
                <a:lnTo>
                  <a:pt x="204" y="142"/>
                </a:lnTo>
                <a:lnTo>
                  <a:pt x="204" y="142"/>
                </a:lnTo>
                <a:lnTo>
                  <a:pt x="205" y="142"/>
                </a:lnTo>
                <a:lnTo>
                  <a:pt x="206" y="143"/>
                </a:lnTo>
                <a:lnTo>
                  <a:pt x="206" y="143"/>
                </a:lnTo>
                <a:lnTo>
                  <a:pt x="207" y="143"/>
                </a:lnTo>
                <a:lnTo>
                  <a:pt x="208" y="143"/>
                </a:lnTo>
                <a:lnTo>
                  <a:pt x="208" y="144"/>
                </a:lnTo>
                <a:lnTo>
                  <a:pt x="209" y="144"/>
                </a:lnTo>
                <a:lnTo>
                  <a:pt x="210" y="144"/>
                </a:lnTo>
                <a:lnTo>
                  <a:pt x="210" y="144"/>
                </a:lnTo>
                <a:lnTo>
                  <a:pt x="211" y="145"/>
                </a:lnTo>
                <a:lnTo>
                  <a:pt x="212" y="145"/>
                </a:lnTo>
                <a:lnTo>
                  <a:pt x="212" y="145"/>
                </a:lnTo>
                <a:lnTo>
                  <a:pt x="213" y="145"/>
                </a:lnTo>
                <a:lnTo>
                  <a:pt x="214" y="146"/>
                </a:lnTo>
                <a:lnTo>
                  <a:pt x="214" y="146"/>
                </a:lnTo>
                <a:lnTo>
                  <a:pt x="215" y="146"/>
                </a:lnTo>
                <a:lnTo>
                  <a:pt x="216" y="146"/>
                </a:lnTo>
                <a:lnTo>
                  <a:pt x="216" y="147"/>
                </a:lnTo>
                <a:lnTo>
                  <a:pt x="217" y="147"/>
                </a:lnTo>
                <a:lnTo>
                  <a:pt x="218" y="147"/>
                </a:lnTo>
                <a:lnTo>
                  <a:pt x="218" y="147"/>
                </a:lnTo>
                <a:lnTo>
                  <a:pt x="219" y="148"/>
                </a:lnTo>
                <a:lnTo>
                  <a:pt x="220" y="148"/>
                </a:lnTo>
                <a:lnTo>
                  <a:pt x="220" y="148"/>
                </a:lnTo>
                <a:lnTo>
                  <a:pt x="221" y="148"/>
                </a:lnTo>
                <a:lnTo>
                  <a:pt x="222" y="148"/>
                </a:lnTo>
                <a:lnTo>
                  <a:pt x="222" y="149"/>
                </a:lnTo>
                <a:lnTo>
                  <a:pt x="223" y="149"/>
                </a:lnTo>
                <a:lnTo>
                  <a:pt x="224" y="149"/>
                </a:lnTo>
                <a:lnTo>
                  <a:pt x="224" y="149"/>
                </a:lnTo>
                <a:lnTo>
                  <a:pt x="225" y="150"/>
                </a:lnTo>
                <a:lnTo>
                  <a:pt x="226" y="150"/>
                </a:lnTo>
                <a:lnTo>
                  <a:pt x="226" y="150"/>
                </a:lnTo>
                <a:lnTo>
                  <a:pt x="227" y="150"/>
                </a:lnTo>
                <a:lnTo>
                  <a:pt x="228" y="151"/>
                </a:lnTo>
                <a:lnTo>
                  <a:pt x="228" y="151"/>
                </a:lnTo>
                <a:lnTo>
                  <a:pt x="229" y="151"/>
                </a:lnTo>
                <a:lnTo>
                  <a:pt x="230" y="151"/>
                </a:lnTo>
                <a:lnTo>
                  <a:pt x="230" y="151"/>
                </a:lnTo>
                <a:lnTo>
                  <a:pt x="231" y="152"/>
                </a:lnTo>
                <a:lnTo>
                  <a:pt x="232" y="152"/>
                </a:lnTo>
                <a:lnTo>
                  <a:pt x="232" y="152"/>
                </a:lnTo>
                <a:lnTo>
                  <a:pt x="233" y="152"/>
                </a:lnTo>
                <a:lnTo>
                  <a:pt x="234" y="152"/>
                </a:lnTo>
                <a:lnTo>
                  <a:pt x="234" y="153"/>
                </a:lnTo>
                <a:lnTo>
                  <a:pt x="235" y="153"/>
                </a:lnTo>
                <a:lnTo>
                  <a:pt x="236" y="153"/>
                </a:lnTo>
                <a:lnTo>
                  <a:pt x="236" y="153"/>
                </a:lnTo>
                <a:lnTo>
                  <a:pt x="237" y="154"/>
                </a:lnTo>
                <a:lnTo>
                  <a:pt x="238" y="154"/>
                </a:lnTo>
                <a:lnTo>
                  <a:pt x="238" y="154"/>
                </a:lnTo>
                <a:lnTo>
                  <a:pt x="239" y="154"/>
                </a:lnTo>
                <a:lnTo>
                  <a:pt x="240" y="154"/>
                </a:lnTo>
                <a:lnTo>
                  <a:pt x="240" y="155"/>
                </a:lnTo>
                <a:lnTo>
                  <a:pt x="241" y="155"/>
                </a:lnTo>
                <a:lnTo>
                  <a:pt x="242" y="155"/>
                </a:lnTo>
                <a:lnTo>
                  <a:pt x="242" y="155"/>
                </a:lnTo>
                <a:lnTo>
                  <a:pt x="243" y="155"/>
                </a:lnTo>
                <a:lnTo>
                  <a:pt x="244" y="156"/>
                </a:lnTo>
                <a:lnTo>
                  <a:pt x="244" y="156"/>
                </a:lnTo>
                <a:lnTo>
                  <a:pt x="245" y="156"/>
                </a:lnTo>
                <a:lnTo>
                  <a:pt x="246" y="156"/>
                </a:lnTo>
                <a:lnTo>
                  <a:pt x="246" y="156"/>
                </a:lnTo>
                <a:lnTo>
                  <a:pt x="247" y="157"/>
                </a:lnTo>
                <a:lnTo>
                  <a:pt x="248" y="157"/>
                </a:lnTo>
                <a:lnTo>
                  <a:pt x="248" y="157"/>
                </a:lnTo>
                <a:lnTo>
                  <a:pt x="249" y="157"/>
                </a:lnTo>
                <a:lnTo>
                  <a:pt x="250" y="157"/>
                </a:lnTo>
                <a:lnTo>
                  <a:pt x="250" y="158"/>
                </a:lnTo>
                <a:lnTo>
                  <a:pt x="251" y="158"/>
                </a:lnTo>
                <a:lnTo>
                  <a:pt x="252" y="158"/>
                </a:lnTo>
                <a:lnTo>
                  <a:pt x="252" y="158"/>
                </a:lnTo>
                <a:lnTo>
                  <a:pt x="253" y="158"/>
                </a:lnTo>
                <a:lnTo>
                  <a:pt x="254" y="159"/>
                </a:lnTo>
                <a:lnTo>
                  <a:pt x="254" y="159"/>
                </a:lnTo>
                <a:lnTo>
                  <a:pt x="255" y="159"/>
                </a:lnTo>
                <a:lnTo>
                  <a:pt x="256" y="159"/>
                </a:lnTo>
                <a:lnTo>
                  <a:pt x="256" y="159"/>
                </a:lnTo>
                <a:lnTo>
                  <a:pt x="257" y="160"/>
                </a:lnTo>
                <a:lnTo>
                  <a:pt x="258" y="160"/>
                </a:lnTo>
                <a:lnTo>
                  <a:pt x="258" y="160"/>
                </a:lnTo>
                <a:lnTo>
                  <a:pt x="259" y="160"/>
                </a:lnTo>
                <a:lnTo>
                  <a:pt x="260" y="160"/>
                </a:lnTo>
                <a:lnTo>
                  <a:pt x="260" y="161"/>
                </a:lnTo>
                <a:lnTo>
                  <a:pt x="261" y="161"/>
                </a:lnTo>
                <a:lnTo>
                  <a:pt x="262" y="161"/>
                </a:lnTo>
                <a:lnTo>
                  <a:pt x="262" y="161"/>
                </a:lnTo>
                <a:lnTo>
                  <a:pt x="263" y="161"/>
                </a:lnTo>
                <a:lnTo>
                  <a:pt x="264" y="161"/>
                </a:lnTo>
                <a:lnTo>
                  <a:pt x="264" y="162"/>
                </a:lnTo>
                <a:lnTo>
                  <a:pt x="265" y="162"/>
                </a:lnTo>
                <a:lnTo>
                  <a:pt x="266" y="162"/>
                </a:lnTo>
                <a:lnTo>
                  <a:pt x="266" y="162"/>
                </a:lnTo>
                <a:lnTo>
                  <a:pt x="267" y="162"/>
                </a:lnTo>
                <a:lnTo>
                  <a:pt x="268" y="163"/>
                </a:lnTo>
                <a:lnTo>
                  <a:pt x="268" y="163"/>
                </a:lnTo>
                <a:lnTo>
                  <a:pt x="269" y="163"/>
                </a:lnTo>
                <a:lnTo>
                  <a:pt x="270" y="163"/>
                </a:lnTo>
                <a:lnTo>
                  <a:pt x="270" y="163"/>
                </a:lnTo>
                <a:lnTo>
                  <a:pt x="271" y="163"/>
                </a:lnTo>
                <a:lnTo>
                  <a:pt x="272" y="164"/>
                </a:lnTo>
                <a:lnTo>
                  <a:pt x="272" y="164"/>
                </a:lnTo>
                <a:lnTo>
                  <a:pt x="273" y="164"/>
                </a:lnTo>
                <a:lnTo>
                  <a:pt x="274" y="164"/>
                </a:lnTo>
                <a:lnTo>
                  <a:pt x="274" y="164"/>
                </a:lnTo>
                <a:lnTo>
                  <a:pt x="275" y="164"/>
                </a:lnTo>
                <a:lnTo>
                  <a:pt x="276" y="165"/>
                </a:lnTo>
                <a:lnTo>
                  <a:pt x="276" y="165"/>
                </a:lnTo>
                <a:lnTo>
                  <a:pt x="277" y="165"/>
                </a:lnTo>
                <a:lnTo>
                  <a:pt x="278" y="165"/>
                </a:lnTo>
                <a:lnTo>
                  <a:pt x="278" y="165"/>
                </a:lnTo>
                <a:lnTo>
                  <a:pt x="279" y="165"/>
                </a:lnTo>
                <a:lnTo>
                  <a:pt x="280" y="166"/>
                </a:lnTo>
                <a:lnTo>
                  <a:pt x="280" y="166"/>
                </a:lnTo>
                <a:lnTo>
                  <a:pt x="281" y="166"/>
                </a:lnTo>
                <a:lnTo>
                  <a:pt x="282" y="166"/>
                </a:lnTo>
                <a:lnTo>
                  <a:pt x="282" y="166"/>
                </a:lnTo>
                <a:lnTo>
                  <a:pt x="283" y="166"/>
                </a:lnTo>
                <a:lnTo>
                  <a:pt x="284" y="167"/>
                </a:lnTo>
                <a:lnTo>
                  <a:pt x="284" y="167"/>
                </a:lnTo>
                <a:lnTo>
                  <a:pt x="285" y="167"/>
                </a:lnTo>
                <a:lnTo>
                  <a:pt x="286" y="167"/>
                </a:lnTo>
                <a:lnTo>
                  <a:pt x="286" y="167"/>
                </a:lnTo>
                <a:lnTo>
                  <a:pt x="287" y="167"/>
                </a:lnTo>
                <a:lnTo>
                  <a:pt x="288" y="168"/>
                </a:lnTo>
                <a:lnTo>
                  <a:pt x="288" y="168"/>
                </a:lnTo>
                <a:lnTo>
                  <a:pt x="289" y="168"/>
                </a:lnTo>
                <a:lnTo>
                  <a:pt x="290" y="168"/>
                </a:lnTo>
                <a:lnTo>
                  <a:pt x="290" y="168"/>
                </a:lnTo>
                <a:lnTo>
                  <a:pt x="291" y="168"/>
                </a:lnTo>
                <a:lnTo>
                  <a:pt x="292" y="169"/>
                </a:lnTo>
                <a:lnTo>
                  <a:pt x="292" y="169"/>
                </a:lnTo>
                <a:lnTo>
                  <a:pt x="293" y="169"/>
                </a:lnTo>
                <a:lnTo>
                  <a:pt x="294" y="169"/>
                </a:lnTo>
                <a:lnTo>
                  <a:pt x="294" y="169"/>
                </a:lnTo>
                <a:lnTo>
                  <a:pt x="295" y="169"/>
                </a:lnTo>
                <a:lnTo>
                  <a:pt x="296" y="170"/>
                </a:lnTo>
                <a:lnTo>
                  <a:pt x="296" y="170"/>
                </a:lnTo>
                <a:lnTo>
                  <a:pt x="297" y="170"/>
                </a:lnTo>
                <a:lnTo>
                  <a:pt x="298" y="170"/>
                </a:lnTo>
                <a:lnTo>
                  <a:pt x="298" y="170"/>
                </a:lnTo>
                <a:lnTo>
                  <a:pt x="299" y="170"/>
                </a:lnTo>
                <a:lnTo>
                  <a:pt x="300" y="170"/>
                </a:lnTo>
                <a:lnTo>
                  <a:pt x="300" y="171"/>
                </a:lnTo>
                <a:lnTo>
                  <a:pt x="301" y="171"/>
                </a:lnTo>
                <a:lnTo>
                  <a:pt x="302" y="171"/>
                </a:lnTo>
                <a:lnTo>
                  <a:pt x="302" y="171"/>
                </a:lnTo>
                <a:lnTo>
                  <a:pt x="303" y="171"/>
                </a:lnTo>
                <a:lnTo>
                  <a:pt x="304" y="171"/>
                </a:lnTo>
                <a:lnTo>
                  <a:pt x="304" y="171"/>
                </a:lnTo>
                <a:lnTo>
                  <a:pt x="305" y="172"/>
                </a:lnTo>
                <a:lnTo>
                  <a:pt x="306" y="172"/>
                </a:lnTo>
                <a:lnTo>
                  <a:pt x="306" y="172"/>
                </a:lnTo>
                <a:lnTo>
                  <a:pt x="307" y="172"/>
                </a:lnTo>
                <a:lnTo>
                  <a:pt x="308" y="172"/>
                </a:lnTo>
                <a:lnTo>
                  <a:pt x="308" y="172"/>
                </a:lnTo>
                <a:lnTo>
                  <a:pt x="309" y="172"/>
                </a:lnTo>
                <a:lnTo>
                  <a:pt x="310" y="173"/>
                </a:lnTo>
                <a:lnTo>
                  <a:pt x="310" y="173"/>
                </a:lnTo>
                <a:lnTo>
                  <a:pt x="311" y="173"/>
                </a:lnTo>
                <a:lnTo>
                  <a:pt x="312" y="173"/>
                </a:lnTo>
                <a:lnTo>
                  <a:pt x="312" y="173"/>
                </a:lnTo>
                <a:lnTo>
                  <a:pt x="313" y="173"/>
                </a:lnTo>
                <a:lnTo>
                  <a:pt x="314" y="173"/>
                </a:lnTo>
                <a:lnTo>
                  <a:pt x="314" y="174"/>
                </a:lnTo>
                <a:lnTo>
                  <a:pt x="315" y="174"/>
                </a:lnTo>
                <a:lnTo>
                  <a:pt x="316" y="174"/>
                </a:lnTo>
                <a:lnTo>
                  <a:pt x="316" y="174"/>
                </a:lnTo>
                <a:lnTo>
                  <a:pt x="317" y="174"/>
                </a:lnTo>
                <a:lnTo>
                  <a:pt x="318" y="174"/>
                </a:lnTo>
                <a:lnTo>
                  <a:pt x="318" y="174"/>
                </a:lnTo>
                <a:lnTo>
                  <a:pt x="319" y="175"/>
                </a:lnTo>
                <a:lnTo>
                  <a:pt x="320" y="175"/>
                </a:lnTo>
                <a:lnTo>
                  <a:pt x="320" y="175"/>
                </a:lnTo>
                <a:lnTo>
                  <a:pt x="321" y="175"/>
                </a:lnTo>
                <a:lnTo>
                  <a:pt x="322" y="175"/>
                </a:lnTo>
                <a:lnTo>
                  <a:pt x="322" y="175"/>
                </a:lnTo>
                <a:lnTo>
                  <a:pt x="323" y="175"/>
                </a:lnTo>
                <a:lnTo>
                  <a:pt x="324" y="175"/>
                </a:lnTo>
                <a:lnTo>
                  <a:pt x="324" y="176"/>
                </a:lnTo>
                <a:lnTo>
                  <a:pt x="325" y="176"/>
                </a:lnTo>
                <a:lnTo>
                  <a:pt x="326" y="176"/>
                </a:lnTo>
                <a:lnTo>
                  <a:pt x="326" y="176"/>
                </a:lnTo>
                <a:lnTo>
                  <a:pt x="327" y="176"/>
                </a:lnTo>
                <a:lnTo>
                  <a:pt x="328" y="176"/>
                </a:lnTo>
                <a:lnTo>
                  <a:pt x="328" y="176"/>
                </a:lnTo>
                <a:lnTo>
                  <a:pt x="329" y="177"/>
                </a:lnTo>
                <a:lnTo>
                  <a:pt x="330" y="177"/>
                </a:lnTo>
                <a:lnTo>
                  <a:pt x="330" y="177"/>
                </a:lnTo>
                <a:lnTo>
                  <a:pt x="331" y="177"/>
                </a:lnTo>
                <a:lnTo>
                  <a:pt x="332" y="177"/>
                </a:lnTo>
                <a:lnTo>
                  <a:pt x="332" y="177"/>
                </a:lnTo>
                <a:lnTo>
                  <a:pt x="333" y="177"/>
                </a:lnTo>
                <a:lnTo>
                  <a:pt x="334" y="177"/>
                </a:lnTo>
                <a:lnTo>
                  <a:pt x="334" y="178"/>
                </a:lnTo>
                <a:lnTo>
                  <a:pt x="335" y="178"/>
                </a:lnTo>
                <a:lnTo>
                  <a:pt x="336" y="178"/>
                </a:lnTo>
                <a:lnTo>
                  <a:pt x="336" y="178"/>
                </a:lnTo>
                <a:lnTo>
                  <a:pt x="337" y="178"/>
                </a:lnTo>
                <a:lnTo>
                  <a:pt x="338" y="178"/>
                </a:lnTo>
                <a:lnTo>
                  <a:pt x="338" y="178"/>
                </a:lnTo>
                <a:lnTo>
                  <a:pt x="339" y="178"/>
                </a:lnTo>
                <a:lnTo>
                  <a:pt x="340" y="179"/>
                </a:lnTo>
                <a:lnTo>
                  <a:pt x="340" y="179"/>
                </a:lnTo>
                <a:lnTo>
                  <a:pt x="341" y="179"/>
                </a:lnTo>
                <a:lnTo>
                  <a:pt x="342" y="179"/>
                </a:lnTo>
                <a:lnTo>
                  <a:pt x="342" y="179"/>
                </a:lnTo>
                <a:lnTo>
                  <a:pt x="343" y="179"/>
                </a:lnTo>
                <a:lnTo>
                  <a:pt x="344" y="179"/>
                </a:lnTo>
                <a:lnTo>
                  <a:pt x="344" y="179"/>
                </a:lnTo>
                <a:lnTo>
                  <a:pt x="345" y="179"/>
                </a:lnTo>
                <a:lnTo>
                  <a:pt x="346" y="180"/>
                </a:lnTo>
                <a:lnTo>
                  <a:pt x="346" y="180"/>
                </a:lnTo>
                <a:lnTo>
                  <a:pt x="347" y="180"/>
                </a:lnTo>
                <a:lnTo>
                  <a:pt x="348" y="180"/>
                </a:lnTo>
                <a:lnTo>
                  <a:pt x="348" y="180"/>
                </a:lnTo>
                <a:lnTo>
                  <a:pt x="349" y="180"/>
                </a:lnTo>
                <a:lnTo>
                  <a:pt x="350" y="180"/>
                </a:lnTo>
                <a:lnTo>
                  <a:pt x="350" y="180"/>
                </a:lnTo>
                <a:lnTo>
                  <a:pt x="351" y="181"/>
                </a:lnTo>
                <a:lnTo>
                  <a:pt x="352" y="181"/>
                </a:lnTo>
                <a:lnTo>
                  <a:pt x="352" y="181"/>
                </a:lnTo>
                <a:lnTo>
                  <a:pt x="353" y="181"/>
                </a:lnTo>
                <a:lnTo>
                  <a:pt x="354" y="181"/>
                </a:lnTo>
                <a:lnTo>
                  <a:pt x="354" y="181"/>
                </a:lnTo>
                <a:lnTo>
                  <a:pt x="355" y="181"/>
                </a:lnTo>
                <a:lnTo>
                  <a:pt x="356" y="181"/>
                </a:lnTo>
                <a:lnTo>
                  <a:pt x="356" y="181"/>
                </a:lnTo>
                <a:lnTo>
                  <a:pt x="357" y="182"/>
                </a:lnTo>
                <a:lnTo>
                  <a:pt x="358" y="182"/>
                </a:lnTo>
                <a:lnTo>
                  <a:pt x="358" y="182"/>
                </a:lnTo>
                <a:lnTo>
                  <a:pt x="359" y="182"/>
                </a:lnTo>
                <a:lnTo>
                  <a:pt x="360" y="182"/>
                </a:lnTo>
                <a:lnTo>
                  <a:pt x="360" y="182"/>
                </a:lnTo>
                <a:lnTo>
                  <a:pt x="361" y="182"/>
                </a:lnTo>
                <a:lnTo>
                  <a:pt x="362" y="182"/>
                </a:lnTo>
                <a:lnTo>
                  <a:pt x="362" y="182"/>
                </a:lnTo>
                <a:lnTo>
                  <a:pt x="363" y="183"/>
                </a:lnTo>
                <a:lnTo>
                  <a:pt x="364" y="183"/>
                </a:lnTo>
                <a:lnTo>
                  <a:pt x="364" y="183"/>
                </a:lnTo>
                <a:lnTo>
                  <a:pt x="365" y="183"/>
                </a:lnTo>
                <a:lnTo>
                  <a:pt x="366" y="183"/>
                </a:lnTo>
                <a:lnTo>
                  <a:pt x="366" y="183"/>
                </a:lnTo>
                <a:lnTo>
                  <a:pt x="367" y="183"/>
                </a:lnTo>
                <a:lnTo>
                  <a:pt x="368" y="183"/>
                </a:lnTo>
                <a:lnTo>
                  <a:pt x="368" y="183"/>
                </a:lnTo>
                <a:lnTo>
                  <a:pt x="369" y="183"/>
                </a:lnTo>
                <a:lnTo>
                  <a:pt x="370" y="184"/>
                </a:lnTo>
                <a:lnTo>
                  <a:pt x="370" y="184"/>
                </a:lnTo>
                <a:lnTo>
                  <a:pt x="371" y="184"/>
                </a:lnTo>
                <a:lnTo>
                  <a:pt x="372" y="184"/>
                </a:lnTo>
                <a:lnTo>
                  <a:pt x="372" y="184"/>
                </a:lnTo>
                <a:lnTo>
                  <a:pt x="373" y="184"/>
                </a:lnTo>
                <a:lnTo>
                  <a:pt x="374" y="184"/>
                </a:lnTo>
                <a:lnTo>
                  <a:pt x="374" y="184"/>
                </a:lnTo>
                <a:lnTo>
                  <a:pt x="375" y="184"/>
                </a:lnTo>
                <a:lnTo>
                  <a:pt x="376" y="184"/>
                </a:lnTo>
                <a:lnTo>
                  <a:pt x="376" y="185"/>
                </a:lnTo>
                <a:lnTo>
                  <a:pt x="377" y="185"/>
                </a:lnTo>
                <a:lnTo>
                  <a:pt x="378" y="185"/>
                </a:lnTo>
                <a:lnTo>
                  <a:pt x="378" y="185"/>
                </a:lnTo>
                <a:lnTo>
                  <a:pt x="379" y="185"/>
                </a:lnTo>
                <a:lnTo>
                  <a:pt x="380" y="185"/>
                </a:lnTo>
                <a:lnTo>
                  <a:pt x="380" y="185"/>
                </a:lnTo>
                <a:lnTo>
                  <a:pt x="381" y="185"/>
                </a:lnTo>
                <a:lnTo>
                  <a:pt x="382" y="185"/>
                </a:lnTo>
                <a:lnTo>
                  <a:pt x="382" y="185"/>
                </a:lnTo>
                <a:lnTo>
                  <a:pt x="383" y="186"/>
                </a:lnTo>
                <a:lnTo>
                  <a:pt x="384" y="186"/>
                </a:lnTo>
                <a:lnTo>
                  <a:pt x="384" y="186"/>
                </a:lnTo>
                <a:lnTo>
                  <a:pt x="385" y="186"/>
                </a:lnTo>
                <a:lnTo>
                  <a:pt x="386" y="186"/>
                </a:lnTo>
                <a:lnTo>
                  <a:pt x="386" y="186"/>
                </a:lnTo>
                <a:lnTo>
                  <a:pt x="387" y="186"/>
                </a:lnTo>
                <a:lnTo>
                  <a:pt x="388" y="186"/>
                </a:lnTo>
                <a:lnTo>
                  <a:pt x="388" y="186"/>
                </a:lnTo>
                <a:lnTo>
                  <a:pt x="389" y="186"/>
                </a:lnTo>
                <a:lnTo>
                  <a:pt x="390" y="186"/>
                </a:lnTo>
                <a:lnTo>
                  <a:pt x="390" y="187"/>
                </a:lnTo>
                <a:lnTo>
                  <a:pt x="391" y="187"/>
                </a:lnTo>
                <a:lnTo>
                  <a:pt x="392" y="187"/>
                </a:lnTo>
                <a:lnTo>
                  <a:pt x="392" y="187"/>
                </a:lnTo>
                <a:lnTo>
                  <a:pt x="393" y="187"/>
                </a:lnTo>
                <a:lnTo>
                  <a:pt x="394" y="187"/>
                </a:lnTo>
                <a:lnTo>
                  <a:pt x="394" y="187"/>
                </a:lnTo>
                <a:lnTo>
                  <a:pt x="395" y="187"/>
                </a:lnTo>
                <a:lnTo>
                  <a:pt x="396" y="187"/>
                </a:lnTo>
                <a:lnTo>
                  <a:pt x="396" y="187"/>
                </a:lnTo>
                <a:lnTo>
                  <a:pt x="397" y="187"/>
                </a:lnTo>
                <a:lnTo>
                  <a:pt x="398" y="188"/>
                </a:lnTo>
                <a:lnTo>
                  <a:pt x="398" y="188"/>
                </a:lnTo>
                <a:lnTo>
                  <a:pt x="399" y="188"/>
                </a:lnTo>
                <a:lnTo>
                  <a:pt x="400" y="188"/>
                </a:lnTo>
                <a:lnTo>
                  <a:pt x="400" y="188"/>
                </a:lnTo>
                <a:lnTo>
                  <a:pt x="401" y="188"/>
                </a:lnTo>
                <a:lnTo>
                  <a:pt x="402" y="188"/>
                </a:lnTo>
                <a:lnTo>
                  <a:pt x="402" y="188"/>
                </a:lnTo>
                <a:lnTo>
                  <a:pt x="403" y="188"/>
                </a:lnTo>
                <a:lnTo>
                  <a:pt x="404" y="188"/>
                </a:lnTo>
                <a:lnTo>
                  <a:pt x="404" y="188"/>
                </a:lnTo>
                <a:lnTo>
                  <a:pt x="405" y="189"/>
                </a:lnTo>
                <a:lnTo>
                  <a:pt x="406" y="189"/>
                </a:lnTo>
                <a:lnTo>
                  <a:pt x="406" y="189"/>
                </a:lnTo>
                <a:lnTo>
                  <a:pt x="407" y="189"/>
                </a:lnTo>
                <a:lnTo>
                  <a:pt x="408" y="189"/>
                </a:lnTo>
                <a:lnTo>
                  <a:pt x="408" y="189"/>
                </a:lnTo>
                <a:lnTo>
                  <a:pt x="409" y="189"/>
                </a:lnTo>
                <a:lnTo>
                  <a:pt x="410" y="189"/>
                </a:lnTo>
                <a:lnTo>
                  <a:pt x="410" y="189"/>
                </a:lnTo>
                <a:lnTo>
                  <a:pt x="411" y="189"/>
                </a:lnTo>
                <a:lnTo>
                  <a:pt x="412" y="189"/>
                </a:lnTo>
                <a:lnTo>
                  <a:pt x="412" y="189"/>
                </a:lnTo>
                <a:lnTo>
                  <a:pt x="413" y="190"/>
                </a:lnTo>
                <a:lnTo>
                  <a:pt x="414" y="190"/>
                </a:lnTo>
                <a:lnTo>
                  <a:pt x="414" y="190"/>
                </a:lnTo>
                <a:lnTo>
                  <a:pt x="415" y="190"/>
                </a:lnTo>
                <a:lnTo>
                  <a:pt x="416" y="190"/>
                </a:lnTo>
                <a:lnTo>
                  <a:pt x="416" y="190"/>
                </a:lnTo>
                <a:lnTo>
                  <a:pt x="417" y="190"/>
                </a:lnTo>
                <a:lnTo>
                  <a:pt x="418" y="190"/>
                </a:lnTo>
                <a:lnTo>
                  <a:pt x="418" y="190"/>
                </a:lnTo>
                <a:lnTo>
                  <a:pt x="419" y="190"/>
                </a:lnTo>
                <a:lnTo>
                  <a:pt x="420" y="190"/>
                </a:lnTo>
                <a:lnTo>
                  <a:pt x="420" y="190"/>
                </a:lnTo>
                <a:lnTo>
                  <a:pt x="421" y="190"/>
                </a:lnTo>
                <a:lnTo>
                  <a:pt x="422" y="191"/>
                </a:lnTo>
                <a:lnTo>
                  <a:pt x="422" y="191"/>
                </a:lnTo>
                <a:lnTo>
                  <a:pt x="423" y="191"/>
                </a:lnTo>
                <a:lnTo>
                  <a:pt x="424" y="191"/>
                </a:lnTo>
                <a:lnTo>
                  <a:pt x="424" y="191"/>
                </a:lnTo>
                <a:lnTo>
                  <a:pt x="425" y="191"/>
                </a:lnTo>
                <a:lnTo>
                  <a:pt x="426" y="191"/>
                </a:lnTo>
                <a:lnTo>
                  <a:pt x="426" y="191"/>
                </a:lnTo>
                <a:lnTo>
                  <a:pt x="427" y="191"/>
                </a:lnTo>
                <a:lnTo>
                  <a:pt x="428" y="191"/>
                </a:lnTo>
                <a:lnTo>
                  <a:pt x="428" y="191"/>
                </a:lnTo>
                <a:lnTo>
                  <a:pt x="429" y="191"/>
                </a:lnTo>
                <a:lnTo>
                  <a:pt x="430" y="191"/>
                </a:lnTo>
                <a:lnTo>
                  <a:pt x="430" y="192"/>
                </a:lnTo>
                <a:lnTo>
                  <a:pt x="431" y="192"/>
                </a:lnTo>
                <a:lnTo>
                  <a:pt x="432" y="192"/>
                </a:lnTo>
                <a:lnTo>
                  <a:pt x="432" y="192"/>
                </a:lnTo>
                <a:lnTo>
                  <a:pt x="433" y="192"/>
                </a:lnTo>
                <a:lnTo>
                  <a:pt x="434" y="192"/>
                </a:lnTo>
                <a:lnTo>
                  <a:pt x="434" y="192"/>
                </a:lnTo>
                <a:lnTo>
                  <a:pt x="435" y="192"/>
                </a:lnTo>
                <a:lnTo>
                  <a:pt x="436" y="192"/>
                </a:lnTo>
                <a:lnTo>
                  <a:pt x="436" y="192"/>
                </a:lnTo>
                <a:lnTo>
                  <a:pt x="437" y="192"/>
                </a:lnTo>
                <a:lnTo>
                  <a:pt x="438" y="192"/>
                </a:lnTo>
                <a:lnTo>
                  <a:pt x="438" y="192"/>
                </a:lnTo>
                <a:lnTo>
                  <a:pt x="439" y="192"/>
                </a:lnTo>
                <a:lnTo>
                  <a:pt x="440" y="193"/>
                </a:lnTo>
                <a:lnTo>
                  <a:pt x="440" y="193"/>
                </a:lnTo>
                <a:lnTo>
                  <a:pt x="441" y="193"/>
                </a:lnTo>
                <a:lnTo>
                  <a:pt x="442" y="193"/>
                </a:lnTo>
                <a:lnTo>
                  <a:pt x="442" y="193"/>
                </a:lnTo>
                <a:lnTo>
                  <a:pt x="443" y="193"/>
                </a:lnTo>
                <a:lnTo>
                  <a:pt x="444" y="193"/>
                </a:lnTo>
                <a:lnTo>
                  <a:pt x="444" y="193"/>
                </a:lnTo>
                <a:lnTo>
                  <a:pt x="445" y="193"/>
                </a:lnTo>
                <a:lnTo>
                  <a:pt x="446" y="193"/>
                </a:lnTo>
                <a:lnTo>
                  <a:pt x="446" y="193"/>
                </a:lnTo>
                <a:lnTo>
                  <a:pt x="447" y="193"/>
                </a:lnTo>
                <a:lnTo>
                  <a:pt x="448" y="193"/>
                </a:lnTo>
                <a:lnTo>
                  <a:pt x="448" y="193"/>
                </a:lnTo>
                <a:lnTo>
                  <a:pt x="449" y="194"/>
                </a:lnTo>
                <a:lnTo>
                  <a:pt x="450" y="194"/>
                </a:lnTo>
                <a:lnTo>
                  <a:pt x="450" y="194"/>
                </a:lnTo>
                <a:lnTo>
                  <a:pt x="451" y="194"/>
                </a:lnTo>
                <a:lnTo>
                  <a:pt x="452" y="194"/>
                </a:lnTo>
                <a:lnTo>
                  <a:pt x="452" y="194"/>
                </a:lnTo>
                <a:lnTo>
                  <a:pt x="453" y="194"/>
                </a:lnTo>
                <a:lnTo>
                  <a:pt x="454" y="194"/>
                </a:lnTo>
                <a:lnTo>
                  <a:pt x="454" y="194"/>
                </a:lnTo>
                <a:lnTo>
                  <a:pt x="455" y="194"/>
                </a:lnTo>
                <a:lnTo>
                  <a:pt x="456" y="194"/>
                </a:lnTo>
                <a:lnTo>
                  <a:pt x="456" y="194"/>
                </a:lnTo>
                <a:lnTo>
                  <a:pt x="457" y="194"/>
                </a:lnTo>
                <a:lnTo>
                  <a:pt x="458" y="194"/>
                </a:lnTo>
                <a:lnTo>
                  <a:pt x="458" y="194"/>
                </a:lnTo>
                <a:lnTo>
                  <a:pt x="459" y="195"/>
                </a:lnTo>
                <a:lnTo>
                  <a:pt x="460" y="195"/>
                </a:lnTo>
                <a:lnTo>
                  <a:pt x="460" y="195"/>
                </a:lnTo>
                <a:lnTo>
                  <a:pt x="461" y="195"/>
                </a:lnTo>
                <a:lnTo>
                  <a:pt x="462" y="195"/>
                </a:lnTo>
                <a:lnTo>
                  <a:pt x="462" y="195"/>
                </a:lnTo>
                <a:lnTo>
                  <a:pt x="463" y="195"/>
                </a:lnTo>
                <a:lnTo>
                  <a:pt x="464" y="195"/>
                </a:lnTo>
                <a:lnTo>
                  <a:pt x="464" y="195"/>
                </a:lnTo>
                <a:lnTo>
                  <a:pt x="465" y="195"/>
                </a:lnTo>
                <a:lnTo>
                  <a:pt x="466" y="195"/>
                </a:lnTo>
                <a:lnTo>
                  <a:pt x="466" y="195"/>
                </a:lnTo>
                <a:lnTo>
                  <a:pt x="467" y="195"/>
                </a:lnTo>
                <a:lnTo>
                  <a:pt x="468" y="195"/>
                </a:lnTo>
                <a:lnTo>
                  <a:pt x="468" y="195"/>
                </a:lnTo>
                <a:lnTo>
                  <a:pt x="469" y="195"/>
                </a:lnTo>
                <a:lnTo>
                  <a:pt x="470" y="195"/>
                </a:lnTo>
                <a:lnTo>
                  <a:pt x="470" y="196"/>
                </a:lnTo>
                <a:lnTo>
                  <a:pt x="471" y="196"/>
                </a:lnTo>
                <a:lnTo>
                  <a:pt x="472" y="196"/>
                </a:lnTo>
                <a:lnTo>
                  <a:pt x="472" y="196"/>
                </a:lnTo>
                <a:lnTo>
                  <a:pt x="473" y="196"/>
                </a:lnTo>
                <a:lnTo>
                  <a:pt x="474" y="196"/>
                </a:lnTo>
                <a:lnTo>
                  <a:pt x="474" y="196"/>
                </a:lnTo>
                <a:lnTo>
                  <a:pt x="475" y="196"/>
                </a:lnTo>
                <a:lnTo>
                  <a:pt x="476" y="196"/>
                </a:lnTo>
                <a:lnTo>
                  <a:pt x="476" y="196"/>
                </a:lnTo>
                <a:lnTo>
                  <a:pt x="477" y="196"/>
                </a:lnTo>
                <a:lnTo>
                  <a:pt x="478" y="196"/>
                </a:lnTo>
                <a:lnTo>
                  <a:pt x="478" y="196"/>
                </a:lnTo>
                <a:lnTo>
                  <a:pt x="479" y="196"/>
                </a:lnTo>
                <a:lnTo>
                  <a:pt x="480" y="196"/>
                </a:lnTo>
                <a:lnTo>
                  <a:pt x="480" y="196"/>
                </a:lnTo>
                <a:lnTo>
                  <a:pt x="481" y="196"/>
                </a:lnTo>
                <a:lnTo>
                  <a:pt x="482" y="197"/>
                </a:lnTo>
                <a:lnTo>
                  <a:pt x="482" y="197"/>
                </a:lnTo>
                <a:lnTo>
                  <a:pt x="483" y="197"/>
                </a:lnTo>
                <a:lnTo>
                  <a:pt x="484" y="197"/>
                </a:lnTo>
                <a:lnTo>
                  <a:pt x="484" y="197"/>
                </a:lnTo>
                <a:lnTo>
                  <a:pt x="485" y="197"/>
                </a:lnTo>
                <a:lnTo>
                  <a:pt x="486" y="197"/>
                </a:lnTo>
                <a:lnTo>
                  <a:pt x="486" y="197"/>
                </a:lnTo>
                <a:lnTo>
                  <a:pt x="487" y="197"/>
                </a:lnTo>
                <a:lnTo>
                  <a:pt x="488" y="197"/>
                </a:lnTo>
                <a:lnTo>
                  <a:pt x="488" y="197"/>
                </a:lnTo>
                <a:lnTo>
                  <a:pt x="489" y="197"/>
                </a:lnTo>
                <a:lnTo>
                  <a:pt x="490" y="197"/>
                </a:lnTo>
                <a:lnTo>
                  <a:pt x="490" y="197"/>
                </a:lnTo>
                <a:lnTo>
                  <a:pt x="491" y="197"/>
                </a:lnTo>
                <a:lnTo>
                  <a:pt x="492" y="197"/>
                </a:lnTo>
                <a:lnTo>
                  <a:pt x="492" y="197"/>
                </a:lnTo>
                <a:lnTo>
                  <a:pt x="493" y="197"/>
                </a:lnTo>
                <a:lnTo>
                  <a:pt x="494" y="198"/>
                </a:lnTo>
                <a:lnTo>
                  <a:pt x="494" y="198"/>
                </a:lnTo>
                <a:lnTo>
                  <a:pt x="495" y="198"/>
                </a:lnTo>
                <a:lnTo>
                  <a:pt x="496" y="198"/>
                </a:lnTo>
                <a:lnTo>
                  <a:pt x="496" y="198"/>
                </a:lnTo>
                <a:lnTo>
                  <a:pt x="497" y="198"/>
                </a:lnTo>
                <a:lnTo>
                  <a:pt x="498" y="198"/>
                </a:lnTo>
                <a:lnTo>
                  <a:pt x="498" y="198"/>
                </a:lnTo>
                <a:lnTo>
                  <a:pt x="499" y="198"/>
                </a:lnTo>
                <a:lnTo>
                  <a:pt x="500" y="198"/>
                </a:lnTo>
                <a:lnTo>
                  <a:pt x="500" y="198"/>
                </a:lnTo>
                <a:lnTo>
                  <a:pt x="501" y="198"/>
                </a:lnTo>
                <a:lnTo>
                  <a:pt x="502" y="198"/>
                </a:lnTo>
                <a:lnTo>
                  <a:pt x="502" y="198"/>
                </a:lnTo>
                <a:lnTo>
                  <a:pt x="503" y="198"/>
                </a:lnTo>
                <a:lnTo>
                  <a:pt x="504" y="198"/>
                </a:lnTo>
                <a:lnTo>
                  <a:pt x="504" y="198"/>
                </a:lnTo>
                <a:lnTo>
                  <a:pt x="505" y="198"/>
                </a:lnTo>
                <a:lnTo>
                  <a:pt x="506" y="198"/>
                </a:lnTo>
                <a:lnTo>
                  <a:pt x="506" y="198"/>
                </a:lnTo>
                <a:lnTo>
                  <a:pt x="507" y="199"/>
                </a:lnTo>
                <a:lnTo>
                  <a:pt x="508" y="199"/>
                </a:lnTo>
                <a:lnTo>
                  <a:pt x="508" y="199"/>
                </a:lnTo>
                <a:lnTo>
                  <a:pt x="509" y="199"/>
                </a:lnTo>
                <a:lnTo>
                  <a:pt x="510" y="199"/>
                </a:lnTo>
                <a:lnTo>
                  <a:pt x="510" y="199"/>
                </a:lnTo>
                <a:lnTo>
                  <a:pt x="511" y="199"/>
                </a:lnTo>
                <a:lnTo>
                  <a:pt x="512" y="199"/>
                </a:lnTo>
                <a:lnTo>
                  <a:pt x="512" y="199"/>
                </a:lnTo>
                <a:lnTo>
                  <a:pt x="513" y="199"/>
                </a:lnTo>
                <a:lnTo>
                  <a:pt x="514" y="199"/>
                </a:lnTo>
                <a:lnTo>
                  <a:pt x="514" y="199"/>
                </a:lnTo>
                <a:lnTo>
                  <a:pt x="515" y="199"/>
                </a:lnTo>
                <a:lnTo>
                  <a:pt x="516" y="199"/>
                </a:lnTo>
                <a:lnTo>
                  <a:pt x="516" y="199"/>
                </a:lnTo>
                <a:lnTo>
                  <a:pt x="517" y="199"/>
                </a:lnTo>
                <a:lnTo>
                  <a:pt x="518" y="199"/>
                </a:lnTo>
                <a:lnTo>
                  <a:pt x="518" y="199"/>
                </a:lnTo>
                <a:lnTo>
                  <a:pt x="519" y="199"/>
                </a:lnTo>
                <a:lnTo>
                  <a:pt x="520" y="199"/>
                </a:lnTo>
                <a:lnTo>
                  <a:pt x="520" y="199"/>
                </a:lnTo>
                <a:lnTo>
                  <a:pt x="521" y="200"/>
                </a:lnTo>
                <a:lnTo>
                  <a:pt x="522" y="200"/>
                </a:lnTo>
                <a:lnTo>
                  <a:pt x="522" y="200"/>
                </a:lnTo>
                <a:lnTo>
                  <a:pt x="523" y="200"/>
                </a:lnTo>
                <a:lnTo>
                  <a:pt x="524" y="200"/>
                </a:lnTo>
                <a:lnTo>
                  <a:pt x="524" y="200"/>
                </a:lnTo>
                <a:lnTo>
                  <a:pt x="525" y="200"/>
                </a:lnTo>
                <a:lnTo>
                  <a:pt x="526" y="200"/>
                </a:lnTo>
                <a:lnTo>
                  <a:pt x="526" y="200"/>
                </a:lnTo>
                <a:lnTo>
                  <a:pt x="527" y="200"/>
                </a:lnTo>
                <a:lnTo>
                  <a:pt x="528" y="200"/>
                </a:lnTo>
                <a:lnTo>
                  <a:pt x="528" y="200"/>
                </a:lnTo>
                <a:lnTo>
                  <a:pt x="529" y="200"/>
                </a:lnTo>
                <a:lnTo>
                  <a:pt x="530" y="200"/>
                </a:lnTo>
                <a:lnTo>
                  <a:pt x="530" y="200"/>
                </a:lnTo>
                <a:lnTo>
                  <a:pt x="531" y="200"/>
                </a:lnTo>
                <a:lnTo>
                  <a:pt x="532" y="200"/>
                </a:lnTo>
                <a:lnTo>
                  <a:pt x="532" y="200"/>
                </a:lnTo>
                <a:lnTo>
                  <a:pt x="533" y="200"/>
                </a:lnTo>
                <a:lnTo>
                  <a:pt x="534" y="200"/>
                </a:lnTo>
                <a:lnTo>
                  <a:pt x="534" y="200"/>
                </a:lnTo>
                <a:lnTo>
                  <a:pt x="535" y="200"/>
                </a:lnTo>
                <a:lnTo>
                  <a:pt x="536" y="200"/>
                </a:lnTo>
                <a:lnTo>
                  <a:pt x="536" y="201"/>
                </a:lnTo>
                <a:lnTo>
                  <a:pt x="537" y="201"/>
                </a:lnTo>
                <a:lnTo>
                  <a:pt x="538" y="201"/>
                </a:lnTo>
                <a:lnTo>
                  <a:pt x="538" y="201"/>
                </a:lnTo>
                <a:lnTo>
                  <a:pt x="539" y="201"/>
                </a:lnTo>
                <a:lnTo>
                  <a:pt x="540" y="201"/>
                </a:lnTo>
                <a:lnTo>
                  <a:pt x="540" y="201"/>
                </a:lnTo>
                <a:lnTo>
                  <a:pt x="541" y="201"/>
                </a:lnTo>
                <a:lnTo>
                  <a:pt x="542" y="201"/>
                </a:lnTo>
                <a:lnTo>
                  <a:pt x="542" y="201"/>
                </a:lnTo>
                <a:lnTo>
                  <a:pt x="543" y="201"/>
                </a:lnTo>
                <a:lnTo>
                  <a:pt x="544" y="201"/>
                </a:lnTo>
                <a:lnTo>
                  <a:pt x="544" y="201"/>
                </a:lnTo>
                <a:lnTo>
                  <a:pt x="545" y="201"/>
                </a:lnTo>
                <a:lnTo>
                  <a:pt x="546" y="201"/>
                </a:lnTo>
                <a:lnTo>
                  <a:pt x="546" y="201"/>
                </a:lnTo>
                <a:lnTo>
                  <a:pt x="547" y="201"/>
                </a:lnTo>
                <a:lnTo>
                  <a:pt x="548" y="201"/>
                </a:lnTo>
                <a:lnTo>
                  <a:pt x="548" y="201"/>
                </a:lnTo>
                <a:lnTo>
                  <a:pt x="549" y="201"/>
                </a:lnTo>
                <a:lnTo>
                  <a:pt x="550" y="201"/>
                </a:lnTo>
                <a:lnTo>
                  <a:pt x="550" y="201"/>
                </a:lnTo>
                <a:lnTo>
                  <a:pt x="551" y="201"/>
                </a:lnTo>
                <a:lnTo>
                  <a:pt x="552" y="201"/>
                </a:lnTo>
                <a:lnTo>
                  <a:pt x="552" y="201"/>
                </a:lnTo>
                <a:lnTo>
                  <a:pt x="553" y="201"/>
                </a:lnTo>
                <a:lnTo>
                  <a:pt x="554" y="202"/>
                </a:lnTo>
                <a:lnTo>
                  <a:pt x="554" y="202"/>
                </a:lnTo>
                <a:lnTo>
                  <a:pt x="555" y="202"/>
                </a:lnTo>
                <a:lnTo>
                  <a:pt x="556" y="202"/>
                </a:lnTo>
                <a:lnTo>
                  <a:pt x="556" y="202"/>
                </a:lnTo>
                <a:lnTo>
                  <a:pt x="557" y="202"/>
                </a:lnTo>
                <a:lnTo>
                  <a:pt x="558" y="202"/>
                </a:lnTo>
                <a:lnTo>
                  <a:pt x="558" y="202"/>
                </a:lnTo>
                <a:lnTo>
                  <a:pt x="559" y="202"/>
                </a:lnTo>
                <a:lnTo>
                  <a:pt x="560" y="202"/>
                </a:lnTo>
                <a:lnTo>
                  <a:pt x="560" y="202"/>
                </a:lnTo>
                <a:lnTo>
                  <a:pt x="561" y="202"/>
                </a:lnTo>
                <a:lnTo>
                  <a:pt x="562" y="202"/>
                </a:lnTo>
                <a:lnTo>
                  <a:pt x="562" y="202"/>
                </a:lnTo>
                <a:lnTo>
                  <a:pt x="563" y="202"/>
                </a:lnTo>
                <a:lnTo>
                  <a:pt x="564" y="202"/>
                </a:lnTo>
                <a:lnTo>
                  <a:pt x="564" y="202"/>
                </a:lnTo>
                <a:lnTo>
                  <a:pt x="565" y="202"/>
                </a:lnTo>
                <a:lnTo>
                  <a:pt x="566" y="202"/>
                </a:lnTo>
                <a:lnTo>
                  <a:pt x="566" y="202"/>
                </a:lnTo>
                <a:lnTo>
                  <a:pt x="567" y="202"/>
                </a:lnTo>
                <a:lnTo>
                  <a:pt x="568" y="202"/>
                </a:lnTo>
                <a:lnTo>
                  <a:pt x="568" y="202"/>
                </a:lnTo>
                <a:lnTo>
                  <a:pt x="569" y="202"/>
                </a:lnTo>
                <a:lnTo>
                  <a:pt x="570" y="202"/>
                </a:lnTo>
                <a:lnTo>
                  <a:pt x="570" y="202"/>
                </a:lnTo>
                <a:lnTo>
                  <a:pt x="571" y="202"/>
                </a:lnTo>
                <a:lnTo>
                  <a:pt x="572" y="203"/>
                </a:lnTo>
                <a:lnTo>
                  <a:pt x="572" y="203"/>
                </a:lnTo>
                <a:lnTo>
                  <a:pt x="573" y="203"/>
                </a:lnTo>
                <a:lnTo>
                  <a:pt x="574" y="203"/>
                </a:lnTo>
                <a:lnTo>
                  <a:pt x="574" y="203"/>
                </a:lnTo>
                <a:lnTo>
                  <a:pt x="575" y="203"/>
                </a:lnTo>
                <a:lnTo>
                  <a:pt x="576" y="203"/>
                </a:lnTo>
                <a:lnTo>
                  <a:pt x="576" y="203"/>
                </a:lnTo>
                <a:lnTo>
                  <a:pt x="577" y="203"/>
                </a:lnTo>
                <a:lnTo>
                  <a:pt x="578" y="203"/>
                </a:lnTo>
                <a:lnTo>
                  <a:pt x="578" y="203"/>
                </a:lnTo>
                <a:lnTo>
                  <a:pt x="579" y="203"/>
                </a:lnTo>
                <a:lnTo>
                  <a:pt x="580" y="203"/>
                </a:lnTo>
                <a:lnTo>
                  <a:pt x="580" y="203"/>
                </a:lnTo>
                <a:lnTo>
                  <a:pt x="581" y="203"/>
                </a:lnTo>
                <a:lnTo>
                  <a:pt x="582" y="203"/>
                </a:lnTo>
                <a:lnTo>
                  <a:pt x="582" y="203"/>
                </a:lnTo>
                <a:lnTo>
                  <a:pt x="583" y="203"/>
                </a:lnTo>
                <a:lnTo>
                  <a:pt x="584" y="203"/>
                </a:lnTo>
                <a:lnTo>
                  <a:pt x="584" y="203"/>
                </a:lnTo>
                <a:lnTo>
                  <a:pt x="585" y="203"/>
                </a:lnTo>
                <a:lnTo>
                  <a:pt x="586" y="203"/>
                </a:lnTo>
                <a:lnTo>
                  <a:pt x="586" y="203"/>
                </a:lnTo>
                <a:lnTo>
                  <a:pt x="587" y="203"/>
                </a:lnTo>
                <a:lnTo>
                  <a:pt x="588" y="203"/>
                </a:lnTo>
                <a:lnTo>
                  <a:pt x="588" y="203"/>
                </a:lnTo>
                <a:lnTo>
                  <a:pt x="589" y="203"/>
                </a:lnTo>
                <a:lnTo>
                  <a:pt x="590" y="203"/>
                </a:lnTo>
                <a:lnTo>
                  <a:pt x="590" y="203"/>
                </a:lnTo>
                <a:lnTo>
                  <a:pt x="591" y="203"/>
                </a:lnTo>
                <a:lnTo>
                  <a:pt x="592" y="203"/>
                </a:lnTo>
                <a:lnTo>
                  <a:pt x="592" y="204"/>
                </a:lnTo>
                <a:lnTo>
                  <a:pt x="593" y="204"/>
                </a:lnTo>
                <a:lnTo>
                  <a:pt x="594" y="204"/>
                </a:lnTo>
                <a:lnTo>
                  <a:pt x="594" y="204"/>
                </a:lnTo>
                <a:lnTo>
                  <a:pt x="595" y="204"/>
                </a:lnTo>
                <a:lnTo>
                  <a:pt x="596" y="204"/>
                </a:lnTo>
                <a:lnTo>
                  <a:pt x="596" y="204"/>
                </a:lnTo>
                <a:lnTo>
                  <a:pt x="597" y="204"/>
                </a:lnTo>
                <a:lnTo>
                  <a:pt x="598" y="204"/>
                </a:lnTo>
                <a:lnTo>
                  <a:pt x="598" y="204"/>
                </a:lnTo>
                <a:lnTo>
                  <a:pt x="599" y="204"/>
                </a:lnTo>
                <a:lnTo>
                  <a:pt x="600" y="204"/>
                </a:lnTo>
                <a:lnTo>
                  <a:pt x="600" y="204"/>
                </a:lnTo>
                <a:lnTo>
                  <a:pt x="601" y="204"/>
                </a:lnTo>
                <a:lnTo>
                  <a:pt x="602" y="204"/>
                </a:lnTo>
                <a:lnTo>
                  <a:pt x="602" y="204"/>
                </a:lnTo>
                <a:lnTo>
                  <a:pt x="603" y="204"/>
                </a:lnTo>
                <a:lnTo>
                  <a:pt x="604" y="204"/>
                </a:lnTo>
                <a:lnTo>
                  <a:pt x="604" y="204"/>
                </a:lnTo>
                <a:lnTo>
                  <a:pt x="605" y="204"/>
                </a:lnTo>
                <a:lnTo>
                  <a:pt x="606" y="204"/>
                </a:lnTo>
                <a:lnTo>
                  <a:pt x="606" y="204"/>
                </a:lnTo>
                <a:lnTo>
                  <a:pt x="607" y="204"/>
                </a:lnTo>
                <a:lnTo>
                  <a:pt x="608" y="204"/>
                </a:lnTo>
                <a:lnTo>
                  <a:pt x="608" y="204"/>
                </a:lnTo>
                <a:lnTo>
                  <a:pt x="609" y="204"/>
                </a:lnTo>
                <a:lnTo>
                  <a:pt x="610" y="204"/>
                </a:lnTo>
                <a:lnTo>
                  <a:pt x="610" y="204"/>
                </a:lnTo>
                <a:lnTo>
                  <a:pt x="611" y="204"/>
                </a:lnTo>
                <a:lnTo>
                  <a:pt x="612" y="204"/>
                </a:lnTo>
                <a:lnTo>
                  <a:pt x="612" y="204"/>
                </a:lnTo>
                <a:lnTo>
                  <a:pt x="613" y="204"/>
                </a:lnTo>
                <a:lnTo>
                  <a:pt x="614" y="204"/>
                </a:lnTo>
                <a:lnTo>
                  <a:pt x="614" y="204"/>
                </a:lnTo>
                <a:lnTo>
                  <a:pt x="615" y="205"/>
                </a:lnTo>
                <a:lnTo>
                  <a:pt x="616" y="205"/>
                </a:lnTo>
                <a:lnTo>
                  <a:pt x="616" y="205"/>
                </a:lnTo>
                <a:lnTo>
                  <a:pt x="617" y="205"/>
                </a:lnTo>
                <a:lnTo>
                  <a:pt x="618" y="205"/>
                </a:lnTo>
                <a:lnTo>
                  <a:pt x="618" y="205"/>
                </a:lnTo>
                <a:lnTo>
                  <a:pt x="619" y="205"/>
                </a:lnTo>
                <a:lnTo>
                  <a:pt x="620" y="205"/>
                </a:lnTo>
                <a:lnTo>
                  <a:pt x="620" y="205"/>
                </a:lnTo>
                <a:lnTo>
                  <a:pt x="621" y="205"/>
                </a:lnTo>
                <a:lnTo>
                  <a:pt x="622" y="205"/>
                </a:lnTo>
                <a:lnTo>
                  <a:pt x="622" y="205"/>
                </a:lnTo>
                <a:lnTo>
                  <a:pt x="623" y="205"/>
                </a:lnTo>
                <a:lnTo>
                  <a:pt x="624" y="205"/>
                </a:lnTo>
                <a:lnTo>
                  <a:pt x="624" y="205"/>
                </a:lnTo>
                <a:lnTo>
                  <a:pt x="625" y="205"/>
                </a:lnTo>
                <a:lnTo>
                  <a:pt x="626" y="205"/>
                </a:lnTo>
                <a:lnTo>
                  <a:pt x="626" y="205"/>
                </a:lnTo>
                <a:lnTo>
                  <a:pt x="627" y="205"/>
                </a:lnTo>
                <a:lnTo>
                  <a:pt x="628" y="205"/>
                </a:lnTo>
                <a:lnTo>
                  <a:pt x="628" y="205"/>
                </a:lnTo>
                <a:lnTo>
                  <a:pt x="629" y="205"/>
                </a:lnTo>
                <a:lnTo>
                  <a:pt x="630" y="205"/>
                </a:lnTo>
                <a:lnTo>
                  <a:pt x="630" y="205"/>
                </a:lnTo>
                <a:lnTo>
                  <a:pt x="631" y="205"/>
                </a:lnTo>
                <a:lnTo>
                  <a:pt x="632" y="205"/>
                </a:lnTo>
                <a:lnTo>
                  <a:pt x="632" y="205"/>
                </a:lnTo>
                <a:lnTo>
                  <a:pt x="633" y="205"/>
                </a:lnTo>
                <a:lnTo>
                  <a:pt x="634" y="205"/>
                </a:lnTo>
                <a:lnTo>
                  <a:pt x="634" y="205"/>
                </a:lnTo>
                <a:lnTo>
                  <a:pt x="635" y="205"/>
                </a:lnTo>
                <a:lnTo>
                  <a:pt x="636" y="205"/>
                </a:lnTo>
                <a:lnTo>
                  <a:pt x="636" y="205"/>
                </a:lnTo>
                <a:lnTo>
                  <a:pt x="637" y="205"/>
                </a:lnTo>
                <a:lnTo>
                  <a:pt x="638" y="205"/>
                </a:lnTo>
                <a:lnTo>
                  <a:pt x="638" y="205"/>
                </a:lnTo>
                <a:lnTo>
                  <a:pt x="639" y="205"/>
                </a:lnTo>
                <a:lnTo>
                  <a:pt x="640" y="205"/>
                </a:lnTo>
                <a:lnTo>
                  <a:pt x="640" y="205"/>
                </a:lnTo>
                <a:lnTo>
                  <a:pt x="641" y="205"/>
                </a:lnTo>
                <a:lnTo>
                  <a:pt x="642" y="206"/>
                </a:lnTo>
                <a:lnTo>
                  <a:pt x="642" y="206"/>
                </a:lnTo>
                <a:lnTo>
                  <a:pt x="643" y="206"/>
                </a:lnTo>
                <a:lnTo>
                  <a:pt x="644" y="206"/>
                </a:lnTo>
                <a:lnTo>
                  <a:pt x="644" y="206"/>
                </a:lnTo>
                <a:lnTo>
                  <a:pt x="645" y="206"/>
                </a:lnTo>
                <a:lnTo>
                  <a:pt x="646" y="206"/>
                </a:lnTo>
                <a:lnTo>
                  <a:pt x="646" y="206"/>
                </a:lnTo>
                <a:lnTo>
                  <a:pt x="647" y="206"/>
                </a:lnTo>
                <a:lnTo>
                  <a:pt x="648" y="206"/>
                </a:lnTo>
                <a:lnTo>
                  <a:pt x="648" y="206"/>
                </a:lnTo>
                <a:lnTo>
                  <a:pt x="649" y="206"/>
                </a:lnTo>
                <a:lnTo>
                  <a:pt x="650" y="206"/>
                </a:lnTo>
                <a:lnTo>
                  <a:pt x="650" y="206"/>
                </a:lnTo>
                <a:lnTo>
                  <a:pt x="651" y="206"/>
                </a:lnTo>
                <a:lnTo>
                  <a:pt x="652" y="206"/>
                </a:lnTo>
                <a:lnTo>
                  <a:pt x="652" y="206"/>
                </a:lnTo>
                <a:lnTo>
                  <a:pt x="653" y="206"/>
                </a:lnTo>
                <a:lnTo>
                  <a:pt x="654" y="206"/>
                </a:lnTo>
                <a:lnTo>
                  <a:pt x="654" y="206"/>
                </a:lnTo>
                <a:lnTo>
                  <a:pt x="655" y="206"/>
                </a:lnTo>
                <a:lnTo>
                  <a:pt x="656" y="206"/>
                </a:lnTo>
                <a:lnTo>
                  <a:pt x="656" y="206"/>
                </a:lnTo>
                <a:lnTo>
                  <a:pt x="657" y="206"/>
                </a:lnTo>
                <a:lnTo>
                  <a:pt x="658" y="206"/>
                </a:lnTo>
                <a:lnTo>
                  <a:pt x="658" y="206"/>
                </a:lnTo>
                <a:lnTo>
                  <a:pt x="659" y="206"/>
                </a:lnTo>
                <a:lnTo>
                  <a:pt x="660" y="206"/>
                </a:lnTo>
                <a:lnTo>
                  <a:pt x="660" y="206"/>
                </a:lnTo>
                <a:lnTo>
                  <a:pt x="661" y="206"/>
                </a:lnTo>
                <a:lnTo>
                  <a:pt x="662" y="206"/>
                </a:lnTo>
                <a:lnTo>
                  <a:pt x="662" y="206"/>
                </a:lnTo>
                <a:lnTo>
                  <a:pt x="663" y="206"/>
                </a:lnTo>
                <a:lnTo>
                  <a:pt x="664" y="206"/>
                </a:lnTo>
                <a:lnTo>
                  <a:pt x="664" y="206"/>
                </a:lnTo>
                <a:lnTo>
                  <a:pt x="665" y="206"/>
                </a:lnTo>
                <a:lnTo>
                  <a:pt x="666" y="206"/>
                </a:lnTo>
                <a:lnTo>
                  <a:pt x="666" y="206"/>
                </a:lnTo>
                <a:lnTo>
                  <a:pt x="667" y="206"/>
                </a:lnTo>
                <a:lnTo>
                  <a:pt x="668" y="206"/>
                </a:lnTo>
                <a:lnTo>
                  <a:pt x="668" y="206"/>
                </a:lnTo>
                <a:lnTo>
                  <a:pt x="669" y="206"/>
                </a:lnTo>
                <a:lnTo>
                  <a:pt x="670" y="206"/>
                </a:lnTo>
                <a:lnTo>
                  <a:pt x="670" y="206"/>
                </a:lnTo>
                <a:lnTo>
                  <a:pt x="671" y="206"/>
                </a:lnTo>
                <a:lnTo>
                  <a:pt x="672" y="206"/>
                </a:lnTo>
                <a:lnTo>
                  <a:pt x="672" y="207"/>
                </a:lnTo>
                <a:lnTo>
                  <a:pt x="673" y="207"/>
                </a:lnTo>
                <a:lnTo>
                  <a:pt x="674" y="207"/>
                </a:lnTo>
                <a:lnTo>
                  <a:pt x="674" y="207"/>
                </a:lnTo>
                <a:lnTo>
                  <a:pt x="675" y="207"/>
                </a:lnTo>
                <a:lnTo>
                  <a:pt x="676" y="207"/>
                </a:lnTo>
                <a:lnTo>
                  <a:pt x="676" y="207"/>
                </a:lnTo>
                <a:lnTo>
                  <a:pt x="677" y="207"/>
                </a:lnTo>
                <a:lnTo>
                  <a:pt x="678" y="207"/>
                </a:lnTo>
                <a:lnTo>
                  <a:pt x="678" y="207"/>
                </a:lnTo>
                <a:lnTo>
                  <a:pt x="679" y="207"/>
                </a:lnTo>
                <a:lnTo>
                  <a:pt x="680" y="207"/>
                </a:lnTo>
                <a:lnTo>
                  <a:pt x="680" y="207"/>
                </a:lnTo>
                <a:lnTo>
                  <a:pt x="681" y="207"/>
                </a:lnTo>
                <a:lnTo>
                  <a:pt x="682" y="207"/>
                </a:lnTo>
                <a:lnTo>
                  <a:pt x="682" y="207"/>
                </a:lnTo>
                <a:lnTo>
                  <a:pt x="683" y="207"/>
                </a:lnTo>
                <a:lnTo>
                  <a:pt x="684" y="207"/>
                </a:lnTo>
                <a:lnTo>
                  <a:pt x="684" y="207"/>
                </a:lnTo>
                <a:lnTo>
                  <a:pt x="685" y="207"/>
                </a:lnTo>
                <a:lnTo>
                  <a:pt x="686" y="207"/>
                </a:lnTo>
                <a:lnTo>
                  <a:pt x="686" y="207"/>
                </a:lnTo>
                <a:lnTo>
                  <a:pt x="687" y="207"/>
                </a:lnTo>
                <a:lnTo>
                  <a:pt x="688" y="207"/>
                </a:lnTo>
                <a:lnTo>
                  <a:pt x="688" y="207"/>
                </a:lnTo>
                <a:lnTo>
                  <a:pt x="689" y="207"/>
                </a:lnTo>
                <a:lnTo>
                  <a:pt x="690" y="207"/>
                </a:lnTo>
                <a:lnTo>
                  <a:pt x="690" y="207"/>
                </a:lnTo>
                <a:lnTo>
                  <a:pt x="691" y="207"/>
                </a:lnTo>
                <a:lnTo>
                  <a:pt x="692" y="207"/>
                </a:lnTo>
                <a:lnTo>
                  <a:pt x="692" y="207"/>
                </a:lnTo>
                <a:lnTo>
                  <a:pt x="693" y="207"/>
                </a:lnTo>
                <a:lnTo>
                  <a:pt x="694" y="207"/>
                </a:lnTo>
                <a:lnTo>
                  <a:pt x="694" y="207"/>
                </a:lnTo>
                <a:lnTo>
                  <a:pt x="695" y="207"/>
                </a:lnTo>
                <a:lnTo>
                  <a:pt x="696" y="207"/>
                </a:lnTo>
                <a:lnTo>
                  <a:pt x="696" y="207"/>
                </a:lnTo>
                <a:lnTo>
                  <a:pt x="697" y="207"/>
                </a:lnTo>
                <a:lnTo>
                  <a:pt x="698" y="207"/>
                </a:lnTo>
                <a:lnTo>
                  <a:pt x="698" y="207"/>
                </a:lnTo>
                <a:lnTo>
                  <a:pt x="699" y="207"/>
                </a:lnTo>
                <a:lnTo>
                  <a:pt x="700" y="207"/>
                </a:lnTo>
                <a:lnTo>
                  <a:pt x="700" y="207"/>
                </a:lnTo>
                <a:lnTo>
                  <a:pt x="701" y="207"/>
                </a:lnTo>
                <a:lnTo>
                  <a:pt x="702" y="207"/>
                </a:lnTo>
                <a:lnTo>
                  <a:pt x="702" y="207"/>
                </a:lnTo>
                <a:lnTo>
                  <a:pt x="703" y="207"/>
                </a:lnTo>
                <a:lnTo>
                  <a:pt x="704" y="207"/>
                </a:lnTo>
                <a:lnTo>
                  <a:pt x="704" y="207"/>
                </a:lnTo>
                <a:lnTo>
                  <a:pt x="705" y="207"/>
                </a:lnTo>
                <a:lnTo>
                  <a:pt x="706" y="207"/>
                </a:lnTo>
                <a:lnTo>
                  <a:pt x="706" y="207"/>
                </a:lnTo>
                <a:lnTo>
                  <a:pt x="707" y="207"/>
                </a:lnTo>
                <a:lnTo>
                  <a:pt x="708" y="207"/>
                </a:lnTo>
                <a:lnTo>
                  <a:pt x="708" y="207"/>
                </a:lnTo>
                <a:lnTo>
                  <a:pt x="709" y="207"/>
                </a:lnTo>
                <a:lnTo>
                  <a:pt x="710" y="208"/>
                </a:lnTo>
                <a:lnTo>
                  <a:pt x="710" y="208"/>
                </a:lnTo>
                <a:lnTo>
                  <a:pt x="711" y="208"/>
                </a:lnTo>
                <a:lnTo>
                  <a:pt x="712" y="208"/>
                </a:lnTo>
                <a:lnTo>
                  <a:pt x="712" y="208"/>
                </a:lnTo>
                <a:lnTo>
                  <a:pt x="713" y="208"/>
                </a:lnTo>
                <a:lnTo>
                  <a:pt x="714" y="208"/>
                </a:lnTo>
                <a:lnTo>
                  <a:pt x="714" y="208"/>
                </a:lnTo>
                <a:lnTo>
                  <a:pt x="715" y="208"/>
                </a:lnTo>
                <a:lnTo>
                  <a:pt x="716" y="208"/>
                </a:lnTo>
                <a:lnTo>
                  <a:pt x="716" y="208"/>
                </a:lnTo>
                <a:lnTo>
                  <a:pt x="717" y="208"/>
                </a:lnTo>
                <a:lnTo>
                  <a:pt x="718" y="208"/>
                </a:lnTo>
                <a:lnTo>
                  <a:pt x="718" y="208"/>
                </a:lnTo>
                <a:lnTo>
                  <a:pt x="719" y="208"/>
                </a:lnTo>
                <a:lnTo>
                  <a:pt x="720" y="208"/>
                </a:lnTo>
                <a:lnTo>
                  <a:pt x="720" y="208"/>
                </a:lnTo>
                <a:lnTo>
                  <a:pt x="721" y="208"/>
                </a:lnTo>
                <a:lnTo>
                  <a:pt x="722" y="208"/>
                </a:lnTo>
                <a:lnTo>
                  <a:pt x="722" y="208"/>
                </a:lnTo>
                <a:lnTo>
                  <a:pt x="723" y="208"/>
                </a:lnTo>
                <a:lnTo>
                  <a:pt x="724" y="208"/>
                </a:lnTo>
                <a:lnTo>
                  <a:pt x="724" y="208"/>
                </a:lnTo>
                <a:lnTo>
                  <a:pt x="725" y="208"/>
                </a:lnTo>
                <a:lnTo>
                  <a:pt x="726" y="208"/>
                </a:lnTo>
                <a:lnTo>
                  <a:pt x="726" y="208"/>
                </a:lnTo>
                <a:lnTo>
                  <a:pt x="727" y="208"/>
                </a:lnTo>
                <a:lnTo>
                  <a:pt x="728" y="208"/>
                </a:lnTo>
                <a:lnTo>
                  <a:pt x="728" y="208"/>
                </a:lnTo>
                <a:lnTo>
                  <a:pt x="729" y="208"/>
                </a:lnTo>
                <a:lnTo>
                  <a:pt x="730" y="208"/>
                </a:lnTo>
                <a:lnTo>
                  <a:pt x="730" y="208"/>
                </a:lnTo>
                <a:lnTo>
                  <a:pt x="731" y="208"/>
                </a:lnTo>
                <a:lnTo>
                  <a:pt x="732" y="208"/>
                </a:lnTo>
                <a:lnTo>
                  <a:pt x="732" y="208"/>
                </a:lnTo>
                <a:lnTo>
                  <a:pt x="733" y="208"/>
                </a:lnTo>
                <a:lnTo>
                  <a:pt x="734" y="208"/>
                </a:lnTo>
                <a:lnTo>
                  <a:pt x="734" y="208"/>
                </a:lnTo>
                <a:lnTo>
                  <a:pt x="735" y="208"/>
                </a:lnTo>
                <a:lnTo>
                  <a:pt x="736" y="208"/>
                </a:lnTo>
                <a:lnTo>
                  <a:pt x="736" y="208"/>
                </a:lnTo>
                <a:lnTo>
                  <a:pt x="737" y="208"/>
                </a:lnTo>
                <a:lnTo>
                  <a:pt x="738" y="208"/>
                </a:lnTo>
                <a:lnTo>
                  <a:pt x="738" y="208"/>
                </a:lnTo>
                <a:lnTo>
                  <a:pt x="739" y="208"/>
                </a:lnTo>
                <a:lnTo>
                  <a:pt x="740" y="208"/>
                </a:lnTo>
                <a:lnTo>
                  <a:pt x="740" y="208"/>
                </a:lnTo>
                <a:lnTo>
                  <a:pt x="741" y="208"/>
                </a:lnTo>
                <a:lnTo>
                  <a:pt x="742" y="208"/>
                </a:lnTo>
                <a:lnTo>
                  <a:pt x="742" y="208"/>
                </a:lnTo>
                <a:lnTo>
                  <a:pt x="743" y="208"/>
                </a:lnTo>
                <a:lnTo>
                  <a:pt x="744" y="208"/>
                </a:lnTo>
                <a:lnTo>
                  <a:pt x="744" y="208"/>
                </a:lnTo>
                <a:lnTo>
                  <a:pt x="745" y="208"/>
                </a:lnTo>
                <a:lnTo>
                  <a:pt x="746" y="208"/>
                </a:lnTo>
                <a:lnTo>
                  <a:pt x="746" y="208"/>
                </a:lnTo>
                <a:lnTo>
                  <a:pt x="747" y="208"/>
                </a:lnTo>
                <a:lnTo>
                  <a:pt x="748" y="208"/>
                </a:lnTo>
                <a:lnTo>
                  <a:pt x="748" y="208"/>
                </a:lnTo>
                <a:lnTo>
                  <a:pt x="749" y="208"/>
                </a:lnTo>
                <a:lnTo>
                  <a:pt x="750" y="208"/>
                </a:lnTo>
                <a:lnTo>
                  <a:pt x="750" y="208"/>
                </a:lnTo>
                <a:lnTo>
                  <a:pt x="751" y="208"/>
                </a:lnTo>
                <a:lnTo>
                  <a:pt x="752" y="208"/>
                </a:lnTo>
                <a:lnTo>
                  <a:pt x="752" y="208"/>
                </a:lnTo>
                <a:lnTo>
                  <a:pt x="753" y="208"/>
                </a:lnTo>
                <a:lnTo>
                  <a:pt x="754" y="208"/>
                </a:lnTo>
                <a:lnTo>
                  <a:pt x="754" y="208"/>
                </a:lnTo>
                <a:lnTo>
                  <a:pt x="755" y="208"/>
                </a:lnTo>
                <a:lnTo>
                  <a:pt x="756" y="209"/>
                </a:lnTo>
                <a:lnTo>
                  <a:pt x="756" y="209"/>
                </a:lnTo>
                <a:lnTo>
                  <a:pt x="757" y="209"/>
                </a:lnTo>
                <a:lnTo>
                  <a:pt x="758" y="209"/>
                </a:lnTo>
                <a:lnTo>
                  <a:pt x="758" y="209"/>
                </a:lnTo>
                <a:lnTo>
                  <a:pt x="759" y="209"/>
                </a:lnTo>
                <a:lnTo>
                  <a:pt x="760" y="209"/>
                </a:lnTo>
                <a:lnTo>
                  <a:pt x="760" y="209"/>
                </a:lnTo>
                <a:lnTo>
                  <a:pt x="761" y="209"/>
                </a:lnTo>
                <a:lnTo>
                  <a:pt x="762" y="209"/>
                </a:lnTo>
                <a:lnTo>
                  <a:pt x="762" y="209"/>
                </a:lnTo>
                <a:lnTo>
                  <a:pt x="763" y="209"/>
                </a:lnTo>
                <a:lnTo>
                  <a:pt x="764" y="209"/>
                </a:lnTo>
                <a:lnTo>
                  <a:pt x="764" y="209"/>
                </a:lnTo>
                <a:lnTo>
                  <a:pt x="765" y="209"/>
                </a:lnTo>
                <a:lnTo>
                  <a:pt x="766" y="209"/>
                </a:lnTo>
                <a:lnTo>
                  <a:pt x="766" y="209"/>
                </a:lnTo>
                <a:lnTo>
                  <a:pt x="767" y="209"/>
                </a:lnTo>
                <a:lnTo>
                  <a:pt x="768" y="209"/>
                </a:lnTo>
                <a:lnTo>
                  <a:pt x="768" y="209"/>
                </a:lnTo>
                <a:lnTo>
                  <a:pt x="769" y="209"/>
                </a:lnTo>
                <a:lnTo>
                  <a:pt x="770" y="209"/>
                </a:lnTo>
                <a:lnTo>
                  <a:pt x="770" y="209"/>
                </a:lnTo>
                <a:lnTo>
                  <a:pt x="771" y="209"/>
                </a:lnTo>
                <a:lnTo>
                  <a:pt x="772" y="209"/>
                </a:lnTo>
                <a:lnTo>
                  <a:pt x="772" y="209"/>
                </a:lnTo>
                <a:lnTo>
                  <a:pt x="773" y="209"/>
                </a:lnTo>
                <a:lnTo>
                  <a:pt x="774" y="209"/>
                </a:lnTo>
                <a:lnTo>
                  <a:pt x="774" y="209"/>
                </a:lnTo>
                <a:lnTo>
                  <a:pt x="775" y="209"/>
                </a:lnTo>
                <a:lnTo>
                  <a:pt x="776" y="209"/>
                </a:lnTo>
                <a:lnTo>
                  <a:pt x="776" y="209"/>
                </a:lnTo>
                <a:lnTo>
                  <a:pt x="777" y="209"/>
                </a:lnTo>
                <a:lnTo>
                  <a:pt x="778" y="209"/>
                </a:lnTo>
                <a:lnTo>
                  <a:pt x="778" y="209"/>
                </a:lnTo>
                <a:lnTo>
                  <a:pt x="779" y="209"/>
                </a:lnTo>
                <a:lnTo>
                  <a:pt x="780" y="209"/>
                </a:lnTo>
                <a:lnTo>
                  <a:pt x="780" y="209"/>
                </a:lnTo>
                <a:lnTo>
                  <a:pt x="781" y="209"/>
                </a:lnTo>
                <a:lnTo>
                  <a:pt x="782" y="209"/>
                </a:lnTo>
                <a:lnTo>
                  <a:pt x="782" y="209"/>
                </a:lnTo>
                <a:lnTo>
                  <a:pt x="783" y="209"/>
                </a:lnTo>
                <a:lnTo>
                  <a:pt x="784" y="209"/>
                </a:lnTo>
                <a:lnTo>
                  <a:pt x="784" y="209"/>
                </a:lnTo>
                <a:lnTo>
                  <a:pt x="785" y="209"/>
                </a:lnTo>
                <a:lnTo>
                  <a:pt x="786" y="209"/>
                </a:lnTo>
                <a:lnTo>
                  <a:pt x="786" y="209"/>
                </a:lnTo>
                <a:lnTo>
                  <a:pt x="787" y="209"/>
                </a:lnTo>
                <a:lnTo>
                  <a:pt x="788" y="209"/>
                </a:lnTo>
                <a:lnTo>
                  <a:pt x="788" y="209"/>
                </a:lnTo>
                <a:lnTo>
                  <a:pt x="789" y="209"/>
                </a:lnTo>
                <a:lnTo>
                  <a:pt x="790" y="209"/>
                </a:lnTo>
                <a:lnTo>
                  <a:pt x="790" y="209"/>
                </a:lnTo>
                <a:lnTo>
                  <a:pt x="791" y="209"/>
                </a:lnTo>
                <a:lnTo>
                  <a:pt x="792" y="209"/>
                </a:lnTo>
                <a:lnTo>
                  <a:pt x="792" y="209"/>
                </a:lnTo>
                <a:lnTo>
                  <a:pt x="793" y="209"/>
                </a:lnTo>
                <a:lnTo>
                  <a:pt x="794" y="209"/>
                </a:lnTo>
                <a:lnTo>
                  <a:pt x="794" y="209"/>
                </a:lnTo>
                <a:lnTo>
                  <a:pt x="795" y="209"/>
                </a:lnTo>
                <a:lnTo>
                  <a:pt x="796" y="209"/>
                </a:lnTo>
                <a:lnTo>
                  <a:pt x="796" y="209"/>
                </a:lnTo>
                <a:lnTo>
                  <a:pt x="797" y="209"/>
                </a:lnTo>
                <a:lnTo>
                  <a:pt x="798" y="209"/>
                </a:lnTo>
                <a:lnTo>
                  <a:pt x="798" y="209"/>
                </a:lnTo>
                <a:lnTo>
                  <a:pt x="799" y="209"/>
                </a:lnTo>
                <a:lnTo>
                  <a:pt x="800" y="209"/>
                </a:lnTo>
                <a:lnTo>
                  <a:pt x="800" y="209"/>
                </a:lnTo>
                <a:lnTo>
                  <a:pt x="801" y="209"/>
                </a:lnTo>
                <a:lnTo>
                  <a:pt x="802" y="209"/>
                </a:lnTo>
                <a:lnTo>
                  <a:pt x="802" y="209"/>
                </a:lnTo>
                <a:lnTo>
                  <a:pt x="803" y="209"/>
                </a:lnTo>
                <a:lnTo>
                  <a:pt x="804" y="209"/>
                </a:lnTo>
                <a:lnTo>
                  <a:pt x="804" y="209"/>
                </a:lnTo>
                <a:lnTo>
                  <a:pt x="805" y="209"/>
                </a:lnTo>
                <a:lnTo>
                  <a:pt x="806" y="209"/>
                </a:lnTo>
                <a:lnTo>
                  <a:pt x="806" y="209"/>
                </a:lnTo>
                <a:lnTo>
                  <a:pt x="807" y="209"/>
                </a:lnTo>
                <a:lnTo>
                  <a:pt x="808" y="209"/>
                </a:lnTo>
                <a:lnTo>
                  <a:pt x="808" y="209"/>
                </a:lnTo>
                <a:lnTo>
                  <a:pt x="809" y="209"/>
                </a:lnTo>
                <a:lnTo>
                  <a:pt x="810" y="209"/>
                </a:lnTo>
                <a:lnTo>
                  <a:pt x="810" y="209"/>
                </a:lnTo>
                <a:lnTo>
                  <a:pt x="811" y="209"/>
                </a:lnTo>
                <a:lnTo>
                  <a:pt x="812" y="209"/>
                </a:lnTo>
                <a:lnTo>
                  <a:pt x="812" y="209"/>
                </a:lnTo>
                <a:lnTo>
                  <a:pt x="813" y="209"/>
                </a:lnTo>
                <a:lnTo>
                  <a:pt x="814" y="209"/>
                </a:lnTo>
                <a:lnTo>
                  <a:pt x="814" y="209"/>
                </a:lnTo>
                <a:lnTo>
                  <a:pt x="815" y="209"/>
                </a:lnTo>
                <a:lnTo>
                  <a:pt x="816" y="209"/>
                </a:lnTo>
                <a:lnTo>
                  <a:pt x="816" y="209"/>
                </a:lnTo>
                <a:lnTo>
                  <a:pt x="817" y="209"/>
                </a:lnTo>
                <a:lnTo>
                  <a:pt x="818" y="210"/>
                </a:lnTo>
                <a:lnTo>
                  <a:pt x="818" y="210"/>
                </a:lnTo>
                <a:lnTo>
                  <a:pt x="819" y="210"/>
                </a:lnTo>
                <a:lnTo>
                  <a:pt x="820" y="210"/>
                </a:lnTo>
                <a:lnTo>
                  <a:pt x="820" y="210"/>
                </a:lnTo>
                <a:lnTo>
                  <a:pt x="821" y="210"/>
                </a:lnTo>
                <a:lnTo>
                  <a:pt x="822" y="210"/>
                </a:lnTo>
                <a:lnTo>
                  <a:pt x="822" y="210"/>
                </a:lnTo>
                <a:lnTo>
                  <a:pt x="823" y="210"/>
                </a:lnTo>
                <a:lnTo>
                  <a:pt x="824" y="210"/>
                </a:lnTo>
                <a:lnTo>
                  <a:pt x="824" y="210"/>
                </a:lnTo>
                <a:lnTo>
                  <a:pt x="825" y="210"/>
                </a:lnTo>
                <a:lnTo>
                  <a:pt x="826" y="210"/>
                </a:lnTo>
                <a:lnTo>
                  <a:pt x="826" y="210"/>
                </a:lnTo>
                <a:lnTo>
                  <a:pt x="827" y="210"/>
                </a:lnTo>
                <a:lnTo>
                  <a:pt x="828" y="210"/>
                </a:lnTo>
                <a:lnTo>
                  <a:pt x="828" y="210"/>
                </a:lnTo>
                <a:lnTo>
                  <a:pt x="829" y="210"/>
                </a:lnTo>
                <a:lnTo>
                  <a:pt x="830" y="210"/>
                </a:lnTo>
                <a:lnTo>
                  <a:pt x="830" y="210"/>
                </a:lnTo>
                <a:lnTo>
                  <a:pt x="831" y="210"/>
                </a:lnTo>
                <a:lnTo>
                  <a:pt x="832" y="210"/>
                </a:lnTo>
                <a:lnTo>
                  <a:pt x="832" y="210"/>
                </a:lnTo>
                <a:lnTo>
                  <a:pt x="833" y="210"/>
                </a:lnTo>
                <a:lnTo>
                  <a:pt x="834" y="210"/>
                </a:lnTo>
                <a:lnTo>
                  <a:pt x="834" y="210"/>
                </a:lnTo>
                <a:lnTo>
                  <a:pt x="835" y="210"/>
                </a:lnTo>
                <a:lnTo>
                  <a:pt x="836" y="210"/>
                </a:lnTo>
                <a:lnTo>
                  <a:pt x="836" y="210"/>
                </a:lnTo>
                <a:lnTo>
                  <a:pt x="837" y="210"/>
                </a:lnTo>
                <a:lnTo>
                  <a:pt x="838" y="210"/>
                </a:lnTo>
                <a:lnTo>
                  <a:pt x="838" y="210"/>
                </a:lnTo>
                <a:lnTo>
                  <a:pt x="839" y="210"/>
                </a:lnTo>
                <a:lnTo>
                  <a:pt x="840" y="210"/>
                </a:lnTo>
                <a:lnTo>
                  <a:pt x="840" y="210"/>
                </a:lnTo>
                <a:lnTo>
                  <a:pt x="841" y="210"/>
                </a:lnTo>
                <a:lnTo>
                  <a:pt x="842" y="210"/>
                </a:lnTo>
                <a:lnTo>
                  <a:pt x="842" y="210"/>
                </a:lnTo>
                <a:lnTo>
                  <a:pt x="843" y="210"/>
                </a:lnTo>
                <a:lnTo>
                  <a:pt x="844" y="210"/>
                </a:lnTo>
                <a:lnTo>
                  <a:pt x="844" y="210"/>
                </a:lnTo>
                <a:lnTo>
                  <a:pt x="845" y="210"/>
                </a:lnTo>
                <a:lnTo>
                  <a:pt x="846" y="210"/>
                </a:lnTo>
                <a:lnTo>
                  <a:pt x="846" y="210"/>
                </a:lnTo>
                <a:lnTo>
                  <a:pt x="847" y="210"/>
                </a:lnTo>
                <a:lnTo>
                  <a:pt x="848" y="210"/>
                </a:lnTo>
                <a:lnTo>
                  <a:pt x="848" y="210"/>
                </a:lnTo>
                <a:lnTo>
                  <a:pt x="849" y="210"/>
                </a:lnTo>
                <a:lnTo>
                  <a:pt x="850" y="210"/>
                </a:lnTo>
                <a:lnTo>
                  <a:pt x="850" y="210"/>
                </a:lnTo>
                <a:lnTo>
                  <a:pt x="851" y="210"/>
                </a:lnTo>
                <a:lnTo>
                  <a:pt x="852" y="210"/>
                </a:lnTo>
                <a:lnTo>
                  <a:pt x="852" y="210"/>
                </a:lnTo>
                <a:lnTo>
                  <a:pt x="853" y="210"/>
                </a:lnTo>
                <a:lnTo>
                  <a:pt x="854" y="210"/>
                </a:lnTo>
                <a:lnTo>
                  <a:pt x="854" y="210"/>
                </a:lnTo>
                <a:lnTo>
                  <a:pt x="855" y="210"/>
                </a:lnTo>
                <a:lnTo>
                  <a:pt x="856" y="210"/>
                </a:lnTo>
                <a:lnTo>
                  <a:pt x="856" y="210"/>
                </a:lnTo>
                <a:lnTo>
                  <a:pt x="857" y="210"/>
                </a:lnTo>
                <a:lnTo>
                  <a:pt x="858" y="210"/>
                </a:lnTo>
                <a:lnTo>
                  <a:pt x="858" y="210"/>
                </a:lnTo>
                <a:lnTo>
                  <a:pt x="859" y="210"/>
                </a:lnTo>
                <a:lnTo>
                  <a:pt x="860" y="210"/>
                </a:lnTo>
                <a:lnTo>
                  <a:pt x="860" y="210"/>
                </a:lnTo>
                <a:lnTo>
                  <a:pt x="861" y="210"/>
                </a:lnTo>
                <a:lnTo>
                  <a:pt x="862" y="210"/>
                </a:lnTo>
                <a:lnTo>
                  <a:pt x="862" y="210"/>
                </a:lnTo>
                <a:lnTo>
                  <a:pt x="863" y="210"/>
                </a:lnTo>
                <a:lnTo>
                  <a:pt x="864" y="210"/>
                </a:lnTo>
                <a:lnTo>
                  <a:pt x="864" y="210"/>
                </a:lnTo>
                <a:lnTo>
                  <a:pt x="865" y="210"/>
                </a:lnTo>
                <a:lnTo>
                  <a:pt x="866" y="210"/>
                </a:lnTo>
                <a:lnTo>
                  <a:pt x="866" y="210"/>
                </a:lnTo>
                <a:lnTo>
                  <a:pt x="867" y="210"/>
                </a:lnTo>
                <a:lnTo>
                  <a:pt x="868" y="210"/>
                </a:lnTo>
                <a:lnTo>
                  <a:pt x="868" y="210"/>
                </a:lnTo>
                <a:lnTo>
                  <a:pt x="869" y="210"/>
                </a:lnTo>
                <a:lnTo>
                  <a:pt x="870" y="210"/>
                </a:lnTo>
                <a:lnTo>
                  <a:pt x="870" y="210"/>
                </a:lnTo>
                <a:lnTo>
                  <a:pt x="871" y="210"/>
                </a:lnTo>
                <a:lnTo>
                  <a:pt x="872" y="210"/>
                </a:lnTo>
                <a:lnTo>
                  <a:pt x="872" y="210"/>
                </a:lnTo>
                <a:lnTo>
                  <a:pt x="873" y="210"/>
                </a:lnTo>
                <a:lnTo>
                  <a:pt x="874" y="210"/>
                </a:lnTo>
                <a:lnTo>
                  <a:pt x="874" y="210"/>
                </a:lnTo>
                <a:lnTo>
                  <a:pt x="875" y="210"/>
                </a:lnTo>
                <a:lnTo>
                  <a:pt x="876" y="210"/>
                </a:lnTo>
                <a:lnTo>
                  <a:pt x="876" y="210"/>
                </a:lnTo>
                <a:lnTo>
                  <a:pt x="877" y="210"/>
                </a:lnTo>
                <a:lnTo>
                  <a:pt x="878" y="210"/>
                </a:lnTo>
                <a:lnTo>
                  <a:pt x="878" y="210"/>
                </a:lnTo>
                <a:lnTo>
                  <a:pt x="879" y="210"/>
                </a:lnTo>
                <a:lnTo>
                  <a:pt x="880" y="210"/>
                </a:lnTo>
                <a:lnTo>
                  <a:pt x="880" y="210"/>
                </a:lnTo>
                <a:lnTo>
                  <a:pt x="881" y="210"/>
                </a:lnTo>
                <a:lnTo>
                  <a:pt x="882" y="210"/>
                </a:lnTo>
                <a:lnTo>
                  <a:pt x="882" y="210"/>
                </a:lnTo>
                <a:lnTo>
                  <a:pt x="883" y="210"/>
                </a:lnTo>
                <a:lnTo>
                  <a:pt x="884" y="210"/>
                </a:lnTo>
                <a:lnTo>
                  <a:pt x="884" y="210"/>
                </a:lnTo>
                <a:lnTo>
                  <a:pt x="885" y="210"/>
                </a:lnTo>
                <a:lnTo>
                  <a:pt x="886" y="210"/>
                </a:lnTo>
                <a:lnTo>
                  <a:pt x="886" y="210"/>
                </a:lnTo>
                <a:lnTo>
                  <a:pt x="887" y="210"/>
                </a:lnTo>
                <a:lnTo>
                  <a:pt x="888" y="210"/>
                </a:lnTo>
                <a:lnTo>
                  <a:pt x="888" y="210"/>
                </a:lnTo>
                <a:lnTo>
                  <a:pt x="889" y="210"/>
                </a:lnTo>
                <a:lnTo>
                  <a:pt x="890" y="210"/>
                </a:lnTo>
                <a:lnTo>
                  <a:pt x="890" y="210"/>
                </a:lnTo>
                <a:lnTo>
                  <a:pt x="891" y="210"/>
                </a:lnTo>
                <a:lnTo>
                  <a:pt x="892" y="210"/>
                </a:lnTo>
                <a:lnTo>
                  <a:pt x="892" y="210"/>
                </a:lnTo>
                <a:lnTo>
                  <a:pt x="893" y="210"/>
                </a:lnTo>
                <a:lnTo>
                  <a:pt x="894" y="210"/>
                </a:lnTo>
                <a:lnTo>
                  <a:pt x="894" y="210"/>
                </a:lnTo>
                <a:lnTo>
                  <a:pt x="895" y="210"/>
                </a:lnTo>
                <a:lnTo>
                  <a:pt x="896" y="210"/>
                </a:lnTo>
                <a:lnTo>
                  <a:pt x="896" y="210"/>
                </a:lnTo>
                <a:lnTo>
                  <a:pt x="897" y="210"/>
                </a:lnTo>
                <a:lnTo>
                  <a:pt x="898" y="210"/>
                </a:lnTo>
                <a:lnTo>
                  <a:pt x="898" y="210"/>
                </a:lnTo>
                <a:lnTo>
                  <a:pt x="899" y="210"/>
                </a:lnTo>
                <a:lnTo>
                  <a:pt x="900" y="210"/>
                </a:lnTo>
                <a:lnTo>
                  <a:pt x="900" y="210"/>
                </a:lnTo>
                <a:lnTo>
                  <a:pt x="901" y="210"/>
                </a:lnTo>
                <a:lnTo>
                  <a:pt x="902" y="210"/>
                </a:lnTo>
                <a:lnTo>
                  <a:pt x="902" y="210"/>
                </a:lnTo>
                <a:lnTo>
                  <a:pt x="903" y="210"/>
                </a:lnTo>
                <a:lnTo>
                  <a:pt x="904" y="210"/>
                </a:lnTo>
                <a:lnTo>
                  <a:pt x="904" y="210"/>
                </a:lnTo>
                <a:lnTo>
                  <a:pt x="905" y="210"/>
                </a:lnTo>
                <a:lnTo>
                  <a:pt x="906" y="210"/>
                </a:lnTo>
                <a:lnTo>
                  <a:pt x="906" y="210"/>
                </a:lnTo>
                <a:lnTo>
                  <a:pt x="907" y="210"/>
                </a:lnTo>
                <a:lnTo>
                  <a:pt x="908" y="210"/>
                </a:lnTo>
                <a:lnTo>
                  <a:pt x="908" y="210"/>
                </a:lnTo>
                <a:lnTo>
                  <a:pt x="909" y="210"/>
                </a:lnTo>
                <a:lnTo>
                  <a:pt x="910" y="210"/>
                </a:lnTo>
                <a:lnTo>
                  <a:pt x="910" y="210"/>
                </a:lnTo>
                <a:lnTo>
                  <a:pt x="911" y="210"/>
                </a:lnTo>
                <a:lnTo>
                  <a:pt x="912" y="211"/>
                </a:lnTo>
                <a:lnTo>
                  <a:pt x="912" y="211"/>
                </a:lnTo>
                <a:lnTo>
                  <a:pt x="913" y="211"/>
                </a:lnTo>
                <a:lnTo>
                  <a:pt x="914" y="211"/>
                </a:lnTo>
                <a:lnTo>
                  <a:pt x="914" y="211"/>
                </a:lnTo>
                <a:lnTo>
                  <a:pt x="915" y="211"/>
                </a:lnTo>
                <a:lnTo>
                  <a:pt x="916" y="211"/>
                </a:lnTo>
                <a:lnTo>
                  <a:pt x="916" y="211"/>
                </a:lnTo>
                <a:lnTo>
                  <a:pt x="917" y="211"/>
                </a:lnTo>
                <a:lnTo>
                  <a:pt x="918" y="211"/>
                </a:lnTo>
                <a:lnTo>
                  <a:pt x="918" y="211"/>
                </a:lnTo>
                <a:lnTo>
                  <a:pt x="919" y="211"/>
                </a:lnTo>
                <a:lnTo>
                  <a:pt x="920" y="211"/>
                </a:lnTo>
                <a:lnTo>
                  <a:pt x="920" y="211"/>
                </a:lnTo>
                <a:lnTo>
                  <a:pt x="921" y="211"/>
                </a:lnTo>
                <a:lnTo>
                  <a:pt x="922" y="211"/>
                </a:lnTo>
                <a:lnTo>
                  <a:pt x="922" y="211"/>
                </a:lnTo>
                <a:lnTo>
                  <a:pt x="923" y="211"/>
                </a:lnTo>
                <a:lnTo>
                  <a:pt x="924" y="211"/>
                </a:lnTo>
                <a:lnTo>
                  <a:pt x="924" y="211"/>
                </a:lnTo>
                <a:lnTo>
                  <a:pt x="925" y="211"/>
                </a:lnTo>
                <a:lnTo>
                  <a:pt x="926" y="211"/>
                </a:lnTo>
                <a:lnTo>
                  <a:pt x="926" y="211"/>
                </a:lnTo>
                <a:lnTo>
                  <a:pt x="927" y="211"/>
                </a:lnTo>
                <a:lnTo>
                  <a:pt x="928" y="211"/>
                </a:lnTo>
                <a:lnTo>
                  <a:pt x="928" y="211"/>
                </a:lnTo>
                <a:lnTo>
                  <a:pt x="929" y="211"/>
                </a:lnTo>
                <a:lnTo>
                  <a:pt x="930" y="211"/>
                </a:lnTo>
                <a:lnTo>
                  <a:pt x="930" y="211"/>
                </a:lnTo>
                <a:lnTo>
                  <a:pt x="931" y="211"/>
                </a:lnTo>
                <a:lnTo>
                  <a:pt x="932" y="211"/>
                </a:lnTo>
                <a:lnTo>
                  <a:pt x="932" y="211"/>
                </a:lnTo>
                <a:lnTo>
                  <a:pt x="933" y="211"/>
                </a:lnTo>
                <a:lnTo>
                  <a:pt x="934" y="211"/>
                </a:lnTo>
                <a:lnTo>
                  <a:pt x="934" y="211"/>
                </a:lnTo>
                <a:lnTo>
                  <a:pt x="935" y="211"/>
                </a:lnTo>
                <a:lnTo>
                  <a:pt x="936" y="211"/>
                </a:lnTo>
                <a:lnTo>
                  <a:pt x="936" y="211"/>
                </a:lnTo>
                <a:lnTo>
                  <a:pt x="937" y="211"/>
                </a:lnTo>
                <a:lnTo>
                  <a:pt x="938" y="211"/>
                </a:lnTo>
                <a:lnTo>
                  <a:pt x="938" y="211"/>
                </a:lnTo>
                <a:lnTo>
                  <a:pt x="939" y="211"/>
                </a:lnTo>
                <a:lnTo>
                  <a:pt x="940" y="211"/>
                </a:lnTo>
                <a:lnTo>
                  <a:pt x="940" y="211"/>
                </a:lnTo>
                <a:lnTo>
                  <a:pt x="941" y="211"/>
                </a:lnTo>
                <a:lnTo>
                  <a:pt x="942" y="211"/>
                </a:lnTo>
                <a:lnTo>
                  <a:pt x="942" y="211"/>
                </a:lnTo>
                <a:lnTo>
                  <a:pt x="943" y="211"/>
                </a:lnTo>
                <a:lnTo>
                  <a:pt x="944" y="211"/>
                </a:lnTo>
                <a:lnTo>
                  <a:pt x="944" y="211"/>
                </a:lnTo>
                <a:lnTo>
                  <a:pt x="945" y="211"/>
                </a:lnTo>
                <a:lnTo>
                  <a:pt x="946" y="211"/>
                </a:lnTo>
                <a:lnTo>
                  <a:pt x="946" y="211"/>
                </a:lnTo>
                <a:lnTo>
                  <a:pt x="947" y="211"/>
                </a:lnTo>
                <a:lnTo>
                  <a:pt x="948" y="211"/>
                </a:lnTo>
                <a:lnTo>
                  <a:pt x="948" y="211"/>
                </a:lnTo>
                <a:lnTo>
                  <a:pt x="949" y="211"/>
                </a:lnTo>
                <a:lnTo>
                  <a:pt x="950" y="211"/>
                </a:lnTo>
                <a:lnTo>
                  <a:pt x="950" y="211"/>
                </a:lnTo>
                <a:lnTo>
                  <a:pt x="951" y="211"/>
                </a:lnTo>
                <a:lnTo>
                  <a:pt x="952" y="211"/>
                </a:lnTo>
                <a:lnTo>
                  <a:pt x="952" y="211"/>
                </a:lnTo>
                <a:lnTo>
                  <a:pt x="953" y="211"/>
                </a:lnTo>
                <a:lnTo>
                  <a:pt x="954" y="211"/>
                </a:lnTo>
                <a:lnTo>
                  <a:pt x="954" y="211"/>
                </a:lnTo>
                <a:lnTo>
                  <a:pt x="955" y="211"/>
                </a:lnTo>
                <a:lnTo>
                  <a:pt x="956" y="211"/>
                </a:lnTo>
                <a:lnTo>
                  <a:pt x="956" y="211"/>
                </a:lnTo>
                <a:lnTo>
                  <a:pt x="957" y="211"/>
                </a:lnTo>
                <a:lnTo>
                  <a:pt x="958" y="211"/>
                </a:lnTo>
                <a:lnTo>
                  <a:pt x="958" y="211"/>
                </a:lnTo>
                <a:lnTo>
                  <a:pt x="959" y="211"/>
                </a:lnTo>
                <a:lnTo>
                  <a:pt x="960" y="211"/>
                </a:lnTo>
                <a:lnTo>
                  <a:pt x="960" y="211"/>
                </a:lnTo>
                <a:lnTo>
                  <a:pt x="961" y="211"/>
                </a:lnTo>
                <a:lnTo>
                  <a:pt x="962" y="211"/>
                </a:lnTo>
                <a:lnTo>
                  <a:pt x="962" y="211"/>
                </a:lnTo>
                <a:lnTo>
                  <a:pt x="963" y="211"/>
                </a:lnTo>
                <a:lnTo>
                  <a:pt x="964" y="211"/>
                </a:lnTo>
                <a:lnTo>
                  <a:pt x="964" y="211"/>
                </a:lnTo>
                <a:lnTo>
                  <a:pt x="965" y="211"/>
                </a:lnTo>
                <a:lnTo>
                  <a:pt x="966" y="211"/>
                </a:lnTo>
                <a:lnTo>
                  <a:pt x="966" y="211"/>
                </a:lnTo>
                <a:lnTo>
                  <a:pt x="967" y="211"/>
                </a:lnTo>
                <a:lnTo>
                  <a:pt x="968" y="211"/>
                </a:lnTo>
                <a:lnTo>
                  <a:pt x="968" y="211"/>
                </a:lnTo>
                <a:lnTo>
                  <a:pt x="969" y="211"/>
                </a:lnTo>
                <a:lnTo>
                  <a:pt x="970" y="211"/>
                </a:lnTo>
                <a:lnTo>
                  <a:pt x="970" y="211"/>
                </a:lnTo>
                <a:lnTo>
                  <a:pt x="971" y="211"/>
                </a:lnTo>
                <a:lnTo>
                  <a:pt x="972" y="211"/>
                </a:lnTo>
                <a:lnTo>
                  <a:pt x="972" y="211"/>
                </a:lnTo>
                <a:lnTo>
                  <a:pt x="973" y="211"/>
                </a:lnTo>
                <a:lnTo>
                  <a:pt x="974" y="211"/>
                </a:lnTo>
                <a:lnTo>
                  <a:pt x="974" y="211"/>
                </a:lnTo>
                <a:lnTo>
                  <a:pt x="975" y="211"/>
                </a:lnTo>
                <a:lnTo>
                  <a:pt x="976" y="211"/>
                </a:lnTo>
                <a:lnTo>
                  <a:pt x="976" y="211"/>
                </a:lnTo>
                <a:lnTo>
                  <a:pt x="977" y="211"/>
                </a:lnTo>
                <a:lnTo>
                  <a:pt x="978" y="211"/>
                </a:lnTo>
                <a:lnTo>
                  <a:pt x="978" y="211"/>
                </a:lnTo>
                <a:lnTo>
                  <a:pt x="979" y="211"/>
                </a:lnTo>
                <a:lnTo>
                  <a:pt x="980" y="211"/>
                </a:lnTo>
                <a:lnTo>
                  <a:pt x="980" y="211"/>
                </a:lnTo>
                <a:lnTo>
                  <a:pt x="981" y="211"/>
                </a:lnTo>
                <a:lnTo>
                  <a:pt x="982" y="211"/>
                </a:lnTo>
                <a:lnTo>
                  <a:pt x="982" y="211"/>
                </a:lnTo>
                <a:lnTo>
                  <a:pt x="983" y="211"/>
                </a:lnTo>
                <a:lnTo>
                  <a:pt x="984" y="211"/>
                </a:lnTo>
                <a:lnTo>
                  <a:pt x="984" y="211"/>
                </a:lnTo>
                <a:lnTo>
                  <a:pt x="985" y="211"/>
                </a:lnTo>
                <a:lnTo>
                  <a:pt x="986" y="211"/>
                </a:lnTo>
                <a:lnTo>
                  <a:pt x="986" y="211"/>
                </a:lnTo>
                <a:lnTo>
                  <a:pt x="987" y="211"/>
                </a:lnTo>
                <a:lnTo>
                  <a:pt x="988" y="211"/>
                </a:lnTo>
                <a:lnTo>
                  <a:pt x="988" y="211"/>
                </a:lnTo>
                <a:lnTo>
                  <a:pt x="989" y="211"/>
                </a:lnTo>
                <a:lnTo>
                  <a:pt x="990" y="211"/>
                </a:lnTo>
                <a:lnTo>
                  <a:pt x="990" y="211"/>
                </a:lnTo>
                <a:lnTo>
                  <a:pt x="991" y="211"/>
                </a:lnTo>
                <a:lnTo>
                  <a:pt x="992" y="211"/>
                </a:lnTo>
                <a:lnTo>
                  <a:pt x="992" y="211"/>
                </a:lnTo>
                <a:lnTo>
                  <a:pt x="993" y="211"/>
                </a:lnTo>
                <a:lnTo>
                  <a:pt x="994" y="211"/>
                </a:lnTo>
                <a:lnTo>
                  <a:pt x="994" y="211"/>
                </a:lnTo>
                <a:lnTo>
                  <a:pt x="995" y="211"/>
                </a:lnTo>
                <a:lnTo>
                  <a:pt x="996" y="211"/>
                </a:lnTo>
                <a:lnTo>
                  <a:pt x="996" y="211"/>
                </a:lnTo>
                <a:lnTo>
                  <a:pt x="997" y="211"/>
                </a:lnTo>
                <a:lnTo>
                  <a:pt x="998" y="211"/>
                </a:lnTo>
                <a:lnTo>
                  <a:pt x="998" y="211"/>
                </a:lnTo>
                <a:lnTo>
                  <a:pt x="999" y="211"/>
                </a:lnTo>
                <a:lnTo>
                  <a:pt x="1000" y="211"/>
                </a:lnTo>
                <a:lnTo>
                  <a:pt x="1000" y="211"/>
                </a:lnTo>
                <a:lnTo>
                  <a:pt x="1001" y="211"/>
                </a:lnTo>
                <a:lnTo>
                  <a:pt x="1002" y="211"/>
                </a:lnTo>
                <a:lnTo>
                  <a:pt x="1002" y="211"/>
                </a:lnTo>
                <a:lnTo>
                  <a:pt x="1003" y="211"/>
                </a:lnTo>
                <a:lnTo>
                  <a:pt x="1004" y="211"/>
                </a:lnTo>
                <a:lnTo>
                  <a:pt x="1004" y="211"/>
                </a:lnTo>
                <a:lnTo>
                  <a:pt x="1005" y="211"/>
                </a:lnTo>
                <a:lnTo>
                  <a:pt x="1006" y="211"/>
                </a:lnTo>
                <a:lnTo>
                  <a:pt x="1006" y="211"/>
                </a:lnTo>
                <a:lnTo>
                  <a:pt x="1007" y="211"/>
                </a:lnTo>
                <a:lnTo>
                  <a:pt x="1008" y="211"/>
                </a:lnTo>
                <a:lnTo>
                  <a:pt x="1008" y="211"/>
                </a:lnTo>
                <a:lnTo>
                  <a:pt x="1009" y="211"/>
                </a:lnTo>
                <a:lnTo>
                  <a:pt x="1010" y="211"/>
                </a:lnTo>
                <a:lnTo>
                  <a:pt x="1010" y="211"/>
                </a:lnTo>
                <a:lnTo>
                  <a:pt x="1011" y="211"/>
                </a:lnTo>
                <a:lnTo>
                  <a:pt x="1012" y="211"/>
                </a:lnTo>
                <a:lnTo>
                  <a:pt x="1012" y="211"/>
                </a:lnTo>
                <a:lnTo>
                  <a:pt x="1013" y="211"/>
                </a:lnTo>
                <a:lnTo>
                  <a:pt x="1014" y="211"/>
                </a:lnTo>
                <a:lnTo>
                  <a:pt x="1014" y="211"/>
                </a:lnTo>
                <a:lnTo>
                  <a:pt x="1015" y="211"/>
                </a:lnTo>
                <a:lnTo>
                  <a:pt x="1016" y="211"/>
                </a:lnTo>
                <a:lnTo>
                  <a:pt x="1016" y="211"/>
                </a:lnTo>
                <a:lnTo>
                  <a:pt x="1017" y="211"/>
                </a:lnTo>
                <a:lnTo>
                  <a:pt x="1018" y="211"/>
                </a:lnTo>
                <a:lnTo>
                  <a:pt x="1018" y="211"/>
                </a:lnTo>
                <a:lnTo>
                  <a:pt x="1019" y="211"/>
                </a:lnTo>
                <a:lnTo>
                  <a:pt x="1020" y="211"/>
                </a:lnTo>
                <a:lnTo>
                  <a:pt x="1020" y="211"/>
                </a:lnTo>
                <a:lnTo>
                  <a:pt x="1021" y="211"/>
                </a:lnTo>
                <a:lnTo>
                  <a:pt x="1022" y="211"/>
                </a:lnTo>
                <a:lnTo>
                  <a:pt x="1022" y="211"/>
                </a:lnTo>
                <a:lnTo>
                  <a:pt x="1023" y="211"/>
                </a:lnTo>
                <a:lnTo>
                  <a:pt x="1024" y="211"/>
                </a:lnTo>
                <a:lnTo>
                  <a:pt x="1024" y="211"/>
                </a:lnTo>
                <a:lnTo>
                  <a:pt x="1025" y="211"/>
                </a:lnTo>
                <a:lnTo>
                  <a:pt x="1026" y="211"/>
                </a:lnTo>
                <a:lnTo>
                  <a:pt x="1026" y="211"/>
                </a:lnTo>
                <a:lnTo>
                  <a:pt x="1027" y="211"/>
                </a:lnTo>
                <a:lnTo>
                  <a:pt x="1028" y="211"/>
                </a:lnTo>
                <a:lnTo>
                  <a:pt x="1028" y="211"/>
                </a:lnTo>
                <a:lnTo>
                  <a:pt x="1029" y="211"/>
                </a:lnTo>
                <a:lnTo>
                  <a:pt x="1030" y="211"/>
                </a:lnTo>
                <a:lnTo>
                  <a:pt x="1030" y="211"/>
                </a:lnTo>
                <a:lnTo>
                  <a:pt x="1031" y="211"/>
                </a:lnTo>
                <a:lnTo>
                  <a:pt x="1032" y="211"/>
                </a:lnTo>
                <a:lnTo>
                  <a:pt x="1032" y="211"/>
                </a:lnTo>
                <a:lnTo>
                  <a:pt x="1033" y="211"/>
                </a:lnTo>
                <a:lnTo>
                  <a:pt x="1034" y="211"/>
                </a:lnTo>
                <a:lnTo>
                  <a:pt x="1034" y="211"/>
                </a:lnTo>
                <a:lnTo>
                  <a:pt x="1035" y="211"/>
                </a:lnTo>
                <a:lnTo>
                  <a:pt x="1036" y="211"/>
                </a:lnTo>
                <a:lnTo>
                  <a:pt x="1036" y="211"/>
                </a:lnTo>
                <a:lnTo>
                  <a:pt x="1037" y="211"/>
                </a:lnTo>
                <a:lnTo>
                  <a:pt x="1038" y="211"/>
                </a:lnTo>
                <a:lnTo>
                  <a:pt x="1038" y="211"/>
                </a:lnTo>
                <a:lnTo>
                  <a:pt x="1039" y="211"/>
                </a:lnTo>
                <a:lnTo>
                  <a:pt x="1040" y="211"/>
                </a:lnTo>
                <a:lnTo>
                  <a:pt x="1040" y="211"/>
                </a:lnTo>
                <a:lnTo>
                  <a:pt x="1041" y="211"/>
                </a:lnTo>
                <a:lnTo>
                  <a:pt x="1042" y="211"/>
                </a:lnTo>
                <a:lnTo>
                  <a:pt x="1042" y="211"/>
                </a:lnTo>
                <a:lnTo>
                  <a:pt x="1043" y="211"/>
                </a:lnTo>
                <a:lnTo>
                  <a:pt x="1044" y="211"/>
                </a:lnTo>
                <a:lnTo>
                  <a:pt x="1044" y="211"/>
                </a:lnTo>
                <a:lnTo>
                  <a:pt x="1045" y="211"/>
                </a:lnTo>
                <a:lnTo>
                  <a:pt x="1046" y="211"/>
                </a:lnTo>
                <a:lnTo>
                  <a:pt x="1046" y="211"/>
                </a:lnTo>
                <a:lnTo>
                  <a:pt x="1047" y="211"/>
                </a:lnTo>
                <a:lnTo>
                  <a:pt x="1048" y="211"/>
                </a:lnTo>
                <a:lnTo>
                  <a:pt x="1048" y="211"/>
                </a:lnTo>
                <a:lnTo>
                  <a:pt x="1049" y="211"/>
                </a:lnTo>
                <a:lnTo>
                  <a:pt x="1050" y="211"/>
                </a:lnTo>
                <a:lnTo>
                  <a:pt x="1050" y="211"/>
                </a:lnTo>
                <a:lnTo>
                  <a:pt x="1051" y="211"/>
                </a:lnTo>
                <a:lnTo>
                  <a:pt x="1052" y="211"/>
                </a:lnTo>
                <a:lnTo>
                  <a:pt x="1052" y="211"/>
                </a:lnTo>
                <a:lnTo>
                  <a:pt x="1053" y="211"/>
                </a:lnTo>
                <a:lnTo>
                  <a:pt x="1054" y="211"/>
                </a:lnTo>
                <a:lnTo>
                  <a:pt x="1054" y="211"/>
                </a:lnTo>
                <a:lnTo>
                  <a:pt x="1055" y="211"/>
                </a:lnTo>
                <a:lnTo>
                  <a:pt x="1056" y="211"/>
                </a:lnTo>
                <a:lnTo>
                  <a:pt x="1056" y="211"/>
                </a:lnTo>
                <a:lnTo>
                  <a:pt x="1057" y="211"/>
                </a:lnTo>
                <a:lnTo>
                  <a:pt x="1058" y="211"/>
                </a:lnTo>
                <a:lnTo>
                  <a:pt x="1058" y="211"/>
                </a:lnTo>
                <a:lnTo>
                  <a:pt x="1059" y="211"/>
                </a:lnTo>
                <a:lnTo>
                  <a:pt x="1060" y="211"/>
                </a:lnTo>
                <a:lnTo>
                  <a:pt x="1060" y="211"/>
                </a:lnTo>
                <a:lnTo>
                  <a:pt x="1061" y="211"/>
                </a:lnTo>
                <a:lnTo>
                  <a:pt x="1062" y="211"/>
                </a:lnTo>
                <a:lnTo>
                  <a:pt x="1062" y="211"/>
                </a:lnTo>
                <a:lnTo>
                  <a:pt x="1063" y="211"/>
                </a:lnTo>
                <a:lnTo>
                  <a:pt x="1064" y="211"/>
                </a:lnTo>
                <a:lnTo>
                  <a:pt x="1064" y="211"/>
                </a:lnTo>
                <a:lnTo>
                  <a:pt x="1065" y="211"/>
                </a:lnTo>
                <a:lnTo>
                  <a:pt x="1066" y="211"/>
                </a:lnTo>
                <a:lnTo>
                  <a:pt x="1066" y="211"/>
                </a:lnTo>
                <a:lnTo>
                  <a:pt x="1067" y="211"/>
                </a:lnTo>
                <a:lnTo>
                  <a:pt x="1068" y="211"/>
                </a:lnTo>
                <a:lnTo>
                  <a:pt x="1068" y="211"/>
                </a:lnTo>
                <a:lnTo>
                  <a:pt x="1069" y="211"/>
                </a:lnTo>
                <a:lnTo>
                  <a:pt x="1070" y="211"/>
                </a:lnTo>
                <a:lnTo>
                  <a:pt x="1070" y="211"/>
                </a:lnTo>
                <a:lnTo>
                  <a:pt x="1071" y="211"/>
                </a:lnTo>
                <a:lnTo>
                  <a:pt x="1072" y="211"/>
                </a:lnTo>
                <a:lnTo>
                  <a:pt x="1072" y="211"/>
                </a:lnTo>
                <a:lnTo>
                  <a:pt x="1073" y="211"/>
                </a:lnTo>
                <a:lnTo>
                  <a:pt x="1074" y="211"/>
                </a:lnTo>
                <a:lnTo>
                  <a:pt x="1074" y="211"/>
                </a:lnTo>
                <a:lnTo>
                  <a:pt x="1075" y="211"/>
                </a:lnTo>
                <a:lnTo>
                  <a:pt x="1076" y="211"/>
                </a:lnTo>
                <a:lnTo>
                  <a:pt x="1076" y="211"/>
                </a:lnTo>
                <a:lnTo>
                  <a:pt x="1077" y="211"/>
                </a:lnTo>
                <a:lnTo>
                  <a:pt x="1078" y="211"/>
                </a:lnTo>
                <a:lnTo>
                  <a:pt x="1078" y="211"/>
                </a:lnTo>
                <a:lnTo>
                  <a:pt x="1079" y="211"/>
                </a:lnTo>
                <a:lnTo>
                  <a:pt x="1080" y="211"/>
                </a:lnTo>
                <a:lnTo>
                  <a:pt x="1080" y="211"/>
                </a:lnTo>
                <a:lnTo>
                  <a:pt x="1081" y="211"/>
                </a:lnTo>
                <a:lnTo>
                  <a:pt x="1082" y="211"/>
                </a:lnTo>
                <a:lnTo>
                  <a:pt x="1082" y="211"/>
                </a:lnTo>
                <a:lnTo>
                  <a:pt x="1083" y="211"/>
                </a:lnTo>
                <a:lnTo>
                  <a:pt x="1084" y="211"/>
                </a:lnTo>
                <a:lnTo>
                  <a:pt x="1084" y="211"/>
                </a:lnTo>
                <a:lnTo>
                  <a:pt x="1085" y="211"/>
                </a:lnTo>
                <a:lnTo>
                  <a:pt x="1086" y="211"/>
                </a:lnTo>
                <a:lnTo>
                  <a:pt x="1086" y="211"/>
                </a:lnTo>
                <a:lnTo>
                  <a:pt x="1087" y="211"/>
                </a:lnTo>
                <a:lnTo>
                  <a:pt x="1088" y="211"/>
                </a:lnTo>
                <a:lnTo>
                  <a:pt x="1088" y="211"/>
                </a:lnTo>
                <a:lnTo>
                  <a:pt x="1089" y="211"/>
                </a:lnTo>
                <a:lnTo>
                  <a:pt x="1090" y="211"/>
                </a:lnTo>
                <a:lnTo>
                  <a:pt x="1090" y="211"/>
                </a:lnTo>
                <a:lnTo>
                  <a:pt x="1091" y="211"/>
                </a:lnTo>
                <a:lnTo>
                  <a:pt x="1092" y="211"/>
                </a:lnTo>
                <a:lnTo>
                  <a:pt x="1092" y="211"/>
                </a:lnTo>
                <a:lnTo>
                  <a:pt x="1093" y="211"/>
                </a:lnTo>
                <a:lnTo>
                  <a:pt x="1094" y="211"/>
                </a:lnTo>
                <a:lnTo>
                  <a:pt x="1094" y="211"/>
                </a:lnTo>
                <a:lnTo>
                  <a:pt x="1095" y="211"/>
                </a:lnTo>
                <a:lnTo>
                  <a:pt x="1096" y="211"/>
                </a:lnTo>
                <a:lnTo>
                  <a:pt x="1096" y="211"/>
                </a:lnTo>
                <a:lnTo>
                  <a:pt x="1097" y="211"/>
                </a:lnTo>
                <a:lnTo>
                  <a:pt x="1098" y="211"/>
                </a:lnTo>
                <a:lnTo>
                  <a:pt x="1098" y="211"/>
                </a:lnTo>
                <a:lnTo>
                  <a:pt x="1099" y="211"/>
                </a:lnTo>
                <a:lnTo>
                  <a:pt x="1100" y="211"/>
                </a:lnTo>
                <a:lnTo>
                  <a:pt x="1100" y="211"/>
                </a:lnTo>
                <a:lnTo>
                  <a:pt x="1101" y="211"/>
                </a:lnTo>
                <a:lnTo>
                  <a:pt x="1102" y="211"/>
                </a:lnTo>
                <a:lnTo>
                  <a:pt x="1102" y="211"/>
                </a:lnTo>
                <a:lnTo>
                  <a:pt x="1103" y="211"/>
                </a:lnTo>
                <a:lnTo>
                  <a:pt x="1104" y="211"/>
                </a:lnTo>
                <a:lnTo>
                  <a:pt x="1104" y="211"/>
                </a:lnTo>
                <a:lnTo>
                  <a:pt x="1105" y="211"/>
                </a:lnTo>
                <a:lnTo>
                  <a:pt x="1106" y="211"/>
                </a:lnTo>
                <a:lnTo>
                  <a:pt x="1106" y="211"/>
                </a:lnTo>
                <a:lnTo>
                  <a:pt x="1107" y="211"/>
                </a:lnTo>
                <a:lnTo>
                  <a:pt x="1108" y="211"/>
                </a:lnTo>
                <a:lnTo>
                  <a:pt x="1108" y="211"/>
                </a:lnTo>
                <a:lnTo>
                  <a:pt x="1109" y="211"/>
                </a:lnTo>
                <a:lnTo>
                  <a:pt x="1110" y="211"/>
                </a:lnTo>
                <a:lnTo>
                  <a:pt x="1110" y="211"/>
                </a:lnTo>
                <a:lnTo>
                  <a:pt x="1111" y="211"/>
                </a:lnTo>
                <a:lnTo>
                  <a:pt x="1112" y="211"/>
                </a:lnTo>
                <a:lnTo>
                  <a:pt x="1112" y="211"/>
                </a:lnTo>
                <a:lnTo>
                  <a:pt x="1113" y="211"/>
                </a:lnTo>
                <a:lnTo>
                  <a:pt x="1114" y="212"/>
                </a:lnTo>
                <a:lnTo>
                  <a:pt x="1114" y="212"/>
                </a:lnTo>
                <a:lnTo>
                  <a:pt x="1115" y="212"/>
                </a:lnTo>
                <a:lnTo>
                  <a:pt x="1116" y="212"/>
                </a:lnTo>
                <a:lnTo>
                  <a:pt x="1116" y="212"/>
                </a:lnTo>
                <a:lnTo>
                  <a:pt x="1117" y="212"/>
                </a:lnTo>
                <a:lnTo>
                  <a:pt x="1118" y="212"/>
                </a:lnTo>
                <a:lnTo>
                  <a:pt x="1118" y="212"/>
                </a:lnTo>
                <a:lnTo>
                  <a:pt x="1119" y="212"/>
                </a:lnTo>
                <a:lnTo>
                  <a:pt x="1120" y="212"/>
                </a:lnTo>
                <a:lnTo>
                  <a:pt x="1120" y="212"/>
                </a:lnTo>
                <a:lnTo>
                  <a:pt x="1121" y="212"/>
                </a:lnTo>
                <a:lnTo>
                  <a:pt x="1122" y="212"/>
                </a:lnTo>
                <a:lnTo>
                  <a:pt x="1122" y="212"/>
                </a:lnTo>
                <a:lnTo>
                  <a:pt x="1123" y="212"/>
                </a:lnTo>
                <a:lnTo>
                  <a:pt x="1124" y="212"/>
                </a:lnTo>
                <a:lnTo>
                  <a:pt x="1124" y="212"/>
                </a:lnTo>
                <a:lnTo>
                  <a:pt x="1125" y="212"/>
                </a:lnTo>
                <a:lnTo>
                  <a:pt x="1126" y="212"/>
                </a:lnTo>
                <a:lnTo>
                  <a:pt x="1126" y="212"/>
                </a:lnTo>
                <a:lnTo>
                  <a:pt x="1127" y="212"/>
                </a:lnTo>
                <a:lnTo>
                  <a:pt x="1128" y="212"/>
                </a:lnTo>
                <a:lnTo>
                  <a:pt x="1128" y="212"/>
                </a:lnTo>
                <a:lnTo>
                  <a:pt x="1129" y="212"/>
                </a:lnTo>
                <a:lnTo>
                  <a:pt x="1130" y="212"/>
                </a:lnTo>
                <a:lnTo>
                  <a:pt x="1130" y="212"/>
                </a:lnTo>
                <a:lnTo>
                  <a:pt x="1131" y="212"/>
                </a:lnTo>
                <a:lnTo>
                  <a:pt x="1132" y="212"/>
                </a:lnTo>
                <a:lnTo>
                  <a:pt x="1132" y="212"/>
                </a:lnTo>
                <a:lnTo>
                  <a:pt x="1133" y="212"/>
                </a:lnTo>
                <a:lnTo>
                  <a:pt x="1134" y="212"/>
                </a:lnTo>
                <a:lnTo>
                  <a:pt x="1134" y="212"/>
                </a:lnTo>
                <a:lnTo>
                  <a:pt x="1135" y="212"/>
                </a:lnTo>
                <a:lnTo>
                  <a:pt x="1136" y="212"/>
                </a:lnTo>
                <a:lnTo>
                  <a:pt x="1136" y="212"/>
                </a:lnTo>
                <a:lnTo>
                  <a:pt x="1137" y="212"/>
                </a:lnTo>
                <a:lnTo>
                  <a:pt x="1138" y="212"/>
                </a:lnTo>
                <a:lnTo>
                  <a:pt x="1138" y="212"/>
                </a:lnTo>
                <a:lnTo>
                  <a:pt x="1139" y="212"/>
                </a:lnTo>
                <a:lnTo>
                  <a:pt x="1140" y="212"/>
                </a:lnTo>
                <a:lnTo>
                  <a:pt x="1140" y="212"/>
                </a:lnTo>
                <a:lnTo>
                  <a:pt x="1141" y="212"/>
                </a:lnTo>
                <a:lnTo>
                  <a:pt x="1142" y="212"/>
                </a:lnTo>
                <a:lnTo>
                  <a:pt x="1142" y="212"/>
                </a:lnTo>
                <a:lnTo>
                  <a:pt x="1143" y="212"/>
                </a:lnTo>
                <a:lnTo>
                  <a:pt x="1144" y="212"/>
                </a:lnTo>
                <a:lnTo>
                  <a:pt x="1144" y="212"/>
                </a:lnTo>
                <a:lnTo>
                  <a:pt x="1145" y="212"/>
                </a:lnTo>
                <a:lnTo>
                  <a:pt x="1146" y="212"/>
                </a:lnTo>
                <a:lnTo>
                  <a:pt x="1146" y="212"/>
                </a:lnTo>
                <a:lnTo>
                  <a:pt x="1147" y="212"/>
                </a:lnTo>
                <a:lnTo>
                  <a:pt x="1148" y="212"/>
                </a:lnTo>
                <a:lnTo>
                  <a:pt x="1148" y="212"/>
                </a:lnTo>
                <a:lnTo>
                  <a:pt x="1149" y="212"/>
                </a:lnTo>
                <a:lnTo>
                  <a:pt x="1150" y="212"/>
                </a:lnTo>
                <a:lnTo>
                  <a:pt x="1150" y="212"/>
                </a:lnTo>
                <a:lnTo>
                  <a:pt x="1151" y="212"/>
                </a:lnTo>
                <a:lnTo>
                  <a:pt x="1152" y="212"/>
                </a:lnTo>
                <a:lnTo>
                  <a:pt x="1152" y="212"/>
                </a:lnTo>
                <a:lnTo>
                  <a:pt x="1153" y="212"/>
                </a:lnTo>
                <a:lnTo>
                  <a:pt x="1154" y="212"/>
                </a:lnTo>
                <a:lnTo>
                  <a:pt x="1154" y="212"/>
                </a:lnTo>
                <a:lnTo>
                  <a:pt x="1155" y="212"/>
                </a:lnTo>
                <a:lnTo>
                  <a:pt x="1156" y="212"/>
                </a:lnTo>
                <a:lnTo>
                  <a:pt x="1156" y="212"/>
                </a:lnTo>
                <a:lnTo>
                  <a:pt x="1157" y="212"/>
                </a:lnTo>
                <a:lnTo>
                  <a:pt x="1158" y="212"/>
                </a:lnTo>
                <a:lnTo>
                  <a:pt x="1158" y="212"/>
                </a:lnTo>
                <a:lnTo>
                  <a:pt x="1159" y="212"/>
                </a:lnTo>
                <a:lnTo>
                  <a:pt x="1160" y="212"/>
                </a:lnTo>
                <a:lnTo>
                  <a:pt x="1160" y="212"/>
                </a:lnTo>
                <a:lnTo>
                  <a:pt x="1161" y="212"/>
                </a:lnTo>
                <a:lnTo>
                  <a:pt x="1162" y="212"/>
                </a:lnTo>
                <a:lnTo>
                  <a:pt x="1162" y="212"/>
                </a:lnTo>
                <a:lnTo>
                  <a:pt x="1163" y="212"/>
                </a:lnTo>
                <a:lnTo>
                  <a:pt x="1164" y="212"/>
                </a:lnTo>
                <a:lnTo>
                  <a:pt x="1164" y="212"/>
                </a:lnTo>
                <a:lnTo>
                  <a:pt x="1165" y="212"/>
                </a:lnTo>
                <a:lnTo>
                  <a:pt x="1166" y="212"/>
                </a:lnTo>
                <a:lnTo>
                  <a:pt x="1166" y="212"/>
                </a:lnTo>
                <a:lnTo>
                  <a:pt x="1167" y="212"/>
                </a:lnTo>
                <a:lnTo>
                  <a:pt x="1168" y="212"/>
                </a:lnTo>
                <a:lnTo>
                  <a:pt x="1168" y="212"/>
                </a:lnTo>
                <a:lnTo>
                  <a:pt x="1169" y="212"/>
                </a:lnTo>
                <a:lnTo>
                  <a:pt x="1170" y="212"/>
                </a:lnTo>
                <a:lnTo>
                  <a:pt x="1170" y="212"/>
                </a:lnTo>
                <a:lnTo>
                  <a:pt x="1171" y="212"/>
                </a:lnTo>
                <a:lnTo>
                  <a:pt x="1172" y="212"/>
                </a:lnTo>
                <a:lnTo>
                  <a:pt x="1172" y="212"/>
                </a:lnTo>
                <a:lnTo>
                  <a:pt x="1173" y="212"/>
                </a:lnTo>
                <a:lnTo>
                  <a:pt x="1174" y="212"/>
                </a:lnTo>
                <a:lnTo>
                  <a:pt x="1174" y="212"/>
                </a:lnTo>
                <a:lnTo>
                  <a:pt x="1175" y="212"/>
                </a:lnTo>
                <a:lnTo>
                  <a:pt x="1176" y="212"/>
                </a:lnTo>
                <a:lnTo>
                  <a:pt x="1176" y="212"/>
                </a:lnTo>
                <a:lnTo>
                  <a:pt x="1177" y="212"/>
                </a:lnTo>
                <a:lnTo>
                  <a:pt x="1178" y="212"/>
                </a:lnTo>
                <a:lnTo>
                  <a:pt x="1178" y="212"/>
                </a:lnTo>
                <a:lnTo>
                  <a:pt x="1179" y="212"/>
                </a:lnTo>
                <a:lnTo>
                  <a:pt x="1180" y="212"/>
                </a:lnTo>
                <a:lnTo>
                  <a:pt x="1180" y="212"/>
                </a:lnTo>
                <a:lnTo>
                  <a:pt x="1181" y="212"/>
                </a:lnTo>
                <a:lnTo>
                  <a:pt x="1182" y="212"/>
                </a:lnTo>
                <a:lnTo>
                  <a:pt x="1182" y="212"/>
                </a:lnTo>
                <a:lnTo>
                  <a:pt x="1183" y="212"/>
                </a:lnTo>
                <a:lnTo>
                  <a:pt x="1184" y="212"/>
                </a:lnTo>
                <a:lnTo>
                  <a:pt x="1184" y="212"/>
                </a:lnTo>
                <a:lnTo>
                  <a:pt x="1185" y="212"/>
                </a:lnTo>
                <a:lnTo>
                  <a:pt x="1185" y="212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462" name="Straight Connector 461">
            <a:extLst>
              <a:ext uri="{FF2B5EF4-FFF2-40B4-BE49-F238E27FC236}">
                <a16:creationId xmlns:a16="http://schemas.microsoft.com/office/drawing/2014/main" id="{189533F3-2D38-42D5-9739-94B11F260E6F}"/>
              </a:ext>
            </a:extLst>
          </p:cNvPr>
          <p:cNvCxnSpPr>
            <a:cxnSpLocks/>
          </p:cNvCxnSpPr>
          <p:nvPr/>
        </p:nvCxnSpPr>
        <p:spPr>
          <a:xfrm flipH="1">
            <a:off x="8391993" y="3584115"/>
            <a:ext cx="2577946" cy="2963538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6" name="Object 465">
            <a:extLst>
              <a:ext uri="{FF2B5EF4-FFF2-40B4-BE49-F238E27FC236}">
                <a16:creationId xmlns:a16="http://schemas.microsoft.com/office/drawing/2014/main" id="{1DAA603B-FF7F-40BC-888D-63AA10CE2B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27273" y="2452521"/>
          <a:ext cx="20256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17440" imgH="253800" progId="Equation.DSMT4">
                  <p:embed/>
                </p:oleObj>
              </mc:Choice>
              <mc:Fallback>
                <p:oleObj name="Equation" r:id="rId20" imgW="1117440" imgH="253800" progId="Equation.DSMT4">
                  <p:embed/>
                  <p:pic>
                    <p:nvPicPr>
                      <p:cNvPr id="466" name="Object 465">
                        <a:extLst>
                          <a:ext uri="{FF2B5EF4-FFF2-40B4-BE49-F238E27FC236}">
                            <a16:creationId xmlns:a16="http://schemas.microsoft.com/office/drawing/2014/main" id="{1DAA603B-FF7F-40BC-888D-63AA10CE2B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927273" y="2452521"/>
                        <a:ext cx="20256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7" name="Group 466">
            <a:extLst>
              <a:ext uri="{FF2B5EF4-FFF2-40B4-BE49-F238E27FC236}">
                <a16:creationId xmlns:a16="http://schemas.microsoft.com/office/drawing/2014/main" id="{46F2A40E-1B3F-4389-BD90-A74FE528890C}"/>
              </a:ext>
            </a:extLst>
          </p:cNvPr>
          <p:cNvGrpSpPr/>
          <p:nvPr/>
        </p:nvGrpSpPr>
        <p:grpSpPr>
          <a:xfrm flipH="1">
            <a:off x="8364595" y="3611562"/>
            <a:ext cx="1265129" cy="2780778"/>
            <a:chOff x="9332913" y="1355726"/>
            <a:chExt cx="3502025" cy="2241551"/>
          </a:xfrm>
        </p:grpSpPr>
        <p:sp>
          <p:nvSpPr>
            <p:cNvPr id="468" name="Freeform 91">
              <a:extLst>
                <a:ext uri="{FF2B5EF4-FFF2-40B4-BE49-F238E27FC236}">
                  <a16:creationId xmlns:a16="http://schemas.microsoft.com/office/drawing/2014/main" id="{8217D451-179D-4989-9FA9-3B988A01989D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9263" y="1609726"/>
              <a:ext cx="3495675" cy="1987551"/>
            </a:xfrm>
            <a:custGeom>
              <a:avLst/>
              <a:gdLst>
                <a:gd name="T0" fmla="*/ 1 w 636"/>
                <a:gd name="T1" fmla="*/ 28 h 361"/>
                <a:gd name="T2" fmla="*/ 2 w 636"/>
                <a:gd name="T3" fmla="*/ 49 h 361"/>
                <a:gd name="T4" fmla="*/ 4 w 636"/>
                <a:gd name="T5" fmla="*/ 65 h 361"/>
                <a:gd name="T6" fmla="*/ 5 w 636"/>
                <a:gd name="T7" fmla="*/ 77 h 361"/>
                <a:gd name="T8" fmla="*/ 6 w 636"/>
                <a:gd name="T9" fmla="*/ 89 h 361"/>
                <a:gd name="T10" fmla="*/ 8 w 636"/>
                <a:gd name="T11" fmla="*/ 101 h 361"/>
                <a:gd name="T12" fmla="*/ 10 w 636"/>
                <a:gd name="T13" fmla="*/ 112 h 361"/>
                <a:gd name="T14" fmla="*/ 13 w 636"/>
                <a:gd name="T15" fmla="*/ 125 h 361"/>
                <a:gd name="T16" fmla="*/ 16 w 636"/>
                <a:gd name="T17" fmla="*/ 136 h 361"/>
                <a:gd name="T18" fmla="*/ 20 w 636"/>
                <a:gd name="T19" fmla="*/ 149 h 361"/>
                <a:gd name="T20" fmla="*/ 24 w 636"/>
                <a:gd name="T21" fmla="*/ 160 h 361"/>
                <a:gd name="T22" fmla="*/ 29 w 636"/>
                <a:gd name="T23" fmla="*/ 170 h 361"/>
                <a:gd name="T24" fmla="*/ 35 w 636"/>
                <a:gd name="T25" fmla="*/ 182 h 361"/>
                <a:gd name="T26" fmla="*/ 41 w 636"/>
                <a:gd name="T27" fmla="*/ 192 h 361"/>
                <a:gd name="T28" fmla="*/ 48 w 636"/>
                <a:gd name="T29" fmla="*/ 201 h 361"/>
                <a:gd name="T30" fmla="*/ 56 w 636"/>
                <a:gd name="T31" fmla="*/ 211 h 361"/>
                <a:gd name="T32" fmla="*/ 66 w 636"/>
                <a:gd name="T33" fmla="*/ 220 h 361"/>
                <a:gd name="T34" fmla="*/ 75 w 636"/>
                <a:gd name="T35" fmla="*/ 228 h 361"/>
                <a:gd name="T36" fmla="*/ 85 w 636"/>
                <a:gd name="T37" fmla="*/ 236 h 361"/>
                <a:gd name="T38" fmla="*/ 94 w 636"/>
                <a:gd name="T39" fmla="*/ 242 h 361"/>
                <a:gd name="T40" fmla="*/ 104 w 636"/>
                <a:gd name="T41" fmla="*/ 248 h 361"/>
                <a:gd name="T42" fmla="*/ 113 w 636"/>
                <a:gd name="T43" fmla="*/ 253 h 361"/>
                <a:gd name="T44" fmla="*/ 123 w 636"/>
                <a:gd name="T45" fmla="*/ 258 h 361"/>
                <a:gd name="T46" fmla="*/ 132 w 636"/>
                <a:gd name="T47" fmla="*/ 263 h 361"/>
                <a:gd name="T48" fmla="*/ 142 w 636"/>
                <a:gd name="T49" fmla="*/ 267 h 361"/>
                <a:gd name="T50" fmla="*/ 151 w 636"/>
                <a:gd name="T51" fmla="*/ 271 h 361"/>
                <a:gd name="T52" fmla="*/ 161 w 636"/>
                <a:gd name="T53" fmla="*/ 275 h 361"/>
                <a:gd name="T54" fmla="*/ 170 w 636"/>
                <a:gd name="T55" fmla="*/ 279 h 361"/>
                <a:gd name="T56" fmla="*/ 180 w 636"/>
                <a:gd name="T57" fmla="*/ 282 h 361"/>
                <a:gd name="T58" fmla="*/ 190 w 636"/>
                <a:gd name="T59" fmla="*/ 285 h 361"/>
                <a:gd name="T60" fmla="*/ 204 w 636"/>
                <a:gd name="T61" fmla="*/ 290 h 361"/>
                <a:gd name="T62" fmla="*/ 218 w 636"/>
                <a:gd name="T63" fmla="*/ 294 h 361"/>
                <a:gd name="T64" fmla="*/ 233 w 636"/>
                <a:gd name="T65" fmla="*/ 298 h 361"/>
                <a:gd name="T66" fmla="*/ 247 w 636"/>
                <a:gd name="T67" fmla="*/ 302 h 361"/>
                <a:gd name="T68" fmla="*/ 261 w 636"/>
                <a:gd name="T69" fmla="*/ 305 h 361"/>
                <a:gd name="T70" fmla="*/ 275 w 636"/>
                <a:gd name="T71" fmla="*/ 308 h 361"/>
                <a:gd name="T72" fmla="*/ 290 w 636"/>
                <a:gd name="T73" fmla="*/ 312 h 361"/>
                <a:gd name="T74" fmla="*/ 304 w 636"/>
                <a:gd name="T75" fmla="*/ 315 h 361"/>
                <a:gd name="T76" fmla="*/ 318 w 636"/>
                <a:gd name="T77" fmla="*/ 317 h 361"/>
                <a:gd name="T78" fmla="*/ 332 w 636"/>
                <a:gd name="T79" fmla="*/ 320 h 361"/>
                <a:gd name="T80" fmla="*/ 347 w 636"/>
                <a:gd name="T81" fmla="*/ 323 h 361"/>
                <a:gd name="T82" fmla="*/ 361 w 636"/>
                <a:gd name="T83" fmla="*/ 325 h 361"/>
                <a:gd name="T84" fmla="*/ 375 w 636"/>
                <a:gd name="T85" fmla="*/ 328 h 361"/>
                <a:gd name="T86" fmla="*/ 389 w 636"/>
                <a:gd name="T87" fmla="*/ 330 h 361"/>
                <a:gd name="T88" fmla="*/ 404 w 636"/>
                <a:gd name="T89" fmla="*/ 332 h 361"/>
                <a:gd name="T90" fmla="*/ 418 w 636"/>
                <a:gd name="T91" fmla="*/ 334 h 361"/>
                <a:gd name="T92" fmla="*/ 432 w 636"/>
                <a:gd name="T93" fmla="*/ 336 h 361"/>
                <a:gd name="T94" fmla="*/ 446 w 636"/>
                <a:gd name="T95" fmla="*/ 338 h 361"/>
                <a:gd name="T96" fmla="*/ 461 w 636"/>
                <a:gd name="T97" fmla="*/ 340 h 361"/>
                <a:gd name="T98" fmla="*/ 475 w 636"/>
                <a:gd name="T99" fmla="*/ 342 h 361"/>
                <a:gd name="T100" fmla="*/ 489 w 636"/>
                <a:gd name="T101" fmla="*/ 344 h 361"/>
                <a:gd name="T102" fmla="*/ 503 w 636"/>
                <a:gd name="T103" fmla="*/ 346 h 361"/>
                <a:gd name="T104" fmla="*/ 517 w 636"/>
                <a:gd name="T105" fmla="*/ 348 h 361"/>
                <a:gd name="T106" fmla="*/ 532 w 636"/>
                <a:gd name="T107" fmla="*/ 349 h 361"/>
                <a:gd name="T108" fmla="*/ 546 w 636"/>
                <a:gd name="T109" fmla="*/ 351 h 361"/>
                <a:gd name="T110" fmla="*/ 560 w 636"/>
                <a:gd name="T111" fmla="*/ 353 h 361"/>
                <a:gd name="T112" fmla="*/ 574 w 636"/>
                <a:gd name="T113" fmla="*/ 354 h 361"/>
                <a:gd name="T114" fmla="*/ 589 w 636"/>
                <a:gd name="T115" fmla="*/ 356 h 361"/>
                <a:gd name="T116" fmla="*/ 603 w 636"/>
                <a:gd name="T117" fmla="*/ 357 h 361"/>
                <a:gd name="T118" fmla="*/ 617 w 636"/>
                <a:gd name="T119" fmla="*/ 359 h 361"/>
                <a:gd name="T120" fmla="*/ 631 w 636"/>
                <a:gd name="T121" fmla="*/ 360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636" h="361">
                  <a:moveTo>
                    <a:pt x="0" y="0"/>
                  </a:moveTo>
                  <a:lnTo>
                    <a:pt x="0" y="2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4"/>
                  </a:lnTo>
                  <a:lnTo>
                    <a:pt x="1" y="16"/>
                  </a:lnTo>
                  <a:lnTo>
                    <a:pt x="1" y="18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1" y="23"/>
                  </a:lnTo>
                  <a:lnTo>
                    <a:pt x="1" y="25"/>
                  </a:lnTo>
                  <a:lnTo>
                    <a:pt x="1" y="27"/>
                  </a:lnTo>
                  <a:lnTo>
                    <a:pt x="1" y="28"/>
                  </a:lnTo>
                  <a:lnTo>
                    <a:pt x="1" y="30"/>
                  </a:lnTo>
                  <a:lnTo>
                    <a:pt x="1" y="32"/>
                  </a:lnTo>
                  <a:lnTo>
                    <a:pt x="1" y="33"/>
                  </a:lnTo>
                  <a:lnTo>
                    <a:pt x="1" y="35"/>
                  </a:lnTo>
                  <a:lnTo>
                    <a:pt x="2" y="36"/>
                  </a:lnTo>
                  <a:lnTo>
                    <a:pt x="2" y="38"/>
                  </a:lnTo>
                  <a:lnTo>
                    <a:pt x="2" y="39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2" y="43"/>
                  </a:lnTo>
                  <a:lnTo>
                    <a:pt x="2" y="44"/>
                  </a:lnTo>
                  <a:lnTo>
                    <a:pt x="2" y="46"/>
                  </a:lnTo>
                  <a:lnTo>
                    <a:pt x="2" y="47"/>
                  </a:lnTo>
                  <a:lnTo>
                    <a:pt x="2" y="48"/>
                  </a:lnTo>
                  <a:lnTo>
                    <a:pt x="2" y="49"/>
                  </a:lnTo>
                  <a:lnTo>
                    <a:pt x="2" y="50"/>
                  </a:lnTo>
                  <a:lnTo>
                    <a:pt x="3" y="52"/>
                  </a:lnTo>
                  <a:lnTo>
                    <a:pt x="3" y="53"/>
                  </a:lnTo>
                  <a:lnTo>
                    <a:pt x="3" y="54"/>
                  </a:lnTo>
                  <a:lnTo>
                    <a:pt x="3" y="55"/>
                  </a:lnTo>
                  <a:lnTo>
                    <a:pt x="3" y="56"/>
                  </a:lnTo>
                  <a:lnTo>
                    <a:pt x="3" y="57"/>
                  </a:lnTo>
                  <a:lnTo>
                    <a:pt x="3" y="58"/>
                  </a:lnTo>
                  <a:lnTo>
                    <a:pt x="3" y="59"/>
                  </a:lnTo>
                  <a:lnTo>
                    <a:pt x="3" y="60"/>
                  </a:lnTo>
                  <a:lnTo>
                    <a:pt x="3" y="61"/>
                  </a:lnTo>
                  <a:lnTo>
                    <a:pt x="3" y="62"/>
                  </a:lnTo>
                  <a:lnTo>
                    <a:pt x="3" y="63"/>
                  </a:lnTo>
                  <a:lnTo>
                    <a:pt x="4" y="64"/>
                  </a:lnTo>
                  <a:lnTo>
                    <a:pt x="4" y="65"/>
                  </a:lnTo>
                  <a:lnTo>
                    <a:pt x="4" y="66"/>
                  </a:lnTo>
                  <a:lnTo>
                    <a:pt x="4" y="67"/>
                  </a:lnTo>
                  <a:lnTo>
                    <a:pt x="4" y="68"/>
                  </a:lnTo>
                  <a:lnTo>
                    <a:pt x="4" y="68"/>
                  </a:lnTo>
                  <a:lnTo>
                    <a:pt x="4" y="69"/>
                  </a:lnTo>
                  <a:lnTo>
                    <a:pt x="4" y="70"/>
                  </a:lnTo>
                  <a:lnTo>
                    <a:pt x="4" y="71"/>
                  </a:lnTo>
                  <a:lnTo>
                    <a:pt x="4" y="72"/>
                  </a:lnTo>
                  <a:lnTo>
                    <a:pt x="4" y="73"/>
                  </a:lnTo>
                  <a:lnTo>
                    <a:pt x="4" y="73"/>
                  </a:lnTo>
                  <a:lnTo>
                    <a:pt x="5" y="74"/>
                  </a:lnTo>
                  <a:lnTo>
                    <a:pt x="5" y="75"/>
                  </a:lnTo>
                  <a:lnTo>
                    <a:pt x="5" y="76"/>
                  </a:lnTo>
                  <a:lnTo>
                    <a:pt x="5" y="77"/>
                  </a:lnTo>
                  <a:lnTo>
                    <a:pt x="5" y="77"/>
                  </a:lnTo>
                  <a:lnTo>
                    <a:pt x="5" y="78"/>
                  </a:lnTo>
                  <a:lnTo>
                    <a:pt x="5" y="79"/>
                  </a:lnTo>
                  <a:lnTo>
                    <a:pt x="5" y="80"/>
                  </a:lnTo>
                  <a:lnTo>
                    <a:pt x="5" y="80"/>
                  </a:lnTo>
                  <a:lnTo>
                    <a:pt x="5" y="81"/>
                  </a:lnTo>
                  <a:lnTo>
                    <a:pt x="5" y="82"/>
                  </a:lnTo>
                  <a:lnTo>
                    <a:pt x="5" y="82"/>
                  </a:lnTo>
                  <a:lnTo>
                    <a:pt x="6" y="83"/>
                  </a:lnTo>
                  <a:lnTo>
                    <a:pt x="6" y="84"/>
                  </a:lnTo>
                  <a:lnTo>
                    <a:pt x="6" y="84"/>
                  </a:lnTo>
                  <a:lnTo>
                    <a:pt x="6" y="85"/>
                  </a:lnTo>
                  <a:lnTo>
                    <a:pt x="6" y="86"/>
                  </a:lnTo>
                  <a:lnTo>
                    <a:pt x="6" y="87"/>
                  </a:lnTo>
                  <a:lnTo>
                    <a:pt x="6" y="88"/>
                  </a:lnTo>
                  <a:lnTo>
                    <a:pt x="6" y="89"/>
                  </a:lnTo>
                  <a:lnTo>
                    <a:pt x="6" y="90"/>
                  </a:lnTo>
                  <a:lnTo>
                    <a:pt x="7" y="90"/>
                  </a:lnTo>
                  <a:lnTo>
                    <a:pt x="7" y="91"/>
                  </a:lnTo>
                  <a:lnTo>
                    <a:pt x="7" y="92"/>
                  </a:lnTo>
                  <a:lnTo>
                    <a:pt x="7" y="93"/>
                  </a:lnTo>
                  <a:lnTo>
                    <a:pt x="7" y="94"/>
                  </a:lnTo>
                  <a:lnTo>
                    <a:pt x="7" y="95"/>
                  </a:lnTo>
                  <a:lnTo>
                    <a:pt x="7" y="96"/>
                  </a:lnTo>
                  <a:lnTo>
                    <a:pt x="7" y="97"/>
                  </a:lnTo>
                  <a:lnTo>
                    <a:pt x="8" y="97"/>
                  </a:lnTo>
                  <a:lnTo>
                    <a:pt x="8" y="98"/>
                  </a:lnTo>
                  <a:lnTo>
                    <a:pt x="8" y="99"/>
                  </a:lnTo>
                  <a:lnTo>
                    <a:pt x="8" y="100"/>
                  </a:lnTo>
                  <a:lnTo>
                    <a:pt x="8" y="101"/>
                  </a:lnTo>
                  <a:lnTo>
                    <a:pt x="8" y="101"/>
                  </a:lnTo>
                  <a:lnTo>
                    <a:pt x="8" y="102"/>
                  </a:lnTo>
                  <a:lnTo>
                    <a:pt x="8" y="103"/>
                  </a:lnTo>
                  <a:lnTo>
                    <a:pt x="9" y="104"/>
                  </a:lnTo>
                  <a:lnTo>
                    <a:pt x="9" y="104"/>
                  </a:lnTo>
                  <a:lnTo>
                    <a:pt x="9" y="105"/>
                  </a:lnTo>
                  <a:lnTo>
                    <a:pt x="9" y="106"/>
                  </a:lnTo>
                  <a:lnTo>
                    <a:pt x="9" y="107"/>
                  </a:lnTo>
                  <a:lnTo>
                    <a:pt x="9" y="107"/>
                  </a:lnTo>
                  <a:lnTo>
                    <a:pt x="9" y="108"/>
                  </a:lnTo>
                  <a:lnTo>
                    <a:pt x="9" y="109"/>
                  </a:lnTo>
                  <a:lnTo>
                    <a:pt x="10" y="109"/>
                  </a:lnTo>
                  <a:lnTo>
                    <a:pt x="10" y="110"/>
                  </a:lnTo>
                  <a:lnTo>
                    <a:pt x="10" y="111"/>
                  </a:lnTo>
                  <a:lnTo>
                    <a:pt x="10" y="111"/>
                  </a:lnTo>
                  <a:lnTo>
                    <a:pt x="10" y="112"/>
                  </a:lnTo>
                  <a:lnTo>
                    <a:pt x="10" y="113"/>
                  </a:lnTo>
                  <a:lnTo>
                    <a:pt x="10" y="114"/>
                  </a:lnTo>
                  <a:lnTo>
                    <a:pt x="11" y="115"/>
                  </a:lnTo>
                  <a:lnTo>
                    <a:pt x="11" y="116"/>
                  </a:lnTo>
                  <a:lnTo>
                    <a:pt x="11" y="117"/>
                  </a:lnTo>
                  <a:lnTo>
                    <a:pt x="11" y="118"/>
                  </a:lnTo>
                  <a:lnTo>
                    <a:pt x="11" y="119"/>
                  </a:lnTo>
                  <a:lnTo>
                    <a:pt x="12" y="120"/>
                  </a:lnTo>
                  <a:lnTo>
                    <a:pt x="12" y="120"/>
                  </a:lnTo>
                  <a:lnTo>
                    <a:pt x="12" y="121"/>
                  </a:lnTo>
                  <a:lnTo>
                    <a:pt x="12" y="122"/>
                  </a:lnTo>
                  <a:lnTo>
                    <a:pt x="12" y="123"/>
                  </a:lnTo>
                  <a:lnTo>
                    <a:pt x="13" y="124"/>
                  </a:lnTo>
                  <a:lnTo>
                    <a:pt x="13" y="125"/>
                  </a:lnTo>
                  <a:lnTo>
                    <a:pt x="13" y="125"/>
                  </a:lnTo>
                  <a:lnTo>
                    <a:pt x="13" y="126"/>
                  </a:lnTo>
                  <a:lnTo>
                    <a:pt x="13" y="127"/>
                  </a:lnTo>
                  <a:lnTo>
                    <a:pt x="13" y="128"/>
                  </a:lnTo>
                  <a:lnTo>
                    <a:pt x="14" y="128"/>
                  </a:lnTo>
                  <a:lnTo>
                    <a:pt x="14" y="129"/>
                  </a:lnTo>
                  <a:lnTo>
                    <a:pt x="14" y="130"/>
                  </a:lnTo>
                  <a:lnTo>
                    <a:pt x="14" y="131"/>
                  </a:lnTo>
                  <a:lnTo>
                    <a:pt x="14" y="131"/>
                  </a:lnTo>
                  <a:lnTo>
                    <a:pt x="15" y="132"/>
                  </a:lnTo>
                  <a:lnTo>
                    <a:pt x="15" y="133"/>
                  </a:lnTo>
                  <a:lnTo>
                    <a:pt x="15" y="134"/>
                  </a:lnTo>
                  <a:lnTo>
                    <a:pt x="15" y="134"/>
                  </a:lnTo>
                  <a:lnTo>
                    <a:pt x="15" y="135"/>
                  </a:lnTo>
                  <a:lnTo>
                    <a:pt x="16" y="136"/>
                  </a:lnTo>
                  <a:lnTo>
                    <a:pt x="16" y="136"/>
                  </a:lnTo>
                  <a:lnTo>
                    <a:pt x="16" y="137"/>
                  </a:lnTo>
                  <a:lnTo>
                    <a:pt x="16" y="138"/>
                  </a:lnTo>
                  <a:lnTo>
                    <a:pt x="16" y="138"/>
                  </a:lnTo>
                  <a:lnTo>
                    <a:pt x="17" y="139"/>
                  </a:lnTo>
                  <a:lnTo>
                    <a:pt x="17" y="140"/>
                  </a:lnTo>
                  <a:lnTo>
                    <a:pt x="17" y="141"/>
                  </a:lnTo>
                  <a:lnTo>
                    <a:pt x="17" y="142"/>
                  </a:lnTo>
                  <a:lnTo>
                    <a:pt x="18" y="143"/>
                  </a:lnTo>
                  <a:lnTo>
                    <a:pt x="18" y="144"/>
                  </a:lnTo>
                  <a:lnTo>
                    <a:pt x="18" y="145"/>
                  </a:lnTo>
                  <a:lnTo>
                    <a:pt x="19" y="145"/>
                  </a:lnTo>
                  <a:lnTo>
                    <a:pt x="19" y="146"/>
                  </a:lnTo>
                  <a:lnTo>
                    <a:pt x="19" y="147"/>
                  </a:lnTo>
                  <a:lnTo>
                    <a:pt x="19" y="148"/>
                  </a:lnTo>
                  <a:lnTo>
                    <a:pt x="20" y="149"/>
                  </a:lnTo>
                  <a:lnTo>
                    <a:pt x="20" y="150"/>
                  </a:lnTo>
                  <a:lnTo>
                    <a:pt x="20" y="150"/>
                  </a:lnTo>
                  <a:lnTo>
                    <a:pt x="21" y="151"/>
                  </a:lnTo>
                  <a:lnTo>
                    <a:pt x="21" y="152"/>
                  </a:lnTo>
                  <a:lnTo>
                    <a:pt x="21" y="153"/>
                  </a:lnTo>
                  <a:lnTo>
                    <a:pt x="21" y="153"/>
                  </a:lnTo>
                  <a:lnTo>
                    <a:pt x="22" y="154"/>
                  </a:lnTo>
                  <a:lnTo>
                    <a:pt x="22" y="155"/>
                  </a:lnTo>
                  <a:lnTo>
                    <a:pt x="22" y="156"/>
                  </a:lnTo>
                  <a:lnTo>
                    <a:pt x="22" y="156"/>
                  </a:lnTo>
                  <a:lnTo>
                    <a:pt x="23" y="157"/>
                  </a:lnTo>
                  <a:lnTo>
                    <a:pt x="23" y="158"/>
                  </a:lnTo>
                  <a:lnTo>
                    <a:pt x="23" y="159"/>
                  </a:lnTo>
                  <a:lnTo>
                    <a:pt x="24" y="159"/>
                  </a:lnTo>
                  <a:lnTo>
                    <a:pt x="24" y="160"/>
                  </a:lnTo>
                  <a:lnTo>
                    <a:pt x="24" y="161"/>
                  </a:lnTo>
                  <a:lnTo>
                    <a:pt x="24" y="161"/>
                  </a:lnTo>
                  <a:lnTo>
                    <a:pt x="25" y="162"/>
                  </a:lnTo>
                  <a:lnTo>
                    <a:pt x="25" y="163"/>
                  </a:lnTo>
                  <a:lnTo>
                    <a:pt x="25" y="163"/>
                  </a:lnTo>
                  <a:lnTo>
                    <a:pt x="26" y="164"/>
                  </a:lnTo>
                  <a:lnTo>
                    <a:pt x="26" y="165"/>
                  </a:lnTo>
                  <a:lnTo>
                    <a:pt x="26" y="165"/>
                  </a:lnTo>
                  <a:lnTo>
                    <a:pt x="26" y="166"/>
                  </a:lnTo>
                  <a:lnTo>
                    <a:pt x="27" y="166"/>
                  </a:lnTo>
                  <a:lnTo>
                    <a:pt x="27" y="167"/>
                  </a:lnTo>
                  <a:lnTo>
                    <a:pt x="27" y="168"/>
                  </a:lnTo>
                  <a:lnTo>
                    <a:pt x="28" y="168"/>
                  </a:lnTo>
                  <a:lnTo>
                    <a:pt x="28" y="169"/>
                  </a:lnTo>
                  <a:lnTo>
                    <a:pt x="29" y="170"/>
                  </a:lnTo>
                  <a:lnTo>
                    <a:pt x="29" y="171"/>
                  </a:lnTo>
                  <a:lnTo>
                    <a:pt x="29" y="172"/>
                  </a:lnTo>
                  <a:lnTo>
                    <a:pt x="30" y="173"/>
                  </a:lnTo>
                  <a:lnTo>
                    <a:pt x="30" y="174"/>
                  </a:lnTo>
                  <a:lnTo>
                    <a:pt x="31" y="174"/>
                  </a:lnTo>
                  <a:lnTo>
                    <a:pt x="31" y="175"/>
                  </a:lnTo>
                  <a:lnTo>
                    <a:pt x="31" y="176"/>
                  </a:lnTo>
                  <a:lnTo>
                    <a:pt x="32" y="177"/>
                  </a:lnTo>
                  <a:lnTo>
                    <a:pt x="32" y="178"/>
                  </a:lnTo>
                  <a:lnTo>
                    <a:pt x="33" y="178"/>
                  </a:lnTo>
                  <a:lnTo>
                    <a:pt x="33" y="179"/>
                  </a:lnTo>
                  <a:lnTo>
                    <a:pt x="34" y="180"/>
                  </a:lnTo>
                  <a:lnTo>
                    <a:pt x="34" y="181"/>
                  </a:lnTo>
                  <a:lnTo>
                    <a:pt x="34" y="181"/>
                  </a:lnTo>
                  <a:lnTo>
                    <a:pt x="35" y="182"/>
                  </a:lnTo>
                  <a:lnTo>
                    <a:pt x="35" y="183"/>
                  </a:lnTo>
                  <a:lnTo>
                    <a:pt x="36" y="183"/>
                  </a:lnTo>
                  <a:lnTo>
                    <a:pt x="36" y="184"/>
                  </a:lnTo>
                  <a:lnTo>
                    <a:pt x="37" y="185"/>
                  </a:lnTo>
                  <a:lnTo>
                    <a:pt x="37" y="186"/>
                  </a:lnTo>
                  <a:lnTo>
                    <a:pt x="37" y="186"/>
                  </a:lnTo>
                  <a:lnTo>
                    <a:pt x="38" y="187"/>
                  </a:lnTo>
                  <a:lnTo>
                    <a:pt x="38" y="188"/>
                  </a:lnTo>
                  <a:lnTo>
                    <a:pt x="39" y="188"/>
                  </a:lnTo>
                  <a:lnTo>
                    <a:pt x="39" y="189"/>
                  </a:lnTo>
                  <a:lnTo>
                    <a:pt x="39" y="189"/>
                  </a:lnTo>
                  <a:lnTo>
                    <a:pt x="40" y="190"/>
                  </a:lnTo>
                  <a:lnTo>
                    <a:pt x="40" y="191"/>
                  </a:lnTo>
                  <a:lnTo>
                    <a:pt x="41" y="191"/>
                  </a:lnTo>
                  <a:lnTo>
                    <a:pt x="41" y="192"/>
                  </a:lnTo>
                  <a:lnTo>
                    <a:pt x="42" y="193"/>
                  </a:lnTo>
                  <a:lnTo>
                    <a:pt x="42" y="193"/>
                  </a:lnTo>
                  <a:lnTo>
                    <a:pt x="42" y="194"/>
                  </a:lnTo>
                  <a:lnTo>
                    <a:pt x="43" y="194"/>
                  </a:lnTo>
                  <a:lnTo>
                    <a:pt x="43" y="195"/>
                  </a:lnTo>
                  <a:lnTo>
                    <a:pt x="44" y="196"/>
                  </a:lnTo>
                  <a:lnTo>
                    <a:pt x="44" y="196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5" y="198"/>
                  </a:lnTo>
                  <a:lnTo>
                    <a:pt x="46" y="198"/>
                  </a:lnTo>
                  <a:lnTo>
                    <a:pt x="46" y="199"/>
                  </a:lnTo>
                  <a:lnTo>
                    <a:pt x="47" y="199"/>
                  </a:lnTo>
                  <a:lnTo>
                    <a:pt x="47" y="200"/>
                  </a:lnTo>
                  <a:lnTo>
                    <a:pt x="48" y="201"/>
                  </a:lnTo>
                  <a:lnTo>
                    <a:pt x="48" y="201"/>
                  </a:lnTo>
                  <a:lnTo>
                    <a:pt x="48" y="202"/>
                  </a:lnTo>
                  <a:lnTo>
                    <a:pt x="49" y="202"/>
                  </a:lnTo>
                  <a:lnTo>
                    <a:pt x="49" y="203"/>
                  </a:lnTo>
                  <a:lnTo>
                    <a:pt x="50" y="203"/>
                  </a:lnTo>
                  <a:lnTo>
                    <a:pt x="50" y="204"/>
                  </a:lnTo>
                  <a:lnTo>
                    <a:pt x="51" y="205"/>
                  </a:lnTo>
                  <a:lnTo>
                    <a:pt x="52" y="206"/>
                  </a:lnTo>
                  <a:lnTo>
                    <a:pt x="52" y="206"/>
                  </a:lnTo>
                  <a:lnTo>
                    <a:pt x="53" y="207"/>
                  </a:lnTo>
                  <a:lnTo>
                    <a:pt x="54" y="208"/>
                  </a:lnTo>
                  <a:lnTo>
                    <a:pt x="54" y="209"/>
                  </a:lnTo>
                  <a:lnTo>
                    <a:pt x="55" y="209"/>
                  </a:lnTo>
                  <a:lnTo>
                    <a:pt x="56" y="210"/>
                  </a:lnTo>
                  <a:lnTo>
                    <a:pt x="56" y="211"/>
                  </a:lnTo>
                  <a:lnTo>
                    <a:pt x="57" y="211"/>
                  </a:lnTo>
                  <a:lnTo>
                    <a:pt x="57" y="212"/>
                  </a:lnTo>
                  <a:lnTo>
                    <a:pt x="58" y="213"/>
                  </a:lnTo>
                  <a:lnTo>
                    <a:pt x="59" y="213"/>
                  </a:lnTo>
                  <a:lnTo>
                    <a:pt x="59" y="214"/>
                  </a:lnTo>
                  <a:lnTo>
                    <a:pt x="60" y="215"/>
                  </a:lnTo>
                  <a:lnTo>
                    <a:pt x="61" y="215"/>
                  </a:lnTo>
                  <a:lnTo>
                    <a:pt x="61" y="216"/>
                  </a:lnTo>
                  <a:lnTo>
                    <a:pt x="62" y="216"/>
                  </a:lnTo>
                  <a:lnTo>
                    <a:pt x="62" y="217"/>
                  </a:lnTo>
                  <a:lnTo>
                    <a:pt x="63" y="218"/>
                  </a:lnTo>
                  <a:lnTo>
                    <a:pt x="64" y="218"/>
                  </a:lnTo>
                  <a:lnTo>
                    <a:pt x="64" y="219"/>
                  </a:lnTo>
                  <a:lnTo>
                    <a:pt x="65" y="219"/>
                  </a:lnTo>
                  <a:lnTo>
                    <a:pt x="66" y="220"/>
                  </a:lnTo>
                  <a:lnTo>
                    <a:pt x="66" y="221"/>
                  </a:lnTo>
                  <a:lnTo>
                    <a:pt x="67" y="221"/>
                  </a:lnTo>
                  <a:lnTo>
                    <a:pt x="68" y="222"/>
                  </a:lnTo>
                  <a:lnTo>
                    <a:pt x="68" y="222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70" y="224"/>
                  </a:lnTo>
                  <a:lnTo>
                    <a:pt x="71" y="225"/>
                  </a:lnTo>
                  <a:lnTo>
                    <a:pt x="71" y="225"/>
                  </a:lnTo>
                  <a:lnTo>
                    <a:pt x="72" y="226"/>
                  </a:lnTo>
                  <a:lnTo>
                    <a:pt x="73" y="226"/>
                  </a:lnTo>
                  <a:lnTo>
                    <a:pt x="73" y="227"/>
                  </a:lnTo>
                  <a:lnTo>
                    <a:pt x="74" y="227"/>
                  </a:lnTo>
                  <a:lnTo>
                    <a:pt x="75" y="228"/>
                  </a:lnTo>
                  <a:lnTo>
                    <a:pt x="75" y="228"/>
                  </a:lnTo>
                  <a:lnTo>
                    <a:pt x="76" y="229"/>
                  </a:lnTo>
                  <a:lnTo>
                    <a:pt x="76" y="229"/>
                  </a:lnTo>
                  <a:lnTo>
                    <a:pt x="77" y="230"/>
                  </a:lnTo>
                  <a:lnTo>
                    <a:pt x="78" y="230"/>
                  </a:lnTo>
                  <a:lnTo>
                    <a:pt x="78" y="231"/>
                  </a:lnTo>
                  <a:lnTo>
                    <a:pt x="79" y="231"/>
                  </a:lnTo>
                  <a:lnTo>
                    <a:pt x="80" y="232"/>
                  </a:lnTo>
                  <a:lnTo>
                    <a:pt x="80" y="232"/>
                  </a:lnTo>
                  <a:lnTo>
                    <a:pt x="81" y="233"/>
                  </a:lnTo>
                  <a:lnTo>
                    <a:pt x="81" y="233"/>
                  </a:lnTo>
                  <a:lnTo>
                    <a:pt x="82" y="234"/>
                  </a:lnTo>
                  <a:lnTo>
                    <a:pt x="83" y="234"/>
                  </a:lnTo>
                  <a:lnTo>
                    <a:pt x="83" y="235"/>
                  </a:lnTo>
                  <a:lnTo>
                    <a:pt x="84" y="235"/>
                  </a:lnTo>
                  <a:lnTo>
                    <a:pt x="85" y="236"/>
                  </a:lnTo>
                  <a:lnTo>
                    <a:pt x="85" y="236"/>
                  </a:lnTo>
                  <a:lnTo>
                    <a:pt x="86" y="236"/>
                  </a:lnTo>
                  <a:lnTo>
                    <a:pt x="87" y="237"/>
                  </a:lnTo>
                  <a:lnTo>
                    <a:pt x="87" y="237"/>
                  </a:lnTo>
                  <a:lnTo>
                    <a:pt x="88" y="238"/>
                  </a:lnTo>
                  <a:lnTo>
                    <a:pt x="88" y="238"/>
                  </a:lnTo>
                  <a:lnTo>
                    <a:pt x="89" y="239"/>
                  </a:lnTo>
                  <a:lnTo>
                    <a:pt x="90" y="239"/>
                  </a:lnTo>
                  <a:lnTo>
                    <a:pt x="90" y="240"/>
                  </a:lnTo>
                  <a:lnTo>
                    <a:pt x="91" y="240"/>
                  </a:lnTo>
                  <a:lnTo>
                    <a:pt x="92" y="240"/>
                  </a:lnTo>
                  <a:lnTo>
                    <a:pt x="92" y="241"/>
                  </a:lnTo>
                  <a:lnTo>
                    <a:pt x="93" y="241"/>
                  </a:lnTo>
                  <a:lnTo>
                    <a:pt x="93" y="242"/>
                  </a:lnTo>
                  <a:lnTo>
                    <a:pt x="94" y="242"/>
                  </a:lnTo>
                  <a:lnTo>
                    <a:pt x="95" y="242"/>
                  </a:lnTo>
                  <a:lnTo>
                    <a:pt x="95" y="243"/>
                  </a:lnTo>
                  <a:lnTo>
                    <a:pt x="96" y="243"/>
                  </a:lnTo>
                  <a:lnTo>
                    <a:pt x="97" y="244"/>
                  </a:lnTo>
                  <a:lnTo>
                    <a:pt x="97" y="244"/>
                  </a:lnTo>
                  <a:lnTo>
                    <a:pt x="98" y="244"/>
                  </a:lnTo>
                  <a:lnTo>
                    <a:pt x="99" y="245"/>
                  </a:lnTo>
                  <a:lnTo>
                    <a:pt x="99" y="245"/>
                  </a:lnTo>
                  <a:lnTo>
                    <a:pt x="100" y="246"/>
                  </a:lnTo>
                  <a:lnTo>
                    <a:pt x="100" y="246"/>
                  </a:lnTo>
                  <a:lnTo>
                    <a:pt x="101" y="246"/>
                  </a:lnTo>
                  <a:lnTo>
                    <a:pt x="102" y="247"/>
                  </a:lnTo>
                  <a:lnTo>
                    <a:pt x="102" y="247"/>
                  </a:lnTo>
                  <a:lnTo>
                    <a:pt x="103" y="248"/>
                  </a:lnTo>
                  <a:lnTo>
                    <a:pt x="104" y="248"/>
                  </a:lnTo>
                  <a:lnTo>
                    <a:pt x="104" y="248"/>
                  </a:lnTo>
                  <a:lnTo>
                    <a:pt x="105" y="249"/>
                  </a:lnTo>
                  <a:lnTo>
                    <a:pt x="106" y="249"/>
                  </a:lnTo>
                  <a:lnTo>
                    <a:pt x="106" y="249"/>
                  </a:lnTo>
                  <a:lnTo>
                    <a:pt x="107" y="250"/>
                  </a:lnTo>
                  <a:lnTo>
                    <a:pt x="107" y="250"/>
                  </a:lnTo>
                  <a:lnTo>
                    <a:pt x="108" y="251"/>
                  </a:lnTo>
                  <a:lnTo>
                    <a:pt x="109" y="251"/>
                  </a:lnTo>
                  <a:lnTo>
                    <a:pt x="109" y="251"/>
                  </a:lnTo>
                  <a:lnTo>
                    <a:pt x="110" y="252"/>
                  </a:lnTo>
                  <a:lnTo>
                    <a:pt x="111" y="252"/>
                  </a:lnTo>
                  <a:lnTo>
                    <a:pt x="111" y="252"/>
                  </a:lnTo>
                  <a:lnTo>
                    <a:pt x="112" y="253"/>
                  </a:lnTo>
                  <a:lnTo>
                    <a:pt x="112" y="253"/>
                  </a:lnTo>
                  <a:lnTo>
                    <a:pt x="113" y="253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5" y="254"/>
                  </a:lnTo>
                  <a:lnTo>
                    <a:pt x="116" y="255"/>
                  </a:lnTo>
                  <a:lnTo>
                    <a:pt x="116" y="255"/>
                  </a:lnTo>
                  <a:lnTo>
                    <a:pt x="117" y="255"/>
                  </a:lnTo>
                  <a:lnTo>
                    <a:pt x="118" y="256"/>
                  </a:lnTo>
                  <a:lnTo>
                    <a:pt x="118" y="256"/>
                  </a:lnTo>
                  <a:lnTo>
                    <a:pt x="119" y="256"/>
                  </a:lnTo>
                  <a:lnTo>
                    <a:pt x="119" y="257"/>
                  </a:lnTo>
                  <a:lnTo>
                    <a:pt x="120" y="257"/>
                  </a:lnTo>
                  <a:lnTo>
                    <a:pt x="121" y="257"/>
                  </a:lnTo>
                  <a:lnTo>
                    <a:pt x="121" y="258"/>
                  </a:lnTo>
                  <a:lnTo>
                    <a:pt x="122" y="258"/>
                  </a:lnTo>
                  <a:lnTo>
                    <a:pt x="123" y="258"/>
                  </a:lnTo>
                  <a:lnTo>
                    <a:pt x="123" y="259"/>
                  </a:lnTo>
                  <a:lnTo>
                    <a:pt x="124" y="259"/>
                  </a:lnTo>
                  <a:lnTo>
                    <a:pt x="125" y="259"/>
                  </a:lnTo>
                  <a:lnTo>
                    <a:pt x="125" y="260"/>
                  </a:lnTo>
                  <a:lnTo>
                    <a:pt x="126" y="260"/>
                  </a:lnTo>
                  <a:lnTo>
                    <a:pt x="126" y="260"/>
                  </a:lnTo>
                  <a:lnTo>
                    <a:pt x="127" y="260"/>
                  </a:lnTo>
                  <a:lnTo>
                    <a:pt x="128" y="261"/>
                  </a:lnTo>
                  <a:lnTo>
                    <a:pt x="128" y="261"/>
                  </a:lnTo>
                  <a:lnTo>
                    <a:pt x="129" y="261"/>
                  </a:lnTo>
                  <a:lnTo>
                    <a:pt x="130" y="262"/>
                  </a:lnTo>
                  <a:lnTo>
                    <a:pt x="130" y="262"/>
                  </a:lnTo>
                  <a:lnTo>
                    <a:pt x="131" y="262"/>
                  </a:lnTo>
                  <a:lnTo>
                    <a:pt x="131" y="263"/>
                  </a:lnTo>
                  <a:lnTo>
                    <a:pt x="132" y="263"/>
                  </a:lnTo>
                  <a:lnTo>
                    <a:pt x="133" y="263"/>
                  </a:lnTo>
                  <a:lnTo>
                    <a:pt x="133" y="263"/>
                  </a:lnTo>
                  <a:lnTo>
                    <a:pt x="134" y="264"/>
                  </a:lnTo>
                  <a:lnTo>
                    <a:pt x="135" y="264"/>
                  </a:lnTo>
                  <a:lnTo>
                    <a:pt x="135" y="264"/>
                  </a:lnTo>
                  <a:lnTo>
                    <a:pt x="136" y="265"/>
                  </a:lnTo>
                  <a:lnTo>
                    <a:pt x="137" y="265"/>
                  </a:lnTo>
                  <a:lnTo>
                    <a:pt x="137" y="265"/>
                  </a:lnTo>
                  <a:lnTo>
                    <a:pt x="138" y="266"/>
                  </a:lnTo>
                  <a:lnTo>
                    <a:pt x="138" y="266"/>
                  </a:lnTo>
                  <a:lnTo>
                    <a:pt x="139" y="266"/>
                  </a:lnTo>
                  <a:lnTo>
                    <a:pt x="140" y="266"/>
                  </a:lnTo>
                  <a:lnTo>
                    <a:pt x="140" y="267"/>
                  </a:lnTo>
                  <a:lnTo>
                    <a:pt x="141" y="267"/>
                  </a:lnTo>
                  <a:lnTo>
                    <a:pt x="142" y="267"/>
                  </a:lnTo>
                  <a:lnTo>
                    <a:pt x="142" y="267"/>
                  </a:lnTo>
                  <a:lnTo>
                    <a:pt x="143" y="268"/>
                  </a:lnTo>
                  <a:lnTo>
                    <a:pt x="143" y="268"/>
                  </a:lnTo>
                  <a:lnTo>
                    <a:pt x="144" y="268"/>
                  </a:lnTo>
                  <a:lnTo>
                    <a:pt x="145" y="269"/>
                  </a:lnTo>
                  <a:lnTo>
                    <a:pt x="145" y="269"/>
                  </a:lnTo>
                  <a:lnTo>
                    <a:pt x="146" y="269"/>
                  </a:lnTo>
                  <a:lnTo>
                    <a:pt x="147" y="269"/>
                  </a:lnTo>
                  <a:lnTo>
                    <a:pt x="147" y="270"/>
                  </a:lnTo>
                  <a:lnTo>
                    <a:pt x="148" y="270"/>
                  </a:lnTo>
                  <a:lnTo>
                    <a:pt x="149" y="270"/>
                  </a:lnTo>
                  <a:lnTo>
                    <a:pt x="149" y="270"/>
                  </a:lnTo>
                  <a:lnTo>
                    <a:pt x="150" y="271"/>
                  </a:lnTo>
                  <a:lnTo>
                    <a:pt x="150" y="271"/>
                  </a:lnTo>
                  <a:lnTo>
                    <a:pt x="151" y="271"/>
                  </a:lnTo>
                  <a:lnTo>
                    <a:pt x="152" y="271"/>
                  </a:lnTo>
                  <a:lnTo>
                    <a:pt x="152" y="272"/>
                  </a:lnTo>
                  <a:lnTo>
                    <a:pt x="153" y="272"/>
                  </a:lnTo>
                  <a:lnTo>
                    <a:pt x="154" y="272"/>
                  </a:lnTo>
                  <a:lnTo>
                    <a:pt x="154" y="272"/>
                  </a:lnTo>
                  <a:lnTo>
                    <a:pt x="155" y="273"/>
                  </a:lnTo>
                  <a:lnTo>
                    <a:pt x="156" y="273"/>
                  </a:lnTo>
                  <a:lnTo>
                    <a:pt x="156" y="273"/>
                  </a:lnTo>
                  <a:lnTo>
                    <a:pt x="157" y="273"/>
                  </a:lnTo>
                  <a:lnTo>
                    <a:pt x="157" y="274"/>
                  </a:lnTo>
                  <a:lnTo>
                    <a:pt x="158" y="274"/>
                  </a:lnTo>
                  <a:lnTo>
                    <a:pt x="159" y="274"/>
                  </a:lnTo>
                  <a:lnTo>
                    <a:pt x="159" y="274"/>
                  </a:lnTo>
                  <a:lnTo>
                    <a:pt x="160" y="275"/>
                  </a:lnTo>
                  <a:lnTo>
                    <a:pt x="161" y="275"/>
                  </a:lnTo>
                  <a:lnTo>
                    <a:pt x="161" y="275"/>
                  </a:lnTo>
                  <a:lnTo>
                    <a:pt x="162" y="275"/>
                  </a:lnTo>
                  <a:lnTo>
                    <a:pt x="162" y="276"/>
                  </a:lnTo>
                  <a:lnTo>
                    <a:pt x="163" y="276"/>
                  </a:lnTo>
                  <a:lnTo>
                    <a:pt x="164" y="276"/>
                  </a:lnTo>
                  <a:lnTo>
                    <a:pt x="164" y="276"/>
                  </a:lnTo>
                  <a:lnTo>
                    <a:pt x="165" y="277"/>
                  </a:lnTo>
                  <a:lnTo>
                    <a:pt x="166" y="277"/>
                  </a:lnTo>
                  <a:lnTo>
                    <a:pt x="166" y="277"/>
                  </a:lnTo>
                  <a:lnTo>
                    <a:pt x="167" y="277"/>
                  </a:lnTo>
                  <a:lnTo>
                    <a:pt x="168" y="278"/>
                  </a:lnTo>
                  <a:lnTo>
                    <a:pt x="168" y="278"/>
                  </a:lnTo>
                  <a:lnTo>
                    <a:pt x="169" y="278"/>
                  </a:lnTo>
                  <a:lnTo>
                    <a:pt x="169" y="278"/>
                  </a:lnTo>
                  <a:lnTo>
                    <a:pt x="170" y="279"/>
                  </a:lnTo>
                  <a:lnTo>
                    <a:pt x="171" y="279"/>
                  </a:lnTo>
                  <a:lnTo>
                    <a:pt x="171" y="279"/>
                  </a:lnTo>
                  <a:lnTo>
                    <a:pt x="172" y="279"/>
                  </a:lnTo>
                  <a:lnTo>
                    <a:pt x="173" y="279"/>
                  </a:lnTo>
                  <a:lnTo>
                    <a:pt x="173" y="280"/>
                  </a:lnTo>
                  <a:lnTo>
                    <a:pt x="174" y="280"/>
                  </a:lnTo>
                  <a:lnTo>
                    <a:pt x="174" y="280"/>
                  </a:lnTo>
                  <a:lnTo>
                    <a:pt x="175" y="280"/>
                  </a:lnTo>
                  <a:lnTo>
                    <a:pt x="176" y="281"/>
                  </a:lnTo>
                  <a:lnTo>
                    <a:pt x="176" y="281"/>
                  </a:lnTo>
                  <a:lnTo>
                    <a:pt x="177" y="281"/>
                  </a:lnTo>
                  <a:lnTo>
                    <a:pt x="178" y="281"/>
                  </a:lnTo>
                  <a:lnTo>
                    <a:pt x="178" y="281"/>
                  </a:lnTo>
                  <a:lnTo>
                    <a:pt x="179" y="282"/>
                  </a:lnTo>
                  <a:lnTo>
                    <a:pt x="180" y="282"/>
                  </a:lnTo>
                  <a:lnTo>
                    <a:pt x="180" y="282"/>
                  </a:lnTo>
                  <a:lnTo>
                    <a:pt x="181" y="282"/>
                  </a:lnTo>
                  <a:lnTo>
                    <a:pt x="181" y="283"/>
                  </a:lnTo>
                  <a:lnTo>
                    <a:pt x="182" y="283"/>
                  </a:lnTo>
                  <a:lnTo>
                    <a:pt x="183" y="283"/>
                  </a:lnTo>
                  <a:lnTo>
                    <a:pt x="183" y="283"/>
                  </a:lnTo>
                  <a:lnTo>
                    <a:pt x="184" y="283"/>
                  </a:lnTo>
                  <a:lnTo>
                    <a:pt x="185" y="284"/>
                  </a:lnTo>
                  <a:lnTo>
                    <a:pt x="185" y="284"/>
                  </a:lnTo>
                  <a:lnTo>
                    <a:pt x="186" y="284"/>
                  </a:lnTo>
                  <a:lnTo>
                    <a:pt x="187" y="284"/>
                  </a:lnTo>
                  <a:lnTo>
                    <a:pt x="187" y="284"/>
                  </a:lnTo>
                  <a:lnTo>
                    <a:pt x="188" y="285"/>
                  </a:lnTo>
                  <a:lnTo>
                    <a:pt x="189" y="285"/>
                  </a:lnTo>
                  <a:lnTo>
                    <a:pt x="190" y="285"/>
                  </a:lnTo>
                  <a:lnTo>
                    <a:pt x="191" y="286"/>
                  </a:lnTo>
                  <a:lnTo>
                    <a:pt x="192" y="286"/>
                  </a:lnTo>
                  <a:lnTo>
                    <a:pt x="193" y="286"/>
                  </a:lnTo>
                  <a:lnTo>
                    <a:pt x="194" y="287"/>
                  </a:lnTo>
                  <a:lnTo>
                    <a:pt x="195" y="287"/>
                  </a:lnTo>
                  <a:lnTo>
                    <a:pt x="196" y="287"/>
                  </a:lnTo>
                  <a:lnTo>
                    <a:pt x="197" y="288"/>
                  </a:lnTo>
                  <a:lnTo>
                    <a:pt x="198" y="288"/>
                  </a:lnTo>
                  <a:lnTo>
                    <a:pt x="199" y="288"/>
                  </a:lnTo>
                  <a:lnTo>
                    <a:pt x="199" y="288"/>
                  </a:lnTo>
                  <a:lnTo>
                    <a:pt x="200" y="289"/>
                  </a:lnTo>
                  <a:lnTo>
                    <a:pt x="201" y="289"/>
                  </a:lnTo>
                  <a:lnTo>
                    <a:pt x="202" y="289"/>
                  </a:lnTo>
                  <a:lnTo>
                    <a:pt x="203" y="290"/>
                  </a:lnTo>
                  <a:lnTo>
                    <a:pt x="204" y="290"/>
                  </a:lnTo>
                  <a:lnTo>
                    <a:pt x="205" y="290"/>
                  </a:lnTo>
                  <a:lnTo>
                    <a:pt x="206" y="290"/>
                  </a:lnTo>
                  <a:lnTo>
                    <a:pt x="207" y="291"/>
                  </a:lnTo>
                  <a:lnTo>
                    <a:pt x="208" y="291"/>
                  </a:lnTo>
                  <a:lnTo>
                    <a:pt x="209" y="291"/>
                  </a:lnTo>
                  <a:lnTo>
                    <a:pt x="210" y="292"/>
                  </a:lnTo>
                  <a:lnTo>
                    <a:pt x="211" y="292"/>
                  </a:lnTo>
                  <a:lnTo>
                    <a:pt x="212" y="292"/>
                  </a:lnTo>
                  <a:lnTo>
                    <a:pt x="213" y="292"/>
                  </a:lnTo>
                  <a:lnTo>
                    <a:pt x="214" y="293"/>
                  </a:lnTo>
                  <a:lnTo>
                    <a:pt x="215" y="293"/>
                  </a:lnTo>
                  <a:lnTo>
                    <a:pt x="216" y="293"/>
                  </a:lnTo>
                  <a:lnTo>
                    <a:pt x="217" y="294"/>
                  </a:lnTo>
                  <a:lnTo>
                    <a:pt x="218" y="294"/>
                  </a:lnTo>
                  <a:lnTo>
                    <a:pt x="218" y="294"/>
                  </a:lnTo>
                  <a:lnTo>
                    <a:pt x="219" y="294"/>
                  </a:lnTo>
                  <a:lnTo>
                    <a:pt x="220" y="295"/>
                  </a:lnTo>
                  <a:lnTo>
                    <a:pt x="221" y="295"/>
                  </a:lnTo>
                  <a:lnTo>
                    <a:pt x="222" y="295"/>
                  </a:lnTo>
                  <a:lnTo>
                    <a:pt x="223" y="295"/>
                  </a:lnTo>
                  <a:lnTo>
                    <a:pt x="224" y="296"/>
                  </a:lnTo>
                  <a:lnTo>
                    <a:pt x="225" y="296"/>
                  </a:lnTo>
                  <a:lnTo>
                    <a:pt x="226" y="296"/>
                  </a:lnTo>
                  <a:lnTo>
                    <a:pt x="227" y="296"/>
                  </a:lnTo>
                  <a:lnTo>
                    <a:pt x="228" y="297"/>
                  </a:lnTo>
                  <a:lnTo>
                    <a:pt x="229" y="297"/>
                  </a:lnTo>
                  <a:lnTo>
                    <a:pt x="230" y="297"/>
                  </a:lnTo>
                  <a:lnTo>
                    <a:pt x="231" y="297"/>
                  </a:lnTo>
                  <a:lnTo>
                    <a:pt x="232" y="298"/>
                  </a:lnTo>
                  <a:lnTo>
                    <a:pt x="233" y="298"/>
                  </a:lnTo>
                  <a:lnTo>
                    <a:pt x="234" y="298"/>
                  </a:lnTo>
                  <a:lnTo>
                    <a:pt x="235" y="298"/>
                  </a:lnTo>
                  <a:lnTo>
                    <a:pt x="236" y="299"/>
                  </a:lnTo>
                  <a:lnTo>
                    <a:pt x="237" y="299"/>
                  </a:lnTo>
                  <a:lnTo>
                    <a:pt x="237" y="299"/>
                  </a:lnTo>
                  <a:lnTo>
                    <a:pt x="238" y="299"/>
                  </a:lnTo>
                  <a:lnTo>
                    <a:pt x="239" y="300"/>
                  </a:lnTo>
                  <a:lnTo>
                    <a:pt x="240" y="300"/>
                  </a:lnTo>
                  <a:lnTo>
                    <a:pt x="241" y="300"/>
                  </a:lnTo>
                  <a:lnTo>
                    <a:pt x="242" y="300"/>
                  </a:lnTo>
                  <a:lnTo>
                    <a:pt x="243" y="301"/>
                  </a:lnTo>
                  <a:lnTo>
                    <a:pt x="244" y="301"/>
                  </a:lnTo>
                  <a:lnTo>
                    <a:pt x="245" y="301"/>
                  </a:lnTo>
                  <a:lnTo>
                    <a:pt x="246" y="301"/>
                  </a:lnTo>
                  <a:lnTo>
                    <a:pt x="247" y="302"/>
                  </a:lnTo>
                  <a:lnTo>
                    <a:pt x="248" y="302"/>
                  </a:lnTo>
                  <a:lnTo>
                    <a:pt x="249" y="302"/>
                  </a:lnTo>
                  <a:lnTo>
                    <a:pt x="250" y="302"/>
                  </a:lnTo>
                  <a:lnTo>
                    <a:pt x="251" y="303"/>
                  </a:lnTo>
                  <a:lnTo>
                    <a:pt x="252" y="303"/>
                  </a:lnTo>
                  <a:lnTo>
                    <a:pt x="253" y="303"/>
                  </a:lnTo>
                  <a:lnTo>
                    <a:pt x="254" y="303"/>
                  </a:lnTo>
                  <a:lnTo>
                    <a:pt x="255" y="304"/>
                  </a:lnTo>
                  <a:lnTo>
                    <a:pt x="255" y="304"/>
                  </a:lnTo>
                  <a:lnTo>
                    <a:pt x="256" y="304"/>
                  </a:lnTo>
                  <a:lnTo>
                    <a:pt x="257" y="304"/>
                  </a:lnTo>
                  <a:lnTo>
                    <a:pt x="258" y="304"/>
                  </a:lnTo>
                  <a:lnTo>
                    <a:pt x="259" y="305"/>
                  </a:lnTo>
                  <a:lnTo>
                    <a:pt x="260" y="305"/>
                  </a:lnTo>
                  <a:lnTo>
                    <a:pt x="261" y="305"/>
                  </a:lnTo>
                  <a:lnTo>
                    <a:pt x="262" y="305"/>
                  </a:lnTo>
                  <a:lnTo>
                    <a:pt x="263" y="306"/>
                  </a:lnTo>
                  <a:lnTo>
                    <a:pt x="264" y="306"/>
                  </a:lnTo>
                  <a:lnTo>
                    <a:pt x="265" y="306"/>
                  </a:lnTo>
                  <a:lnTo>
                    <a:pt x="266" y="306"/>
                  </a:lnTo>
                  <a:lnTo>
                    <a:pt x="267" y="306"/>
                  </a:lnTo>
                  <a:lnTo>
                    <a:pt x="268" y="307"/>
                  </a:lnTo>
                  <a:lnTo>
                    <a:pt x="269" y="307"/>
                  </a:lnTo>
                  <a:lnTo>
                    <a:pt x="270" y="307"/>
                  </a:lnTo>
                  <a:lnTo>
                    <a:pt x="271" y="307"/>
                  </a:lnTo>
                  <a:lnTo>
                    <a:pt x="272" y="308"/>
                  </a:lnTo>
                  <a:lnTo>
                    <a:pt x="273" y="308"/>
                  </a:lnTo>
                  <a:lnTo>
                    <a:pt x="274" y="308"/>
                  </a:lnTo>
                  <a:lnTo>
                    <a:pt x="274" y="308"/>
                  </a:lnTo>
                  <a:lnTo>
                    <a:pt x="275" y="308"/>
                  </a:lnTo>
                  <a:lnTo>
                    <a:pt x="276" y="309"/>
                  </a:lnTo>
                  <a:lnTo>
                    <a:pt x="277" y="309"/>
                  </a:lnTo>
                  <a:lnTo>
                    <a:pt x="278" y="309"/>
                  </a:lnTo>
                  <a:lnTo>
                    <a:pt x="279" y="309"/>
                  </a:lnTo>
                  <a:lnTo>
                    <a:pt x="280" y="309"/>
                  </a:lnTo>
                  <a:lnTo>
                    <a:pt x="281" y="310"/>
                  </a:lnTo>
                  <a:lnTo>
                    <a:pt x="282" y="310"/>
                  </a:lnTo>
                  <a:lnTo>
                    <a:pt x="283" y="310"/>
                  </a:lnTo>
                  <a:lnTo>
                    <a:pt x="284" y="310"/>
                  </a:lnTo>
                  <a:lnTo>
                    <a:pt x="285" y="311"/>
                  </a:lnTo>
                  <a:lnTo>
                    <a:pt x="286" y="311"/>
                  </a:lnTo>
                  <a:lnTo>
                    <a:pt x="287" y="311"/>
                  </a:lnTo>
                  <a:lnTo>
                    <a:pt x="288" y="311"/>
                  </a:lnTo>
                  <a:lnTo>
                    <a:pt x="289" y="311"/>
                  </a:lnTo>
                  <a:lnTo>
                    <a:pt x="290" y="312"/>
                  </a:lnTo>
                  <a:lnTo>
                    <a:pt x="291" y="312"/>
                  </a:lnTo>
                  <a:lnTo>
                    <a:pt x="292" y="312"/>
                  </a:lnTo>
                  <a:lnTo>
                    <a:pt x="293" y="312"/>
                  </a:lnTo>
                  <a:lnTo>
                    <a:pt x="293" y="312"/>
                  </a:lnTo>
                  <a:lnTo>
                    <a:pt x="294" y="313"/>
                  </a:lnTo>
                  <a:lnTo>
                    <a:pt x="295" y="313"/>
                  </a:lnTo>
                  <a:lnTo>
                    <a:pt x="296" y="313"/>
                  </a:lnTo>
                  <a:lnTo>
                    <a:pt x="297" y="313"/>
                  </a:lnTo>
                  <a:lnTo>
                    <a:pt x="298" y="313"/>
                  </a:lnTo>
                  <a:lnTo>
                    <a:pt x="299" y="314"/>
                  </a:lnTo>
                  <a:lnTo>
                    <a:pt x="300" y="314"/>
                  </a:lnTo>
                  <a:lnTo>
                    <a:pt x="301" y="314"/>
                  </a:lnTo>
                  <a:lnTo>
                    <a:pt x="302" y="314"/>
                  </a:lnTo>
                  <a:lnTo>
                    <a:pt x="303" y="314"/>
                  </a:lnTo>
                  <a:lnTo>
                    <a:pt x="304" y="315"/>
                  </a:lnTo>
                  <a:lnTo>
                    <a:pt x="305" y="315"/>
                  </a:lnTo>
                  <a:lnTo>
                    <a:pt x="306" y="315"/>
                  </a:lnTo>
                  <a:lnTo>
                    <a:pt x="307" y="315"/>
                  </a:lnTo>
                  <a:lnTo>
                    <a:pt x="308" y="315"/>
                  </a:lnTo>
                  <a:lnTo>
                    <a:pt x="309" y="316"/>
                  </a:lnTo>
                  <a:lnTo>
                    <a:pt x="310" y="316"/>
                  </a:lnTo>
                  <a:lnTo>
                    <a:pt x="311" y="316"/>
                  </a:lnTo>
                  <a:lnTo>
                    <a:pt x="311" y="316"/>
                  </a:lnTo>
                  <a:lnTo>
                    <a:pt x="312" y="316"/>
                  </a:lnTo>
                  <a:lnTo>
                    <a:pt x="313" y="316"/>
                  </a:lnTo>
                  <a:lnTo>
                    <a:pt x="314" y="317"/>
                  </a:lnTo>
                  <a:lnTo>
                    <a:pt x="315" y="317"/>
                  </a:lnTo>
                  <a:lnTo>
                    <a:pt x="316" y="317"/>
                  </a:lnTo>
                  <a:lnTo>
                    <a:pt x="317" y="317"/>
                  </a:lnTo>
                  <a:lnTo>
                    <a:pt x="318" y="317"/>
                  </a:lnTo>
                  <a:lnTo>
                    <a:pt x="319" y="318"/>
                  </a:lnTo>
                  <a:lnTo>
                    <a:pt x="320" y="318"/>
                  </a:lnTo>
                  <a:lnTo>
                    <a:pt x="321" y="318"/>
                  </a:lnTo>
                  <a:lnTo>
                    <a:pt x="322" y="318"/>
                  </a:lnTo>
                  <a:lnTo>
                    <a:pt x="323" y="318"/>
                  </a:lnTo>
                  <a:lnTo>
                    <a:pt x="324" y="318"/>
                  </a:lnTo>
                  <a:lnTo>
                    <a:pt x="325" y="319"/>
                  </a:lnTo>
                  <a:lnTo>
                    <a:pt x="326" y="319"/>
                  </a:lnTo>
                  <a:lnTo>
                    <a:pt x="327" y="319"/>
                  </a:lnTo>
                  <a:lnTo>
                    <a:pt x="328" y="319"/>
                  </a:lnTo>
                  <a:lnTo>
                    <a:pt x="329" y="319"/>
                  </a:lnTo>
                  <a:lnTo>
                    <a:pt x="330" y="320"/>
                  </a:lnTo>
                  <a:lnTo>
                    <a:pt x="330" y="320"/>
                  </a:lnTo>
                  <a:lnTo>
                    <a:pt x="331" y="320"/>
                  </a:lnTo>
                  <a:lnTo>
                    <a:pt x="332" y="320"/>
                  </a:lnTo>
                  <a:lnTo>
                    <a:pt x="333" y="320"/>
                  </a:lnTo>
                  <a:lnTo>
                    <a:pt x="334" y="320"/>
                  </a:lnTo>
                  <a:lnTo>
                    <a:pt x="335" y="321"/>
                  </a:lnTo>
                  <a:lnTo>
                    <a:pt x="336" y="321"/>
                  </a:lnTo>
                  <a:lnTo>
                    <a:pt x="337" y="321"/>
                  </a:lnTo>
                  <a:lnTo>
                    <a:pt x="338" y="321"/>
                  </a:lnTo>
                  <a:lnTo>
                    <a:pt x="339" y="321"/>
                  </a:lnTo>
                  <a:lnTo>
                    <a:pt x="340" y="322"/>
                  </a:lnTo>
                  <a:lnTo>
                    <a:pt x="341" y="322"/>
                  </a:lnTo>
                  <a:lnTo>
                    <a:pt x="342" y="322"/>
                  </a:lnTo>
                  <a:lnTo>
                    <a:pt x="343" y="322"/>
                  </a:lnTo>
                  <a:lnTo>
                    <a:pt x="344" y="322"/>
                  </a:lnTo>
                  <a:lnTo>
                    <a:pt x="345" y="322"/>
                  </a:lnTo>
                  <a:lnTo>
                    <a:pt x="346" y="323"/>
                  </a:lnTo>
                  <a:lnTo>
                    <a:pt x="347" y="323"/>
                  </a:lnTo>
                  <a:lnTo>
                    <a:pt x="348" y="323"/>
                  </a:lnTo>
                  <a:lnTo>
                    <a:pt x="349" y="323"/>
                  </a:lnTo>
                  <a:lnTo>
                    <a:pt x="349" y="323"/>
                  </a:lnTo>
                  <a:lnTo>
                    <a:pt x="350" y="323"/>
                  </a:lnTo>
                  <a:lnTo>
                    <a:pt x="351" y="324"/>
                  </a:lnTo>
                  <a:lnTo>
                    <a:pt x="352" y="324"/>
                  </a:lnTo>
                  <a:lnTo>
                    <a:pt x="353" y="324"/>
                  </a:lnTo>
                  <a:lnTo>
                    <a:pt x="354" y="324"/>
                  </a:lnTo>
                  <a:lnTo>
                    <a:pt x="355" y="324"/>
                  </a:lnTo>
                  <a:lnTo>
                    <a:pt x="356" y="324"/>
                  </a:lnTo>
                  <a:lnTo>
                    <a:pt x="357" y="325"/>
                  </a:lnTo>
                  <a:lnTo>
                    <a:pt x="358" y="325"/>
                  </a:lnTo>
                  <a:lnTo>
                    <a:pt x="359" y="325"/>
                  </a:lnTo>
                  <a:lnTo>
                    <a:pt x="360" y="325"/>
                  </a:lnTo>
                  <a:lnTo>
                    <a:pt x="361" y="325"/>
                  </a:lnTo>
                  <a:lnTo>
                    <a:pt x="362" y="325"/>
                  </a:lnTo>
                  <a:lnTo>
                    <a:pt x="363" y="326"/>
                  </a:lnTo>
                  <a:lnTo>
                    <a:pt x="364" y="326"/>
                  </a:lnTo>
                  <a:lnTo>
                    <a:pt x="365" y="326"/>
                  </a:lnTo>
                  <a:lnTo>
                    <a:pt x="366" y="326"/>
                  </a:lnTo>
                  <a:lnTo>
                    <a:pt x="367" y="326"/>
                  </a:lnTo>
                  <a:lnTo>
                    <a:pt x="368" y="326"/>
                  </a:lnTo>
                  <a:lnTo>
                    <a:pt x="368" y="327"/>
                  </a:lnTo>
                  <a:lnTo>
                    <a:pt x="369" y="327"/>
                  </a:lnTo>
                  <a:lnTo>
                    <a:pt x="370" y="327"/>
                  </a:lnTo>
                  <a:lnTo>
                    <a:pt x="371" y="327"/>
                  </a:lnTo>
                  <a:lnTo>
                    <a:pt x="372" y="327"/>
                  </a:lnTo>
                  <a:lnTo>
                    <a:pt x="373" y="327"/>
                  </a:lnTo>
                  <a:lnTo>
                    <a:pt x="374" y="327"/>
                  </a:lnTo>
                  <a:lnTo>
                    <a:pt x="375" y="328"/>
                  </a:lnTo>
                  <a:lnTo>
                    <a:pt x="376" y="328"/>
                  </a:lnTo>
                  <a:lnTo>
                    <a:pt x="377" y="328"/>
                  </a:lnTo>
                  <a:lnTo>
                    <a:pt x="378" y="328"/>
                  </a:lnTo>
                  <a:lnTo>
                    <a:pt x="379" y="328"/>
                  </a:lnTo>
                  <a:lnTo>
                    <a:pt x="380" y="328"/>
                  </a:lnTo>
                  <a:lnTo>
                    <a:pt x="381" y="329"/>
                  </a:lnTo>
                  <a:lnTo>
                    <a:pt x="382" y="329"/>
                  </a:lnTo>
                  <a:lnTo>
                    <a:pt x="383" y="329"/>
                  </a:lnTo>
                  <a:lnTo>
                    <a:pt x="384" y="329"/>
                  </a:lnTo>
                  <a:lnTo>
                    <a:pt x="385" y="329"/>
                  </a:lnTo>
                  <a:lnTo>
                    <a:pt x="386" y="329"/>
                  </a:lnTo>
                  <a:lnTo>
                    <a:pt x="386" y="330"/>
                  </a:lnTo>
                  <a:lnTo>
                    <a:pt x="387" y="330"/>
                  </a:lnTo>
                  <a:lnTo>
                    <a:pt x="388" y="330"/>
                  </a:lnTo>
                  <a:lnTo>
                    <a:pt x="389" y="330"/>
                  </a:lnTo>
                  <a:lnTo>
                    <a:pt x="390" y="330"/>
                  </a:lnTo>
                  <a:lnTo>
                    <a:pt x="391" y="330"/>
                  </a:lnTo>
                  <a:lnTo>
                    <a:pt x="392" y="330"/>
                  </a:lnTo>
                  <a:lnTo>
                    <a:pt x="393" y="331"/>
                  </a:lnTo>
                  <a:lnTo>
                    <a:pt x="394" y="331"/>
                  </a:lnTo>
                  <a:lnTo>
                    <a:pt x="395" y="331"/>
                  </a:lnTo>
                  <a:lnTo>
                    <a:pt x="396" y="331"/>
                  </a:lnTo>
                  <a:lnTo>
                    <a:pt x="397" y="331"/>
                  </a:lnTo>
                  <a:lnTo>
                    <a:pt x="398" y="331"/>
                  </a:lnTo>
                  <a:lnTo>
                    <a:pt x="399" y="331"/>
                  </a:lnTo>
                  <a:lnTo>
                    <a:pt x="400" y="332"/>
                  </a:lnTo>
                  <a:lnTo>
                    <a:pt x="401" y="332"/>
                  </a:lnTo>
                  <a:lnTo>
                    <a:pt x="402" y="332"/>
                  </a:lnTo>
                  <a:lnTo>
                    <a:pt x="403" y="332"/>
                  </a:lnTo>
                  <a:lnTo>
                    <a:pt x="404" y="332"/>
                  </a:lnTo>
                  <a:lnTo>
                    <a:pt x="405" y="332"/>
                  </a:lnTo>
                  <a:lnTo>
                    <a:pt x="405" y="332"/>
                  </a:lnTo>
                  <a:lnTo>
                    <a:pt x="406" y="333"/>
                  </a:lnTo>
                  <a:lnTo>
                    <a:pt x="407" y="333"/>
                  </a:lnTo>
                  <a:lnTo>
                    <a:pt x="408" y="333"/>
                  </a:lnTo>
                  <a:lnTo>
                    <a:pt x="409" y="333"/>
                  </a:lnTo>
                  <a:lnTo>
                    <a:pt x="410" y="333"/>
                  </a:lnTo>
                  <a:lnTo>
                    <a:pt x="411" y="333"/>
                  </a:lnTo>
                  <a:lnTo>
                    <a:pt x="412" y="334"/>
                  </a:lnTo>
                  <a:lnTo>
                    <a:pt x="413" y="334"/>
                  </a:lnTo>
                  <a:lnTo>
                    <a:pt x="414" y="334"/>
                  </a:lnTo>
                  <a:lnTo>
                    <a:pt x="415" y="334"/>
                  </a:lnTo>
                  <a:lnTo>
                    <a:pt x="416" y="334"/>
                  </a:lnTo>
                  <a:lnTo>
                    <a:pt x="417" y="334"/>
                  </a:lnTo>
                  <a:lnTo>
                    <a:pt x="418" y="334"/>
                  </a:lnTo>
                  <a:lnTo>
                    <a:pt x="419" y="335"/>
                  </a:lnTo>
                  <a:lnTo>
                    <a:pt x="420" y="335"/>
                  </a:lnTo>
                  <a:lnTo>
                    <a:pt x="421" y="335"/>
                  </a:lnTo>
                  <a:lnTo>
                    <a:pt x="422" y="335"/>
                  </a:lnTo>
                  <a:lnTo>
                    <a:pt x="423" y="335"/>
                  </a:lnTo>
                  <a:lnTo>
                    <a:pt x="424" y="335"/>
                  </a:lnTo>
                  <a:lnTo>
                    <a:pt x="424" y="335"/>
                  </a:lnTo>
                  <a:lnTo>
                    <a:pt x="425" y="335"/>
                  </a:lnTo>
                  <a:lnTo>
                    <a:pt x="426" y="336"/>
                  </a:lnTo>
                  <a:lnTo>
                    <a:pt x="427" y="336"/>
                  </a:lnTo>
                  <a:lnTo>
                    <a:pt x="428" y="336"/>
                  </a:lnTo>
                  <a:lnTo>
                    <a:pt x="429" y="336"/>
                  </a:lnTo>
                  <a:lnTo>
                    <a:pt x="430" y="336"/>
                  </a:lnTo>
                  <a:lnTo>
                    <a:pt x="431" y="336"/>
                  </a:lnTo>
                  <a:lnTo>
                    <a:pt x="432" y="336"/>
                  </a:lnTo>
                  <a:lnTo>
                    <a:pt x="433" y="337"/>
                  </a:lnTo>
                  <a:lnTo>
                    <a:pt x="434" y="337"/>
                  </a:lnTo>
                  <a:lnTo>
                    <a:pt x="435" y="337"/>
                  </a:lnTo>
                  <a:lnTo>
                    <a:pt x="436" y="337"/>
                  </a:lnTo>
                  <a:lnTo>
                    <a:pt x="437" y="337"/>
                  </a:lnTo>
                  <a:lnTo>
                    <a:pt x="438" y="337"/>
                  </a:lnTo>
                  <a:lnTo>
                    <a:pt x="439" y="337"/>
                  </a:lnTo>
                  <a:lnTo>
                    <a:pt x="440" y="338"/>
                  </a:lnTo>
                  <a:lnTo>
                    <a:pt x="441" y="338"/>
                  </a:lnTo>
                  <a:lnTo>
                    <a:pt x="442" y="338"/>
                  </a:lnTo>
                  <a:lnTo>
                    <a:pt x="442" y="338"/>
                  </a:lnTo>
                  <a:lnTo>
                    <a:pt x="443" y="338"/>
                  </a:lnTo>
                  <a:lnTo>
                    <a:pt x="444" y="338"/>
                  </a:lnTo>
                  <a:lnTo>
                    <a:pt x="445" y="338"/>
                  </a:lnTo>
                  <a:lnTo>
                    <a:pt x="446" y="338"/>
                  </a:lnTo>
                  <a:lnTo>
                    <a:pt x="447" y="339"/>
                  </a:lnTo>
                  <a:lnTo>
                    <a:pt x="448" y="339"/>
                  </a:lnTo>
                  <a:lnTo>
                    <a:pt x="449" y="339"/>
                  </a:lnTo>
                  <a:lnTo>
                    <a:pt x="450" y="339"/>
                  </a:lnTo>
                  <a:lnTo>
                    <a:pt x="451" y="339"/>
                  </a:lnTo>
                  <a:lnTo>
                    <a:pt x="452" y="339"/>
                  </a:lnTo>
                  <a:lnTo>
                    <a:pt x="453" y="339"/>
                  </a:lnTo>
                  <a:lnTo>
                    <a:pt x="454" y="340"/>
                  </a:lnTo>
                  <a:lnTo>
                    <a:pt x="455" y="340"/>
                  </a:lnTo>
                  <a:lnTo>
                    <a:pt x="456" y="340"/>
                  </a:lnTo>
                  <a:lnTo>
                    <a:pt x="457" y="340"/>
                  </a:lnTo>
                  <a:lnTo>
                    <a:pt x="458" y="340"/>
                  </a:lnTo>
                  <a:lnTo>
                    <a:pt x="459" y="340"/>
                  </a:lnTo>
                  <a:lnTo>
                    <a:pt x="460" y="340"/>
                  </a:lnTo>
                  <a:lnTo>
                    <a:pt x="461" y="340"/>
                  </a:lnTo>
                  <a:lnTo>
                    <a:pt x="461" y="341"/>
                  </a:lnTo>
                  <a:lnTo>
                    <a:pt x="462" y="341"/>
                  </a:lnTo>
                  <a:lnTo>
                    <a:pt x="463" y="341"/>
                  </a:lnTo>
                  <a:lnTo>
                    <a:pt x="464" y="341"/>
                  </a:lnTo>
                  <a:lnTo>
                    <a:pt x="465" y="341"/>
                  </a:lnTo>
                  <a:lnTo>
                    <a:pt x="466" y="341"/>
                  </a:lnTo>
                  <a:lnTo>
                    <a:pt x="467" y="341"/>
                  </a:lnTo>
                  <a:lnTo>
                    <a:pt x="468" y="341"/>
                  </a:lnTo>
                  <a:lnTo>
                    <a:pt x="469" y="342"/>
                  </a:lnTo>
                  <a:lnTo>
                    <a:pt x="470" y="342"/>
                  </a:lnTo>
                  <a:lnTo>
                    <a:pt x="471" y="342"/>
                  </a:lnTo>
                  <a:lnTo>
                    <a:pt x="472" y="342"/>
                  </a:lnTo>
                  <a:lnTo>
                    <a:pt x="473" y="342"/>
                  </a:lnTo>
                  <a:lnTo>
                    <a:pt x="474" y="342"/>
                  </a:lnTo>
                  <a:lnTo>
                    <a:pt x="475" y="342"/>
                  </a:lnTo>
                  <a:lnTo>
                    <a:pt x="476" y="342"/>
                  </a:lnTo>
                  <a:lnTo>
                    <a:pt x="477" y="343"/>
                  </a:lnTo>
                  <a:lnTo>
                    <a:pt x="478" y="343"/>
                  </a:lnTo>
                  <a:lnTo>
                    <a:pt x="479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1" y="343"/>
                  </a:lnTo>
                  <a:lnTo>
                    <a:pt x="482" y="343"/>
                  </a:lnTo>
                  <a:lnTo>
                    <a:pt x="483" y="343"/>
                  </a:lnTo>
                  <a:lnTo>
                    <a:pt x="484" y="344"/>
                  </a:lnTo>
                  <a:lnTo>
                    <a:pt x="485" y="344"/>
                  </a:lnTo>
                  <a:lnTo>
                    <a:pt x="486" y="344"/>
                  </a:lnTo>
                  <a:lnTo>
                    <a:pt x="487" y="344"/>
                  </a:lnTo>
                  <a:lnTo>
                    <a:pt x="488" y="344"/>
                  </a:lnTo>
                  <a:lnTo>
                    <a:pt x="489" y="344"/>
                  </a:lnTo>
                  <a:lnTo>
                    <a:pt x="490" y="344"/>
                  </a:lnTo>
                  <a:lnTo>
                    <a:pt x="491" y="344"/>
                  </a:lnTo>
                  <a:lnTo>
                    <a:pt x="492" y="345"/>
                  </a:lnTo>
                  <a:lnTo>
                    <a:pt x="493" y="345"/>
                  </a:lnTo>
                  <a:lnTo>
                    <a:pt x="494" y="345"/>
                  </a:lnTo>
                  <a:lnTo>
                    <a:pt x="495" y="345"/>
                  </a:lnTo>
                  <a:lnTo>
                    <a:pt x="496" y="345"/>
                  </a:lnTo>
                  <a:lnTo>
                    <a:pt x="497" y="345"/>
                  </a:lnTo>
                  <a:lnTo>
                    <a:pt x="498" y="345"/>
                  </a:lnTo>
                  <a:lnTo>
                    <a:pt x="498" y="345"/>
                  </a:lnTo>
                  <a:lnTo>
                    <a:pt x="499" y="345"/>
                  </a:lnTo>
                  <a:lnTo>
                    <a:pt x="500" y="346"/>
                  </a:lnTo>
                  <a:lnTo>
                    <a:pt x="501" y="346"/>
                  </a:lnTo>
                  <a:lnTo>
                    <a:pt x="502" y="346"/>
                  </a:lnTo>
                  <a:lnTo>
                    <a:pt x="503" y="346"/>
                  </a:lnTo>
                  <a:lnTo>
                    <a:pt x="504" y="346"/>
                  </a:lnTo>
                  <a:lnTo>
                    <a:pt x="505" y="346"/>
                  </a:lnTo>
                  <a:lnTo>
                    <a:pt x="506" y="346"/>
                  </a:lnTo>
                  <a:lnTo>
                    <a:pt x="507" y="346"/>
                  </a:lnTo>
                  <a:lnTo>
                    <a:pt x="508" y="347"/>
                  </a:lnTo>
                  <a:lnTo>
                    <a:pt x="509" y="347"/>
                  </a:lnTo>
                  <a:lnTo>
                    <a:pt x="510" y="347"/>
                  </a:lnTo>
                  <a:lnTo>
                    <a:pt x="511" y="347"/>
                  </a:lnTo>
                  <a:lnTo>
                    <a:pt x="512" y="347"/>
                  </a:lnTo>
                  <a:lnTo>
                    <a:pt x="513" y="347"/>
                  </a:lnTo>
                  <a:lnTo>
                    <a:pt x="514" y="347"/>
                  </a:lnTo>
                  <a:lnTo>
                    <a:pt x="515" y="347"/>
                  </a:lnTo>
                  <a:lnTo>
                    <a:pt x="516" y="347"/>
                  </a:lnTo>
                  <a:lnTo>
                    <a:pt x="517" y="348"/>
                  </a:lnTo>
                  <a:lnTo>
                    <a:pt x="517" y="348"/>
                  </a:lnTo>
                  <a:lnTo>
                    <a:pt x="518" y="348"/>
                  </a:lnTo>
                  <a:lnTo>
                    <a:pt x="519" y="348"/>
                  </a:lnTo>
                  <a:lnTo>
                    <a:pt x="520" y="348"/>
                  </a:lnTo>
                  <a:lnTo>
                    <a:pt x="521" y="348"/>
                  </a:lnTo>
                  <a:lnTo>
                    <a:pt x="522" y="348"/>
                  </a:lnTo>
                  <a:lnTo>
                    <a:pt x="523" y="348"/>
                  </a:lnTo>
                  <a:lnTo>
                    <a:pt x="524" y="348"/>
                  </a:lnTo>
                  <a:lnTo>
                    <a:pt x="525" y="349"/>
                  </a:lnTo>
                  <a:lnTo>
                    <a:pt x="526" y="349"/>
                  </a:lnTo>
                  <a:lnTo>
                    <a:pt x="527" y="349"/>
                  </a:lnTo>
                  <a:lnTo>
                    <a:pt x="528" y="349"/>
                  </a:lnTo>
                  <a:lnTo>
                    <a:pt x="529" y="349"/>
                  </a:lnTo>
                  <a:lnTo>
                    <a:pt x="530" y="349"/>
                  </a:lnTo>
                  <a:lnTo>
                    <a:pt x="531" y="349"/>
                  </a:lnTo>
                  <a:lnTo>
                    <a:pt x="532" y="349"/>
                  </a:lnTo>
                  <a:lnTo>
                    <a:pt x="533" y="350"/>
                  </a:lnTo>
                  <a:lnTo>
                    <a:pt x="534" y="350"/>
                  </a:lnTo>
                  <a:lnTo>
                    <a:pt x="535" y="350"/>
                  </a:lnTo>
                  <a:lnTo>
                    <a:pt x="536" y="350"/>
                  </a:lnTo>
                  <a:lnTo>
                    <a:pt x="536" y="350"/>
                  </a:lnTo>
                  <a:lnTo>
                    <a:pt x="537" y="350"/>
                  </a:lnTo>
                  <a:lnTo>
                    <a:pt x="538" y="350"/>
                  </a:lnTo>
                  <a:lnTo>
                    <a:pt x="539" y="350"/>
                  </a:lnTo>
                  <a:lnTo>
                    <a:pt x="540" y="350"/>
                  </a:lnTo>
                  <a:lnTo>
                    <a:pt x="541" y="351"/>
                  </a:lnTo>
                  <a:lnTo>
                    <a:pt x="542" y="351"/>
                  </a:lnTo>
                  <a:lnTo>
                    <a:pt x="543" y="351"/>
                  </a:lnTo>
                  <a:lnTo>
                    <a:pt x="544" y="351"/>
                  </a:lnTo>
                  <a:lnTo>
                    <a:pt x="545" y="351"/>
                  </a:lnTo>
                  <a:lnTo>
                    <a:pt x="546" y="351"/>
                  </a:lnTo>
                  <a:lnTo>
                    <a:pt x="547" y="351"/>
                  </a:lnTo>
                  <a:lnTo>
                    <a:pt x="548" y="351"/>
                  </a:lnTo>
                  <a:lnTo>
                    <a:pt x="549" y="351"/>
                  </a:lnTo>
                  <a:lnTo>
                    <a:pt x="550" y="351"/>
                  </a:lnTo>
                  <a:lnTo>
                    <a:pt x="551" y="352"/>
                  </a:lnTo>
                  <a:lnTo>
                    <a:pt x="552" y="352"/>
                  </a:lnTo>
                  <a:lnTo>
                    <a:pt x="553" y="352"/>
                  </a:lnTo>
                  <a:lnTo>
                    <a:pt x="554" y="352"/>
                  </a:lnTo>
                  <a:lnTo>
                    <a:pt x="554" y="352"/>
                  </a:lnTo>
                  <a:lnTo>
                    <a:pt x="555" y="352"/>
                  </a:lnTo>
                  <a:lnTo>
                    <a:pt x="556" y="352"/>
                  </a:lnTo>
                  <a:lnTo>
                    <a:pt x="557" y="352"/>
                  </a:lnTo>
                  <a:lnTo>
                    <a:pt x="558" y="352"/>
                  </a:lnTo>
                  <a:lnTo>
                    <a:pt x="559" y="353"/>
                  </a:lnTo>
                  <a:lnTo>
                    <a:pt x="560" y="353"/>
                  </a:lnTo>
                  <a:lnTo>
                    <a:pt x="561" y="353"/>
                  </a:lnTo>
                  <a:lnTo>
                    <a:pt x="562" y="353"/>
                  </a:lnTo>
                  <a:lnTo>
                    <a:pt x="563" y="353"/>
                  </a:lnTo>
                  <a:lnTo>
                    <a:pt x="564" y="353"/>
                  </a:lnTo>
                  <a:lnTo>
                    <a:pt x="565" y="353"/>
                  </a:lnTo>
                  <a:lnTo>
                    <a:pt x="566" y="353"/>
                  </a:lnTo>
                  <a:lnTo>
                    <a:pt x="567" y="353"/>
                  </a:lnTo>
                  <a:lnTo>
                    <a:pt x="568" y="353"/>
                  </a:lnTo>
                  <a:lnTo>
                    <a:pt x="569" y="354"/>
                  </a:lnTo>
                  <a:lnTo>
                    <a:pt x="570" y="354"/>
                  </a:lnTo>
                  <a:lnTo>
                    <a:pt x="571" y="354"/>
                  </a:lnTo>
                  <a:lnTo>
                    <a:pt x="572" y="354"/>
                  </a:lnTo>
                  <a:lnTo>
                    <a:pt x="573" y="354"/>
                  </a:lnTo>
                  <a:lnTo>
                    <a:pt x="573" y="354"/>
                  </a:lnTo>
                  <a:lnTo>
                    <a:pt x="574" y="354"/>
                  </a:lnTo>
                  <a:lnTo>
                    <a:pt x="575" y="354"/>
                  </a:lnTo>
                  <a:lnTo>
                    <a:pt x="576" y="354"/>
                  </a:lnTo>
                  <a:lnTo>
                    <a:pt x="577" y="355"/>
                  </a:lnTo>
                  <a:lnTo>
                    <a:pt x="578" y="355"/>
                  </a:lnTo>
                  <a:lnTo>
                    <a:pt x="579" y="355"/>
                  </a:lnTo>
                  <a:lnTo>
                    <a:pt x="580" y="355"/>
                  </a:lnTo>
                  <a:lnTo>
                    <a:pt x="581" y="355"/>
                  </a:lnTo>
                  <a:lnTo>
                    <a:pt x="582" y="355"/>
                  </a:lnTo>
                  <a:lnTo>
                    <a:pt x="583" y="355"/>
                  </a:lnTo>
                  <a:lnTo>
                    <a:pt x="584" y="355"/>
                  </a:lnTo>
                  <a:lnTo>
                    <a:pt x="585" y="355"/>
                  </a:lnTo>
                  <a:lnTo>
                    <a:pt x="586" y="355"/>
                  </a:lnTo>
                  <a:lnTo>
                    <a:pt x="587" y="356"/>
                  </a:lnTo>
                  <a:lnTo>
                    <a:pt x="588" y="356"/>
                  </a:lnTo>
                  <a:lnTo>
                    <a:pt x="589" y="356"/>
                  </a:lnTo>
                  <a:lnTo>
                    <a:pt x="590" y="356"/>
                  </a:lnTo>
                  <a:lnTo>
                    <a:pt x="591" y="356"/>
                  </a:lnTo>
                  <a:lnTo>
                    <a:pt x="592" y="356"/>
                  </a:lnTo>
                  <a:lnTo>
                    <a:pt x="592" y="356"/>
                  </a:lnTo>
                  <a:lnTo>
                    <a:pt x="593" y="356"/>
                  </a:lnTo>
                  <a:lnTo>
                    <a:pt x="594" y="356"/>
                  </a:lnTo>
                  <a:lnTo>
                    <a:pt x="595" y="356"/>
                  </a:lnTo>
                  <a:lnTo>
                    <a:pt x="596" y="357"/>
                  </a:lnTo>
                  <a:lnTo>
                    <a:pt x="597" y="357"/>
                  </a:lnTo>
                  <a:lnTo>
                    <a:pt x="598" y="357"/>
                  </a:lnTo>
                  <a:lnTo>
                    <a:pt x="599" y="357"/>
                  </a:lnTo>
                  <a:lnTo>
                    <a:pt x="600" y="357"/>
                  </a:lnTo>
                  <a:lnTo>
                    <a:pt x="601" y="357"/>
                  </a:lnTo>
                  <a:lnTo>
                    <a:pt x="602" y="357"/>
                  </a:lnTo>
                  <a:lnTo>
                    <a:pt x="603" y="357"/>
                  </a:lnTo>
                  <a:lnTo>
                    <a:pt x="604" y="357"/>
                  </a:lnTo>
                  <a:lnTo>
                    <a:pt x="605" y="357"/>
                  </a:lnTo>
                  <a:lnTo>
                    <a:pt x="606" y="358"/>
                  </a:lnTo>
                  <a:lnTo>
                    <a:pt x="607" y="358"/>
                  </a:lnTo>
                  <a:lnTo>
                    <a:pt x="608" y="358"/>
                  </a:lnTo>
                  <a:lnTo>
                    <a:pt x="609" y="358"/>
                  </a:lnTo>
                  <a:lnTo>
                    <a:pt x="610" y="358"/>
                  </a:lnTo>
                  <a:lnTo>
                    <a:pt x="611" y="358"/>
                  </a:lnTo>
                  <a:lnTo>
                    <a:pt x="611" y="358"/>
                  </a:lnTo>
                  <a:lnTo>
                    <a:pt x="612" y="358"/>
                  </a:lnTo>
                  <a:lnTo>
                    <a:pt x="613" y="358"/>
                  </a:lnTo>
                  <a:lnTo>
                    <a:pt x="614" y="358"/>
                  </a:lnTo>
                  <a:lnTo>
                    <a:pt x="615" y="359"/>
                  </a:lnTo>
                  <a:lnTo>
                    <a:pt x="616" y="359"/>
                  </a:lnTo>
                  <a:lnTo>
                    <a:pt x="617" y="359"/>
                  </a:lnTo>
                  <a:lnTo>
                    <a:pt x="618" y="359"/>
                  </a:lnTo>
                  <a:lnTo>
                    <a:pt x="619" y="359"/>
                  </a:lnTo>
                  <a:lnTo>
                    <a:pt x="620" y="359"/>
                  </a:lnTo>
                  <a:lnTo>
                    <a:pt x="621" y="359"/>
                  </a:lnTo>
                  <a:lnTo>
                    <a:pt x="622" y="359"/>
                  </a:lnTo>
                  <a:lnTo>
                    <a:pt x="623" y="359"/>
                  </a:lnTo>
                  <a:lnTo>
                    <a:pt x="624" y="359"/>
                  </a:lnTo>
                  <a:lnTo>
                    <a:pt x="625" y="359"/>
                  </a:lnTo>
                  <a:lnTo>
                    <a:pt x="626" y="360"/>
                  </a:lnTo>
                  <a:lnTo>
                    <a:pt x="627" y="360"/>
                  </a:lnTo>
                  <a:lnTo>
                    <a:pt x="628" y="360"/>
                  </a:lnTo>
                  <a:lnTo>
                    <a:pt x="629" y="360"/>
                  </a:lnTo>
                  <a:lnTo>
                    <a:pt x="629" y="360"/>
                  </a:lnTo>
                  <a:lnTo>
                    <a:pt x="630" y="360"/>
                  </a:lnTo>
                  <a:lnTo>
                    <a:pt x="631" y="360"/>
                  </a:lnTo>
                  <a:lnTo>
                    <a:pt x="632" y="360"/>
                  </a:lnTo>
                  <a:lnTo>
                    <a:pt x="633" y="360"/>
                  </a:lnTo>
                  <a:lnTo>
                    <a:pt x="634" y="360"/>
                  </a:lnTo>
                  <a:lnTo>
                    <a:pt x="635" y="360"/>
                  </a:lnTo>
                  <a:lnTo>
                    <a:pt x="636" y="361"/>
                  </a:lnTo>
                  <a:lnTo>
                    <a:pt x="636" y="361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69" name="Freeform 90">
              <a:extLst>
                <a:ext uri="{FF2B5EF4-FFF2-40B4-BE49-F238E27FC236}">
                  <a16:creationId xmlns:a16="http://schemas.microsoft.com/office/drawing/2014/main" id="{87FF855D-2D2A-405C-A04C-4CA011F259B7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2913" y="1355726"/>
              <a:ext cx="6350" cy="254000"/>
            </a:xfrm>
            <a:custGeom>
              <a:avLst/>
              <a:gdLst>
                <a:gd name="T0" fmla="*/ 1 w 1"/>
                <a:gd name="T1" fmla="*/ 46 h 46"/>
                <a:gd name="T2" fmla="*/ 1 w 1"/>
                <a:gd name="T3" fmla="*/ 43 h 46"/>
                <a:gd name="T4" fmla="*/ 1 w 1"/>
                <a:gd name="T5" fmla="*/ 40 h 46"/>
                <a:gd name="T6" fmla="*/ 1 w 1"/>
                <a:gd name="T7" fmla="*/ 37 h 46"/>
                <a:gd name="T8" fmla="*/ 1 w 1"/>
                <a:gd name="T9" fmla="*/ 34 h 46"/>
                <a:gd name="T10" fmla="*/ 1 w 1"/>
                <a:gd name="T11" fmla="*/ 31 h 46"/>
                <a:gd name="T12" fmla="*/ 0 w 1"/>
                <a:gd name="T13" fmla="*/ 28 h 46"/>
                <a:gd name="T14" fmla="*/ 0 w 1"/>
                <a:gd name="T15" fmla="*/ 24 h 46"/>
                <a:gd name="T16" fmla="*/ 0 w 1"/>
                <a:gd name="T17" fmla="*/ 20 h 46"/>
                <a:gd name="T18" fmla="*/ 0 w 1"/>
                <a:gd name="T19" fmla="*/ 16 h 46"/>
                <a:gd name="T20" fmla="*/ 0 w 1"/>
                <a:gd name="T21" fmla="*/ 12 h 46"/>
                <a:gd name="T22" fmla="*/ 0 w 1"/>
                <a:gd name="T23" fmla="*/ 7 h 46"/>
                <a:gd name="T24" fmla="*/ 0 w 1"/>
                <a:gd name="T25" fmla="*/ 5 h 46"/>
                <a:gd name="T26" fmla="*/ 0 w 1"/>
                <a:gd name="T27" fmla="*/ 2 h 46"/>
                <a:gd name="T28" fmla="*/ 0 w 1"/>
                <a:gd name="T29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" h="46">
                  <a:moveTo>
                    <a:pt x="1" y="46"/>
                  </a:moveTo>
                  <a:lnTo>
                    <a:pt x="1" y="43"/>
                  </a:lnTo>
                  <a:lnTo>
                    <a:pt x="1" y="40"/>
                  </a:lnTo>
                  <a:lnTo>
                    <a:pt x="1" y="37"/>
                  </a:lnTo>
                  <a:lnTo>
                    <a:pt x="1" y="34"/>
                  </a:lnTo>
                  <a:lnTo>
                    <a:pt x="1" y="31"/>
                  </a:lnTo>
                  <a:lnTo>
                    <a:pt x="0" y="28"/>
                  </a:lnTo>
                  <a:lnTo>
                    <a:pt x="0" y="24"/>
                  </a:lnTo>
                  <a:lnTo>
                    <a:pt x="0" y="20"/>
                  </a:lnTo>
                  <a:lnTo>
                    <a:pt x="0" y="16"/>
                  </a:lnTo>
                  <a:lnTo>
                    <a:pt x="0" y="12"/>
                  </a:lnTo>
                  <a:lnTo>
                    <a:pt x="0" y="7"/>
                  </a:lnTo>
                  <a:lnTo>
                    <a:pt x="0" y="5"/>
                  </a:ln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6112629-6737-4B71-BE0C-27D5A71609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2208" y="498475"/>
          <a:ext cx="59832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87520" imgH="241200" progId="Equation.DSMT4">
                  <p:embed/>
                </p:oleObj>
              </mc:Choice>
              <mc:Fallback>
                <p:oleObj name="Equation" r:id="rId22" imgW="238752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6112629-6737-4B71-BE0C-27D5A71609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22208" y="498475"/>
                        <a:ext cx="5983287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518272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" grpId="0" animBg="1"/>
      <p:bldP spid="182" grpId="0"/>
      <p:bldP spid="194" grpId="0"/>
      <p:bldP spid="195" grpId="0"/>
      <p:bldP spid="371" grpId="0" animBg="1"/>
      <p:bldP spid="372" grpId="0" animBg="1"/>
      <p:bldP spid="373" grpId="0"/>
      <p:bldP spid="375" grpId="0"/>
      <p:bldP spid="376" grpId="0"/>
      <p:bldP spid="46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ED61DA-E602-43E7-B5A4-B7C66E63AB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2100" y="274638"/>
            <a:ext cx="9956800" cy="406082"/>
          </a:xfrm>
        </p:spPr>
        <p:txBody>
          <a:bodyPr>
            <a:normAutofit fontScale="90000"/>
          </a:bodyPr>
          <a:lstStyle/>
          <a:p>
            <a:r>
              <a:rPr lang="en-US" dirty="0"/>
              <a:t>How to Read a Logarithmic Functio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B547E3-BAEC-4845-B9CF-805412F96DB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21920" y="675640"/>
            <a:ext cx="11338560" cy="919480"/>
          </a:xfrm>
        </p:spPr>
        <p:txBody>
          <a:bodyPr/>
          <a:lstStyle/>
          <a:p>
            <a:r>
              <a:rPr lang="en-US" dirty="0"/>
              <a:t>When reading or graphing a logarithmic function, start by looking at the value of the base “B”</a:t>
            </a:r>
          </a:p>
        </p:txBody>
      </p:sp>
      <p:grpSp>
        <p:nvGrpSpPr>
          <p:cNvPr id="4" name="Group 6">
            <a:extLst>
              <a:ext uri="{FF2B5EF4-FFF2-40B4-BE49-F238E27FC236}">
                <a16:creationId xmlns:a16="http://schemas.microsoft.com/office/drawing/2014/main" id="{354B78F4-B454-49AF-AA12-1991A3BBAC1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53672" y="3322249"/>
            <a:ext cx="2648009" cy="3081964"/>
            <a:chOff x="1445" y="1222"/>
            <a:chExt cx="2505" cy="2916"/>
          </a:xfrm>
        </p:grpSpPr>
        <p:sp>
          <p:nvSpPr>
            <p:cNvPr id="5" name="AutoShape 5">
              <a:extLst>
                <a:ext uri="{FF2B5EF4-FFF2-40B4-BE49-F238E27FC236}">
                  <a16:creationId xmlns:a16="http://schemas.microsoft.com/office/drawing/2014/main" id="{3A3980D7-A351-42F0-B5F0-5AC1C7F8B08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45" y="1228"/>
              <a:ext cx="2505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7">
              <a:extLst>
                <a:ext uri="{FF2B5EF4-FFF2-40B4-BE49-F238E27FC236}">
                  <a16:creationId xmlns:a16="http://schemas.microsoft.com/office/drawing/2014/main" id="{1DE76329-AA07-46DC-A1C2-E3183D67AB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29"/>
              <a:ext cx="2501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7" name="Line 8">
              <a:extLst>
                <a:ext uri="{FF2B5EF4-FFF2-40B4-BE49-F238E27FC236}">
                  <a16:creationId xmlns:a16="http://schemas.microsoft.com/office/drawing/2014/main" id="{929818A9-968D-4ACC-BF2C-350A42C550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9">
              <a:extLst>
                <a:ext uri="{FF2B5EF4-FFF2-40B4-BE49-F238E27FC236}">
                  <a16:creationId xmlns:a16="http://schemas.microsoft.com/office/drawing/2014/main" id="{4B638778-CE03-4606-8A9C-883EFA45FE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0">
              <a:extLst>
                <a:ext uri="{FF2B5EF4-FFF2-40B4-BE49-F238E27FC236}">
                  <a16:creationId xmlns:a16="http://schemas.microsoft.com/office/drawing/2014/main" id="{39FB686B-49C3-4EF9-A23A-5B5C4BC9D8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1">
              <a:extLst>
                <a:ext uri="{FF2B5EF4-FFF2-40B4-BE49-F238E27FC236}">
                  <a16:creationId xmlns:a16="http://schemas.microsoft.com/office/drawing/2014/main" id="{4FD3A0C2-E0DB-4751-9EE7-C3D8F8CD89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2">
              <a:extLst>
                <a:ext uri="{FF2B5EF4-FFF2-40B4-BE49-F238E27FC236}">
                  <a16:creationId xmlns:a16="http://schemas.microsoft.com/office/drawing/2014/main" id="{07C5483C-8C0A-4159-A709-FAEBDAA9BA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3">
              <a:extLst>
                <a:ext uri="{FF2B5EF4-FFF2-40B4-BE49-F238E27FC236}">
                  <a16:creationId xmlns:a16="http://schemas.microsoft.com/office/drawing/2014/main" id="{69F26BED-49B5-425D-A969-AB9FAA9F1D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4">
              <a:extLst>
                <a:ext uri="{FF2B5EF4-FFF2-40B4-BE49-F238E27FC236}">
                  <a16:creationId xmlns:a16="http://schemas.microsoft.com/office/drawing/2014/main" id="{7A2B6450-31D7-4E7D-ACE4-DE32E00BDE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5">
              <a:extLst>
                <a:ext uri="{FF2B5EF4-FFF2-40B4-BE49-F238E27FC236}">
                  <a16:creationId xmlns:a16="http://schemas.microsoft.com/office/drawing/2014/main" id="{44CF6582-D87C-4DE7-A6A6-FADFD14842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6">
              <a:extLst>
                <a:ext uri="{FF2B5EF4-FFF2-40B4-BE49-F238E27FC236}">
                  <a16:creationId xmlns:a16="http://schemas.microsoft.com/office/drawing/2014/main" id="{ECAED73A-3A2E-4114-B6B7-C5753D0E9E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7">
              <a:extLst>
                <a:ext uri="{FF2B5EF4-FFF2-40B4-BE49-F238E27FC236}">
                  <a16:creationId xmlns:a16="http://schemas.microsoft.com/office/drawing/2014/main" id="{AE462D3A-6855-47E0-A891-D4E6C8BE92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8">
              <a:extLst>
                <a:ext uri="{FF2B5EF4-FFF2-40B4-BE49-F238E27FC236}">
                  <a16:creationId xmlns:a16="http://schemas.microsoft.com/office/drawing/2014/main" id="{A5AEE583-40D0-4618-A4F8-CDAF437597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9">
              <a:extLst>
                <a:ext uri="{FF2B5EF4-FFF2-40B4-BE49-F238E27FC236}">
                  <a16:creationId xmlns:a16="http://schemas.microsoft.com/office/drawing/2014/main" id="{98CEDC6C-1B08-44D5-B1B2-95BC874517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0">
              <a:extLst>
                <a:ext uri="{FF2B5EF4-FFF2-40B4-BE49-F238E27FC236}">
                  <a16:creationId xmlns:a16="http://schemas.microsoft.com/office/drawing/2014/main" id="{37EBE9B7-D739-4340-8031-0CCC03C2F1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1">
              <a:extLst>
                <a:ext uri="{FF2B5EF4-FFF2-40B4-BE49-F238E27FC236}">
                  <a16:creationId xmlns:a16="http://schemas.microsoft.com/office/drawing/2014/main" id="{FF4C0B53-BF67-4E6E-8EF0-3BE85EA220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2">
              <a:extLst>
                <a:ext uri="{FF2B5EF4-FFF2-40B4-BE49-F238E27FC236}">
                  <a16:creationId xmlns:a16="http://schemas.microsoft.com/office/drawing/2014/main" id="{F44315C5-DA09-4E50-9729-44E0E489B0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3">
              <a:extLst>
                <a:ext uri="{FF2B5EF4-FFF2-40B4-BE49-F238E27FC236}">
                  <a16:creationId xmlns:a16="http://schemas.microsoft.com/office/drawing/2014/main" id="{EA7B826D-8264-42A4-905B-8D784A324A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4">
              <a:extLst>
                <a:ext uri="{FF2B5EF4-FFF2-40B4-BE49-F238E27FC236}">
                  <a16:creationId xmlns:a16="http://schemas.microsoft.com/office/drawing/2014/main" id="{4BBD7896-4114-4BF6-8E4A-D2B975682F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5">
              <a:extLst>
                <a:ext uri="{FF2B5EF4-FFF2-40B4-BE49-F238E27FC236}">
                  <a16:creationId xmlns:a16="http://schemas.microsoft.com/office/drawing/2014/main" id="{66F9BD27-FD12-47A4-9E50-1D14A694AF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6">
              <a:extLst>
                <a:ext uri="{FF2B5EF4-FFF2-40B4-BE49-F238E27FC236}">
                  <a16:creationId xmlns:a16="http://schemas.microsoft.com/office/drawing/2014/main" id="{A3160794-95EF-4027-A606-449062F378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4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7">
              <a:extLst>
                <a:ext uri="{FF2B5EF4-FFF2-40B4-BE49-F238E27FC236}">
                  <a16:creationId xmlns:a16="http://schemas.microsoft.com/office/drawing/2014/main" id="{75F2F08D-6C0A-4A8A-B73A-00EC06D19B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5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8">
              <a:extLst>
                <a:ext uri="{FF2B5EF4-FFF2-40B4-BE49-F238E27FC236}">
                  <a16:creationId xmlns:a16="http://schemas.microsoft.com/office/drawing/2014/main" id="{914F701D-F7EE-489F-9F7E-A45A448889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5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9">
              <a:extLst>
                <a:ext uri="{FF2B5EF4-FFF2-40B4-BE49-F238E27FC236}">
                  <a16:creationId xmlns:a16="http://schemas.microsoft.com/office/drawing/2014/main" id="{060D5C45-A2D6-4405-81C2-44F23E567A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6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0">
              <a:extLst>
                <a:ext uri="{FF2B5EF4-FFF2-40B4-BE49-F238E27FC236}">
                  <a16:creationId xmlns:a16="http://schemas.microsoft.com/office/drawing/2014/main" id="{E6F19C00-83F2-43FA-8A97-498461EE2C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1">
              <a:extLst>
                <a:ext uri="{FF2B5EF4-FFF2-40B4-BE49-F238E27FC236}">
                  <a16:creationId xmlns:a16="http://schemas.microsoft.com/office/drawing/2014/main" id="{CE925654-13A8-4944-BAE1-985BFAB5C5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2">
              <a:extLst>
                <a:ext uri="{FF2B5EF4-FFF2-40B4-BE49-F238E27FC236}">
                  <a16:creationId xmlns:a16="http://schemas.microsoft.com/office/drawing/2014/main" id="{36350926-CA63-43C1-ADB3-CEAA1E5F39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8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3">
              <a:extLst>
                <a:ext uri="{FF2B5EF4-FFF2-40B4-BE49-F238E27FC236}">
                  <a16:creationId xmlns:a16="http://schemas.microsoft.com/office/drawing/2014/main" id="{D53886DE-5CD5-4902-9E9D-949B9F05D6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9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4">
              <a:extLst>
                <a:ext uri="{FF2B5EF4-FFF2-40B4-BE49-F238E27FC236}">
                  <a16:creationId xmlns:a16="http://schemas.microsoft.com/office/drawing/2014/main" id="{359EA1FB-37B6-4B22-BB7D-58A39670C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09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5">
              <a:extLst>
                <a:ext uri="{FF2B5EF4-FFF2-40B4-BE49-F238E27FC236}">
                  <a16:creationId xmlns:a16="http://schemas.microsoft.com/office/drawing/2014/main" id="{B306690F-212F-4258-81F1-3F5C4ADC3B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10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6">
              <a:extLst>
                <a:ext uri="{FF2B5EF4-FFF2-40B4-BE49-F238E27FC236}">
                  <a16:creationId xmlns:a16="http://schemas.microsoft.com/office/drawing/2014/main" id="{3D30B922-AC12-475D-906A-F2245D6BFE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7">
              <a:extLst>
                <a:ext uri="{FF2B5EF4-FFF2-40B4-BE49-F238E27FC236}">
                  <a16:creationId xmlns:a16="http://schemas.microsoft.com/office/drawing/2014/main" id="{8E35B300-9105-4854-BBC8-0089182DED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8">
              <a:extLst>
                <a:ext uri="{FF2B5EF4-FFF2-40B4-BE49-F238E27FC236}">
                  <a16:creationId xmlns:a16="http://schemas.microsoft.com/office/drawing/2014/main" id="{C947C5CA-3AE3-4583-A548-F5A66F34D9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9">
              <a:extLst>
                <a:ext uri="{FF2B5EF4-FFF2-40B4-BE49-F238E27FC236}">
                  <a16:creationId xmlns:a16="http://schemas.microsoft.com/office/drawing/2014/main" id="{75C93630-6871-4124-9DAD-1EF12EA531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0">
              <a:extLst>
                <a:ext uri="{FF2B5EF4-FFF2-40B4-BE49-F238E27FC236}">
                  <a16:creationId xmlns:a16="http://schemas.microsoft.com/office/drawing/2014/main" id="{15F5EBA7-EA44-4036-8138-AEFCB8FB95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1">
              <a:extLst>
                <a:ext uri="{FF2B5EF4-FFF2-40B4-BE49-F238E27FC236}">
                  <a16:creationId xmlns:a16="http://schemas.microsoft.com/office/drawing/2014/main" id="{0FA2EDA1-7014-4A5F-985F-7EAB2DC9F8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2">
              <a:extLst>
                <a:ext uri="{FF2B5EF4-FFF2-40B4-BE49-F238E27FC236}">
                  <a16:creationId xmlns:a16="http://schemas.microsoft.com/office/drawing/2014/main" id="{8777272A-C818-40AA-A7B9-734AADEF81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3">
              <a:extLst>
                <a:ext uri="{FF2B5EF4-FFF2-40B4-BE49-F238E27FC236}">
                  <a16:creationId xmlns:a16="http://schemas.microsoft.com/office/drawing/2014/main" id="{02432211-4A87-40B1-B73E-5F7D9D0DB2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6"/>
              <a:ext cx="249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Rectangle 44">
              <a:extLst>
                <a:ext uri="{FF2B5EF4-FFF2-40B4-BE49-F238E27FC236}">
                  <a16:creationId xmlns:a16="http://schemas.microsoft.com/office/drawing/2014/main" id="{0AC8DC8E-D9BC-4F10-8A47-860E7AADAB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2488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/>
            </a:p>
          </p:txBody>
        </p:sp>
        <p:sp>
          <p:nvSpPr>
            <p:cNvPr id="44" name="Freeform 45">
              <a:extLst>
                <a:ext uri="{FF2B5EF4-FFF2-40B4-BE49-F238E27FC236}">
                  <a16:creationId xmlns:a16="http://schemas.microsoft.com/office/drawing/2014/main" id="{2D6A46BB-A8C6-49B6-85F3-6645373B257A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1" y="2626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108"/>
                <a:gd name="T14" fmla="*/ 22 w 2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6">
              <a:extLst>
                <a:ext uri="{FF2B5EF4-FFF2-40B4-BE49-F238E27FC236}">
                  <a16:creationId xmlns:a16="http://schemas.microsoft.com/office/drawing/2014/main" id="{7B5D5A1C-0D60-4D4D-BF2F-AEB5D7A61E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7">
              <a:extLst>
                <a:ext uri="{FF2B5EF4-FFF2-40B4-BE49-F238E27FC236}">
                  <a16:creationId xmlns:a16="http://schemas.microsoft.com/office/drawing/2014/main" id="{11F34F9A-EBA2-463A-BC7F-F2A1F51F02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8">
              <a:extLst>
                <a:ext uri="{FF2B5EF4-FFF2-40B4-BE49-F238E27FC236}">
                  <a16:creationId xmlns:a16="http://schemas.microsoft.com/office/drawing/2014/main" id="{C0CB7D52-39E9-49A7-95C3-F9189E726D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9">
              <a:extLst>
                <a:ext uri="{FF2B5EF4-FFF2-40B4-BE49-F238E27FC236}">
                  <a16:creationId xmlns:a16="http://schemas.microsoft.com/office/drawing/2014/main" id="{0034AAD1-41DE-41D8-97F1-FE4B720270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0" y="1234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Rectangle 50">
              <a:extLst>
                <a:ext uri="{FF2B5EF4-FFF2-40B4-BE49-F238E27FC236}">
                  <a16:creationId xmlns:a16="http://schemas.microsoft.com/office/drawing/2014/main" id="{7621B071-4674-4F8C-91C5-2FFB6218C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" y="1222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/>
            </a:p>
          </p:txBody>
        </p:sp>
        <p:sp>
          <p:nvSpPr>
            <p:cNvPr id="50" name="Freeform 51">
              <a:extLst>
                <a:ext uri="{FF2B5EF4-FFF2-40B4-BE49-F238E27FC236}">
                  <a16:creationId xmlns:a16="http://schemas.microsoft.com/office/drawing/2014/main" id="{8126A331-26ED-4644-AA7A-8E6A6381007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5" y="1240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52">
              <a:extLst>
                <a:ext uri="{FF2B5EF4-FFF2-40B4-BE49-F238E27FC236}">
                  <a16:creationId xmlns:a16="http://schemas.microsoft.com/office/drawing/2014/main" id="{CA9D7762-7347-4765-9C19-3E54FA753A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52" name="Line 53">
              <a:extLst>
                <a:ext uri="{FF2B5EF4-FFF2-40B4-BE49-F238E27FC236}">
                  <a16:creationId xmlns:a16="http://schemas.microsoft.com/office/drawing/2014/main" id="{3DEF4C02-F680-40FC-96FD-22BD8C63D4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Rectangle 54">
              <a:extLst>
                <a:ext uri="{FF2B5EF4-FFF2-40B4-BE49-F238E27FC236}">
                  <a16:creationId xmlns:a16="http://schemas.microsoft.com/office/drawing/2014/main" id="{F469C4B4-7E1B-4E29-BFAE-5DAEB3DE0F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5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54" name="Line 55">
              <a:extLst>
                <a:ext uri="{FF2B5EF4-FFF2-40B4-BE49-F238E27FC236}">
                  <a16:creationId xmlns:a16="http://schemas.microsoft.com/office/drawing/2014/main" id="{958D98BC-24F2-40BA-80CC-2A4066F94F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Rectangle 56">
              <a:extLst>
                <a:ext uri="{FF2B5EF4-FFF2-40B4-BE49-F238E27FC236}">
                  <a16:creationId xmlns:a16="http://schemas.microsoft.com/office/drawing/2014/main" id="{B957300B-8B1A-4C82-86C9-14593DAE1A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56" name="Line 57">
              <a:extLst>
                <a:ext uri="{FF2B5EF4-FFF2-40B4-BE49-F238E27FC236}">
                  <a16:creationId xmlns:a16="http://schemas.microsoft.com/office/drawing/2014/main" id="{D8D5CC4E-8BE9-4EB4-B2CA-9E23F793AF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58">
              <a:extLst>
                <a:ext uri="{FF2B5EF4-FFF2-40B4-BE49-F238E27FC236}">
                  <a16:creationId xmlns:a16="http://schemas.microsoft.com/office/drawing/2014/main" id="{11C8E472-36F7-4A35-AC62-B65234C3C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58" name="Line 59">
              <a:extLst>
                <a:ext uri="{FF2B5EF4-FFF2-40B4-BE49-F238E27FC236}">
                  <a16:creationId xmlns:a16="http://schemas.microsoft.com/office/drawing/2014/main" id="{DBE407D0-8F45-4430-BF5F-64EF7B91BC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60">
              <a:extLst>
                <a:ext uri="{FF2B5EF4-FFF2-40B4-BE49-F238E27FC236}">
                  <a16:creationId xmlns:a16="http://schemas.microsoft.com/office/drawing/2014/main" id="{CCACC919-3D78-46E6-B846-D8FD28C134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60" name="Rectangle 61">
              <a:extLst>
                <a:ext uri="{FF2B5EF4-FFF2-40B4-BE49-F238E27FC236}">
                  <a16:creationId xmlns:a16="http://schemas.microsoft.com/office/drawing/2014/main" id="{413C2EF1-8AC7-4D6E-8A73-546BDF006F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/>
            </a:p>
          </p:txBody>
        </p:sp>
        <p:sp>
          <p:nvSpPr>
            <p:cNvPr id="61" name="Line 62">
              <a:extLst>
                <a:ext uri="{FF2B5EF4-FFF2-40B4-BE49-F238E27FC236}">
                  <a16:creationId xmlns:a16="http://schemas.microsoft.com/office/drawing/2014/main" id="{873EAD1F-B7F6-4BF1-9859-BCAC168B2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Rectangle 63">
              <a:extLst>
                <a:ext uri="{FF2B5EF4-FFF2-40B4-BE49-F238E27FC236}">
                  <a16:creationId xmlns:a16="http://schemas.microsoft.com/office/drawing/2014/main" id="{5F7DC1B2-F358-4F4D-A097-E437C3E46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63" name="Line 64">
              <a:extLst>
                <a:ext uri="{FF2B5EF4-FFF2-40B4-BE49-F238E27FC236}">
                  <a16:creationId xmlns:a16="http://schemas.microsoft.com/office/drawing/2014/main" id="{4E166C29-04EC-4357-B481-88DD029582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65">
              <a:extLst>
                <a:ext uri="{FF2B5EF4-FFF2-40B4-BE49-F238E27FC236}">
                  <a16:creationId xmlns:a16="http://schemas.microsoft.com/office/drawing/2014/main" id="{3DE0E99E-9033-4453-8D50-D0C690F25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65" name="Line 66">
              <a:extLst>
                <a:ext uri="{FF2B5EF4-FFF2-40B4-BE49-F238E27FC236}">
                  <a16:creationId xmlns:a16="http://schemas.microsoft.com/office/drawing/2014/main" id="{45EBB0A3-F552-47E2-B94A-FC04B8A04D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67">
              <a:extLst>
                <a:ext uri="{FF2B5EF4-FFF2-40B4-BE49-F238E27FC236}">
                  <a16:creationId xmlns:a16="http://schemas.microsoft.com/office/drawing/2014/main" id="{C4C23D5B-2CB9-4049-A24C-35444FAD3F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67" name="Line 68">
              <a:extLst>
                <a:ext uri="{FF2B5EF4-FFF2-40B4-BE49-F238E27FC236}">
                  <a16:creationId xmlns:a16="http://schemas.microsoft.com/office/drawing/2014/main" id="{2DCDDFEF-28EC-4D21-8C2E-9D1EE0F82B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Rectangle 69">
              <a:extLst>
                <a:ext uri="{FF2B5EF4-FFF2-40B4-BE49-F238E27FC236}">
                  <a16:creationId xmlns:a16="http://schemas.microsoft.com/office/drawing/2014/main" id="{4F65ABEE-F342-4164-9DA8-E89FCD6272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69" name="Rectangle 70">
              <a:extLst>
                <a:ext uri="{FF2B5EF4-FFF2-40B4-BE49-F238E27FC236}">
                  <a16:creationId xmlns:a16="http://schemas.microsoft.com/office/drawing/2014/main" id="{81616BBF-25D8-474F-B482-F79472FED8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77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70" name="Line 71">
              <a:extLst>
                <a:ext uri="{FF2B5EF4-FFF2-40B4-BE49-F238E27FC236}">
                  <a16:creationId xmlns:a16="http://schemas.microsoft.com/office/drawing/2014/main" id="{126007DF-8C90-41F2-A7D3-5A5DF3E44A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83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72">
              <a:extLst>
                <a:ext uri="{FF2B5EF4-FFF2-40B4-BE49-F238E27FC236}">
                  <a16:creationId xmlns:a16="http://schemas.microsoft.com/office/drawing/2014/main" id="{329A2010-F987-45F5-B500-49DBBFA76C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490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72" name="Line 73">
              <a:extLst>
                <a:ext uri="{FF2B5EF4-FFF2-40B4-BE49-F238E27FC236}">
                  <a16:creationId xmlns:a16="http://schemas.microsoft.com/office/drawing/2014/main" id="{A3E077C9-D1F8-4A65-A653-43403BB82C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550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74">
              <a:extLst>
                <a:ext uri="{FF2B5EF4-FFF2-40B4-BE49-F238E27FC236}">
                  <a16:creationId xmlns:a16="http://schemas.microsoft.com/office/drawing/2014/main" id="{71C73F89-6858-4716-A232-F4B9AD2B07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202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74" name="Line 75">
              <a:extLst>
                <a:ext uri="{FF2B5EF4-FFF2-40B4-BE49-F238E27FC236}">
                  <a16:creationId xmlns:a16="http://schemas.microsoft.com/office/drawing/2014/main" id="{F3D1B13A-D1D2-4F1D-8368-46B73CECC5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26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76">
              <a:extLst>
                <a:ext uri="{FF2B5EF4-FFF2-40B4-BE49-F238E27FC236}">
                  <a16:creationId xmlns:a16="http://schemas.microsoft.com/office/drawing/2014/main" id="{1807759D-7245-43C7-9BB1-CCD25D5E90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2914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76" name="Line 77">
              <a:extLst>
                <a:ext uri="{FF2B5EF4-FFF2-40B4-BE49-F238E27FC236}">
                  <a16:creationId xmlns:a16="http://schemas.microsoft.com/office/drawing/2014/main" id="{61E324D3-EB1C-4E61-9DD6-8621FC3D10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97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78">
              <a:extLst>
                <a:ext uri="{FF2B5EF4-FFF2-40B4-BE49-F238E27FC236}">
                  <a16:creationId xmlns:a16="http://schemas.microsoft.com/office/drawing/2014/main" id="{0588BC25-3DDB-433D-8C4F-7F0AEB3859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332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78" name="Line 79">
              <a:extLst>
                <a:ext uri="{FF2B5EF4-FFF2-40B4-BE49-F238E27FC236}">
                  <a16:creationId xmlns:a16="http://schemas.microsoft.com/office/drawing/2014/main" id="{7C360C44-4CC0-4FD1-ADD4-B5141BE3D1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39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80">
              <a:extLst>
                <a:ext uri="{FF2B5EF4-FFF2-40B4-BE49-F238E27FC236}">
                  <a16:creationId xmlns:a16="http://schemas.microsoft.com/office/drawing/2014/main" id="{9E4714C5-F41D-45BE-9DC9-9F1C1C6E2A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044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80" name="Line 81">
              <a:extLst>
                <a:ext uri="{FF2B5EF4-FFF2-40B4-BE49-F238E27FC236}">
                  <a16:creationId xmlns:a16="http://schemas.microsoft.com/office/drawing/2014/main" id="{A6BADE87-E891-44B7-8C53-58B6000965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10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82">
              <a:extLst>
                <a:ext uri="{FF2B5EF4-FFF2-40B4-BE49-F238E27FC236}">
                  <a16:creationId xmlns:a16="http://schemas.microsoft.com/office/drawing/2014/main" id="{A5DC5696-A6DD-4536-941F-B2F00E4270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756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82" name="Line 83">
              <a:extLst>
                <a:ext uri="{FF2B5EF4-FFF2-40B4-BE49-F238E27FC236}">
                  <a16:creationId xmlns:a16="http://schemas.microsoft.com/office/drawing/2014/main" id="{2E13666B-CA5D-4539-80BC-8D020096EA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816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84">
              <a:extLst>
                <a:ext uri="{FF2B5EF4-FFF2-40B4-BE49-F238E27FC236}">
                  <a16:creationId xmlns:a16="http://schemas.microsoft.com/office/drawing/2014/main" id="{8E2CC71A-7A0D-4810-875F-D566C31B5B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46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84" name="Line 85">
              <a:extLst>
                <a:ext uri="{FF2B5EF4-FFF2-40B4-BE49-F238E27FC236}">
                  <a16:creationId xmlns:a16="http://schemas.microsoft.com/office/drawing/2014/main" id="{2AF2F22C-82CD-485C-A670-910FA73F91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52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90">
              <a:extLst>
                <a:ext uri="{FF2B5EF4-FFF2-40B4-BE49-F238E27FC236}">
                  <a16:creationId xmlns:a16="http://schemas.microsoft.com/office/drawing/2014/main" id="{0A47F622-8A54-44CA-BF8B-DC716F6D2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p:sp>
        <p:nvSpPr>
          <p:cNvPr id="168" name="TextBox 167">
            <a:extLst>
              <a:ext uri="{FF2B5EF4-FFF2-40B4-BE49-F238E27FC236}">
                <a16:creationId xmlns:a16="http://schemas.microsoft.com/office/drawing/2014/main" id="{F0AF1F11-0B40-4B68-BC76-D23A2EF68EBE}"/>
              </a:ext>
            </a:extLst>
          </p:cNvPr>
          <p:cNvSpPr txBox="1"/>
          <p:nvPr/>
        </p:nvSpPr>
        <p:spPr>
          <a:xfrm>
            <a:off x="227799" y="1483090"/>
            <a:ext cx="3542096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dirty="0">
                <a:solidFill>
                  <a:srgbClr val="FF0000"/>
                </a:solidFill>
              </a:rPr>
              <a:t>If the “base” is bigger than 1, then it will open from bottom and go up!</a:t>
            </a:r>
          </a:p>
        </p:txBody>
      </p:sp>
      <p:grpSp>
        <p:nvGrpSpPr>
          <p:cNvPr id="169" name="Group 200">
            <a:extLst>
              <a:ext uri="{FF2B5EF4-FFF2-40B4-BE49-F238E27FC236}">
                <a16:creationId xmlns:a16="http://schemas.microsoft.com/office/drawing/2014/main" id="{E806550E-3976-42BA-B6E1-1C54CDE07574}"/>
              </a:ext>
            </a:extLst>
          </p:cNvPr>
          <p:cNvGrpSpPr>
            <a:grpSpLocks/>
          </p:cNvGrpSpPr>
          <p:nvPr/>
        </p:nvGrpSpPr>
        <p:grpSpPr bwMode="auto">
          <a:xfrm>
            <a:off x="2105986" y="4083341"/>
            <a:ext cx="1217191" cy="2314662"/>
            <a:chOff x="4283075" y="3940175"/>
            <a:chExt cx="1984375" cy="2609850"/>
          </a:xfrm>
        </p:grpSpPr>
        <p:sp>
          <p:nvSpPr>
            <p:cNvPr id="170" name="Freeform 87">
              <a:extLst>
                <a:ext uri="{FF2B5EF4-FFF2-40B4-BE49-F238E27FC236}">
                  <a16:creationId xmlns:a16="http://schemas.microsoft.com/office/drawing/2014/main" id="{D5AEB29D-0361-4EA5-8626-F54EA337AB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3075" y="5045075"/>
              <a:ext cx="6350" cy="1504950"/>
            </a:xfrm>
            <a:custGeom>
              <a:avLst/>
              <a:gdLst>
                <a:gd name="T0" fmla="*/ 2147483646 w 2"/>
                <a:gd name="T1" fmla="*/ 0 h 158"/>
                <a:gd name="T2" fmla="*/ 2147483646 w 2"/>
                <a:gd name="T3" fmla="*/ 2147483646 h 158"/>
                <a:gd name="T4" fmla="*/ 2147483646 w 2"/>
                <a:gd name="T5" fmla="*/ 2147483646 h 158"/>
                <a:gd name="T6" fmla="*/ 2147483646 w 2"/>
                <a:gd name="T7" fmla="*/ 2147483646 h 158"/>
                <a:gd name="T8" fmla="*/ 2147483646 w 2"/>
                <a:gd name="T9" fmla="*/ 2147483646 h 158"/>
                <a:gd name="T10" fmla="*/ 0 w 2"/>
                <a:gd name="T11" fmla="*/ 2147483646 h 158"/>
                <a:gd name="T12" fmla="*/ 0 w 2"/>
                <a:gd name="T13" fmla="*/ 2147483646 h 158"/>
                <a:gd name="T14" fmla="*/ 0 w 2"/>
                <a:gd name="T15" fmla="*/ 2147483646 h 158"/>
                <a:gd name="T16" fmla="*/ 0 w 2"/>
                <a:gd name="T17" fmla="*/ 2147483646 h 158"/>
                <a:gd name="T18" fmla="*/ 0 w 2"/>
                <a:gd name="T19" fmla="*/ 2147483646 h 158"/>
                <a:gd name="T20" fmla="*/ 0 w 2"/>
                <a:gd name="T21" fmla="*/ 2147483646 h 158"/>
                <a:gd name="T22" fmla="*/ 0 w 2"/>
                <a:gd name="T23" fmla="*/ 2147483646 h 158"/>
                <a:gd name="T24" fmla="*/ 0 w 2"/>
                <a:gd name="T25" fmla="*/ 2147483646 h 158"/>
                <a:gd name="T26" fmla="*/ 0 w 2"/>
                <a:gd name="T27" fmla="*/ 2147483646 h 158"/>
                <a:gd name="T28" fmla="*/ 0 w 2"/>
                <a:gd name="T29" fmla="*/ 2147483646 h 158"/>
                <a:gd name="T30" fmla="*/ 0 w 2"/>
                <a:gd name="T31" fmla="*/ 2147483646 h 158"/>
                <a:gd name="T32" fmla="*/ 0 w 2"/>
                <a:gd name="T33" fmla="*/ 2147483646 h 158"/>
                <a:gd name="T34" fmla="*/ 0 w 2"/>
                <a:gd name="T35" fmla="*/ 2147483646 h 158"/>
                <a:gd name="T36" fmla="*/ 0 w 2"/>
                <a:gd name="T37" fmla="*/ 2147483646 h 158"/>
                <a:gd name="T38" fmla="*/ 0 w 2"/>
                <a:gd name="T39" fmla="*/ 2147483646 h 158"/>
                <a:gd name="T40" fmla="*/ 0 w 2"/>
                <a:gd name="T41" fmla="*/ 2147483646 h 158"/>
                <a:gd name="T42" fmla="*/ 0 w 2"/>
                <a:gd name="T43" fmla="*/ 2147483646 h 158"/>
                <a:gd name="T44" fmla="*/ 0 w 2"/>
                <a:gd name="T45" fmla="*/ 2147483646 h 15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"/>
                <a:gd name="T70" fmla="*/ 0 h 158"/>
                <a:gd name="T71" fmla="*/ 2 w 2"/>
                <a:gd name="T72" fmla="*/ 158 h 15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" h="158">
                  <a:moveTo>
                    <a:pt x="2" y="0"/>
                  </a:moveTo>
                  <a:lnTo>
                    <a:pt x="2" y="6"/>
                  </a:lnTo>
                  <a:lnTo>
                    <a:pt x="1" y="14"/>
                  </a:lnTo>
                  <a:lnTo>
                    <a:pt x="1" y="20"/>
                  </a:lnTo>
                  <a:lnTo>
                    <a:pt x="1" y="29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49"/>
                  </a:lnTo>
                  <a:lnTo>
                    <a:pt x="0" y="58"/>
                  </a:lnTo>
                  <a:lnTo>
                    <a:pt x="0" y="64"/>
                  </a:lnTo>
                  <a:lnTo>
                    <a:pt x="0" y="72"/>
                  </a:lnTo>
                  <a:lnTo>
                    <a:pt x="0" y="78"/>
                  </a:lnTo>
                  <a:lnTo>
                    <a:pt x="0" y="87"/>
                  </a:lnTo>
                  <a:lnTo>
                    <a:pt x="0" y="93"/>
                  </a:lnTo>
                  <a:lnTo>
                    <a:pt x="0" y="101"/>
                  </a:lnTo>
                  <a:lnTo>
                    <a:pt x="0" y="107"/>
                  </a:lnTo>
                  <a:lnTo>
                    <a:pt x="0" y="115"/>
                  </a:lnTo>
                  <a:lnTo>
                    <a:pt x="0" y="121"/>
                  </a:lnTo>
                  <a:lnTo>
                    <a:pt x="0" y="130"/>
                  </a:lnTo>
                  <a:lnTo>
                    <a:pt x="0" y="136"/>
                  </a:lnTo>
                  <a:lnTo>
                    <a:pt x="0" y="144"/>
                  </a:lnTo>
                  <a:lnTo>
                    <a:pt x="0" y="150"/>
                  </a:lnTo>
                  <a:lnTo>
                    <a:pt x="0" y="158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1" name="Freeform 88">
              <a:extLst>
                <a:ext uri="{FF2B5EF4-FFF2-40B4-BE49-F238E27FC236}">
                  <a16:creationId xmlns:a16="http://schemas.microsoft.com/office/drawing/2014/main" id="{89B79C35-41DA-4688-9D31-95A73343735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9425" y="3940175"/>
              <a:ext cx="1978025" cy="1104900"/>
            </a:xfrm>
            <a:custGeom>
              <a:avLst/>
              <a:gdLst>
                <a:gd name="T0" fmla="*/ 2147483646 w 509"/>
                <a:gd name="T1" fmla="*/ 2147483646 h 116"/>
                <a:gd name="T2" fmla="*/ 2147483646 w 509"/>
                <a:gd name="T3" fmla="*/ 2147483646 h 116"/>
                <a:gd name="T4" fmla="*/ 2147483646 w 509"/>
                <a:gd name="T5" fmla="*/ 2147483646 h 116"/>
                <a:gd name="T6" fmla="*/ 2147483646 w 509"/>
                <a:gd name="T7" fmla="*/ 2147483646 h 116"/>
                <a:gd name="T8" fmla="*/ 2147483646 w 509"/>
                <a:gd name="T9" fmla="*/ 2147483646 h 116"/>
                <a:gd name="T10" fmla="*/ 2147483646 w 509"/>
                <a:gd name="T11" fmla="*/ 2147483646 h 116"/>
                <a:gd name="T12" fmla="*/ 2147483646 w 509"/>
                <a:gd name="T13" fmla="*/ 2147483646 h 116"/>
                <a:gd name="T14" fmla="*/ 2147483646 w 509"/>
                <a:gd name="T15" fmla="*/ 2147483646 h 116"/>
                <a:gd name="T16" fmla="*/ 2147483646 w 509"/>
                <a:gd name="T17" fmla="*/ 2147483646 h 116"/>
                <a:gd name="T18" fmla="*/ 2147483646 w 509"/>
                <a:gd name="T19" fmla="*/ 2147483646 h 116"/>
                <a:gd name="T20" fmla="*/ 2147483646 w 509"/>
                <a:gd name="T21" fmla="*/ 2147483646 h 116"/>
                <a:gd name="T22" fmla="*/ 2147483646 w 509"/>
                <a:gd name="T23" fmla="*/ 2147483646 h 116"/>
                <a:gd name="T24" fmla="*/ 2147483646 w 509"/>
                <a:gd name="T25" fmla="*/ 2147483646 h 116"/>
                <a:gd name="T26" fmla="*/ 2147483646 w 509"/>
                <a:gd name="T27" fmla="*/ 2147483646 h 116"/>
                <a:gd name="T28" fmla="*/ 2147483646 w 509"/>
                <a:gd name="T29" fmla="*/ 2147483646 h 116"/>
                <a:gd name="T30" fmla="*/ 2147483646 w 509"/>
                <a:gd name="T31" fmla="*/ 2147483646 h 116"/>
                <a:gd name="T32" fmla="*/ 2147483646 w 509"/>
                <a:gd name="T33" fmla="*/ 2147483646 h 116"/>
                <a:gd name="T34" fmla="*/ 2147483646 w 509"/>
                <a:gd name="T35" fmla="*/ 2147483646 h 116"/>
                <a:gd name="T36" fmla="*/ 2147483646 w 509"/>
                <a:gd name="T37" fmla="*/ 2147483646 h 116"/>
                <a:gd name="T38" fmla="*/ 2147483646 w 509"/>
                <a:gd name="T39" fmla="*/ 2147483646 h 116"/>
                <a:gd name="T40" fmla="*/ 2147483646 w 509"/>
                <a:gd name="T41" fmla="*/ 2147483646 h 116"/>
                <a:gd name="T42" fmla="*/ 2147483646 w 509"/>
                <a:gd name="T43" fmla="*/ 2147483646 h 116"/>
                <a:gd name="T44" fmla="*/ 2147483646 w 509"/>
                <a:gd name="T45" fmla="*/ 2147483646 h 116"/>
                <a:gd name="T46" fmla="*/ 2147483646 w 509"/>
                <a:gd name="T47" fmla="*/ 2147483646 h 116"/>
                <a:gd name="T48" fmla="*/ 2147483646 w 509"/>
                <a:gd name="T49" fmla="*/ 2147483646 h 116"/>
                <a:gd name="T50" fmla="*/ 2147483646 w 509"/>
                <a:gd name="T51" fmla="*/ 2147483646 h 116"/>
                <a:gd name="T52" fmla="*/ 2147483646 w 509"/>
                <a:gd name="T53" fmla="*/ 2147483646 h 116"/>
                <a:gd name="T54" fmla="*/ 2147483646 w 509"/>
                <a:gd name="T55" fmla="*/ 2147483646 h 116"/>
                <a:gd name="T56" fmla="*/ 2147483646 w 509"/>
                <a:gd name="T57" fmla="*/ 2147483646 h 116"/>
                <a:gd name="T58" fmla="*/ 2147483646 w 509"/>
                <a:gd name="T59" fmla="*/ 2147483646 h 116"/>
                <a:gd name="T60" fmla="*/ 2147483646 w 509"/>
                <a:gd name="T61" fmla="*/ 2147483646 h 116"/>
                <a:gd name="T62" fmla="*/ 2147483646 w 509"/>
                <a:gd name="T63" fmla="*/ 2147483646 h 116"/>
                <a:gd name="T64" fmla="*/ 2147483646 w 509"/>
                <a:gd name="T65" fmla="*/ 2147483646 h 116"/>
                <a:gd name="T66" fmla="*/ 2147483646 w 509"/>
                <a:gd name="T67" fmla="*/ 2147483646 h 116"/>
                <a:gd name="T68" fmla="*/ 2147483646 w 509"/>
                <a:gd name="T69" fmla="*/ 2147483646 h 116"/>
                <a:gd name="T70" fmla="*/ 2147483646 w 509"/>
                <a:gd name="T71" fmla="*/ 2147483646 h 116"/>
                <a:gd name="T72" fmla="*/ 2147483646 w 509"/>
                <a:gd name="T73" fmla="*/ 2147483646 h 116"/>
                <a:gd name="T74" fmla="*/ 2147483646 w 509"/>
                <a:gd name="T75" fmla="*/ 2147483646 h 116"/>
                <a:gd name="T76" fmla="*/ 2147483646 w 509"/>
                <a:gd name="T77" fmla="*/ 2147483646 h 116"/>
                <a:gd name="T78" fmla="*/ 2147483646 w 509"/>
                <a:gd name="T79" fmla="*/ 2147483646 h 116"/>
                <a:gd name="T80" fmla="*/ 2147483646 w 509"/>
                <a:gd name="T81" fmla="*/ 2147483646 h 116"/>
                <a:gd name="T82" fmla="*/ 2147483646 w 509"/>
                <a:gd name="T83" fmla="*/ 2147483646 h 116"/>
                <a:gd name="T84" fmla="*/ 2147483646 w 509"/>
                <a:gd name="T85" fmla="*/ 2147483646 h 116"/>
                <a:gd name="T86" fmla="*/ 2147483646 w 509"/>
                <a:gd name="T87" fmla="*/ 2147483646 h 116"/>
                <a:gd name="T88" fmla="*/ 2147483646 w 509"/>
                <a:gd name="T89" fmla="*/ 2147483646 h 116"/>
                <a:gd name="T90" fmla="*/ 2147483646 w 509"/>
                <a:gd name="T91" fmla="*/ 2147483646 h 116"/>
                <a:gd name="T92" fmla="*/ 2147483646 w 509"/>
                <a:gd name="T93" fmla="*/ 2147483646 h 116"/>
                <a:gd name="T94" fmla="*/ 2147483646 w 509"/>
                <a:gd name="T95" fmla="*/ 2147483646 h 116"/>
                <a:gd name="T96" fmla="*/ 2147483646 w 509"/>
                <a:gd name="T97" fmla="*/ 2147483646 h 116"/>
                <a:gd name="T98" fmla="*/ 2147483646 w 509"/>
                <a:gd name="T99" fmla="*/ 2147483646 h 116"/>
                <a:gd name="T100" fmla="*/ 2147483646 w 509"/>
                <a:gd name="T101" fmla="*/ 2147483646 h 116"/>
                <a:gd name="T102" fmla="*/ 2147483646 w 509"/>
                <a:gd name="T103" fmla="*/ 2147483646 h 116"/>
                <a:gd name="T104" fmla="*/ 2147483646 w 509"/>
                <a:gd name="T105" fmla="*/ 2147483646 h 116"/>
                <a:gd name="T106" fmla="*/ 2147483646 w 509"/>
                <a:gd name="T107" fmla="*/ 2147483646 h 116"/>
                <a:gd name="T108" fmla="*/ 2147483646 w 509"/>
                <a:gd name="T109" fmla="*/ 2147483646 h 116"/>
                <a:gd name="T110" fmla="*/ 2147483646 w 509"/>
                <a:gd name="T111" fmla="*/ 2147483646 h 116"/>
                <a:gd name="T112" fmla="*/ 2147483646 w 509"/>
                <a:gd name="T113" fmla="*/ 2147483646 h 116"/>
                <a:gd name="T114" fmla="*/ 2147483646 w 509"/>
                <a:gd name="T115" fmla="*/ 0 h 116"/>
                <a:gd name="T116" fmla="*/ 2147483646 w 509"/>
                <a:gd name="T117" fmla="*/ 0 h 11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09"/>
                <a:gd name="T178" fmla="*/ 0 h 116"/>
                <a:gd name="T179" fmla="*/ 509 w 509"/>
                <a:gd name="T180" fmla="*/ 116 h 11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09" h="116">
                  <a:moveTo>
                    <a:pt x="0" y="116"/>
                  </a:moveTo>
                  <a:lnTo>
                    <a:pt x="1" y="107"/>
                  </a:lnTo>
                  <a:lnTo>
                    <a:pt x="2" y="101"/>
                  </a:lnTo>
                  <a:lnTo>
                    <a:pt x="3" y="96"/>
                  </a:lnTo>
                  <a:lnTo>
                    <a:pt x="4" y="93"/>
                  </a:lnTo>
                  <a:lnTo>
                    <a:pt x="5" y="89"/>
                  </a:lnTo>
                  <a:lnTo>
                    <a:pt x="6" y="87"/>
                  </a:lnTo>
                  <a:lnTo>
                    <a:pt x="7" y="84"/>
                  </a:lnTo>
                  <a:lnTo>
                    <a:pt x="8" y="82"/>
                  </a:lnTo>
                  <a:lnTo>
                    <a:pt x="9" y="80"/>
                  </a:lnTo>
                  <a:lnTo>
                    <a:pt x="10" y="78"/>
                  </a:lnTo>
                  <a:lnTo>
                    <a:pt x="12" y="76"/>
                  </a:lnTo>
                  <a:lnTo>
                    <a:pt x="13" y="74"/>
                  </a:lnTo>
                  <a:lnTo>
                    <a:pt x="14" y="72"/>
                  </a:lnTo>
                  <a:lnTo>
                    <a:pt x="16" y="70"/>
                  </a:lnTo>
                  <a:lnTo>
                    <a:pt x="18" y="68"/>
                  </a:lnTo>
                  <a:lnTo>
                    <a:pt x="19" y="67"/>
                  </a:lnTo>
                  <a:lnTo>
                    <a:pt x="21" y="65"/>
                  </a:lnTo>
                  <a:lnTo>
                    <a:pt x="22" y="64"/>
                  </a:lnTo>
                  <a:lnTo>
                    <a:pt x="24" y="62"/>
                  </a:lnTo>
                  <a:lnTo>
                    <a:pt x="27" y="60"/>
                  </a:lnTo>
                  <a:lnTo>
                    <a:pt x="29" y="59"/>
                  </a:lnTo>
                  <a:lnTo>
                    <a:pt x="31" y="57"/>
                  </a:lnTo>
                  <a:lnTo>
                    <a:pt x="33" y="56"/>
                  </a:lnTo>
                  <a:lnTo>
                    <a:pt x="36" y="54"/>
                  </a:lnTo>
                  <a:lnTo>
                    <a:pt x="38" y="53"/>
                  </a:lnTo>
                  <a:lnTo>
                    <a:pt x="40" y="52"/>
                  </a:lnTo>
                  <a:lnTo>
                    <a:pt x="42" y="51"/>
                  </a:lnTo>
                  <a:lnTo>
                    <a:pt x="45" y="50"/>
                  </a:lnTo>
                  <a:lnTo>
                    <a:pt x="47" y="49"/>
                  </a:lnTo>
                  <a:lnTo>
                    <a:pt x="49" y="48"/>
                  </a:lnTo>
                  <a:lnTo>
                    <a:pt x="51" y="47"/>
                  </a:lnTo>
                  <a:lnTo>
                    <a:pt x="54" y="46"/>
                  </a:lnTo>
                  <a:lnTo>
                    <a:pt x="56" y="45"/>
                  </a:lnTo>
                  <a:lnTo>
                    <a:pt x="58" y="45"/>
                  </a:lnTo>
                  <a:lnTo>
                    <a:pt x="60" y="44"/>
                  </a:lnTo>
                  <a:lnTo>
                    <a:pt x="63" y="43"/>
                  </a:lnTo>
                  <a:lnTo>
                    <a:pt x="65" y="42"/>
                  </a:lnTo>
                  <a:lnTo>
                    <a:pt x="67" y="42"/>
                  </a:lnTo>
                  <a:lnTo>
                    <a:pt x="69" y="41"/>
                  </a:lnTo>
                  <a:lnTo>
                    <a:pt x="72" y="40"/>
                  </a:lnTo>
                  <a:lnTo>
                    <a:pt x="74" y="40"/>
                  </a:lnTo>
                  <a:lnTo>
                    <a:pt x="76" y="39"/>
                  </a:lnTo>
                  <a:lnTo>
                    <a:pt x="78" y="39"/>
                  </a:lnTo>
                  <a:lnTo>
                    <a:pt x="80" y="38"/>
                  </a:lnTo>
                  <a:lnTo>
                    <a:pt x="83" y="37"/>
                  </a:lnTo>
                  <a:lnTo>
                    <a:pt x="85" y="37"/>
                  </a:lnTo>
                  <a:lnTo>
                    <a:pt x="87" y="36"/>
                  </a:lnTo>
                  <a:lnTo>
                    <a:pt x="90" y="36"/>
                  </a:lnTo>
                  <a:lnTo>
                    <a:pt x="92" y="35"/>
                  </a:lnTo>
                  <a:lnTo>
                    <a:pt x="94" y="35"/>
                  </a:lnTo>
                  <a:lnTo>
                    <a:pt x="96" y="34"/>
                  </a:lnTo>
                  <a:lnTo>
                    <a:pt x="99" y="34"/>
                  </a:lnTo>
                  <a:lnTo>
                    <a:pt x="101" y="33"/>
                  </a:lnTo>
                  <a:lnTo>
                    <a:pt x="103" y="33"/>
                  </a:lnTo>
                  <a:lnTo>
                    <a:pt x="105" y="32"/>
                  </a:lnTo>
                  <a:lnTo>
                    <a:pt x="108" y="32"/>
                  </a:lnTo>
                  <a:lnTo>
                    <a:pt x="110" y="32"/>
                  </a:lnTo>
                  <a:lnTo>
                    <a:pt x="112" y="31"/>
                  </a:lnTo>
                  <a:lnTo>
                    <a:pt x="114" y="31"/>
                  </a:lnTo>
                  <a:lnTo>
                    <a:pt x="116" y="30"/>
                  </a:lnTo>
                  <a:lnTo>
                    <a:pt x="119" y="30"/>
                  </a:lnTo>
                  <a:lnTo>
                    <a:pt x="121" y="30"/>
                  </a:lnTo>
                  <a:lnTo>
                    <a:pt x="123" y="29"/>
                  </a:lnTo>
                  <a:lnTo>
                    <a:pt x="125" y="29"/>
                  </a:lnTo>
                  <a:lnTo>
                    <a:pt x="128" y="28"/>
                  </a:lnTo>
                  <a:lnTo>
                    <a:pt x="130" y="28"/>
                  </a:lnTo>
                  <a:lnTo>
                    <a:pt x="132" y="28"/>
                  </a:lnTo>
                  <a:lnTo>
                    <a:pt x="134" y="27"/>
                  </a:lnTo>
                  <a:lnTo>
                    <a:pt x="137" y="27"/>
                  </a:lnTo>
                  <a:lnTo>
                    <a:pt x="139" y="27"/>
                  </a:lnTo>
                  <a:lnTo>
                    <a:pt x="141" y="26"/>
                  </a:lnTo>
                  <a:lnTo>
                    <a:pt x="143" y="26"/>
                  </a:lnTo>
                  <a:lnTo>
                    <a:pt x="146" y="26"/>
                  </a:lnTo>
                  <a:lnTo>
                    <a:pt x="148" y="25"/>
                  </a:lnTo>
                  <a:lnTo>
                    <a:pt x="150" y="25"/>
                  </a:lnTo>
                  <a:lnTo>
                    <a:pt x="152" y="25"/>
                  </a:lnTo>
                  <a:lnTo>
                    <a:pt x="155" y="25"/>
                  </a:lnTo>
                  <a:lnTo>
                    <a:pt x="157" y="24"/>
                  </a:lnTo>
                  <a:lnTo>
                    <a:pt x="159" y="24"/>
                  </a:lnTo>
                  <a:lnTo>
                    <a:pt x="161" y="24"/>
                  </a:lnTo>
                  <a:lnTo>
                    <a:pt x="164" y="23"/>
                  </a:lnTo>
                  <a:lnTo>
                    <a:pt x="166" y="23"/>
                  </a:lnTo>
                  <a:lnTo>
                    <a:pt x="168" y="23"/>
                  </a:lnTo>
                  <a:lnTo>
                    <a:pt x="170" y="23"/>
                  </a:lnTo>
                  <a:lnTo>
                    <a:pt x="173" y="22"/>
                  </a:lnTo>
                  <a:lnTo>
                    <a:pt x="175" y="22"/>
                  </a:lnTo>
                  <a:lnTo>
                    <a:pt x="177" y="22"/>
                  </a:lnTo>
                  <a:lnTo>
                    <a:pt x="179" y="21"/>
                  </a:lnTo>
                  <a:lnTo>
                    <a:pt x="182" y="21"/>
                  </a:lnTo>
                  <a:lnTo>
                    <a:pt x="184" y="21"/>
                  </a:lnTo>
                  <a:lnTo>
                    <a:pt x="186" y="21"/>
                  </a:lnTo>
                  <a:lnTo>
                    <a:pt x="188" y="20"/>
                  </a:lnTo>
                  <a:lnTo>
                    <a:pt x="191" y="20"/>
                  </a:lnTo>
                  <a:lnTo>
                    <a:pt x="193" y="20"/>
                  </a:lnTo>
                  <a:lnTo>
                    <a:pt x="195" y="20"/>
                  </a:lnTo>
                  <a:lnTo>
                    <a:pt x="197" y="19"/>
                  </a:lnTo>
                  <a:lnTo>
                    <a:pt x="200" y="19"/>
                  </a:lnTo>
                  <a:lnTo>
                    <a:pt x="202" y="19"/>
                  </a:lnTo>
                  <a:lnTo>
                    <a:pt x="204" y="19"/>
                  </a:lnTo>
                  <a:lnTo>
                    <a:pt x="206" y="19"/>
                  </a:lnTo>
                  <a:lnTo>
                    <a:pt x="209" y="18"/>
                  </a:lnTo>
                  <a:lnTo>
                    <a:pt x="211" y="18"/>
                  </a:lnTo>
                  <a:lnTo>
                    <a:pt x="213" y="18"/>
                  </a:lnTo>
                  <a:lnTo>
                    <a:pt x="215" y="18"/>
                  </a:lnTo>
                  <a:lnTo>
                    <a:pt x="218" y="17"/>
                  </a:lnTo>
                  <a:lnTo>
                    <a:pt x="220" y="17"/>
                  </a:lnTo>
                  <a:lnTo>
                    <a:pt x="222" y="17"/>
                  </a:lnTo>
                  <a:lnTo>
                    <a:pt x="224" y="17"/>
                  </a:lnTo>
                  <a:lnTo>
                    <a:pt x="227" y="17"/>
                  </a:lnTo>
                  <a:lnTo>
                    <a:pt x="229" y="16"/>
                  </a:lnTo>
                  <a:lnTo>
                    <a:pt x="231" y="16"/>
                  </a:lnTo>
                  <a:lnTo>
                    <a:pt x="233" y="16"/>
                  </a:lnTo>
                  <a:lnTo>
                    <a:pt x="236" y="16"/>
                  </a:lnTo>
                  <a:lnTo>
                    <a:pt x="238" y="16"/>
                  </a:lnTo>
                  <a:lnTo>
                    <a:pt x="240" y="15"/>
                  </a:lnTo>
                  <a:lnTo>
                    <a:pt x="242" y="15"/>
                  </a:lnTo>
                  <a:lnTo>
                    <a:pt x="245" y="15"/>
                  </a:lnTo>
                  <a:lnTo>
                    <a:pt x="247" y="15"/>
                  </a:lnTo>
                  <a:lnTo>
                    <a:pt x="249" y="15"/>
                  </a:lnTo>
                  <a:lnTo>
                    <a:pt x="251" y="14"/>
                  </a:lnTo>
                  <a:lnTo>
                    <a:pt x="254" y="14"/>
                  </a:lnTo>
                  <a:lnTo>
                    <a:pt x="256" y="14"/>
                  </a:lnTo>
                  <a:lnTo>
                    <a:pt x="258" y="14"/>
                  </a:lnTo>
                  <a:lnTo>
                    <a:pt x="260" y="14"/>
                  </a:lnTo>
                  <a:lnTo>
                    <a:pt x="263" y="14"/>
                  </a:lnTo>
                  <a:lnTo>
                    <a:pt x="265" y="13"/>
                  </a:lnTo>
                  <a:lnTo>
                    <a:pt x="267" y="13"/>
                  </a:lnTo>
                  <a:lnTo>
                    <a:pt x="269" y="13"/>
                  </a:lnTo>
                  <a:lnTo>
                    <a:pt x="272" y="13"/>
                  </a:lnTo>
                  <a:lnTo>
                    <a:pt x="274" y="13"/>
                  </a:lnTo>
                  <a:lnTo>
                    <a:pt x="276" y="13"/>
                  </a:lnTo>
                  <a:lnTo>
                    <a:pt x="278" y="12"/>
                  </a:lnTo>
                  <a:lnTo>
                    <a:pt x="281" y="12"/>
                  </a:lnTo>
                  <a:lnTo>
                    <a:pt x="283" y="12"/>
                  </a:lnTo>
                  <a:lnTo>
                    <a:pt x="285" y="12"/>
                  </a:lnTo>
                  <a:lnTo>
                    <a:pt x="287" y="12"/>
                  </a:lnTo>
                  <a:lnTo>
                    <a:pt x="290" y="12"/>
                  </a:lnTo>
                  <a:lnTo>
                    <a:pt x="292" y="11"/>
                  </a:lnTo>
                  <a:lnTo>
                    <a:pt x="294" y="11"/>
                  </a:lnTo>
                  <a:lnTo>
                    <a:pt x="296" y="11"/>
                  </a:lnTo>
                  <a:lnTo>
                    <a:pt x="299" y="11"/>
                  </a:lnTo>
                  <a:lnTo>
                    <a:pt x="301" y="11"/>
                  </a:lnTo>
                  <a:lnTo>
                    <a:pt x="303" y="11"/>
                  </a:lnTo>
                  <a:lnTo>
                    <a:pt x="305" y="10"/>
                  </a:lnTo>
                  <a:lnTo>
                    <a:pt x="308" y="10"/>
                  </a:lnTo>
                  <a:lnTo>
                    <a:pt x="310" y="10"/>
                  </a:lnTo>
                  <a:lnTo>
                    <a:pt x="312" y="10"/>
                  </a:lnTo>
                  <a:lnTo>
                    <a:pt x="314" y="10"/>
                  </a:lnTo>
                  <a:lnTo>
                    <a:pt x="317" y="10"/>
                  </a:lnTo>
                  <a:lnTo>
                    <a:pt x="319" y="10"/>
                  </a:lnTo>
                  <a:lnTo>
                    <a:pt x="321" y="9"/>
                  </a:lnTo>
                  <a:lnTo>
                    <a:pt x="323" y="9"/>
                  </a:lnTo>
                  <a:lnTo>
                    <a:pt x="326" y="9"/>
                  </a:lnTo>
                  <a:lnTo>
                    <a:pt x="328" y="9"/>
                  </a:lnTo>
                  <a:lnTo>
                    <a:pt x="330" y="9"/>
                  </a:lnTo>
                  <a:lnTo>
                    <a:pt x="332" y="9"/>
                  </a:lnTo>
                  <a:lnTo>
                    <a:pt x="335" y="9"/>
                  </a:lnTo>
                  <a:lnTo>
                    <a:pt x="337" y="8"/>
                  </a:lnTo>
                  <a:lnTo>
                    <a:pt x="339" y="8"/>
                  </a:lnTo>
                  <a:lnTo>
                    <a:pt x="341" y="8"/>
                  </a:lnTo>
                  <a:lnTo>
                    <a:pt x="344" y="8"/>
                  </a:lnTo>
                  <a:lnTo>
                    <a:pt x="346" y="8"/>
                  </a:lnTo>
                  <a:lnTo>
                    <a:pt x="348" y="8"/>
                  </a:lnTo>
                  <a:lnTo>
                    <a:pt x="350" y="8"/>
                  </a:lnTo>
                  <a:lnTo>
                    <a:pt x="353" y="7"/>
                  </a:lnTo>
                  <a:lnTo>
                    <a:pt x="355" y="7"/>
                  </a:lnTo>
                  <a:lnTo>
                    <a:pt x="357" y="7"/>
                  </a:lnTo>
                  <a:lnTo>
                    <a:pt x="359" y="7"/>
                  </a:lnTo>
                  <a:lnTo>
                    <a:pt x="362" y="7"/>
                  </a:lnTo>
                  <a:lnTo>
                    <a:pt x="364" y="7"/>
                  </a:lnTo>
                  <a:lnTo>
                    <a:pt x="366" y="7"/>
                  </a:lnTo>
                  <a:lnTo>
                    <a:pt x="368" y="7"/>
                  </a:lnTo>
                  <a:lnTo>
                    <a:pt x="371" y="6"/>
                  </a:lnTo>
                  <a:lnTo>
                    <a:pt x="373" y="6"/>
                  </a:lnTo>
                  <a:lnTo>
                    <a:pt x="375" y="6"/>
                  </a:lnTo>
                  <a:lnTo>
                    <a:pt x="377" y="6"/>
                  </a:lnTo>
                  <a:lnTo>
                    <a:pt x="380" y="6"/>
                  </a:lnTo>
                  <a:lnTo>
                    <a:pt x="382" y="6"/>
                  </a:lnTo>
                  <a:lnTo>
                    <a:pt x="384" y="6"/>
                  </a:lnTo>
                  <a:lnTo>
                    <a:pt x="386" y="6"/>
                  </a:lnTo>
                  <a:lnTo>
                    <a:pt x="389" y="5"/>
                  </a:lnTo>
                  <a:lnTo>
                    <a:pt x="391" y="5"/>
                  </a:lnTo>
                  <a:lnTo>
                    <a:pt x="393" y="5"/>
                  </a:lnTo>
                  <a:lnTo>
                    <a:pt x="395" y="5"/>
                  </a:lnTo>
                  <a:lnTo>
                    <a:pt x="398" y="5"/>
                  </a:lnTo>
                  <a:lnTo>
                    <a:pt x="400" y="5"/>
                  </a:lnTo>
                  <a:lnTo>
                    <a:pt x="402" y="5"/>
                  </a:lnTo>
                  <a:lnTo>
                    <a:pt x="404" y="5"/>
                  </a:lnTo>
                  <a:lnTo>
                    <a:pt x="407" y="5"/>
                  </a:lnTo>
                  <a:lnTo>
                    <a:pt x="409" y="4"/>
                  </a:lnTo>
                  <a:lnTo>
                    <a:pt x="411" y="4"/>
                  </a:lnTo>
                  <a:lnTo>
                    <a:pt x="413" y="4"/>
                  </a:lnTo>
                  <a:lnTo>
                    <a:pt x="416" y="4"/>
                  </a:lnTo>
                  <a:lnTo>
                    <a:pt x="418" y="4"/>
                  </a:lnTo>
                  <a:lnTo>
                    <a:pt x="420" y="4"/>
                  </a:lnTo>
                  <a:lnTo>
                    <a:pt x="422" y="4"/>
                  </a:lnTo>
                  <a:lnTo>
                    <a:pt x="425" y="4"/>
                  </a:lnTo>
                  <a:lnTo>
                    <a:pt x="427" y="3"/>
                  </a:lnTo>
                  <a:lnTo>
                    <a:pt x="429" y="3"/>
                  </a:lnTo>
                  <a:lnTo>
                    <a:pt x="431" y="3"/>
                  </a:lnTo>
                  <a:lnTo>
                    <a:pt x="434" y="3"/>
                  </a:lnTo>
                  <a:lnTo>
                    <a:pt x="436" y="3"/>
                  </a:lnTo>
                  <a:lnTo>
                    <a:pt x="438" y="3"/>
                  </a:lnTo>
                  <a:lnTo>
                    <a:pt x="440" y="3"/>
                  </a:lnTo>
                  <a:lnTo>
                    <a:pt x="443" y="3"/>
                  </a:lnTo>
                  <a:lnTo>
                    <a:pt x="445" y="3"/>
                  </a:lnTo>
                  <a:lnTo>
                    <a:pt x="447" y="3"/>
                  </a:lnTo>
                  <a:lnTo>
                    <a:pt x="449" y="2"/>
                  </a:lnTo>
                  <a:lnTo>
                    <a:pt x="452" y="2"/>
                  </a:lnTo>
                  <a:lnTo>
                    <a:pt x="454" y="2"/>
                  </a:lnTo>
                  <a:lnTo>
                    <a:pt x="456" y="2"/>
                  </a:lnTo>
                  <a:lnTo>
                    <a:pt x="458" y="2"/>
                  </a:lnTo>
                  <a:lnTo>
                    <a:pt x="461" y="2"/>
                  </a:lnTo>
                  <a:lnTo>
                    <a:pt x="463" y="2"/>
                  </a:lnTo>
                  <a:lnTo>
                    <a:pt x="465" y="2"/>
                  </a:lnTo>
                  <a:lnTo>
                    <a:pt x="467" y="2"/>
                  </a:lnTo>
                  <a:lnTo>
                    <a:pt x="470" y="2"/>
                  </a:lnTo>
                  <a:lnTo>
                    <a:pt x="472" y="1"/>
                  </a:lnTo>
                  <a:lnTo>
                    <a:pt x="474" y="1"/>
                  </a:lnTo>
                  <a:lnTo>
                    <a:pt x="477" y="1"/>
                  </a:lnTo>
                  <a:lnTo>
                    <a:pt x="479" y="1"/>
                  </a:lnTo>
                  <a:lnTo>
                    <a:pt x="481" y="1"/>
                  </a:lnTo>
                  <a:lnTo>
                    <a:pt x="483" y="1"/>
                  </a:lnTo>
                  <a:lnTo>
                    <a:pt x="486" y="1"/>
                  </a:lnTo>
                  <a:lnTo>
                    <a:pt x="488" y="1"/>
                  </a:lnTo>
                  <a:lnTo>
                    <a:pt x="490" y="1"/>
                  </a:lnTo>
                  <a:lnTo>
                    <a:pt x="492" y="1"/>
                  </a:lnTo>
                  <a:lnTo>
                    <a:pt x="495" y="0"/>
                  </a:lnTo>
                  <a:lnTo>
                    <a:pt x="497" y="0"/>
                  </a:lnTo>
                  <a:lnTo>
                    <a:pt x="499" y="0"/>
                  </a:lnTo>
                  <a:lnTo>
                    <a:pt x="501" y="0"/>
                  </a:lnTo>
                  <a:lnTo>
                    <a:pt x="504" y="0"/>
                  </a:lnTo>
                  <a:lnTo>
                    <a:pt x="506" y="0"/>
                  </a:lnTo>
                  <a:lnTo>
                    <a:pt x="508" y="0"/>
                  </a:lnTo>
                  <a:lnTo>
                    <a:pt x="509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72" name="Freeform 180">
            <a:extLst>
              <a:ext uri="{FF2B5EF4-FFF2-40B4-BE49-F238E27FC236}">
                <a16:creationId xmlns:a16="http://schemas.microsoft.com/office/drawing/2014/main" id="{10BAA149-B3C8-4001-B77F-1A41768B28F5}"/>
              </a:ext>
            </a:extLst>
          </p:cNvPr>
          <p:cNvSpPr>
            <a:spLocks/>
          </p:cNvSpPr>
          <p:nvPr/>
        </p:nvSpPr>
        <p:spPr bwMode="auto">
          <a:xfrm>
            <a:off x="560443" y="3845313"/>
            <a:ext cx="1290180" cy="2585412"/>
          </a:xfrm>
          <a:custGeom>
            <a:avLst/>
            <a:gdLst>
              <a:gd name="T0" fmla="*/ 10 w 636"/>
              <a:gd name="T1" fmla="*/ 1 h 362"/>
              <a:gd name="T2" fmla="*/ 21 w 636"/>
              <a:gd name="T3" fmla="*/ 2 h 362"/>
              <a:gd name="T4" fmla="*/ 31 w 636"/>
              <a:gd name="T5" fmla="*/ 3 h 362"/>
              <a:gd name="T6" fmla="*/ 42 w 636"/>
              <a:gd name="T7" fmla="*/ 4 h 362"/>
              <a:gd name="T8" fmla="*/ 53 w 636"/>
              <a:gd name="T9" fmla="*/ 5 h 362"/>
              <a:gd name="T10" fmla="*/ 63 w 636"/>
              <a:gd name="T11" fmla="*/ 6 h 362"/>
              <a:gd name="T12" fmla="*/ 74 w 636"/>
              <a:gd name="T13" fmla="*/ 8 h 362"/>
              <a:gd name="T14" fmla="*/ 85 w 636"/>
              <a:gd name="T15" fmla="*/ 9 h 362"/>
              <a:gd name="T16" fmla="*/ 95 w 636"/>
              <a:gd name="T17" fmla="*/ 10 h 362"/>
              <a:gd name="T18" fmla="*/ 106 w 636"/>
              <a:gd name="T19" fmla="*/ 11 h 362"/>
              <a:gd name="T20" fmla="*/ 117 w 636"/>
              <a:gd name="T21" fmla="*/ 12 h 362"/>
              <a:gd name="T22" fmla="*/ 127 w 636"/>
              <a:gd name="T23" fmla="*/ 14 h 362"/>
              <a:gd name="T24" fmla="*/ 138 w 636"/>
              <a:gd name="T25" fmla="*/ 15 h 362"/>
              <a:gd name="T26" fmla="*/ 149 w 636"/>
              <a:gd name="T27" fmla="*/ 16 h 362"/>
              <a:gd name="T28" fmla="*/ 159 w 636"/>
              <a:gd name="T29" fmla="*/ 18 h 362"/>
              <a:gd name="T30" fmla="*/ 170 w 636"/>
              <a:gd name="T31" fmla="*/ 19 h 362"/>
              <a:gd name="T32" fmla="*/ 181 w 636"/>
              <a:gd name="T33" fmla="*/ 21 h 362"/>
              <a:gd name="T34" fmla="*/ 191 w 636"/>
              <a:gd name="T35" fmla="*/ 22 h 362"/>
              <a:gd name="T36" fmla="*/ 202 w 636"/>
              <a:gd name="T37" fmla="*/ 24 h 362"/>
              <a:gd name="T38" fmla="*/ 213 w 636"/>
              <a:gd name="T39" fmla="*/ 25 h 362"/>
              <a:gd name="T40" fmla="*/ 223 w 636"/>
              <a:gd name="T41" fmla="*/ 27 h 362"/>
              <a:gd name="T42" fmla="*/ 234 w 636"/>
              <a:gd name="T43" fmla="*/ 28 h 362"/>
              <a:gd name="T44" fmla="*/ 245 w 636"/>
              <a:gd name="T45" fmla="*/ 30 h 362"/>
              <a:gd name="T46" fmla="*/ 255 w 636"/>
              <a:gd name="T47" fmla="*/ 32 h 362"/>
              <a:gd name="T48" fmla="*/ 266 w 636"/>
              <a:gd name="T49" fmla="*/ 34 h 362"/>
              <a:gd name="T50" fmla="*/ 277 w 636"/>
              <a:gd name="T51" fmla="*/ 35 h 362"/>
              <a:gd name="T52" fmla="*/ 287 w 636"/>
              <a:gd name="T53" fmla="*/ 37 h 362"/>
              <a:gd name="T54" fmla="*/ 298 w 636"/>
              <a:gd name="T55" fmla="*/ 39 h 362"/>
              <a:gd name="T56" fmla="*/ 309 w 636"/>
              <a:gd name="T57" fmla="*/ 41 h 362"/>
              <a:gd name="T58" fmla="*/ 319 w 636"/>
              <a:gd name="T59" fmla="*/ 43 h 362"/>
              <a:gd name="T60" fmla="*/ 330 w 636"/>
              <a:gd name="T61" fmla="*/ 45 h 362"/>
              <a:gd name="T62" fmla="*/ 341 w 636"/>
              <a:gd name="T63" fmla="*/ 48 h 362"/>
              <a:gd name="T64" fmla="*/ 351 w 636"/>
              <a:gd name="T65" fmla="*/ 50 h 362"/>
              <a:gd name="T66" fmla="*/ 362 w 636"/>
              <a:gd name="T67" fmla="*/ 52 h 362"/>
              <a:gd name="T68" fmla="*/ 373 w 636"/>
              <a:gd name="T69" fmla="*/ 55 h 362"/>
              <a:gd name="T70" fmla="*/ 383 w 636"/>
              <a:gd name="T71" fmla="*/ 57 h 362"/>
              <a:gd name="T72" fmla="*/ 394 w 636"/>
              <a:gd name="T73" fmla="*/ 60 h 362"/>
              <a:gd name="T74" fmla="*/ 405 w 636"/>
              <a:gd name="T75" fmla="*/ 63 h 362"/>
              <a:gd name="T76" fmla="*/ 415 w 636"/>
              <a:gd name="T77" fmla="*/ 66 h 362"/>
              <a:gd name="T78" fmla="*/ 426 w 636"/>
              <a:gd name="T79" fmla="*/ 69 h 362"/>
              <a:gd name="T80" fmla="*/ 437 w 636"/>
              <a:gd name="T81" fmla="*/ 72 h 362"/>
              <a:gd name="T82" fmla="*/ 447 w 636"/>
              <a:gd name="T83" fmla="*/ 75 h 362"/>
              <a:gd name="T84" fmla="*/ 458 w 636"/>
              <a:gd name="T85" fmla="*/ 79 h 362"/>
              <a:gd name="T86" fmla="*/ 469 w 636"/>
              <a:gd name="T87" fmla="*/ 83 h 362"/>
              <a:gd name="T88" fmla="*/ 479 w 636"/>
              <a:gd name="T89" fmla="*/ 87 h 362"/>
              <a:gd name="T90" fmla="*/ 490 w 636"/>
              <a:gd name="T91" fmla="*/ 91 h 362"/>
              <a:gd name="T92" fmla="*/ 501 w 636"/>
              <a:gd name="T93" fmla="*/ 96 h 362"/>
              <a:gd name="T94" fmla="*/ 511 w 636"/>
              <a:gd name="T95" fmla="*/ 101 h 362"/>
              <a:gd name="T96" fmla="*/ 522 w 636"/>
              <a:gd name="T97" fmla="*/ 107 h 362"/>
              <a:gd name="T98" fmla="*/ 533 w 636"/>
              <a:gd name="T99" fmla="*/ 113 h 362"/>
              <a:gd name="T100" fmla="*/ 543 w 636"/>
              <a:gd name="T101" fmla="*/ 119 h 362"/>
              <a:gd name="T102" fmla="*/ 554 w 636"/>
              <a:gd name="T103" fmla="*/ 127 h 362"/>
              <a:gd name="T104" fmla="*/ 565 w 636"/>
              <a:gd name="T105" fmla="*/ 135 h 362"/>
              <a:gd name="T106" fmla="*/ 575 w 636"/>
              <a:gd name="T107" fmla="*/ 145 h 362"/>
              <a:gd name="T108" fmla="*/ 586 w 636"/>
              <a:gd name="T109" fmla="*/ 157 h 362"/>
              <a:gd name="T110" fmla="*/ 597 w 636"/>
              <a:gd name="T111" fmla="*/ 171 h 362"/>
              <a:gd name="T112" fmla="*/ 607 w 636"/>
              <a:gd name="T113" fmla="*/ 190 h 362"/>
              <a:gd name="T114" fmla="*/ 618 w 636"/>
              <a:gd name="T115" fmla="*/ 217 h 362"/>
              <a:gd name="T116" fmla="*/ 629 w 636"/>
              <a:gd name="T117" fmla="*/ 264 h 362"/>
              <a:gd name="T118" fmla="*/ 634 w 636"/>
              <a:gd name="T119" fmla="*/ 317 h 3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636" h="362">
                <a:moveTo>
                  <a:pt x="0" y="0"/>
                </a:moveTo>
                <a:lnTo>
                  <a:pt x="1" y="0"/>
                </a:lnTo>
                <a:lnTo>
                  <a:pt x="1" y="0"/>
                </a:lnTo>
                <a:lnTo>
                  <a:pt x="2" y="0"/>
                </a:lnTo>
                <a:lnTo>
                  <a:pt x="3" y="0"/>
                </a:lnTo>
                <a:lnTo>
                  <a:pt x="3" y="0"/>
                </a:lnTo>
                <a:lnTo>
                  <a:pt x="4" y="0"/>
                </a:lnTo>
                <a:lnTo>
                  <a:pt x="5" y="0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7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1"/>
                </a:lnTo>
                <a:lnTo>
                  <a:pt x="11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8" y="2"/>
                </a:lnTo>
                <a:lnTo>
                  <a:pt x="19" y="2"/>
                </a:lnTo>
                <a:lnTo>
                  <a:pt x="19" y="2"/>
                </a:lnTo>
                <a:lnTo>
                  <a:pt x="20" y="2"/>
                </a:lnTo>
                <a:lnTo>
                  <a:pt x="21" y="2"/>
                </a:lnTo>
                <a:lnTo>
                  <a:pt x="21" y="2"/>
                </a:lnTo>
                <a:lnTo>
                  <a:pt x="22" y="2"/>
                </a:lnTo>
                <a:lnTo>
                  <a:pt x="23" y="2"/>
                </a:lnTo>
                <a:lnTo>
                  <a:pt x="23" y="2"/>
                </a:lnTo>
                <a:lnTo>
                  <a:pt x="24" y="2"/>
                </a:lnTo>
                <a:lnTo>
                  <a:pt x="25" y="2"/>
                </a:lnTo>
                <a:lnTo>
                  <a:pt x="25" y="2"/>
                </a:lnTo>
                <a:lnTo>
                  <a:pt x="26" y="2"/>
                </a:lnTo>
                <a:lnTo>
                  <a:pt x="27" y="3"/>
                </a:lnTo>
                <a:lnTo>
                  <a:pt x="27" y="3"/>
                </a:lnTo>
                <a:lnTo>
                  <a:pt x="28" y="3"/>
                </a:lnTo>
                <a:lnTo>
                  <a:pt x="29" y="3"/>
                </a:lnTo>
                <a:lnTo>
                  <a:pt x="29" y="3"/>
                </a:lnTo>
                <a:lnTo>
                  <a:pt x="30" y="3"/>
                </a:lnTo>
                <a:lnTo>
                  <a:pt x="31" y="3"/>
                </a:lnTo>
                <a:lnTo>
                  <a:pt x="31" y="3"/>
                </a:lnTo>
                <a:lnTo>
                  <a:pt x="32" y="3"/>
                </a:lnTo>
                <a:lnTo>
                  <a:pt x="33" y="3"/>
                </a:lnTo>
                <a:lnTo>
                  <a:pt x="33" y="3"/>
                </a:lnTo>
                <a:lnTo>
                  <a:pt x="34" y="3"/>
                </a:lnTo>
                <a:lnTo>
                  <a:pt x="35" y="3"/>
                </a:lnTo>
                <a:lnTo>
                  <a:pt x="35" y="3"/>
                </a:lnTo>
                <a:lnTo>
                  <a:pt x="36" y="3"/>
                </a:lnTo>
                <a:lnTo>
                  <a:pt x="37" y="4"/>
                </a:lnTo>
                <a:lnTo>
                  <a:pt x="37" y="4"/>
                </a:lnTo>
                <a:lnTo>
                  <a:pt x="38" y="4"/>
                </a:lnTo>
                <a:lnTo>
                  <a:pt x="39" y="4"/>
                </a:lnTo>
                <a:lnTo>
                  <a:pt x="39" y="4"/>
                </a:lnTo>
                <a:lnTo>
                  <a:pt x="40" y="4"/>
                </a:lnTo>
                <a:lnTo>
                  <a:pt x="41" y="4"/>
                </a:lnTo>
                <a:lnTo>
                  <a:pt x="41" y="4"/>
                </a:lnTo>
                <a:lnTo>
                  <a:pt x="42" y="4"/>
                </a:lnTo>
                <a:lnTo>
                  <a:pt x="43" y="4"/>
                </a:lnTo>
                <a:lnTo>
                  <a:pt x="43" y="4"/>
                </a:lnTo>
                <a:lnTo>
                  <a:pt x="44" y="4"/>
                </a:lnTo>
                <a:lnTo>
                  <a:pt x="45" y="4"/>
                </a:lnTo>
                <a:lnTo>
                  <a:pt x="45" y="4"/>
                </a:lnTo>
                <a:lnTo>
                  <a:pt x="46" y="5"/>
                </a:lnTo>
                <a:lnTo>
                  <a:pt x="47" y="5"/>
                </a:lnTo>
                <a:lnTo>
                  <a:pt x="47" y="5"/>
                </a:lnTo>
                <a:lnTo>
                  <a:pt x="48" y="5"/>
                </a:lnTo>
                <a:lnTo>
                  <a:pt x="49" y="5"/>
                </a:lnTo>
                <a:lnTo>
                  <a:pt x="49" y="5"/>
                </a:lnTo>
                <a:lnTo>
                  <a:pt x="50" y="5"/>
                </a:lnTo>
                <a:lnTo>
                  <a:pt x="51" y="5"/>
                </a:lnTo>
                <a:lnTo>
                  <a:pt x="51" y="5"/>
                </a:lnTo>
                <a:lnTo>
                  <a:pt x="52" y="5"/>
                </a:lnTo>
                <a:lnTo>
                  <a:pt x="53" y="5"/>
                </a:lnTo>
                <a:lnTo>
                  <a:pt x="53" y="5"/>
                </a:lnTo>
                <a:lnTo>
                  <a:pt x="54" y="5"/>
                </a:lnTo>
                <a:lnTo>
                  <a:pt x="55" y="5"/>
                </a:lnTo>
                <a:lnTo>
                  <a:pt x="55" y="6"/>
                </a:lnTo>
                <a:lnTo>
                  <a:pt x="56" y="6"/>
                </a:lnTo>
                <a:lnTo>
                  <a:pt x="57" y="6"/>
                </a:lnTo>
                <a:lnTo>
                  <a:pt x="57" y="6"/>
                </a:lnTo>
                <a:lnTo>
                  <a:pt x="58" y="6"/>
                </a:lnTo>
                <a:lnTo>
                  <a:pt x="59" y="6"/>
                </a:lnTo>
                <a:lnTo>
                  <a:pt x="59" y="6"/>
                </a:lnTo>
                <a:lnTo>
                  <a:pt x="60" y="6"/>
                </a:lnTo>
                <a:lnTo>
                  <a:pt x="61" y="6"/>
                </a:lnTo>
                <a:lnTo>
                  <a:pt x="61" y="6"/>
                </a:lnTo>
                <a:lnTo>
                  <a:pt x="62" y="6"/>
                </a:lnTo>
                <a:lnTo>
                  <a:pt x="63" y="6"/>
                </a:lnTo>
                <a:lnTo>
                  <a:pt x="63" y="6"/>
                </a:lnTo>
                <a:lnTo>
                  <a:pt x="64" y="6"/>
                </a:lnTo>
                <a:lnTo>
                  <a:pt x="65" y="7"/>
                </a:lnTo>
                <a:lnTo>
                  <a:pt x="65" y="7"/>
                </a:lnTo>
                <a:lnTo>
                  <a:pt x="66" y="7"/>
                </a:lnTo>
                <a:lnTo>
                  <a:pt x="67" y="7"/>
                </a:lnTo>
                <a:lnTo>
                  <a:pt x="67" y="7"/>
                </a:lnTo>
                <a:lnTo>
                  <a:pt x="68" y="7"/>
                </a:lnTo>
                <a:lnTo>
                  <a:pt x="69" y="7"/>
                </a:lnTo>
                <a:lnTo>
                  <a:pt x="69" y="7"/>
                </a:lnTo>
                <a:lnTo>
                  <a:pt x="70" y="7"/>
                </a:lnTo>
                <a:lnTo>
                  <a:pt x="71" y="7"/>
                </a:lnTo>
                <a:lnTo>
                  <a:pt x="71" y="7"/>
                </a:lnTo>
                <a:lnTo>
                  <a:pt x="72" y="7"/>
                </a:lnTo>
                <a:lnTo>
                  <a:pt x="73" y="7"/>
                </a:lnTo>
                <a:lnTo>
                  <a:pt x="73" y="7"/>
                </a:lnTo>
                <a:lnTo>
                  <a:pt x="74" y="8"/>
                </a:lnTo>
                <a:lnTo>
                  <a:pt x="75" y="8"/>
                </a:lnTo>
                <a:lnTo>
                  <a:pt x="75" y="8"/>
                </a:lnTo>
                <a:lnTo>
                  <a:pt x="76" y="8"/>
                </a:lnTo>
                <a:lnTo>
                  <a:pt x="77" y="8"/>
                </a:lnTo>
                <a:lnTo>
                  <a:pt x="77" y="8"/>
                </a:lnTo>
                <a:lnTo>
                  <a:pt x="78" y="8"/>
                </a:lnTo>
                <a:lnTo>
                  <a:pt x="79" y="8"/>
                </a:lnTo>
                <a:lnTo>
                  <a:pt x="79" y="8"/>
                </a:lnTo>
                <a:lnTo>
                  <a:pt x="80" y="8"/>
                </a:lnTo>
                <a:lnTo>
                  <a:pt x="81" y="8"/>
                </a:lnTo>
                <a:lnTo>
                  <a:pt x="81" y="8"/>
                </a:lnTo>
                <a:lnTo>
                  <a:pt x="82" y="8"/>
                </a:lnTo>
                <a:lnTo>
                  <a:pt x="83" y="9"/>
                </a:lnTo>
                <a:lnTo>
                  <a:pt x="83" y="9"/>
                </a:lnTo>
                <a:lnTo>
                  <a:pt x="84" y="9"/>
                </a:lnTo>
                <a:lnTo>
                  <a:pt x="85" y="9"/>
                </a:lnTo>
                <a:lnTo>
                  <a:pt x="85" y="9"/>
                </a:lnTo>
                <a:lnTo>
                  <a:pt x="86" y="9"/>
                </a:lnTo>
                <a:lnTo>
                  <a:pt x="87" y="9"/>
                </a:lnTo>
                <a:lnTo>
                  <a:pt x="87" y="9"/>
                </a:lnTo>
                <a:lnTo>
                  <a:pt x="88" y="9"/>
                </a:lnTo>
                <a:lnTo>
                  <a:pt x="89" y="9"/>
                </a:lnTo>
                <a:lnTo>
                  <a:pt x="89" y="9"/>
                </a:lnTo>
                <a:lnTo>
                  <a:pt x="90" y="9"/>
                </a:lnTo>
                <a:lnTo>
                  <a:pt x="91" y="9"/>
                </a:lnTo>
                <a:lnTo>
                  <a:pt x="91" y="10"/>
                </a:lnTo>
                <a:lnTo>
                  <a:pt x="92" y="10"/>
                </a:lnTo>
                <a:lnTo>
                  <a:pt x="93" y="10"/>
                </a:lnTo>
                <a:lnTo>
                  <a:pt x="93" y="10"/>
                </a:lnTo>
                <a:lnTo>
                  <a:pt x="94" y="10"/>
                </a:lnTo>
                <a:lnTo>
                  <a:pt x="95" y="10"/>
                </a:lnTo>
                <a:lnTo>
                  <a:pt x="95" y="10"/>
                </a:lnTo>
                <a:lnTo>
                  <a:pt x="96" y="10"/>
                </a:lnTo>
                <a:lnTo>
                  <a:pt x="97" y="10"/>
                </a:lnTo>
                <a:lnTo>
                  <a:pt x="97" y="10"/>
                </a:lnTo>
                <a:lnTo>
                  <a:pt x="98" y="10"/>
                </a:lnTo>
                <a:lnTo>
                  <a:pt x="99" y="10"/>
                </a:lnTo>
                <a:lnTo>
                  <a:pt x="99" y="10"/>
                </a:lnTo>
                <a:lnTo>
                  <a:pt x="100" y="11"/>
                </a:lnTo>
                <a:lnTo>
                  <a:pt x="101" y="11"/>
                </a:lnTo>
                <a:lnTo>
                  <a:pt x="101" y="11"/>
                </a:lnTo>
                <a:lnTo>
                  <a:pt x="102" y="11"/>
                </a:lnTo>
                <a:lnTo>
                  <a:pt x="103" y="11"/>
                </a:lnTo>
                <a:lnTo>
                  <a:pt x="103" y="11"/>
                </a:lnTo>
                <a:lnTo>
                  <a:pt x="104" y="11"/>
                </a:lnTo>
                <a:lnTo>
                  <a:pt x="105" y="11"/>
                </a:lnTo>
                <a:lnTo>
                  <a:pt x="105" y="11"/>
                </a:lnTo>
                <a:lnTo>
                  <a:pt x="106" y="11"/>
                </a:lnTo>
                <a:lnTo>
                  <a:pt x="107" y="11"/>
                </a:lnTo>
                <a:lnTo>
                  <a:pt x="107" y="11"/>
                </a:lnTo>
                <a:lnTo>
                  <a:pt x="108" y="11"/>
                </a:lnTo>
                <a:lnTo>
                  <a:pt x="109" y="12"/>
                </a:lnTo>
                <a:lnTo>
                  <a:pt x="109" y="12"/>
                </a:lnTo>
                <a:lnTo>
                  <a:pt x="110" y="12"/>
                </a:lnTo>
                <a:lnTo>
                  <a:pt x="111" y="12"/>
                </a:lnTo>
                <a:lnTo>
                  <a:pt x="111" y="12"/>
                </a:lnTo>
                <a:lnTo>
                  <a:pt x="112" y="12"/>
                </a:lnTo>
                <a:lnTo>
                  <a:pt x="113" y="12"/>
                </a:lnTo>
                <a:lnTo>
                  <a:pt x="113" y="12"/>
                </a:lnTo>
                <a:lnTo>
                  <a:pt x="114" y="12"/>
                </a:lnTo>
                <a:lnTo>
                  <a:pt x="115" y="12"/>
                </a:lnTo>
                <a:lnTo>
                  <a:pt x="115" y="12"/>
                </a:lnTo>
                <a:lnTo>
                  <a:pt x="116" y="12"/>
                </a:lnTo>
                <a:lnTo>
                  <a:pt x="117" y="12"/>
                </a:lnTo>
                <a:lnTo>
                  <a:pt x="117" y="13"/>
                </a:lnTo>
                <a:lnTo>
                  <a:pt x="118" y="13"/>
                </a:lnTo>
                <a:lnTo>
                  <a:pt x="119" y="13"/>
                </a:lnTo>
                <a:lnTo>
                  <a:pt x="119" y="13"/>
                </a:lnTo>
                <a:lnTo>
                  <a:pt x="120" y="13"/>
                </a:lnTo>
                <a:lnTo>
                  <a:pt x="121" y="13"/>
                </a:lnTo>
                <a:lnTo>
                  <a:pt x="121" y="13"/>
                </a:lnTo>
                <a:lnTo>
                  <a:pt x="122" y="13"/>
                </a:lnTo>
                <a:lnTo>
                  <a:pt x="123" y="13"/>
                </a:lnTo>
                <a:lnTo>
                  <a:pt x="123" y="13"/>
                </a:lnTo>
                <a:lnTo>
                  <a:pt x="124" y="13"/>
                </a:lnTo>
                <a:lnTo>
                  <a:pt x="125" y="13"/>
                </a:lnTo>
                <a:lnTo>
                  <a:pt x="125" y="14"/>
                </a:lnTo>
                <a:lnTo>
                  <a:pt x="126" y="14"/>
                </a:lnTo>
                <a:lnTo>
                  <a:pt x="127" y="14"/>
                </a:lnTo>
                <a:lnTo>
                  <a:pt x="127" y="14"/>
                </a:lnTo>
                <a:lnTo>
                  <a:pt x="128" y="14"/>
                </a:lnTo>
                <a:lnTo>
                  <a:pt x="129" y="14"/>
                </a:lnTo>
                <a:lnTo>
                  <a:pt x="129" y="14"/>
                </a:lnTo>
                <a:lnTo>
                  <a:pt x="130" y="14"/>
                </a:lnTo>
                <a:lnTo>
                  <a:pt x="131" y="14"/>
                </a:lnTo>
                <a:lnTo>
                  <a:pt x="131" y="14"/>
                </a:lnTo>
                <a:lnTo>
                  <a:pt x="132" y="14"/>
                </a:lnTo>
                <a:lnTo>
                  <a:pt x="133" y="14"/>
                </a:lnTo>
                <a:lnTo>
                  <a:pt x="133" y="15"/>
                </a:lnTo>
                <a:lnTo>
                  <a:pt x="134" y="15"/>
                </a:lnTo>
                <a:lnTo>
                  <a:pt x="135" y="15"/>
                </a:lnTo>
                <a:lnTo>
                  <a:pt x="135" y="15"/>
                </a:lnTo>
                <a:lnTo>
                  <a:pt x="136" y="15"/>
                </a:lnTo>
                <a:lnTo>
                  <a:pt x="137" y="15"/>
                </a:lnTo>
                <a:lnTo>
                  <a:pt x="137" y="15"/>
                </a:lnTo>
                <a:lnTo>
                  <a:pt x="138" y="15"/>
                </a:lnTo>
                <a:lnTo>
                  <a:pt x="139" y="15"/>
                </a:lnTo>
                <a:lnTo>
                  <a:pt x="139" y="15"/>
                </a:lnTo>
                <a:lnTo>
                  <a:pt x="140" y="15"/>
                </a:lnTo>
                <a:lnTo>
                  <a:pt x="141" y="15"/>
                </a:lnTo>
                <a:lnTo>
                  <a:pt x="141" y="16"/>
                </a:lnTo>
                <a:lnTo>
                  <a:pt x="142" y="16"/>
                </a:lnTo>
                <a:lnTo>
                  <a:pt x="143" y="16"/>
                </a:lnTo>
                <a:lnTo>
                  <a:pt x="143" y="16"/>
                </a:lnTo>
                <a:lnTo>
                  <a:pt x="144" y="16"/>
                </a:lnTo>
                <a:lnTo>
                  <a:pt x="145" y="16"/>
                </a:lnTo>
                <a:lnTo>
                  <a:pt x="145" y="16"/>
                </a:lnTo>
                <a:lnTo>
                  <a:pt x="146" y="16"/>
                </a:lnTo>
                <a:lnTo>
                  <a:pt x="147" y="16"/>
                </a:lnTo>
                <a:lnTo>
                  <a:pt x="147" y="16"/>
                </a:lnTo>
                <a:lnTo>
                  <a:pt x="148" y="16"/>
                </a:lnTo>
                <a:lnTo>
                  <a:pt x="149" y="16"/>
                </a:lnTo>
                <a:lnTo>
                  <a:pt x="149" y="17"/>
                </a:lnTo>
                <a:lnTo>
                  <a:pt x="150" y="17"/>
                </a:lnTo>
                <a:lnTo>
                  <a:pt x="151" y="17"/>
                </a:lnTo>
                <a:lnTo>
                  <a:pt x="151" y="17"/>
                </a:lnTo>
                <a:lnTo>
                  <a:pt x="152" y="17"/>
                </a:lnTo>
                <a:lnTo>
                  <a:pt x="153" y="17"/>
                </a:lnTo>
                <a:lnTo>
                  <a:pt x="153" y="17"/>
                </a:lnTo>
                <a:lnTo>
                  <a:pt x="154" y="17"/>
                </a:lnTo>
                <a:lnTo>
                  <a:pt x="155" y="17"/>
                </a:lnTo>
                <a:lnTo>
                  <a:pt x="155" y="17"/>
                </a:lnTo>
                <a:lnTo>
                  <a:pt x="156" y="17"/>
                </a:lnTo>
                <a:lnTo>
                  <a:pt x="157" y="17"/>
                </a:lnTo>
                <a:lnTo>
                  <a:pt x="157" y="18"/>
                </a:lnTo>
                <a:lnTo>
                  <a:pt x="158" y="18"/>
                </a:lnTo>
                <a:lnTo>
                  <a:pt x="159" y="18"/>
                </a:lnTo>
                <a:lnTo>
                  <a:pt x="159" y="18"/>
                </a:lnTo>
                <a:lnTo>
                  <a:pt x="160" y="18"/>
                </a:lnTo>
                <a:lnTo>
                  <a:pt x="161" y="18"/>
                </a:lnTo>
                <a:lnTo>
                  <a:pt x="161" y="18"/>
                </a:lnTo>
                <a:lnTo>
                  <a:pt x="162" y="18"/>
                </a:lnTo>
                <a:lnTo>
                  <a:pt x="163" y="18"/>
                </a:lnTo>
                <a:lnTo>
                  <a:pt x="163" y="18"/>
                </a:lnTo>
                <a:lnTo>
                  <a:pt x="164" y="18"/>
                </a:lnTo>
                <a:lnTo>
                  <a:pt x="165" y="19"/>
                </a:lnTo>
                <a:lnTo>
                  <a:pt x="165" y="19"/>
                </a:lnTo>
                <a:lnTo>
                  <a:pt x="166" y="19"/>
                </a:lnTo>
                <a:lnTo>
                  <a:pt x="167" y="19"/>
                </a:lnTo>
                <a:lnTo>
                  <a:pt x="167" y="19"/>
                </a:lnTo>
                <a:lnTo>
                  <a:pt x="168" y="19"/>
                </a:lnTo>
                <a:lnTo>
                  <a:pt x="169" y="19"/>
                </a:lnTo>
                <a:lnTo>
                  <a:pt x="169" y="19"/>
                </a:lnTo>
                <a:lnTo>
                  <a:pt x="170" y="19"/>
                </a:lnTo>
                <a:lnTo>
                  <a:pt x="171" y="19"/>
                </a:lnTo>
                <a:lnTo>
                  <a:pt x="171" y="19"/>
                </a:lnTo>
                <a:lnTo>
                  <a:pt x="172" y="19"/>
                </a:lnTo>
                <a:lnTo>
                  <a:pt x="173" y="20"/>
                </a:lnTo>
                <a:lnTo>
                  <a:pt x="173" y="20"/>
                </a:lnTo>
                <a:lnTo>
                  <a:pt x="174" y="20"/>
                </a:lnTo>
                <a:lnTo>
                  <a:pt x="175" y="20"/>
                </a:lnTo>
                <a:lnTo>
                  <a:pt x="175" y="20"/>
                </a:lnTo>
                <a:lnTo>
                  <a:pt x="176" y="20"/>
                </a:lnTo>
                <a:lnTo>
                  <a:pt x="177" y="20"/>
                </a:lnTo>
                <a:lnTo>
                  <a:pt x="177" y="20"/>
                </a:lnTo>
                <a:lnTo>
                  <a:pt x="178" y="20"/>
                </a:lnTo>
                <a:lnTo>
                  <a:pt x="179" y="20"/>
                </a:lnTo>
                <a:lnTo>
                  <a:pt x="179" y="20"/>
                </a:lnTo>
                <a:lnTo>
                  <a:pt x="180" y="21"/>
                </a:lnTo>
                <a:lnTo>
                  <a:pt x="181" y="21"/>
                </a:lnTo>
                <a:lnTo>
                  <a:pt x="181" y="21"/>
                </a:lnTo>
                <a:lnTo>
                  <a:pt x="182" y="21"/>
                </a:lnTo>
                <a:lnTo>
                  <a:pt x="183" y="21"/>
                </a:lnTo>
                <a:lnTo>
                  <a:pt x="183" y="21"/>
                </a:lnTo>
                <a:lnTo>
                  <a:pt x="184" y="21"/>
                </a:lnTo>
                <a:lnTo>
                  <a:pt x="185" y="21"/>
                </a:lnTo>
                <a:lnTo>
                  <a:pt x="185" y="21"/>
                </a:lnTo>
                <a:lnTo>
                  <a:pt x="186" y="21"/>
                </a:lnTo>
                <a:lnTo>
                  <a:pt x="187" y="22"/>
                </a:lnTo>
                <a:lnTo>
                  <a:pt x="187" y="22"/>
                </a:lnTo>
                <a:lnTo>
                  <a:pt x="188" y="22"/>
                </a:lnTo>
                <a:lnTo>
                  <a:pt x="189" y="22"/>
                </a:lnTo>
                <a:lnTo>
                  <a:pt x="189" y="22"/>
                </a:lnTo>
                <a:lnTo>
                  <a:pt x="190" y="22"/>
                </a:lnTo>
                <a:lnTo>
                  <a:pt x="191" y="22"/>
                </a:lnTo>
                <a:lnTo>
                  <a:pt x="191" y="22"/>
                </a:lnTo>
                <a:lnTo>
                  <a:pt x="192" y="22"/>
                </a:lnTo>
                <a:lnTo>
                  <a:pt x="193" y="22"/>
                </a:lnTo>
                <a:lnTo>
                  <a:pt x="193" y="22"/>
                </a:lnTo>
                <a:lnTo>
                  <a:pt x="194" y="23"/>
                </a:lnTo>
                <a:lnTo>
                  <a:pt x="195" y="23"/>
                </a:lnTo>
                <a:lnTo>
                  <a:pt x="195" y="23"/>
                </a:lnTo>
                <a:lnTo>
                  <a:pt x="196" y="23"/>
                </a:lnTo>
                <a:lnTo>
                  <a:pt x="197" y="23"/>
                </a:lnTo>
                <a:lnTo>
                  <a:pt x="197" y="23"/>
                </a:lnTo>
                <a:lnTo>
                  <a:pt x="198" y="23"/>
                </a:lnTo>
                <a:lnTo>
                  <a:pt x="199" y="23"/>
                </a:lnTo>
                <a:lnTo>
                  <a:pt x="199" y="23"/>
                </a:lnTo>
                <a:lnTo>
                  <a:pt x="200" y="23"/>
                </a:lnTo>
                <a:lnTo>
                  <a:pt x="201" y="23"/>
                </a:lnTo>
                <a:lnTo>
                  <a:pt x="201" y="24"/>
                </a:lnTo>
                <a:lnTo>
                  <a:pt x="202" y="24"/>
                </a:lnTo>
                <a:lnTo>
                  <a:pt x="203" y="24"/>
                </a:lnTo>
                <a:lnTo>
                  <a:pt x="203" y="24"/>
                </a:lnTo>
                <a:lnTo>
                  <a:pt x="204" y="24"/>
                </a:lnTo>
                <a:lnTo>
                  <a:pt x="205" y="24"/>
                </a:lnTo>
                <a:lnTo>
                  <a:pt x="205" y="24"/>
                </a:lnTo>
                <a:lnTo>
                  <a:pt x="206" y="24"/>
                </a:lnTo>
                <a:lnTo>
                  <a:pt x="207" y="24"/>
                </a:lnTo>
                <a:lnTo>
                  <a:pt x="207" y="24"/>
                </a:lnTo>
                <a:lnTo>
                  <a:pt x="208" y="25"/>
                </a:lnTo>
                <a:lnTo>
                  <a:pt x="209" y="25"/>
                </a:lnTo>
                <a:lnTo>
                  <a:pt x="209" y="25"/>
                </a:lnTo>
                <a:lnTo>
                  <a:pt x="210" y="25"/>
                </a:lnTo>
                <a:lnTo>
                  <a:pt x="211" y="25"/>
                </a:lnTo>
                <a:lnTo>
                  <a:pt x="211" y="25"/>
                </a:lnTo>
                <a:lnTo>
                  <a:pt x="212" y="25"/>
                </a:lnTo>
                <a:lnTo>
                  <a:pt x="213" y="25"/>
                </a:lnTo>
                <a:lnTo>
                  <a:pt x="213" y="25"/>
                </a:lnTo>
                <a:lnTo>
                  <a:pt x="214" y="25"/>
                </a:lnTo>
                <a:lnTo>
                  <a:pt x="215" y="26"/>
                </a:lnTo>
                <a:lnTo>
                  <a:pt x="215" y="26"/>
                </a:lnTo>
                <a:lnTo>
                  <a:pt x="216" y="26"/>
                </a:lnTo>
                <a:lnTo>
                  <a:pt x="217" y="26"/>
                </a:lnTo>
                <a:lnTo>
                  <a:pt x="217" y="26"/>
                </a:lnTo>
                <a:lnTo>
                  <a:pt x="218" y="26"/>
                </a:lnTo>
                <a:lnTo>
                  <a:pt x="219" y="26"/>
                </a:lnTo>
                <a:lnTo>
                  <a:pt x="219" y="26"/>
                </a:lnTo>
                <a:lnTo>
                  <a:pt x="220" y="26"/>
                </a:lnTo>
                <a:lnTo>
                  <a:pt x="221" y="26"/>
                </a:lnTo>
                <a:lnTo>
                  <a:pt x="221" y="27"/>
                </a:lnTo>
                <a:lnTo>
                  <a:pt x="222" y="27"/>
                </a:lnTo>
                <a:lnTo>
                  <a:pt x="223" y="27"/>
                </a:lnTo>
                <a:lnTo>
                  <a:pt x="223" y="27"/>
                </a:lnTo>
                <a:lnTo>
                  <a:pt x="224" y="27"/>
                </a:lnTo>
                <a:lnTo>
                  <a:pt x="225" y="27"/>
                </a:lnTo>
                <a:lnTo>
                  <a:pt x="225" y="27"/>
                </a:lnTo>
                <a:lnTo>
                  <a:pt x="226" y="27"/>
                </a:lnTo>
                <a:lnTo>
                  <a:pt x="227" y="27"/>
                </a:lnTo>
                <a:lnTo>
                  <a:pt x="227" y="27"/>
                </a:lnTo>
                <a:lnTo>
                  <a:pt x="228" y="28"/>
                </a:lnTo>
                <a:lnTo>
                  <a:pt x="229" y="28"/>
                </a:lnTo>
                <a:lnTo>
                  <a:pt x="229" y="28"/>
                </a:lnTo>
                <a:lnTo>
                  <a:pt x="230" y="28"/>
                </a:lnTo>
                <a:lnTo>
                  <a:pt x="231" y="28"/>
                </a:lnTo>
                <a:lnTo>
                  <a:pt x="231" y="28"/>
                </a:lnTo>
                <a:lnTo>
                  <a:pt x="232" y="28"/>
                </a:lnTo>
                <a:lnTo>
                  <a:pt x="233" y="28"/>
                </a:lnTo>
                <a:lnTo>
                  <a:pt x="233" y="28"/>
                </a:lnTo>
                <a:lnTo>
                  <a:pt x="234" y="28"/>
                </a:lnTo>
                <a:lnTo>
                  <a:pt x="235" y="29"/>
                </a:lnTo>
                <a:lnTo>
                  <a:pt x="235" y="29"/>
                </a:lnTo>
                <a:lnTo>
                  <a:pt x="236" y="29"/>
                </a:lnTo>
                <a:lnTo>
                  <a:pt x="237" y="29"/>
                </a:lnTo>
                <a:lnTo>
                  <a:pt x="237" y="29"/>
                </a:lnTo>
                <a:lnTo>
                  <a:pt x="238" y="29"/>
                </a:lnTo>
                <a:lnTo>
                  <a:pt x="239" y="29"/>
                </a:lnTo>
                <a:lnTo>
                  <a:pt x="239" y="29"/>
                </a:lnTo>
                <a:lnTo>
                  <a:pt x="240" y="29"/>
                </a:lnTo>
                <a:lnTo>
                  <a:pt x="241" y="29"/>
                </a:lnTo>
                <a:lnTo>
                  <a:pt x="241" y="30"/>
                </a:lnTo>
                <a:lnTo>
                  <a:pt x="242" y="30"/>
                </a:lnTo>
                <a:lnTo>
                  <a:pt x="243" y="30"/>
                </a:lnTo>
                <a:lnTo>
                  <a:pt x="243" y="30"/>
                </a:lnTo>
                <a:lnTo>
                  <a:pt x="244" y="30"/>
                </a:lnTo>
                <a:lnTo>
                  <a:pt x="245" y="30"/>
                </a:lnTo>
                <a:lnTo>
                  <a:pt x="245" y="30"/>
                </a:lnTo>
                <a:lnTo>
                  <a:pt x="246" y="30"/>
                </a:lnTo>
                <a:lnTo>
                  <a:pt x="247" y="30"/>
                </a:lnTo>
                <a:lnTo>
                  <a:pt x="247" y="31"/>
                </a:lnTo>
                <a:lnTo>
                  <a:pt x="248" y="31"/>
                </a:lnTo>
                <a:lnTo>
                  <a:pt x="249" y="31"/>
                </a:lnTo>
                <a:lnTo>
                  <a:pt x="249" y="31"/>
                </a:lnTo>
                <a:lnTo>
                  <a:pt x="250" y="31"/>
                </a:lnTo>
                <a:lnTo>
                  <a:pt x="251" y="31"/>
                </a:lnTo>
                <a:lnTo>
                  <a:pt x="251" y="31"/>
                </a:lnTo>
                <a:lnTo>
                  <a:pt x="252" y="31"/>
                </a:lnTo>
                <a:lnTo>
                  <a:pt x="253" y="31"/>
                </a:lnTo>
                <a:lnTo>
                  <a:pt x="253" y="32"/>
                </a:lnTo>
                <a:lnTo>
                  <a:pt x="254" y="32"/>
                </a:lnTo>
                <a:lnTo>
                  <a:pt x="255" y="32"/>
                </a:lnTo>
                <a:lnTo>
                  <a:pt x="255" y="32"/>
                </a:lnTo>
                <a:lnTo>
                  <a:pt x="256" y="32"/>
                </a:lnTo>
                <a:lnTo>
                  <a:pt x="257" y="32"/>
                </a:lnTo>
                <a:lnTo>
                  <a:pt x="257" y="32"/>
                </a:lnTo>
                <a:lnTo>
                  <a:pt x="258" y="32"/>
                </a:lnTo>
                <a:lnTo>
                  <a:pt x="259" y="32"/>
                </a:lnTo>
                <a:lnTo>
                  <a:pt x="259" y="32"/>
                </a:lnTo>
                <a:lnTo>
                  <a:pt x="260" y="33"/>
                </a:lnTo>
                <a:lnTo>
                  <a:pt x="261" y="33"/>
                </a:lnTo>
                <a:lnTo>
                  <a:pt x="261" y="33"/>
                </a:lnTo>
                <a:lnTo>
                  <a:pt x="262" y="33"/>
                </a:lnTo>
                <a:lnTo>
                  <a:pt x="263" y="33"/>
                </a:lnTo>
                <a:lnTo>
                  <a:pt x="263" y="33"/>
                </a:lnTo>
                <a:lnTo>
                  <a:pt x="264" y="33"/>
                </a:lnTo>
                <a:lnTo>
                  <a:pt x="265" y="33"/>
                </a:lnTo>
                <a:lnTo>
                  <a:pt x="265" y="33"/>
                </a:lnTo>
                <a:lnTo>
                  <a:pt x="266" y="34"/>
                </a:lnTo>
                <a:lnTo>
                  <a:pt x="267" y="34"/>
                </a:lnTo>
                <a:lnTo>
                  <a:pt x="267" y="34"/>
                </a:lnTo>
                <a:lnTo>
                  <a:pt x="268" y="34"/>
                </a:lnTo>
                <a:lnTo>
                  <a:pt x="269" y="34"/>
                </a:lnTo>
                <a:lnTo>
                  <a:pt x="269" y="34"/>
                </a:lnTo>
                <a:lnTo>
                  <a:pt x="270" y="34"/>
                </a:lnTo>
                <a:lnTo>
                  <a:pt x="271" y="34"/>
                </a:lnTo>
                <a:lnTo>
                  <a:pt x="271" y="35"/>
                </a:lnTo>
                <a:lnTo>
                  <a:pt x="272" y="35"/>
                </a:lnTo>
                <a:lnTo>
                  <a:pt x="273" y="35"/>
                </a:lnTo>
                <a:lnTo>
                  <a:pt x="273" y="35"/>
                </a:lnTo>
                <a:lnTo>
                  <a:pt x="274" y="35"/>
                </a:lnTo>
                <a:lnTo>
                  <a:pt x="275" y="35"/>
                </a:lnTo>
                <a:lnTo>
                  <a:pt x="275" y="35"/>
                </a:lnTo>
                <a:lnTo>
                  <a:pt x="276" y="35"/>
                </a:lnTo>
                <a:lnTo>
                  <a:pt x="277" y="35"/>
                </a:lnTo>
                <a:lnTo>
                  <a:pt x="277" y="36"/>
                </a:lnTo>
                <a:lnTo>
                  <a:pt x="278" y="36"/>
                </a:lnTo>
                <a:lnTo>
                  <a:pt x="279" y="36"/>
                </a:lnTo>
                <a:lnTo>
                  <a:pt x="279" y="36"/>
                </a:lnTo>
                <a:lnTo>
                  <a:pt x="280" y="36"/>
                </a:lnTo>
                <a:lnTo>
                  <a:pt x="281" y="36"/>
                </a:lnTo>
                <a:lnTo>
                  <a:pt x="281" y="36"/>
                </a:lnTo>
                <a:lnTo>
                  <a:pt x="282" y="36"/>
                </a:lnTo>
                <a:lnTo>
                  <a:pt x="283" y="36"/>
                </a:lnTo>
                <a:lnTo>
                  <a:pt x="283" y="37"/>
                </a:lnTo>
                <a:lnTo>
                  <a:pt x="284" y="37"/>
                </a:lnTo>
                <a:lnTo>
                  <a:pt x="285" y="37"/>
                </a:lnTo>
                <a:lnTo>
                  <a:pt x="285" y="37"/>
                </a:lnTo>
                <a:lnTo>
                  <a:pt x="286" y="37"/>
                </a:lnTo>
                <a:lnTo>
                  <a:pt x="287" y="37"/>
                </a:lnTo>
                <a:lnTo>
                  <a:pt x="287" y="37"/>
                </a:lnTo>
                <a:lnTo>
                  <a:pt x="288" y="37"/>
                </a:lnTo>
                <a:lnTo>
                  <a:pt x="289" y="38"/>
                </a:lnTo>
                <a:lnTo>
                  <a:pt x="289" y="38"/>
                </a:lnTo>
                <a:lnTo>
                  <a:pt x="290" y="38"/>
                </a:lnTo>
                <a:lnTo>
                  <a:pt x="291" y="38"/>
                </a:lnTo>
                <a:lnTo>
                  <a:pt x="291" y="38"/>
                </a:lnTo>
                <a:lnTo>
                  <a:pt x="292" y="38"/>
                </a:lnTo>
                <a:lnTo>
                  <a:pt x="293" y="38"/>
                </a:lnTo>
                <a:lnTo>
                  <a:pt x="293" y="38"/>
                </a:lnTo>
                <a:lnTo>
                  <a:pt x="294" y="39"/>
                </a:lnTo>
                <a:lnTo>
                  <a:pt x="295" y="39"/>
                </a:lnTo>
                <a:lnTo>
                  <a:pt x="295" y="39"/>
                </a:lnTo>
                <a:lnTo>
                  <a:pt x="296" y="39"/>
                </a:lnTo>
                <a:lnTo>
                  <a:pt x="297" y="39"/>
                </a:lnTo>
                <a:lnTo>
                  <a:pt x="297" y="39"/>
                </a:lnTo>
                <a:lnTo>
                  <a:pt x="298" y="39"/>
                </a:lnTo>
                <a:lnTo>
                  <a:pt x="299" y="39"/>
                </a:lnTo>
                <a:lnTo>
                  <a:pt x="299" y="39"/>
                </a:lnTo>
                <a:lnTo>
                  <a:pt x="300" y="40"/>
                </a:lnTo>
                <a:lnTo>
                  <a:pt x="301" y="40"/>
                </a:lnTo>
                <a:lnTo>
                  <a:pt x="301" y="40"/>
                </a:lnTo>
                <a:lnTo>
                  <a:pt x="302" y="40"/>
                </a:lnTo>
                <a:lnTo>
                  <a:pt x="303" y="40"/>
                </a:lnTo>
                <a:lnTo>
                  <a:pt x="303" y="40"/>
                </a:lnTo>
                <a:lnTo>
                  <a:pt x="304" y="40"/>
                </a:lnTo>
                <a:lnTo>
                  <a:pt x="305" y="40"/>
                </a:lnTo>
                <a:lnTo>
                  <a:pt x="305" y="41"/>
                </a:lnTo>
                <a:lnTo>
                  <a:pt x="306" y="41"/>
                </a:lnTo>
                <a:lnTo>
                  <a:pt x="307" y="41"/>
                </a:lnTo>
                <a:lnTo>
                  <a:pt x="307" y="41"/>
                </a:lnTo>
                <a:lnTo>
                  <a:pt x="308" y="41"/>
                </a:lnTo>
                <a:lnTo>
                  <a:pt x="309" y="41"/>
                </a:lnTo>
                <a:lnTo>
                  <a:pt x="309" y="41"/>
                </a:lnTo>
                <a:lnTo>
                  <a:pt x="310" y="41"/>
                </a:lnTo>
                <a:lnTo>
                  <a:pt x="311" y="42"/>
                </a:lnTo>
                <a:lnTo>
                  <a:pt x="311" y="42"/>
                </a:lnTo>
                <a:lnTo>
                  <a:pt x="312" y="42"/>
                </a:lnTo>
                <a:lnTo>
                  <a:pt x="313" y="42"/>
                </a:lnTo>
                <a:lnTo>
                  <a:pt x="313" y="42"/>
                </a:lnTo>
                <a:lnTo>
                  <a:pt x="314" y="42"/>
                </a:lnTo>
                <a:lnTo>
                  <a:pt x="315" y="42"/>
                </a:lnTo>
                <a:lnTo>
                  <a:pt x="315" y="43"/>
                </a:lnTo>
                <a:lnTo>
                  <a:pt x="316" y="43"/>
                </a:lnTo>
                <a:lnTo>
                  <a:pt x="317" y="43"/>
                </a:lnTo>
                <a:lnTo>
                  <a:pt x="317" y="43"/>
                </a:lnTo>
                <a:lnTo>
                  <a:pt x="318" y="43"/>
                </a:lnTo>
                <a:lnTo>
                  <a:pt x="319" y="43"/>
                </a:lnTo>
                <a:lnTo>
                  <a:pt x="319" y="43"/>
                </a:lnTo>
                <a:lnTo>
                  <a:pt x="320" y="43"/>
                </a:lnTo>
                <a:lnTo>
                  <a:pt x="321" y="44"/>
                </a:lnTo>
                <a:lnTo>
                  <a:pt x="321" y="44"/>
                </a:lnTo>
                <a:lnTo>
                  <a:pt x="322" y="44"/>
                </a:lnTo>
                <a:lnTo>
                  <a:pt x="323" y="44"/>
                </a:lnTo>
                <a:lnTo>
                  <a:pt x="323" y="44"/>
                </a:lnTo>
                <a:lnTo>
                  <a:pt x="324" y="44"/>
                </a:lnTo>
                <a:lnTo>
                  <a:pt x="325" y="44"/>
                </a:lnTo>
                <a:lnTo>
                  <a:pt x="325" y="44"/>
                </a:lnTo>
                <a:lnTo>
                  <a:pt x="326" y="45"/>
                </a:lnTo>
                <a:lnTo>
                  <a:pt x="327" y="45"/>
                </a:lnTo>
                <a:lnTo>
                  <a:pt x="327" y="45"/>
                </a:lnTo>
                <a:lnTo>
                  <a:pt x="328" y="45"/>
                </a:lnTo>
                <a:lnTo>
                  <a:pt x="329" y="45"/>
                </a:lnTo>
                <a:lnTo>
                  <a:pt x="329" y="45"/>
                </a:lnTo>
                <a:lnTo>
                  <a:pt x="330" y="45"/>
                </a:lnTo>
                <a:lnTo>
                  <a:pt x="331" y="46"/>
                </a:lnTo>
                <a:lnTo>
                  <a:pt x="331" y="46"/>
                </a:lnTo>
                <a:lnTo>
                  <a:pt x="332" y="46"/>
                </a:lnTo>
                <a:lnTo>
                  <a:pt x="333" y="46"/>
                </a:lnTo>
                <a:lnTo>
                  <a:pt x="333" y="46"/>
                </a:lnTo>
                <a:lnTo>
                  <a:pt x="334" y="46"/>
                </a:lnTo>
                <a:lnTo>
                  <a:pt x="335" y="46"/>
                </a:lnTo>
                <a:lnTo>
                  <a:pt x="335" y="47"/>
                </a:lnTo>
                <a:lnTo>
                  <a:pt x="336" y="47"/>
                </a:lnTo>
                <a:lnTo>
                  <a:pt x="337" y="47"/>
                </a:lnTo>
                <a:lnTo>
                  <a:pt x="337" y="47"/>
                </a:lnTo>
                <a:lnTo>
                  <a:pt x="338" y="47"/>
                </a:lnTo>
                <a:lnTo>
                  <a:pt x="339" y="47"/>
                </a:lnTo>
                <a:lnTo>
                  <a:pt x="339" y="47"/>
                </a:lnTo>
                <a:lnTo>
                  <a:pt x="340" y="47"/>
                </a:lnTo>
                <a:lnTo>
                  <a:pt x="341" y="48"/>
                </a:lnTo>
                <a:lnTo>
                  <a:pt x="341" y="48"/>
                </a:lnTo>
                <a:lnTo>
                  <a:pt x="342" y="48"/>
                </a:lnTo>
                <a:lnTo>
                  <a:pt x="343" y="48"/>
                </a:lnTo>
                <a:lnTo>
                  <a:pt x="343" y="48"/>
                </a:lnTo>
                <a:lnTo>
                  <a:pt x="344" y="48"/>
                </a:lnTo>
                <a:lnTo>
                  <a:pt x="345" y="48"/>
                </a:lnTo>
                <a:lnTo>
                  <a:pt x="345" y="49"/>
                </a:lnTo>
                <a:lnTo>
                  <a:pt x="346" y="49"/>
                </a:lnTo>
                <a:lnTo>
                  <a:pt x="347" y="49"/>
                </a:lnTo>
                <a:lnTo>
                  <a:pt x="347" y="49"/>
                </a:lnTo>
                <a:lnTo>
                  <a:pt x="348" y="49"/>
                </a:lnTo>
                <a:lnTo>
                  <a:pt x="349" y="49"/>
                </a:lnTo>
                <a:lnTo>
                  <a:pt x="349" y="49"/>
                </a:lnTo>
                <a:lnTo>
                  <a:pt x="350" y="50"/>
                </a:lnTo>
                <a:lnTo>
                  <a:pt x="351" y="50"/>
                </a:lnTo>
                <a:lnTo>
                  <a:pt x="351" y="50"/>
                </a:lnTo>
                <a:lnTo>
                  <a:pt x="352" y="50"/>
                </a:lnTo>
                <a:lnTo>
                  <a:pt x="353" y="50"/>
                </a:lnTo>
                <a:lnTo>
                  <a:pt x="353" y="50"/>
                </a:lnTo>
                <a:lnTo>
                  <a:pt x="354" y="51"/>
                </a:lnTo>
                <a:lnTo>
                  <a:pt x="355" y="51"/>
                </a:lnTo>
                <a:lnTo>
                  <a:pt x="355" y="51"/>
                </a:lnTo>
                <a:lnTo>
                  <a:pt x="356" y="51"/>
                </a:lnTo>
                <a:lnTo>
                  <a:pt x="357" y="51"/>
                </a:lnTo>
                <a:lnTo>
                  <a:pt x="357" y="51"/>
                </a:lnTo>
                <a:lnTo>
                  <a:pt x="358" y="51"/>
                </a:lnTo>
                <a:lnTo>
                  <a:pt x="359" y="52"/>
                </a:lnTo>
                <a:lnTo>
                  <a:pt x="359" y="52"/>
                </a:lnTo>
                <a:lnTo>
                  <a:pt x="360" y="52"/>
                </a:lnTo>
                <a:lnTo>
                  <a:pt x="361" y="52"/>
                </a:lnTo>
                <a:lnTo>
                  <a:pt x="361" y="52"/>
                </a:lnTo>
                <a:lnTo>
                  <a:pt x="362" y="52"/>
                </a:lnTo>
                <a:lnTo>
                  <a:pt x="363" y="52"/>
                </a:lnTo>
                <a:lnTo>
                  <a:pt x="363" y="53"/>
                </a:lnTo>
                <a:lnTo>
                  <a:pt x="364" y="53"/>
                </a:lnTo>
                <a:lnTo>
                  <a:pt x="365" y="53"/>
                </a:lnTo>
                <a:lnTo>
                  <a:pt x="365" y="53"/>
                </a:lnTo>
                <a:lnTo>
                  <a:pt x="366" y="53"/>
                </a:lnTo>
                <a:lnTo>
                  <a:pt x="367" y="53"/>
                </a:lnTo>
                <a:lnTo>
                  <a:pt x="367" y="54"/>
                </a:lnTo>
                <a:lnTo>
                  <a:pt x="368" y="54"/>
                </a:lnTo>
                <a:lnTo>
                  <a:pt x="369" y="54"/>
                </a:lnTo>
                <a:lnTo>
                  <a:pt x="369" y="54"/>
                </a:lnTo>
                <a:lnTo>
                  <a:pt x="370" y="54"/>
                </a:lnTo>
                <a:lnTo>
                  <a:pt x="371" y="54"/>
                </a:lnTo>
                <a:lnTo>
                  <a:pt x="371" y="54"/>
                </a:lnTo>
                <a:lnTo>
                  <a:pt x="372" y="55"/>
                </a:lnTo>
                <a:lnTo>
                  <a:pt x="373" y="55"/>
                </a:lnTo>
                <a:lnTo>
                  <a:pt x="373" y="55"/>
                </a:lnTo>
                <a:lnTo>
                  <a:pt x="374" y="55"/>
                </a:lnTo>
                <a:lnTo>
                  <a:pt x="375" y="55"/>
                </a:lnTo>
                <a:lnTo>
                  <a:pt x="375" y="55"/>
                </a:lnTo>
                <a:lnTo>
                  <a:pt x="376" y="56"/>
                </a:lnTo>
                <a:lnTo>
                  <a:pt x="377" y="56"/>
                </a:lnTo>
                <a:lnTo>
                  <a:pt x="377" y="56"/>
                </a:lnTo>
                <a:lnTo>
                  <a:pt x="378" y="56"/>
                </a:lnTo>
                <a:lnTo>
                  <a:pt x="379" y="56"/>
                </a:lnTo>
                <a:lnTo>
                  <a:pt x="379" y="56"/>
                </a:lnTo>
                <a:lnTo>
                  <a:pt x="380" y="57"/>
                </a:lnTo>
                <a:lnTo>
                  <a:pt x="381" y="57"/>
                </a:lnTo>
                <a:lnTo>
                  <a:pt x="381" y="57"/>
                </a:lnTo>
                <a:lnTo>
                  <a:pt x="382" y="57"/>
                </a:lnTo>
                <a:lnTo>
                  <a:pt x="383" y="57"/>
                </a:lnTo>
                <a:lnTo>
                  <a:pt x="383" y="57"/>
                </a:lnTo>
                <a:lnTo>
                  <a:pt x="384" y="57"/>
                </a:lnTo>
                <a:lnTo>
                  <a:pt x="385" y="58"/>
                </a:lnTo>
                <a:lnTo>
                  <a:pt x="385" y="58"/>
                </a:lnTo>
                <a:lnTo>
                  <a:pt x="386" y="58"/>
                </a:lnTo>
                <a:lnTo>
                  <a:pt x="387" y="58"/>
                </a:lnTo>
                <a:lnTo>
                  <a:pt x="387" y="58"/>
                </a:lnTo>
                <a:lnTo>
                  <a:pt x="388" y="58"/>
                </a:lnTo>
                <a:lnTo>
                  <a:pt x="389" y="59"/>
                </a:lnTo>
                <a:lnTo>
                  <a:pt x="389" y="59"/>
                </a:lnTo>
                <a:lnTo>
                  <a:pt x="390" y="59"/>
                </a:lnTo>
                <a:lnTo>
                  <a:pt x="391" y="59"/>
                </a:lnTo>
                <a:lnTo>
                  <a:pt x="391" y="59"/>
                </a:lnTo>
                <a:lnTo>
                  <a:pt x="392" y="59"/>
                </a:lnTo>
                <a:lnTo>
                  <a:pt x="393" y="60"/>
                </a:lnTo>
                <a:lnTo>
                  <a:pt x="393" y="60"/>
                </a:lnTo>
                <a:lnTo>
                  <a:pt x="394" y="60"/>
                </a:lnTo>
                <a:lnTo>
                  <a:pt x="395" y="60"/>
                </a:lnTo>
                <a:lnTo>
                  <a:pt x="395" y="60"/>
                </a:lnTo>
                <a:lnTo>
                  <a:pt x="396" y="61"/>
                </a:lnTo>
                <a:lnTo>
                  <a:pt x="397" y="61"/>
                </a:lnTo>
                <a:lnTo>
                  <a:pt x="397" y="61"/>
                </a:lnTo>
                <a:lnTo>
                  <a:pt x="398" y="61"/>
                </a:lnTo>
                <a:lnTo>
                  <a:pt x="399" y="61"/>
                </a:lnTo>
                <a:lnTo>
                  <a:pt x="399" y="61"/>
                </a:lnTo>
                <a:lnTo>
                  <a:pt x="400" y="62"/>
                </a:lnTo>
                <a:lnTo>
                  <a:pt x="401" y="62"/>
                </a:lnTo>
                <a:lnTo>
                  <a:pt x="401" y="62"/>
                </a:lnTo>
                <a:lnTo>
                  <a:pt x="402" y="62"/>
                </a:lnTo>
                <a:lnTo>
                  <a:pt x="403" y="62"/>
                </a:lnTo>
                <a:lnTo>
                  <a:pt x="403" y="62"/>
                </a:lnTo>
                <a:lnTo>
                  <a:pt x="404" y="63"/>
                </a:lnTo>
                <a:lnTo>
                  <a:pt x="405" y="63"/>
                </a:lnTo>
                <a:lnTo>
                  <a:pt x="405" y="63"/>
                </a:lnTo>
                <a:lnTo>
                  <a:pt x="406" y="63"/>
                </a:lnTo>
                <a:lnTo>
                  <a:pt x="407" y="63"/>
                </a:lnTo>
                <a:lnTo>
                  <a:pt x="407" y="64"/>
                </a:lnTo>
                <a:lnTo>
                  <a:pt x="408" y="64"/>
                </a:lnTo>
                <a:lnTo>
                  <a:pt x="409" y="64"/>
                </a:lnTo>
                <a:lnTo>
                  <a:pt x="409" y="64"/>
                </a:lnTo>
                <a:lnTo>
                  <a:pt x="410" y="64"/>
                </a:lnTo>
                <a:lnTo>
                  <a:pt x="411" y="64"/>
                </a:lnTo>
                <a:lnTo>
                  <a:pt x="411" y="65"/>
                </a:lnTo>
                <a:lnTo>
                  <a:pt x="412" y="65"/>
                </a:lnTo>
                <a:lnTo>
                  <a:pt x="413" y="65"/>
                </a:lnTo>
                <a:lnTo>
                  <a:pt x="413" y="65"/>
                </a:lnTo>
                <a:lnTo>
                  <a:pt x="414" y="65"/>
                </a:lnTo>
                <a:lnTo>
                  <a:pt x="415" y="66"/>
                </a:lnTo>
                <a:lnTo>
                  <a:pt x="415" y="66"/>
                </a:lnTo>
                <a:lnTo>
                  <a:pt x="416" y="66"/>
                </a:lnTo>
                <a:lnTo>
                  <a:pt x="417" y="66"/>
                </a:lnTo>
                <a:lnTo>
                  <a:pt x="417" y="66"/>
                </a:lnTo>
                <a:lnTo>
                  <a:pt x="418" y="66"/>
                </a:lnTo>
                <a:lnTo>
                  <a:pt x="419" y="67"/>
                </a:lnTo>
                <a:lnTo>
                  <a:pt x="419" y="67"/>
                </a:lnTo>
                <a:lnTo>
                  <a:pt x="420" y="67"/>
                </a:lnTo>
                <a:lnTo>
                  <a:pt x="421" y="67"/>
                </a:lnTo>
                <a:lnTo>
                  <a:pt x="421" y="67"/>
                </a:lnTo>
                <a:lnTo>
                  <a:pt x="422" y="68"/>
                </a:lnTo>
                <a:lnTo>
                  <a:pt x="423" y="68"/>
                </a:lnTo>
                <a:lnTo>
                  <a:pt x="423" y="68"/>
                </a:lnTo>
                <a:lnTo>
                  <a:pt x="424" y="68"/>
                </a:lnTo>
                <a:lnTo>
                  <a:pt x="425" y="68"/>
                </a:lnTo>
                <a:lnTo>
                  <a:pt x="425" y="69"/>
                </a:lnTo>
                <a:lnTo>
                  <a:pt x="426" y="69"/>
                </a:lnTo>
                <a:lnTo>
                  <a:pt x="427" y="69"/>
                </a:lnTo>
                <a:lnTo>
                  <a:pt x="427" y="69"/>
                </a:lnTo>
                <a:lnTo>
                  <a:pt x="428" y="69"/>
                </a:lnTo>
                <a:lnTo>
                  <a:pt x="429" y="70"/>
                </a:lnTo>
                <a:lnTo>
                  <a:pt x="429" y="70"/>
                </a:lnTo>
                <a:lnTo>
                  <a:pt x="430" y="70"/>
                </a:lnTo>
                <a:lnTo>
                  <a:pt x="431" y="70"/>
                </a:lnTo>
                <a:lnTo>
                  <a:pt x="431" y="70"/>
                </a:lnTo>
                <a:lnTo>
                  <a:pt x="432" y="71"/>
                </a:lnTo>
                <a:lnTo>
                  <a:pt x="433" y="71"/>
                </a:lnTo>
                <a:lnTo>
                  <a:pt x="433" y="71"/>
                </a:lnTo>
                <a:lnTo>
                  <a:pt x="434" y="71"/>
                </a:lnTo>
                <a:lnTo>
                  <a:pt x="435" y="71"/>
                </a:lnTo>
                <a:lnTo>
                  <a:pt x="435" y="72"/>
                </a:lnTo>
                <a:lnTo>
                  <a:pt x="436" y="72"/>
                </a:lnTo>
                <a:lnTo>
                  <a:pt x="437" y="72"/>
                </a:lnTo>
                <a:lnTo>
                  <a:pt x="437" y="72"/>
                </a:lnTo>
                <a:lnTo>
                  <a:pt x="438" y="72"/>
                </a:lnTo>
                <a:lnTo>
                  <a:pt x="439" y="73"/>
                </a:lnTo>
                <a:lnTo>
                  <a:pt x="439" y="73"/>
                </a:lnTo>
                <a:lnTo>
                  <a:pt x="440" y="73"/>
                </a:lnTo>
                <a:lnTo>
                  <a:pt x="441" y="73"/>
                </a:lnTo>
                <a:lnTo>
                  <a:pt x="441" y="74"/>
                </a:lnTo>
                <a:lnTo>
                  <a:pt x="442" y="74"/>
                </a:lnTo>
                <a:lnTo>
                  <a:pt x="443" y="74"/>
                </a:lnTo>
                <a:lnTo>
                  <a:pt x="443" y="74"/>
                </a:lnTo>
                <a:lnTo>
                  <a:pt x="444" y="74"/>
                </a:lnTo>
                <a:lnTo>
                  <a:pt x="445" y="75"/>
                </a:lnTo>
                <a:lnTo>
                  <a:pt x="445" y="75"/>
                </a:lnTo>
                <a:lnTo>
                  <a:pt x="446" y="75"/>
                </a:lnTo>
                <a:lnTo>
                  <a:pt x="447" y="75"/>
                </a:lnTo>
                <a:lnTo>
                  <a:pt x="447" y="75"/>
                </a:lnTo>
                <a:lnTo>
                  <a:pt x="448" y="76"/>
                </a:lnTo>
                <a:lnTo>
                  <a:pt x="449" y="76"/>
                </a:lnTo>
                <a:lnTo>
                  <a:pt x="449" y="76"/>
                </a:lnTo>
                <a:lnTo>
                  <a:pt x="450" y="76"/>
                </a:lnTo>
                <a:lnTo>
                  <a:pt x="451" y="77"/>
                </a:lnTo>
                <a:lnTo>
                  <a:pt x="451" y="77"/>
                </a:lnTo>
                <a:lnTo>
                  <a:pt x="452" y="77"/>
                </a:lnTo>
                <a:lnTo>
                  <a:pt x="453" y="77"/>
                </a:lnTo>
                <a:lnTo>
                  <a:pt x="453" y="77"/>
                </a:lnTo>
                <a:lnTo>
                  <a:pt x="454" y="78"/>
                </a:lnTo>
                <a:lnTo>
                  <a:pt x="455" y="78"/>
                </a:lnTo>
                <a:lnTo>
                  <a:pt x="455" y="78"/>
                </a:lnTo>
                <a:lnTo>
                  <a:pt x="456" y="78"/>
                </a:lnTo>
                <a:lnTo>
                  <a:pt x="457" y="79"/>
                </a:lnTo>
                <a:lnTo>
                  <a:pt x="457" y="79"/>
                </a:lnTo>
                <a:lnTo>
                  <a:pt x="458" y="79"/>
                </a:lnTo>
                <a:lnTo>
                  <a:pt x="459" y="79"/>
                </a:lnTo>
                <a:lnTo>
                  <a:pt x="459" y="80"/>
                </a:lnTo>
                <a:lnTo>
                  <a:pt x="460" y="80"/>
                </a:lnTo>
                <a:lnTo>
                  <a:pt x="461" y="80"/>
                </a:lnTo>
                <a:lnTo>
                  <a:pt x="461" y="80"/>
                </a:lnTo>
                <a:lnTo>
                  <a:pt x="462" y="80"/>
                </a:lnTo>
                <a:lnTo>
                  <a:pt x="463" y="81"/>
                </a:lnTo>
                <a:lnTo>
                  <a:pt x="463" y="81"/>
                </a:lnTo>
                <a:lnTo>
                  <a:pt x="464" y="81"/>
                </a:lnTo>
                <a:lnTo>
                  <a:pt x="465" y="81"/>
                </a:lnTo>
                <a:lnTo>
                  <a:pt x="465" y="82"/>
                </a:lnTo>
                <a:lnTo>
                  <a:pt x="466" y="82"/>
                </a:lnTo>
                <a:lnTo>
                  <a:pt x="467" y="82"/>
                </a:lnTo>
                <a:lnTo>
                  <a:pt x="467" y="82"/>
                </a:lnTo>
                <a:lnTo>
                  <a:pt x="468" y="83"/>
                </a:lnTo>
                <a:lnTo>
                  <a:pt x="469" y="83"/>
                </a:lnTo>
                <a:lnTo>
                  <a:pt x="469" y="83"/>
                </a:lnTo>
                <a:lnTo>
                  <a:pt x="470" y="83"/>
                </a:lnTo>
                <a:lnTo>
                  <a:pt x="471" y="84"/>
                </a:lnTo>
                <a:lnTo>
                  <a:pt x="471" y="84"/>
                </a:lnTo>
                <a:lnTo>
                  <a:pt x="472" y="84"/>
                </a:lnTo>
                <a:lnTo>
                  <a:pt x="473" y="84"/>
                </a:lnTo>
                <a:lnTo>
                  <a:pt x="473" y="85"/>
                </a:lnTo>
                <a:lnTo>
                  <a:pt x="474" y="85"/>
                </a:lnTo>
                <a:lnTo>
                  <a:pt x="475" y="85"/>
                </a:lnTo>
                <a:lnTo>
                  <a:pt x="475" y="85"/>
                </a:lnTo>
                <a:lnTo>
                  <a:pt x="476" y="86"/>
                </a:lnTo>
                <a:lnTo>
                  <a:pt x="477" y="86"/>
                </a:lnTo>
                <a:lnTo>
                  <a:pt x="477" y="86"/>
                </a:lnTo>
                <a:lnTo>
                  <a:pt x="478" y="86"/>
                </a:lnTo>
                <a:lnTo>
                  <a:pt x="479" y="87"/>
                </a:lnTo>
                <a:lnTo>
                  <a:pt x="479" y="87"/>
                </a:lnTo>
                <a:lnTo>
                  <a:pt x="480" y="87"/>
                </a:lnTo>
                <a:lnTo>
                  <a:pt x="481" y="87"/>
                </a:lnTo>
                <a:lnTo>
                  <a:pt x="481" y="88"/>
                </a:lnTo>
                <a:lnTo>
                  <a:pt x="482" y="88"/>
                </a:lnTo>
                <a:lnTo>
                  <a:pt x="483" y="88"/>
                </a:lnTo>
                <a:lnTo>
                  <a:pt x="483" y="89"/>
                </a:lnTo>
                <a:lnTo>
                  <a:pt x="484" y="89"/>
                </a:lnTo>
                <a:lnTo>
                  <a:pt x="485" y="89"/>
                </a:lnTo>
                <a:lnTo>
                  <a:pt x="485" y="89"/>
                </a:lnTo>
                <a:lnTo>
                  <a:pt x="486" y="90"/>
                </a:lnTo>
                <a:lnTo>
                  <a:pt x="487" y="90"/>
                </a:lnTo>
                <a:lnTo>
                  <a:pt x="487" y="90"/>
                </a:lnTo>
                <a:lnTo>
                  <a:pt x="488" y="90"/>
                </a:lnTo>
                <a:lnTo>
                  <a:pt x="489" y="91"/>
                </a:lnTo>
                <a:lnTo>
                  <a:pt x="489" y="91"/>
                </a:lnTo>
                <a:lnTo>
                  <a:pt x="490" y="91"/>
                </a:lnTo>
                <a:lnTo>
                  <a:pt x="491" y="92"/>
                </a:lnTo>
                <a:lnTo>
                  <a:pt x="491" y="92"/>
                </a:lnTo>
                <a:lnTo>
                  <a:pt x="492" y="92"/>
                </a:lnTo>
                <a:lnTo>
                  <a:pt x="493" y="92"/>
                </a:lnTo>
                <a:lnTo>
                  <a:pt x="493" y="93"/>
                </a:lnTo>
                <a:lnTo>
                  <a:pt x="494" y="93"/>
                </a:lnTo>
                <a:lnTo>
                  <a:pt x="495" y="93"/>
                </a:lnTo>
                <a:lnTo>
                  <a:pt x="495" y="94"/>
                </a:lnTo>
                <a:lnTo>
                  <a:pt x="496" y="94"/>
                </a:lnTo>
                <a:lnTo>
                  <a:pt x="497" y="94"/>
                </a:lnTo>
                <a:lnTo>
                  <a:pt x="497" y="94"/>
                </a:lnTo>
                <a:lnTo>
                  <a:pt x="498" y="95"/>
                </a:lnTo>
                <a:lnTo>
                  <a:pt x="499" y="95"/>
                </a:lnTo>
                <a:lnTo>
                  <a:pt x="499" y="95"/>
                </a:lnTo>
                <a:lnTo>
                  <a:pt x="500" y="96"/>
                </a:lnTo>
                <a:lnTo>
                  <a:pt x="501" y="96"/>
                </a:lnTo>
                <a:lnTo>
                  <a:pt x="501" y="96"/>
                </a:lnTo>
                <a:lnTo>
                  <a:pt x="502" y="97"/>
                </a:lnTo>
                <a:lnTo>
                  <a:pt x="503" y="97"/>
                </a:lnTo>
                <a:lnTo>
                  <a:pt x="503" y="97"/>
                </a:lnTo>
                <a:lnTo>
                  <a:pt x="504" y="98"/>
                </a:lnTo>
                <a:lnTo>
                  <a:pt x="505" y="98"/>
                </a:lnTo>
                <a:lnTo>
                  <a:pt x="505" y="98"/>
                </a:lnTo>
                <a:lnTo>
                  <a:pt x="506" y="98"/>
                </a:lnTo>
                <a:lnTo>
                  <a:pt x="507" y="99"/>
                </a:lnTo>
                <a:lnTo>
                  <a:pt x="507" y="99"/>
                </a:lnTo>
                <a:lnTo>
                  <a:pt x="508" y="99"/>
                </a:lnTo>
                <a:lnTo>
                  <a:pt x="509" y="100"/>
                </a:lnTo>
                <a:lnTo>
                  <a:pt x="509" y="100"/>
                </a:lnTo>
                <a:lnTo>
                  <a:pt x="510" y="100"/>
                </a:lnTo>
                <a:lnTo>
                  <a:pt x="511" y="101"/>
                </a:lnTo>
                <a:lnTo>
                  <a:pt x="511" y="101"/>
                </a:lnTo>
                <a:lnTo>
                  <a:pt x="512" y="101"/>
                </a:lnTo>
                <a:lnTo>
                  <a:pt x="513" y="102"/>
                </a:lnTo>
                <a:lnTo>
                  <a:pt x="513" y="102"/>
                </a:lnTo>
                <a:lnTo>
                  <a:pt x="514" y="102"/>
                </a:lnTo>
                <a:lnTo>
                  <a:pt x="515" y="103"/>
                </a:lnTo>
                <a:lnTo>
                  <a:pt x="515" y="103"/>
                </a:lnTo>
                <a:lnTo>
                  <a:pt x="516" y="103"/>
                </a:lnTo>
                <a:lnTo>
                  <a:pt x="517" y="104"/>
                </a:lnTo>
                <a:lnTo>
                  <a:pt x="517" y="104"/>
                </a:lnTo>
                <a:lnTo>
                  <a:pt x="518" y="104"/>
                </a:lnTo>
                <a:lnTo>
                  <a:pt x="519" y="105"/>
                </a:lnTo>
                <a:lnTo>
                  <a:pt x="519" y="105"/>
                </a:lnTo>
                <a:lnTo>
                  <a:pt x="520" y="105"/>
                </a:lnTo>
                <a:lnTo>
                  <a:pt x="521" y="106"/>
                </a:lnTo>
                <a:lnTo>
                  <a:pt x="521" y="106"/>
                </a:lnTo>
                <a:lnTo>
                  <a:pt x="522" y="107"/>
                </a:lnTo>
                <a:lnTo>
                  <a:pt x="523" y="107"/>
                </a:lnTo>
                <a:lnTo>
                  <a:pt x="523" y="107"/>
                </a:lnTo>
                <a:lnTo>
                  <a:pt x="524" y="108"/>
                </a:lnTo>
                <a:lnTo>
                  <a:pt x="525" y="108"/>
                </a:lnTo>
                <a:lnTo>
                  <a:pt x="525" y="108"/>
                </a:lnTo>
                <a:lnTo>
                  <a:pt x="526" y="109"/>
                </a:lnTo>
                <a:lnTo>
                  <a:pt x="527" y="109"/>
                </a:lnTo>
                <a:lnTo>
                  <a:pt x="527" y="110"/>
                </a:lnTo>
                <a:lnTo>
                  <a:pt x="528" y="110"/>
                </a:lnTo>
                <a:lnTo>
                  <a:pt x="529" y="110"/>
                </a:lnTo>
                <a:lnTo>
                  <a:pt x="529" y="111"/>
                </a:lnTo>
                <a:lnTo>
                  <a:pt x="530" y="111"/>
                </a:lnTo>
                <a:lnTo>
                  <a:pt x="531" y="111"/>
                </a:lnTo>
                <a:lnTo>
                  <a:pt x="531" y="112"/>
                </a:lnTo>
                <a:lnTo>
                  <a:pt x="532" y="112"/>
                </a:lnTo>
                <a:lnTo>
                  <a:pt x="533" y="113"/>
                </a:lnTo>
                <a:lnTo>
                  <a:pt x="533" y="113"/>
                </a:lnTo>
                <a:lnTo>
                  <a:pt x="534" y="113"/>
                </a:lnTo>
                <a:lnTo>
                  <a:pt x="535" y="114"/>
                </a:lnTo>
                <a:lnTo>
                  <a:pt x="535" y="114"/>
                </a:lnTo>
                <a:lnTo>
                  <a:pt x="536" y="115"/>
                </a:lnTo>
                <a:lnTo>
                  <a:pt x="537" y="115"/>
                </a:lnTo>
                <a:lnTo>
                  <a:pt x="537" y="115"/>
                </a:lnTo>
                <a:lnTo>
                  <a:pt x="538" y="116"/>
                </a:lnTo>
                <a:lnTo>
                  <a:pt x="539" y="116"/>
                </a:lnTo>
                <a:lnTo>
                  <a:pt x="539" y="117"/>
                </a:lnTo>
                <a:lnTo>
                  <a:pt x="540" y="117"/>
                </a:lnTo>
                <a:lnTo>
                  <a:pt x="541" y="118"/>
                </a:lnTo>
                <a:lnTo>
                  <a:pt x="541" y="118"/>
                </a:lnTo>
                <a:lnTo>
                  <a:pt x="542" y="118"/>
                </a:lnTo>
                <a:lnTo>
                  <a:pt x="543" y="119"/>
                </a:lnTo>
                <a:lnTo>
                  <a:pt x="543" y="119"/>
                </a:lnTo>
                <a:lnTo>
                  <a:pt x="544" y="120"/>
                </a:lnTo>
                <a:lnTo>
                  <a:pt x="545" y="120"/>
                </a:lnTo>
                <a:lnTo>
                  <a:pt x="545" y="121"/>
                </a:lnTo>
                <a:lnTo>
                  <a:pt x="546" y="121"/>
                </a:lnTo>
                <a:lnTo>
                  <a:pt x="547" y="122"/>
                </a:lnTo>
                <a:lnTo>
                  <a:pt x="547" y="122"/>
                </a:lnTo>
                <a:lnTo>
                  <a:pt x="548" y="122"/>
                </a:lnTo>
                <a:lnTo>
                  <a:pt x="549" y="123"/>
                </a:lnTo>
                <a:lnTo>
                  <a:pt x="549" y="123"/>
                </a:lnTo>
                <a:lnTo>
                  <a:pt x="550" y="124"/>
                </a:lnTo>
                <a:lnTo>
                  <a:pt x="551" y="124"/>
                </a:lnTo>
                <a:lnTo>
                  <a:pt x="551" y="125"/>
                </a:lnTo>
                <a:lnTo>
                  <a:pt x="552" y="125"/>
                </a:lnTo>
                <a:lnTo>
                  <a:pt x="553" y="126"/>
                </a:lnTo>
                <a:lnTo>
                  <a:pt x="553" y="126"/>
                </a:lnTo>
                <a:lnTo>
                  <a:pt x="554" y="127"/>
                </a:lnTo>
                <a:lnTo>
                  <a:pt x="555" y="127"/>
                </a:lnTo>
                <a:lnTo>
                  <a:pt x="555" y="128"/>
                </a:lnTo>
                <a:lnTo>
                  <a:pt x="556" y="128"/>
                </a:lnTo>
                <a:lnTo>
                  <a:pt x="557" y="129"/>
                </a:lnTo>
                <a:lnTo>
                  <a:pt x="557" y="129"/>
                </a:lnTo>
                <a:lnTo>
                  <a:pt x="558" y="130"/>
                </a:lnTo>
                <a:lnTo>
                  <a:pt x="559" y="130"/>
                </a:lnTo>
                <a:lnTo>
                  <a:pt x="559" y="131"/>
                </a:lnTo>
                <a:lnTo>
                  <a:pt x="560" y="131"/>
                </a:lnTo>
                <a:lnTo>
                  <a:pt x="561" y="132"/>
                </a:lnTo>
                <a:lnTo>
                  <a:pt x="561" y="132"/>
                </a:lnTo>
                <a:lnTo>
                  <a:pt x="562" y="133"/>
                </a:lnTo>
                <a:lnTo>
                  <a:pt x="563" y="134"/>
                </a:lnTo>
                <a:lnTo>
                  <a:pt x="563" y="134"/>
                </a:lnTo>
                <a:lnTo>
                  <a:pt x="564" y="135"/>
                </a:lnTo>
                <a:lnTo>
                  <a:pt x="565" y="135"/>
                </a:lnTo>
                <a:lnTo>
                  <a:pt x="565" y="136"/>
                </a:lnTo>
                <a:lnTo>
                  <a:pt x="566" y="136"/>
                </a:lnTo>
                <a:lnTo>
                  <a:pt x="567" y="137"/>
                </a:lnTo>
                <a:lnTo>
                  <a:pt x="567" y="138"/>
                </a:lnTo>
                <a:lnTo>
                  <a:pt x="568" y="138"/>
                </a:lnTo>
                <a:lnTo>
                  <a:pt x="569" y="139"/>
                </a:lnTo>
                <a:lnTo>
                  <a:pt x="569" y="139"/>
                </a:lnTo>
                <a:lnTo>
                  <a:pt x="570" y="140"/>
                </a:lnTo>
                <a:lnTo>
                  <a:pt x="571" y="141"/>
                </a:lnTo>
                <a:lnTo>
                  <a:pt x="571" y="141"/>
                </a:lnTo>
                <a:lnTo>
                  <a:pt x="572" y="142"/>
                </a:lnTo>
                <a:lnTo>
                  <a:pt x="573" y="143"/>
                </a:lnTo>
                <a:lnTo>
                  <a:pt x="573" y="143"/>
                </a:lnTo>
                <a:lnTo>
                  <a:pt x="574" y="144"/>
                </a:lnTo>
                <a:lnTo>
                  <a:pt x="575" y="144"/>
                </a:lnTo>
                <a:lnTo>
                  <a:pt x="575" y="145"/>
                </a:lnTo>
                <a:lnTo>
                  <a:pt x="576" y="146"/>
                </a:lnTo>
                <a:lnTo>
                  <a:pt x="577" y="146"/>
                </a:lnTo>
                <a:lnTo>
                  <a:pt x="577" y="147"/>
                </a:lnTo>
                <a:lnTo>
                  <a:pt x="578" y="148"/>
                </a:lnTo>
                <a:lnTo>
                  <a:pt x="579" y="149"/>
                </a:lnTo>
                <a:lnTo>
                  <a:pt x="579" y="149"/>
                </a:lnTo>
                <a:lnTo>
                  <a:pt x="580" y="150"/>
                </a:lnTo>
                <a:lnTo>
                  <a:pt x="581" y="151"/>
                </a:lnTo>
                <a:lnTo>
                  <a:pt x="581" y="151"/>
                </a:lnTo>
                <a:lnTo>
                  <a:pt x="582" y="152"/>
                </a:lnTo>
                <a:lnTo>
                  <a:pt x="583" y="153"/>
                </a:lnTo>
                <a:lnTo>
                  <a:pt x="583" y="154"/>
                </a:lnTo>
                <a:lnTo>
                  <a:pt x="584" y="154"/>
                </a:lnTo>
                <a:lnTo>
                  <a:pt x="585" y="155"/>
                </a:lnTo>
                <a:lnTo>
                  <a:pt x="585" y="156"/>
                </a:lnTo>
                <a:lnTo>
                  <a:pt x="586" y="157"/>
                </a:lnTo>
                <a:lnTo>
                  <a:pt x="587" y="158"/>
                </a:lnTo>
                <a:lnTo>
                  <a:pt x="587" y="158"/>
                </a:lnTo>
                <a:lnTo>
                  <a:pt x="588" y="159"/>
                </a:lnTo>
                <a:lnTo>
                  <a:pt x="589" y="160"/>
                </a:lnTo>
                <a:lnTo>
                  <a:pt x="589" y="161"/>
                </a:lnTo>
                <a:lnTo>
                  <a:pt x="590" y="162"/>
                </a:lnTo>
                <a:lnTo>
                  <a:pt x="591" y="163"/>
                </a:lnTo>
                <a:lnTo>
                  <a:pt x="591" y="164"/>
                </a:lnTo>
                <a:lnTo>
                  <a:pt x="592" y="164"/>
                </a:lnTo>
                <a:lnTo>
                  <a:pt x="593" y="165"/>
                </a:lnTo>
                <a:lnTo>
                  <a:pt x="593" y="166"/>
                </a:lnTo>
                <a:lnTo>
                  <a:pt x="594" y="167"/>
                </a:lnTo>
                <a:lnTo>
                  <a:pt x="595" y="168"/>
                </a:lnTo>
                <a:lnTo>
                  <a:pt x="595" y="169"/>
                </a:lnTo>
                <a:lnTo>
                  <a:pt x="596" y="170"/>
                </a:lnTo>
                <a:lnTo>
                  <a:pt x="597" y="171"/>
                </a:lnTo>
                <a:lnTo>
                  <a:pt x="597" y="172"/>
                </a:lnTo>
                <a:lnTo>
                  <a:pt x="598" y="173"/>
                </a:lnTo>
                <a:lnTo>
                  <a:pt x="599" y="174"/>
                </a:lnTo>
                <a:lnTo>
                  <a:pt x="599" y="175"/>
                </a:lnTo>
                <a:lnTo>
                  <a:pt x="600" y="176"/>
                </a:lnTo>
                <a:lnTo>
                  <a:pt x="601" y="178"/>
                </a:lnTo>
                <a:lnTo>
                  <a:pt x="601" y="179"/>
                </a:lnTo>
                <a:lnTo>
                  <a:pt x="602" y="180"/>
                </a:lnTo>
                <a:lnTo>
                  <a:pt x="603" y="181"/>
                </a:lnTo>
                <a:lnTo>
                  <a:pt x="603" y="182"/>
                </a:lnTo>
                <a:lnTo>
                  <a:pt x="604" y="183"/>
                </a:lnTo>
                <a:lnTo>
                  <a:pt x="605" y="185"/>
                </a:lnTo>
                <a:lnTo>
                  <a:pt x="605" y="186"/>
                </a:lnTo>
                <a:lnTo>
                  <a:pt x="606" y="187"/>
                </a:lnTo>
                <a:lnTo>
                  <a:pt x="607" y="189"/>
                </a:lnTo>
                <a:lnTo>
                  <a:pt x="607" y="190"/>
                </a:lnTo>
                <a:lnTo>
                  <a:pt x="608" y="191"/>
                </a:lnTo>
                <a:lnTo>
                  <a:pt x="609" y="193"/>
                </a:lnTo>
                <a:lnTo>
                  <a:pt x="609" y="194"/>
                </a:lnTo>
                <a:lnTo>
                  <a:pt x="610" y="196"/>
                </a:lnTo>
                <a:lnTo>
                  <a:pt x="611" y="197"/>
                </a:lnTo>
                <a:lnTo>
                  <a:pt x="611" y="199"/>
                </a:lnTo>
                <a:lnTo>
                  <a:pt x="612" y="200"/>
                </a:lnTo>
                <a:lnTo>
                  <a:pt x="613" y="202"/>
                </a:lnTo>
                <a:lnTo>
                  <a:pt x="613" y="204"/>
                </a:lnTo>
                <a:lnTo>
                  <a:pt x="614" y="205"/>
                </a:lnTo>
                <a:lnTo>
                  <a:pt x="615" y="207"/>
                </a:lnTo>
                <a:lnTo>
                  <a:pt x="615" y="209"/>
                </a:lnTo>
                <a:lnTo>
                  <a:pt x="616" y="211"/>
                </a:lnTo>
                <a:lnTo>
                  <a:pt x="617" y="213"/>
                </a:lnTo>
                <a:lnTo>
                  <a:pt x="617" y="215"/>
                </a:lnTo>
                <a:lnTo>
                  <a:pt x="618" y="217"/>
                </a:lnTo>
                <a:lnTo>
                  <a:pt x="619" y="219"/>
                </a:lnTo>
                <a:lnTo>
                  <a:pt x="619" y="221"/>
                </a:lnTo>
                <a:lnTo>
                  <a:pt x="620" y="223"/>
                </a:lnTo>
                <a:lnTo>
                  <a:pt x="621" y="226"/>
                </a:lnTo>
                <a:lnTo>
                  <a:pt x="621" y="228"/>
                </a:lnTo>
                <a:lnTo>
                  <a:pt x="622" y="231"/>
                </a:lnTo>
                <a:lnTo>
                  <a:pt x="623" y="233"/>
                </a:lnTo>
                <a:lnTo>
                  <a:pt x="623" y="236"/>
                </a:lnTo>
                <a:lnTo>
                  <a:pt x="624" y="239"/>
                </a:lnTo>
                <a:lnTo>
                  <a:pt x="625" y="242"/>
                </a:lnTo>
                <a:lnTo>
                  <a:pt x="625" y="245"/>
                </a:lnTo>
                <a:lnTo>
                  <a:pt x="626" y="249"/>
                </a:lnTo>
                <a:lnTo>
                  <a:pt x="627" y="252"/>
                </a:lnTo>
                <a:lnTo>
                  <a:pt x="627" y="256"/>
                </a:lnTo>
                <a:lnTo>
                  <a:pt x="628" y="260"/>
                </a:lnTo>
                <a:lnTo>
                  <a:pt x="629" y="264"/>
                </a:lnTo>
                <a:lnTo>
                  <a:pt x="629" y="269"/>
                </a:lnTo>
                <a:lnTo>
                  <a:pt x="630" y="271"/>
                </a:lnTo>
                <a:lnTo>
                  <a:pt x="630" y="274"/>
                </a:lnTo>
                <a:lnTo>
                  <a:pt x="630" y="277"/>
                </a:lnTo>
                <a:lnTo>
                  <a:pt x="631" y="279"/>
                </a:lnTo>
                <a:lnTo>
                  <a:pt x="631" y="282"/>
                </a:lnTo>
                <a:lnTo>
                  <a:pt x="631" y="285"/>
                </a:lnTo>
                <a:lnTo>
                  <a:pt x="632" y="289"/>
                </a:lnTo>
                <a:lnTo>
                  <a:pt x="632" y="292"/>
                </a:lnTo>
                <a:lnTo>
                  <a:pt x="632" y="296"/>
                </a:lnTo>
                <a:lnTo>
                  <a:pt x="633" y="299"/>
                </a:lnTo>
                <a:lnTo>
                  <a:pt x="633" y="303"/>
                </a:lnTo>
                <a:lnTo>
                  <a:pt x="633" y="308"/>
                </a:lnTo>
                <a:lnTo>
                  <a:pt x="634" y="312"/>
                </a:lnTo>
                <a:lnTo>
                  <a:pt x="634" y="315"/>
                </a:lnTo>
                <a:lnTo>
                  <a:pt x="634" y="317"/>
                </a:lnTo>
                <a:lnTo>
                  <a:pt x="634" y="320"/>
                </a:lnTo>
                <a:lnTo>
                  <a:pt x="634" y="323"/>
                </a:lnTo>
                <a:lnTo>
                  <a:pt x="634" y="326"/>
                </a:lnTo>
                <a:lnTo>
                  <a:pt x="635" y="329"/>
                </a:lnTo>
                <a:lnTo>
                  <a:pt x="635" y="332"/>
                </a:lnTo>
                <a:lnTo>
                  <a:pt x="635" y="335"/>
                </a:lnTo>
                <a:lnTo>
                  <a:pt x="635" y="339"/>
                </a:lnTo>
                <a:lnTo>
                  <a:pt x="635" y="343"/>
                </a:lnTo>
                <a:lnTo>
                  <a:pt x="635" y="347"/>
                </a:lnTo>
                <a:lnTo>
                  <a:pt x="636" y="351"/>
                </a:lnTo>
                <a:lnTo>
                  <a:pt x="636" y="356"/>
                </a:lnTo>
                <a:lnTo>
                  <a:pt x="636" y="358"/>
                </a:lnTo>
                <a:lnTo>
                  <a:pt x="636" y="361"/>
                </a:lnTo>
                <a:lnTo>
                  <a:pt x="636" y="362"/>
                </a:lnTo>
              </a:path>
            </a:pathLst>
          </a:custGeom>
          <a:noFill/>
          <a:ln w="22225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8B0B2885-44E7-4318-935A-6B5785FC1637}"/>
                  </a:ext>
                </a:extLst>
              </p:cNvPr>
              <p:cNvSpPr txBox="1"/>
              <p:nvPr/>
            </p:nvSpPr>
            <p:spPr>
              <a:xfrm>
                <a:off x="2641600" y="3538084"/>
                <a:ext cx="1148080" cy="4770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5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&gt; 0</m:t>
                      </m:r>
                    </m:oMath>
                  </m:oMathPara>
                </a14:m>
                <a:endParaRPr lang="en-US" sz="25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8B0B2885-44E7-4318-935A-6B5785FC16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600" y="3538084"/>
                <a:ext cx="1148080" cy="4770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TextBox 173">
                <a:extLst>
                  <a:ext uri="{FF2B5EF4-FFF2-40B4-BE49-F238E27FC236}">
                    <a16:creationId xmlns:a16="http://schemas.microsoft.com/office/drawing/2014/main" id="{ED868336-90F0-456C-BF88-38083E8000A3}"/>
                  </a:ext>
                </a:extLst>
              </p:cNvPr>
              <p:cNvSpPr txBox="1"/>
              <p:nvPr/>
            </p:nvSpPr>
            <p:spPr>
              <a:xfrm>
                <a:off x="243840" y="3263764"/>
                <a:ext cx="1148080" cy="4770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5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5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0</m:t>
                      </m:r>
                    </m:oMath>
                  </m:oMathPara>
                </a14:m>
                <a:endParaRPr lang="en-US" sz="25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4" name="TextBox 173">
                <a:extLst>
                  <a:ext uri="{FF2B5EF4-FFF2-40B4-BE49-F238E27FC236}">
                    <a16:creationId xmlns:a16="http://schemas.microsoft.com/office/drawing/2014/main" id="{ED868336-90F0-456C-BF88-38083E800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" y="3263764"/>
                <a:ext cx="1148080" cy="4770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5" name="Group 6">
            <a:extLst>
              <a:ext uri="{FF2B5EF4-FFF2-40B4-BE49-F238E27FC236}">
                <a16:creationId xmlns:a16="http://schemas.microsoft.com/office/drawing/2014/main" id="{91F83FA6-FAAF-4B16-9D6E-12677171A82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864725" y="3250059"/>
            <a:ext cx="2648009" cy="3081964"/>
            <a:chOff x="1445" y="1222"/>
            <a:chExt cx="2505" cy="2916"/>
          </a:xfrm>
        </p:grpSpPr>
        <p:sp>
          <p:nvSpPr>
            <p:cNvPr id="176" name="AutoShape 5">
              <a:extLst>
                <a:ext uri="{FF2B5EF4-FFF2-40B4-BE49-F238E27FC236}">
                  <a16:creationId xmlns:a16="http://schemas.microsoft.com/office/drawing/2014/main" id="{4F2C7A69-149A-401B-AE6C-C419D9A7D09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45" y="1228"/>
              <a:ext cx="2505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7" name="Rectangle 7">
              <a:extLst>
                <a:ext uri="{FF2B5EF4-FFF2-40B4-BE49-F238E27FC236}">
                  <a16:creationId xmlns:a16="http://schemas.microsoft.com/office/drawing/2014/main" id="{E3DD0BF4-20A7-4662-B5AF-5B3F02BB59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29"/>
              <a:ext cx="2501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178" name="Line 8">
              <a:extLst>
                <a:ext uri="{FF2B5EF4-FFF2-40B4-BE49-F238E27FC236}">
                  <a16:creationId xmlns:a16="http://schemas.microsoft.com/office/drawing/2014/main" id="{8DFD958A-0DD2-4E4F-A2B4-1C413F7E4D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Line 9">
              <a:extLst>
                <a:ext uri="{FF2B5EF4-FFF2-40B4-BE49-F238E27FC236}">
                  <a16:creationId xmlns:a16="http://schemas.microsoft.com/office/drawing/2014/main" id="{2C69A2A5-B209-44D9-9715-67DF5E1E68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0" name="Line 10">
              <a:extLst>
                <a:ext uri="{FF2B5EF4-FFF2-40B4-BE49-F238E27FC236}">
                  <a16:creationId xmlns:a16="http://schemas.microsoft.com/office/drawing/2014/main" id="{C1CC1AEC-B08F-436D-AD37-FB5F77A7C3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1" name="Line 11">
              <a:extLst>
                <a:ext uri="{FF2B5EF4-FFF2-40B4-BE49-F238E27FC236}">
                  <a16:creationId xmlns:a16="http://schemas.microsoft.com/office/drawing/2014/main" id="{7B0BBB7A-391B-41B1-9E68-7537863394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2" name="Line 12">
              <a:extLst>
                <a:ext uri="{FF2B5EF4-FFF2-40B4-BE49-F238E27FC236}">
                  <a16:creationId xmlns:a16="http://schemas.microsoft.com/office/drawing/2014/main" id="{C6E26D0E-A4DD-4F0D-8C5B-6A838483A1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3" name="Line 13">
              <a:extLst>
                <a:ext uri="{FF2B5EF4-FFF2-40B4-BE49-F238E27FC236}">
                  <a16:creationId xmlns:a16="http://schemas.microsoft.com/office/drawing/2014/main" id="{17AC4401-E054-4F81-97F0-035495321E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Line 14">
              <a:extLst>
                <a:ext uri="{FF2B5EF4-FFF2-40B4-BE49-F238E27FC236}">
                  <a16:creationId xmlns:a16="http://schemas.microsoft.com/office/drawing/2014/main" id="{095D8893-4759-4D9A-9A6D-37F2FE4BF3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" name="Line 15">
              <a:extLst>
                <a:ext uri="{FF2B5EF4-FFF2-40B4-BE49-F238E27FC236}">
                  <a16:creationId xmlns:a16="http://schemas.microsoft.com/office/drawing/2014/main" id="{5BE1B0A6-CAB4-420F-BDC1-9418D83D6D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Line 16">
              <a:extLst>
                <a:ext uri="{FF2B5EF4-FFF2-40B4-BE49-F238E27FC236}">
                  <a16:creationId xmlns:a16="http://schemas.microsoft.com/office/drawing/2014/main" id="{F56D8AF5-866D-4609-8426-22EC6D24E2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" name="Line 17">
              <a:extLst>
                <a:ext uri="{FF2B5EF4-FFF2-40B4-BE49-F238E27FC236}">
                  <a16:creationId xmlns:a16="http://schemas.microsoft.com/office/drawing/2014/main" id="{1481F095-FA6D-499F-9CB0-56FB1B5EC3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Line 18">
              <a:extLst>
                <a:ext uri="{FF2B5EF4-FFF2-40B4-BE49-F238E27FC236}">
                  <a16:creationId xmlns:a16="http://schemas.microsoft.com/office/drawing/2014/main" id="{FD753AEC-787A-496A-BCF7-B0EDFF8951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Line 19">
              <a:extLst>
                <a:ext uri="{FF2B5EF4-FFF2-40B4-BE49-F238E27FC236}">
                  <a16:creationId xmlns:a16="http://schemas.microsoft.com/office/drawing/2014/main" id="{581AA7A6-F5F4-458F-B05E-F9136EBCE1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0" name="Line 20">
              <a:extLst>
                <a:ext uri="{FF2B5EF4-FFF2-40B4-BE49-F238E27FC236}">
                  <a16:creationId xmlns:a16="http://schemas.microsoft.com/office/drawing/2014/main" id="{223447F8-4EBD-41E8-9669-7A108F58B5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Line 21">
              <a:extLst>
                <a:ext uri="{FF2B5EF4-FFF2-40B4-BE49-F238E27FC236}">
                  <a16:creationId xmlns:a16="http://schemas.microsoft.com/office/drawing/2014/main" id="{DFAD50D2-8E35-4734-83BA-B202011F75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2" name="Line 22">
              <a:extLst>
                <a:ext uri="{FF2B5EF4-FFF2-40B4-BE49-F238E27FC236}">
                  <a16:creationId xmlns:a16="http://schemas.microsoft.com/office/drawing/2014/main" id="{79710B4A-B181-4CA9-BB3E-E3FFD077C1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Line 23">
              <a:extLst>
                <a:ext uri="{FF2B5EF4-FFF2-40B4-BE49-F238E27FC236}">
                  <a16:creationId xmlns:a16="http://schemas.microsoft.com/office/drawing/2014/main" id="{042910DF-E913-4FFD-AF52-DE48A749FE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" name="Line 24">
              <a:extLst>
                <a:ext uri="{FF2B5EF4-FFF2-40B4-BE49-F238E27FC236}">
                  <a16:creationId xmlns:a16="http://schemas.microsoft.com/office/drawing/2014/main" id="{60BE1F36-8A4E-41F4-ABD2-7DBD2E7661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" name="Line 25">
              <a:extLst>
                <a:ext uri="{FF2B5EF4-FFF2-40B4-BE49-F238E27FC236}">
                  <a16:creationId xmlns:a16="http://schemas.microsoft.com/office/drawing/2014/main" id="{0A1EC581-BA17-4524-A2BB-18704AC12D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" name="Line 26">
              <a:extLst>
                <a:ext uri="{FF2B5EF4-FFF2-40B4-BE49-F238E27FC236}">
                  <a16:creationId xmlns:a16="http://schemas.microsoft.com/office/drawing/2014/main" id="{744BDF71-D94A-4EB2-A621-223FA0BAE6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4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7" name="Line 27">
              <a:extLst>
                <a:ext uri="{FF2B5EF4-FFF2-40B4-BE49-F238E27FC236}">
                  <a16:creationId xmlns:a16="http://schemas.microsoft.com/office/drawing/2014/main" id="{BBADE3B2-E2A9-4DB4-8B51-35BFF57049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5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8" name="Line 28">
              <a:extLst>
                <a:ext uri="{FF2B5EF4-FFF2-40B4-BE49-F238E27FC236}">
                  <a16:creationId xmlns:a16="http://schemas.microsoft.com/office/drawing/2014/main" id="{36F2F255-98D9-4715-B85F-72D9F7DF2A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5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9" name="Line 29">
              <a:extLst>
                <a:ext uri="{FF2B5EF4-FFF2-40B4-BE49-F238E27FC236}">
                  <a16:creationId xmlns:a16="http://schemas.microsoft.com/office/drawing/2014/main" id="{19AA0513-9AB6-4336-A13B-00704913B4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6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0" name="Line 30">
              <a:extLst>
                <a:ext uri="{FF2B5EF4-FFF2-40B4-BE49-F238E27FC236}">
                  <a16:creationId xmlns:a16="http://schemas.microsoft.com/office/drawing/2014/main" id="{C1FF17EE-E867-4C79-A851-ED1DF0E6CD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1" name="Line 31">
              <a:extLst>
                <a:ext uri="{FF2B5EF4-FFF2-40B4-BE49-F238E27FC236}">
                  <a16:creationId xmlns:a16="http://schemas.microsoft.com/office/drawing/2014/main" id="{B233CB6C-B919-4136-9F95-D5A44A14E6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2" name="Line 32">
              <a:extLst>
                <a:ext uri="{FF2B5EF4-FFF2-40B4-BE49-F238E27FC236}">
                  <a16:creationId xmlns:a16="http://schemas.microsoft.com/office/drawing/2014/main" id="{7DEA4DFF-CD30-4EEB-A091-730D31968C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8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3" name="Line 33">
              <a:extLst>
                <a:ext uri="{FF2B5EF4-FFF2-40B4-BE49-F238E27FC236}">
                  <a16:creationId xmlns:a16="http://schemas.microsoft.com/office/drawing/2014/main" id="{9217A9B7-C517-441F-BDF9-B3E83E4C75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9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4" name="Line 34">
              <a:extLst>
                <a:ext uri="{FF2B5EF4-FFF2-40B4-BE49-F238E27FC236}">
                  <a16:creationId xmlns:a16="http://schemas.microsoft.com/office/drawing/2014/main" id="{3C1E0666-10CB-403E-A3F6-4CCB8E9B07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09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" name="Line 35">
              <a:extLst>
                <a:ext uri="{FF2B5EF4-FFF2-40B4-BE49-F238E27FC236}">
                  <a16:creationId xmlns:a16="http://schemas.microsoft.com/office/drawing/2014/main" id="{295FB390-5211-42C7-8F1C-9D75E7D6C2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10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" name="Line 36">
              <a:extLst>
                <a:ext uri="{FF2B5EF4-FFF2-40B4-BE49-F238E27FC236}">
                  <a16:creationId xmlns:a16="http://schemas.microsoft.com/office/drawing/2014/main" id="{55F5D73F-C0D4-4FFB-9216-5FEB7A9897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Line 37">
              <a:extLst>
                <a:ext uri="{FF2B5EF4-FFF2-40B4-BE49-F238E27FC236}">
                  <a16:creationId xmlns:a16="http://schemas.microsoft.com/office/drawing/2014/main" id="{C7F336BE-ED33-4B16-B078-679FE9580E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" name="Line 38">
              <a:extLst>
                <a:ext uri="{FF2B5EF4-FFF2-40B4-BE49-F238E27FC236}">
                  <a16:creationId xmlns:a16="http://schemas.microsoft.com/office/drawing/2014/main" id="{8F457B54-7E9E-4FAF-AEAD-8EC22C4476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" name="Line 39">
              <a:extLst>
                <a:ext uri="{FF2B5EF4-FFF2-40B4-BE49-F238E27FC236}">
                  <a16:creationId xmlns:a16="http://schemas.microsoft.com/office/drawing/2014/main" id="{5887DD2F-28FD-4534-93AE-0F07B55E9E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" name="Line 40">
              <a:extLst>
                <a:ext uri="{FF2B5EF4-FFF2-40B4-BE49-F238E27FC236}">
                  <a16:creationId xmlns:a16="http://schemas.microsoft.com/office/drawing/2014/main" id="{12F461E1-E674-4584-B699-B87EBD8F18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" name="Line 41">
              <a:extLst>
                <a:ext uri="{FF2B5EF4-FFF2-40B4-BE49-F238E27FC236}">
                  <a16:creationId xmlns:a16="http://schemas.microsoft.com/office/drawing/2014/main" id="{D57161C3-15F6-4AD1-940F-6BF55E02C3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" name="Line 42">
              <a:extLst>
                <a:ext uri="{FF2B5EF4-FFF2-40B4-BE49-F238E27FC236}">
                  <a16:creationId xmlns:a16="http://schemas.microsoft.com/office/drawing/2014/main" id="{19AEC1B5-9A06-4EC3-8ACA-F173A97D4D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" name="Line 43">
              <a:extLst>
                <a:ext uri="{FF2B5EF4-FFF2-40B4-BE49-F238E27FC236}">
                  <a16:creationId xmlns:a16="http://schemas.microsoft.com/office/drawing/2014/main" id="{2D40EBBA-EC6B-45D2-8795-25592CD169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6"/>
              <a:ext cx="249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" name="Rectangle 44">
              <a:extLst>
                <a:ext uri="{FF2B5EF4-FFF2-40B4-BE49-F238E27FC236}">
                  <a16:creationId xmlns:a16="http://schemas.microsoft.com/office/drawing/2014/main" id="{E398FC4B-7FF6-4A7B-A41F-DADF0C47F9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2488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/>
            </a:p>
          </p:txBody>
        </p:sp>
        <p:sp>
          <p:nvSpPr>
            <p:cNvPr id="215" name="Freeform 45">
              <a:extLst>
                <a:ext uri="{FF2B5EF4-FFF2-40B4-BE49-F238E27FC236}">
                  <a16:creationId xmlns:a16="http://schemas.microsoft.com/office/drawing/2014/main" id="{3EE32EAD-882A-48E6-B5F8-5E072D2CD59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1" y="2626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108"/>
                <a:gd name="T14" fmla="*/ 22 w 2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" name="Line 46">
              <a:extLst>
                <a:ext uri="{FF2B5EF4-FFF2-40B4-BE49-F238E27FC236}">
                  <a16:creationId xmlns:a16="http://schemas.microsoft.com/office/drawing/2014/main" id="{A3EEA6DE-DB3F-42C7-B8FF-07F84678DC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" name="Line 47">
              <a:extLst>
                <a:ext uri="{FF2B5EF4-FFF2-40B4-BE49-F238E27FC236}">
                  <a16:creationId xmlns:a16="http://schemas.microsoft.com/office/drawing/2014/main" id="{0B84FB05-F710-463F-BC3A-5EF13115D1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" name="Line 48">
              <a:extLst>
                <a:ext uri="{FF2B5EF4-FFF2-40B4-BE49-F238E27FC236}">
                  <a16:creationId xmlns:a16="http://schemas.microsoft.com/office/drawing/2014/main" id="{B455C31E-666A-4E50-B0DE-90C20D4A6D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" name="Line 49">
              <a:extLst>
                <a:ext uri="{FF2B5EF4-FFF2-40B4-BE49-F238E27FC236}">
                  <a16:creationId xmlns:a16="http://schemas.microsoft.com/office/drawing/2014/main" id="{5AE42528-D688-4459-8077-E623300197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0" y="1234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" name="Rectangle 50">
              <a:extLst>
                <a:ext uri="{FF2B5EF4-FFF2-40B4-BE49-F238E27FC236}">
                  <a16:creationId xmlns:a16="http://schemas.microsoft.com/office/drawing/2014/main" id="{AEA57054-00C5-4A75-A528-CC0FC5495F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" y="1222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/>
            </a:p>
          </p:txBody>
        </p:sp>
        <p:sp>
          <p:nvSpPr>
            <p:cNvPr id="221" name="Freeform 51">
              <a:extLst>
                <a:ext uri="{FF2B5EF4-FFF2-40B4-BE49-F238E27FC236}">
                  <a16:creationId xmlns:a16="http://schemas.microsoft.com/office/drawing/2014/main" id="{C77274C5-D704-4EFB-B656-1CC6E68483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5" y="1240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" name="Rectangle 52">
              <a:extLst>
                <a:ext uri="{FF2B5EF4-FFF2-40B4-BE49-F238E27FC236}">
                  <a16:creationId xmlns:a16="http://schemas.microsoft.com/office/drawing/2014/main" id="{EE03EE98-066E-480D-992B-9F0817BE9E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223" name="Line 53">
              <a:extLst>
                <a:ext uri="{FF2B5EF4-FFF2-40B4-BE49-F238E27FC236}">
                  <a16:creationId xmlns:a16="http://schemas.microsoft.com/office/drawing/2014/main" id="{CF713D94-301B-4A34-BACC-D944D327AE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" name="Rectangle 54">
              <a:extLst>
                <a:ext uri="{FF2B5EF4-FFF2-40B4-BE49-F238E27FC236}">
                  <a16:creationId xmlns:a16="http://schemas.microsoft.com/office/drawing/2014/main" id="{D7D042C2-A5D4-4A02-87DC-10BBE924F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5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225" name="Line 55">
              <a:extLst>
                <a:ext uri="{FF2B5EF4-FFF2-40B4-BE49-F238E27FC236}">
                  <a16:creationId xmlns:a16="http://schemas.microsoft.com/office/drawing/2014/main" id="{288EC589-31D7-4461-850E-34C3B4565D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" name="Rectangle 56">
              <a:extLst>
                <a:ext uri="{FF2B5EF4-FFF2-40B4-BE49-F238E27FC236}">
                  <a16:creationId xmlns:a16="http://schemas.microsoft.com/office/drawing/2014/main" id="{E5BB6696-DB7C-4E5B-A595-F5EC2B4B0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227" name="Line 57">
              <a:extLst>
                <a:ext uri="{FF2B5EF4-FFF2-40B4-BE49-F238E27FC236}">
                  <a16:creationId xmlns:a16="http://schemas.microsoft.com/office/drawing/2014/main" id="{02D17264-9ADD-4F80-81F4-F5F43E9F9D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8" name="Rectangle 58">
              <a:extLst>
                <a:ext uri="{FF2B5EF4-FFF2-40B4-BE49-F238E27FC236}">
                  <a16:creationId xmlns:a16="http://schemas.microsoft.com/office/drawing/2014/main" id="{2412DB83-AFFC-4E83-9A05-3E1277C85B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229" name="Line 59">
              <a:extLst>
                <a:ext uri="{FF2B5EF4-FFF2-40B4-BE49-F238E27FC236}">
                  <a16:creationId xmlns:a16="http://schemas.microsoft.com/office/drawing/2014/main" id="{976CD8AB-E2A8-49E4-9765-8E55675624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0" name="Rectangle 60">
              <a:extLst>
                <a:ext uri="{FF2B5EF4-FFF2-40B4-BE49-F238E27FC236}">
                  <a16:creationId xmlns:a16="http://schemas.microsoft.com/office/drawing/2014/main" id="{F7705068-748F-4EB4-A4CB-457792AA4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231" name="Rectangle 61">
              <a:extLst>
                <a:ext uri="{FF2B5EF4-FFF2-40B4-BE49-F238E27FC236}">
                  <a16:creationId xmlns:a16="http://schemas.microsoft.com/office/drawing/2014/main" id="{C511B221-89C1-48DE-8AA7-392028164E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/>
            </a:p>
          </p:txBody>
        </p:sp>
        <p:sp>
          <p:nvSpPr>
            <p:cNvPr id="232" name="Line 62">
              <a:extLst>
                <a:ext uri="{FF2B5EF4-FFF2-40B4-BE49-F238E27FC236}">
                  <a16:creationId xmlns:a16="http://schemas.microsoft.com/office/drawing/2014/main" id="{71F3CC44-1A64-4CC5-B9EB-C3F7A0926D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" name="Rectangle 63">
              <a:extLst>
                <a:ext uri="{FF2B5EF4-FFF2-40B4-BE49-F238E27FC236}">
                  <a16:creationId xmlns:a16="http://schemas.microsoft.com/office/drawing/2014/main" id="{E2CEDBBD-20A6-4DBE-A77F-2883E38046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234" name="Line 64">
              <a:extLst>
                <a:ext uri="{FF2B5EF4-FFF2-40B4-BE49-F238E27FC236}">
                  <a16:creationId xmlns:a16="http://schemas.microsoft.com/office/drawing/2014/main" id="{46CEC718-28D5-4861-8A9D-994BC75805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" name="Rectangle 65">
              <a:extLst>
                <a:ext uri="{FF2B5EF4-FFF2-40B4-BE49-F238E27FC236}">
                  <a16:creationId xmlns:a16="http://schemas.microsoft.com/office/drawing/2014/main" id="{C7616F86-FB08-4389-BF9E-433735093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236" name="Line 66">
              <a:extLst>
                <a:ext uri="{FF2B5EF4-FFF2-40B4-BE49-F238E27FC236}">
                  <a16:creationId xmlns:a16="http://schemas.microsoft.com/office/drawing/2014/main" id="{9B3933AA-5446-4941-B1E0-826429A60A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" name="Rectangle 67">
              <a:extLst>
                <a:ext uri="{FF2B5EF4-FFF2-40B4-BE49-F238E27FC236}">
                  <a16:creationId xmlns:a16="http://schemas.microsoft.com/office/drawing/2014/main" id="{FC4B37FC-0EB5-4536-9A26-6A2015449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238" name="Line 68">
              <a:extLst>
                <a:ext uri="{FF2B5EF4-FFF2-40B4-BE49-F238E27FC236}">
                  <a16:creationId xmlns:a16="http://schemas.microsoft.com/office/drawing/2014/main" id="{52C9486D-5623-42FA-8E41-C8D2C4A8E2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9" name="Rectangle 69">
              <a:extLst>
                <a:ext uri="{FF2B5EF4-FFF2-40B4-BE49-F238E27FC236}">
                  <a16:creationId xmlns:a16="http://schemas.microsoft.com/office/drawing/2014/main" id="{03907A06-61D2-4529-955E-140176BDF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240" name="Rectangle 70">
              <a:extLst>
                <a:ext uri="{FF2B5EF4-FFF2-40B4-BE49-F238E27FC236}">
                  <a16:creationId xmlns:a16="http://schemas.microsoft.com/office/drawing/2014/main" id="{325E136F-10F3-4BAB-B03E-4138D63A3F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77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241" name="Line 71">
              <a:extLst>
                <a:ext uri="{FF2B5EF4-FFF2-40B4-BE49-F238E27FC236}">
                  <a16:creationId xmlns:a16="http://schemas.microsoft.com/office/drawing/2014/main" id="{BEDDC6C7-EE8D-4AB2-BA5D-7D93488A2E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83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2" name="Rectangle 72">
              <a:extLst>
                <a:ext uri="{FF2B5EF4-FFF2-40B4-BE49-F238E27FC236}">
                  <a16:creationId xmlns:a16="http://schemas.microsoft.com/office/drawing/2014/main" id="{D32A5B62-1B9E-4A9B-BC73-67F7F367B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490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243" name="Line 73">
              <a:extLst>
                <a:ext uri="{FF2B5EF4-FFF2-40B4-BE49-F238E27FC236}">
                  <a16:creationId xmlns:a16="http://schemas.microsoft.com/office/drawing/2014/main" id="{5812BB38-C28F-4AC4-A9E5-BD88D5E776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550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4" name="Rectangle 74">
              <a:extLst>
                <a:ext uri="{FF2B5EF4-FFF2-40B4-BE49-F238E27FC236}">
                  <a16:creationId xmlns:a16="http://schemas.microsoft.com/office/drawing/2014/main" id="{8C1A0D75-0F6A-4048-B8BC-94FCEF1F12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202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245" name="Line 75">
              <a:extLst>
                <a:ext uri="{FF2B5EF4-FFF2-40B4-BE49-F238E27FC236}">
                  <a16:creationId xmlns:a16="http://schemas.microsoft.com/office/drawing/2014/main" id="{184771B3-C95E-4D94-A98E-C5FAEADE8F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26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" name="Rectangle 76">
              <a:extLst>
                <a:ext uri="{FF2B5EF4-FFF2-40B4-BE49-F238E27FC236}">
                  <a16:creationId xmlns:a16="http://schemas.microsoft.com/office/drawing/2014/main" id="{534B45B2-C442-445C-BDA4-E5F11DA6B6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2914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247" name="Line 77">
              <a:extLst>
                <a:ext uri="{FF2B5EF4-FFF2-40B4-BE49-F238E27FC236}">
                  <a16:creationId xmlns:a16="http://schemas.microsoft.com/office/drawing/2014/main" id="{D9F8D116-BFC1-4C7E-B54E-EB669FB000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97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8" name="Rectangle 78">
              <a:extLst>
                <a:ext uri="{FF2B5EF4-FFF2-40B4-BE49-F238E27FC236}">
                  <a16:creationId xmlns:a16="http://schemas.microsoft.com/office/drawing/2014/main" id="{DA64692C-95D6-4A22-954E-7124A598AA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332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249" name="Line 79">
              <a:extLst>
                <a:ext uri="{FF2B5EF4-FFF2-40B4-BE49-F238E27FC236}">
                  <a16:creationId xmlns:a16="http://schemas.microsoft.com/office/drawing/2014/main" id="{E7AEE88B-6C18-4516-AE6F-140DFE769B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39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0" name="Rectangle 80">
              <a:extLst>
                <a:ext uri="{FF2B5EF4-FFF2-40B4-BE49-F238E27FC236}">
                  <a16:creationId xmlns:a16="http://schemas.microsoft.com/office/drawing/2014/main" id="{5F6C55A4-49C7-429E-BA55-8D223026E7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044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251" name="Line 81">
              <a:extLst>
                <a:ext uri="{FF2B5EF4-FFF2-40B4-BE49-F238E27FC236}">
                  <a16:creationId xmlns:a16="http://schemas.microsoft.com/office/drawing/2014/main" id="{6AB4680B-7741-4A5C-836C-6FAC6CBB3F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10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2" name="Rectangle 82">
              <a:extLst>
                <a:ext uri="{FF2B5EF4-FFF2-40B4-BE49-F238E27FC236}">
                  <a16:creationId xmlns:a16="http://schemas.microsoft.com/office/drawing/2014/main" id="{1BAB702C-A4BD-4BA1-A375-3BF283B51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756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253" name="Line 83">
              <a:extLst>
                <a:ext uri="{FF2B5EF4-FFF2-40B4-BE49-F238E27FC236}">
                  <a16:creationId xmlns:a16="http://schemas.microsoft.com/office/drawing/2014/main" id="{717D7D69-7F5A-412D-897A-9A84B3123F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816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4" name="Rectangle 84">
              <a:extLst>
                <a:ext uri="{FF2B5EF4-FFF2-40B4-BE49-F238E27FC236}">
                  <a16:creationId xmlns:a16="http://schemas.microsoft.com/office/drawing/2014/main" id="{B95A4F30-B5FE-465B-857C-14E0C7936C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46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255" name="Line 85">
              <a:extLst>
                <a:ext uri="{FF2B5EF4-FFF2-40B4-BE49-F238E27FC236}">
                  <a16:creationId xmlns:a16="http://schemas.microsoft.com/office/drawing/2014/main" id="{6D97F0FF-B51B-4432-93DE-4D1A7178C6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52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" name="Rectangle 90">
              <a:extLst>
                <a:ext uri="{FF2B5EF4-FFF2-40B4-BE49-F238E27FC236}">
                  <a16:creationId xmlns:a16="http://schemas.microsoft.com/office/drawing/2014/main" id="{C8E0488D-6AE8-4E96-942D-254D33A737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p:sp>
        <p:nvSpPr>
          <p:cNvPr id="257" name="TextBox 256">
            <a:extLst>
              <a:ext uri="{FF2B5EF4-FFF2-40B4-BE49-F238E27FC236}">
                <a16:creationId xmlns:a16="http://schemas.microsoft.com/office/drawing/2014/main" id="{45386D22-BF6F-4958-9F93-C2FDFAB1765A}"/>
              </a:ext>
            </a:extLst>
          </p:cNvPr>
          <p:cNvSpPr txBox="1"/>
          <p:nvPr/>
        </p:nvSpPr>
        <p:spPr>
          <a:xfrm>
            <a:off x="4551145" y="1442986"/>
            <a:ext cx="3598243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dirty="0">
                <a:solidFill>
                  <a:srgbClr val="FF0000"/>
                </a:solidFill>
              </a:rPr>
              <a:t>If the “base” is between 0 and 1, then it will open from the top and go dow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2" name="TextBox 261">
                <a:extLst>
                  <a:ext uri="{FF2B5EF4-FFF2-40B4-BE49-F238E27FC236}">
                    <a16:creationId xmlns:a16="http://schemas.microsoft.com/office/drawing/2014/main" id="{54849491-5AFA-4C76-AE17-9F6E80C6B063}"/>
                  </a:ext>
                </a:extLst>
              </p:cNvPr>
              <p:cNvSpPr txBox="1"/>
              <p:nvPr/>
            </p:nvSpPr>
            <p:spPr>
              <a:xfrm>
                <a:off x="6852653" y="6166564"/>
                <a:ext cx="1148080" cy="4770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5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&gt; 0</m:t>
                      </m:r>
                    </m:oMath>
                  </m:oMathPara>
                </a14:m>
                <a:endParaRPr lang="en-US" sz="25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2" name="TextBox 261">
                <a:extLst>
                  <a:ext uri="{FF2B5EF4-FFF2-40B4-BE49-F238E27FC236}">
                    <a16:creationId xmlns:a16="http://schemas.microsoft.com/office/drawing/2014/main" id="{54849491-5AFA-4C76-AE17-9F6E80C6B0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2653" y="6166564"/>
                <a:ext cx="1148080" cy="4770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E8375AFD-65DB-4202-804B-0898EED54589}"/>
                  </a:ext>
                </a:extLst>
              </p:cNvPr>
              <p:cNvSpPr txBox="1"/>
              <p:nvPr/>
            </p:nvSpPr>
            <p:spPr>
              <a:xfrm>
                <a:off x="4093386" y="6158058"/>
                <a:ext cx="1148080" cy="4770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5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5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0</m:t>
                      </m:r>
                    </m:oMath>
                  </m:oMathPara>
                </a14:m>
                <a:endParaRPr lang="en-US" sz="25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E8375AFD-65DB-4202-804B-0898EED545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3386" y="6158058"/>
                <a:ext cx="1148080" cy="4770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3" name="Object 118">
            <a:extLst>
              <a:ext uri="{FF2B5EF4-FFF2-40B4-BE49-F238E27FC236}">
                <a16:creationId xmlns:a16="http://schemas.microsoft.com/office/drawing/2014/main" id="{5BAACFFA-B2E6-4262-AD2D-DFD541C1CB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5872" y="139152"/>
          <a:ext cx="34845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253800" progId="Equation.DSMT4">
                  <p:embed/>
                </p:oleObj>
              </mc:Choice>
              <mc:Fallback>
                <p:oleObj name="Equation" r:id="rId8" imgW="1473120" imgH="253800" progId="Equation.DSMT4">
                  <p:embed/>
                  <p:pic>
                    <p:nvPicPr>
                      <p:cNvPr id="353" name="Object 118">
                        <a:extLst>
                          <a:ext uri="{FF2B5EF4-FFF2-40B4-BE49-F238E27FC236}">
                            <a16:creationId xmlns:a16="http://schemas.microsoft.com/office/drawing/2014/main" id="{5BAACFFA-B2E6-4262-AD2D-DFD541C1CB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872" y="139152"/>
                        <a:ext cx="34845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" name="Object 118">
            <a:extLst>
              <a:ext uri="{FF2B5EF4-FFF2-40B4-BE49-F238E27FC236}">
                <a16:creationId xmlns:a16="http://schemas.microsoft.com/office/drawing/2014/main" id="{D20A7428-2A82-4EEE-84DE-C0F95AF02C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662" y="2590717"/>
          <a:ext cx="1122780" cy="52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164880" progId="Equation.DSMT4">
                  <p:embed/>
                </p:oleObj>
              </mc:Choice>
              <mc:Fallback>
                <p:oleObj name="Equation" r:id="rId10" imgW="355320" imgH="164880" progId="Equation.DSMT4">
                  <p:embed/>
                  <p:pic>
                    <p:nvPicPr>
                      <p:cNvPr id="354" name="Object 118">
                        <a:extLst>
                          <a:ext uri="{FF2B5EF4-FFF2-40B4-BE49-F238E27FC236}">
                            <a16:creationId xmlns:a16="http://schemas.microsoft.com/office/drawing/2014/main" id="{D20A7428-2A82-4EEE-84DE-C0F95AF02C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62" y="2590717"/>
                        <a:ext cx="1122780" cy="524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" name="Object 118">
            <a:extLst>
              <a:ext uri="{FF2B5EF4-FFF2-40B4-BE49-F238E27FC236}">
                <a16:creationId xmlns:a16="http://schemas.microsoft.com/office/drawing/2014/main" id="{3901B95E-19D9-45F2-99F0-33B472845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0" y="2636838"/>
          <a:ext cx="18065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177480" progId="Equation.DSMT4">
                  <p:embed/>
                </p:oleObj>
              </mc:Choice>
              <mc:Fallback>
                <p:oleObj name="Equation" r:id="rId12" imgW="571320" imgH="177480" progId="Equation.DSMT4">
                  <p:embed/>
                  <p:pic>
                    <p:nvPicPr>
                      <p:cNvPr id="355" name="Object 118">
                        <a:extLst>
                          <a:ext uri="{FF2B5EF4-FFF2-40B4-BE49-F238E27FC236}">
                            <a16:creationId xmlns:a16="http://schemas.microsoft.com/office/drawing/2014/main" id="{3901B95E-19D9-45F2-99F0-33B472845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636838"/>
                        <a:ext cx="18065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6" name="Group 355">
            <a:extLst>
              <a:ext uri="{FF2B5EF4-FFF2-40B4-BE49-F238E27FC236}">
                <a16:creationId xmlns:a16="http://schemas.microsoft.com/office/drawing/2014/main" id="{B736DAC9-E09B-47C6-9E35-65D07BD64BAF}"/>
              </a:ext>
            </a:extLst>
          </p:cNvPr>
          <p:cNvGrpSpPr/>
          <p:nvPr/>
        </p:nvGrpSpPr>
        <p:grpSpPr>
          <a:xfrm>
            <a:off x="6320648" y="3267736"/>
            <a:ext cx="1265129" cy="2780778"/>
            <a:chOff x="9332913" y="1355726"/>
            <a:chExt cx="3502025" cy="2241551"/>
          </a:xfrm>
        </p:grpSpPr>
        <p:sp>
          <p:nvSpPr>
            <p:cNvPr id="357" name="Freeform 91">
              <a:extLst>
                <a:ext uri="{FF2B5EF4-FFF2-40B4-BE49-F238E27FC236}">
                  <a16:creationId xmlns:a16="http://schemas.microsoft.com/office/drawing/2014/main" id="{9219306E-1958-4A97-A9F1-FB97695EA2B6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9263" y="1609726"/>
              <a:ext cx="3495675" cy="1987551"/>
            </a:xfrm>
            <a:custGeom>
              <a:avLst/>
              <a:gdLst>
                <a:gd name="T0" fmla="*/ 1 w 636"/>
                <a:gd name="T1" fmla="*/ 28 h 361"/>
                <a:gd name="T2" fmla="*/ 2 w 636"/>
                <a:gd name="T3" fmla="*/ 49 h 361"/>
                <a:gd name="T4" fmla="*/ 4 w 636"/>
                <a:gd name="T5" fmla="*/ 65 h 361"/>
                <a:gd name="T6" fmla="*/ 5 w 636"/>
                <a:gd name="T7" fmla="*/ 77 h 361"/>
                <a:gd name="T8" fmla="*/ 6 w 636"/>
                <a:gd name="T9" fmla="*/ 89 h 361"/>
                <a:gd name="T10" fmla="*/ 8 w 636"/>
                <a:gd name="T11" fmla="*/ 101 h 361"/>
                <a:gd name="T12" fmla="*/ 10 w 636"/>
                <a:gd name="T13" fmla="*/ 112 h 361"/>
                <a:gd name="T14" fmla="*/ 13 w 636"/>
                <a:gd name="T15" fmla="*/ 125 h 361"/>
                <a:gd name="T16" fmla="*/ 16 w 636"/>
                <a:gd name="T17" fmla="*/ 136 h 361"/>
                <a:gd name="T18" fmla="*/ 20 w 636"/>
                <a:gd name="T19" fmla="*/ 149 h 361"/>
                <a:gd name="T20" fmla="*/ 24 w 636"/>
                <a:gd name="T21" fmla="*/ 160 h 361"/>
                <a:gd name="T22" fmla="*/ 29 w 636"/>
                <a:gd name="T23" fmla="*/ 170 h 361"/>
                <a:gd name="T24" fmla="*/ 35 w 636"/>
                <a:gd name="T25" fmla="*/ 182 h 361"/>
                <a:gd name="T26" fmla="*/ 41 w 636"/>
                <a:gd name="T27" fmla="*/ 192 h 361"/>
                <a:gd name="T28" fmla="*/ 48 w 636"/>
                <a:gd name="T29" fmla="*/ 201 h 361"/>
                <a:gd name="T30" fmla="*/ 56 w 636"/>
                <a:gd name="T31" fmla="*/ 211 h 361"/>
                <a:gd name="T32" fmla="*/ 66 w 636"/>
                <a:gd name="T33" fmla="*/ 220 h 361"/>
                <a:gd name="T34" fmla="*/ 75 w 636"/>
                <a:gd name="T35" fmla="*/ 228 h 361"/>
                <a:gd name="T36" fmla="*/ 85 w 636"/>
                <a:gd name="T37" fmla="*/ 236 h 361"/>
                <a:gd name="T38" fmla="*/ 94 w 636"/>
                <a:gd name="T39" fmla="*/ 242 h 361"/>
                <a:gd name="T40" fmla="*/ 104 w 636"/>
                <a:gd name="T41" fmla="*/ 248 h 361"/>
                <a:gd name="T42" fmla="*/ 113 w 636"/>
                <a:gd name="T43" fmla="*/ 253 h 361"/>
                <a:gd name="T44" fmla="*/ 123 w 636"/>
                <a:gd name="T45" fmla="*/ 258 h 361"/>
                <a:gd name="T46" fmla="*/ 132 w 636"/>
                <a:gd name="T47" fmla="*/ 263 h 361"/>
                <a:gd name="T48" fmla="*/ 142 w 636"/>
                <a:gd name="T49" fmla="*/ 267 h 361"/>
                <a:gd name="T50" fmla="*/ 151 w 636"/>
                <a:gd name="T51" fmla="*/ 271 h 361"/>
                <a:gd name="T52" fmla="*/ 161 w 636"/>
                <a:gd name="T53" fmla="*/ 275 h 361"/>
                <a:gd name="T54" fmla="*/ 170 w 636"/>
                <a:gd name="T55" fmla="*/ 279 h 361"/>
                <a:gd name="T56" fmla="*/ 180 w 636"/>
                <a:gd name="T57" fmla="*/ 282 h 361"/>
                <a:gd name="T58" fmla="*/ 190 w 636"/>
                <a:gd name="T59" fmla="*/ 285 h 361"/>
                <a:gd name="T60" fmla="*/ 204 w 636"/>
                <a:gd name="T61" fmla="*/ 290 h 361"/>
                <a:gd name="T62" fmla="*/ 218 w 636"/>
                <a:gd name="T63" fmla="*/ 294 h 361"/>
                <a:gd name="T64" fmla="*/ 233 w 636"/>
                <a:gd name="T65" fmla="*/ 298 h 361"/>
                <a:gd name="T66" fmla="*/ 247 w 636"/>
                <a:gd name="T67" fmla="*/ 302 h 361"/>
                <a:gd name="T68" fmla="*/ 261 w 636"/>
                <a:gd name="T69" fmla="*/ 305 h 361"/>
                <a:gd name="T70" fmla="*/ 275 w 636"/>
                <a:gd name="T71" fmla="*/ 308 h 361"/>
                <a:gd name="T72" fmla="*/ 290 w 636"/>
                <a:gd name="T73" fmla="*/ 312 h 361"/>
                <a:gd name="T74" fmla="*/ 304 w 636"/>
                <a:gd name="T75" fmla="*/ 315 h 361"/>
                <a:gd name="T76" fmla="*/ 318 w 636"/>
                <a:gd name="T77" fmla="*/ 317 h 361"/>
                <a:gd name="T78" fmla="*/ 332 w 636"/>
                <a:gd name="T79" fmla="*/ 320 h 361"/>
                <a:gd name="T80" fmla="*/ 347 w 636"/>
                <a:gd name="T81" fmla="*/ 323 h 361"/>
                <a:gd name="T82" fmla="*/ 361 w 636"/>
                <a:gd name="T83" fmla="*/ 325 h 361"/>
                <a:gd name="T84" fmla="*/ 375 w 636"/>
                <a:gd name="T85" fmla="*/ 328 h 361"/>
                <a:gd name="T86" fmla="*/ 389 w 636"/>
                <a:gd name="T87" fmla="*/ 330 h 361"/>
                <a:gd name="T88" fmla="*/ 404 w 636"/>
                <a:gd name="T89" fmla="*/ 332 h 361"/>
                <a:gd name="T90" fmla="*/ 418 w 636"/>
                <a:gd name="T91" fmla="*/ 334 h 361"/>
                <a:gd name="T92" fmla="*/ 432 w 636"/>
                <a:gd name="T93" fmla="*/ 336 h 361"/>
                <a:gd name="T94" fmla="*/ 446 w 636"/>
                <a:gd name="T95" fmla="*/ 338 h 361"/>
                <a:gd name="T96" fmla="*/ 461 w 636"/>
                <a:gd name="T97" fmla="*/ 340 h 361"/>
                <a:gd name="T98" fmla="*/ 475 w 636"/>
                <a:gd name="T99" fmla="*/ 342 h 361"/>
                <a:gd name="T100" fmla="*/ 489 w 636"/>
                <a:gd name="T101" fmla="*/ 344 h 361"/>
                <a:gd name="T102" fmla="*/ 503 w 636"/>
                <a:gd name="T103" fmla="*/ 346 h 361"/>
                <a:gd name="T104" fmla="*/ 517 w 636"/>
                <a:gd name="T105" fmla="*/ 348 h 361"/>
                <a:gd name="T106" fmla="*/ 532 w 636"/>
                <a:gd name="T107" fmla="*/ 349 h 361"/>
                <a:gd name="T108" fmla="*/ 546 w 636"/>
                <a:gd name="T109" fmla="*/ 351 h 361"/>
                <a:gd name="T110" fmla="*/ 560 w 636"/>
                <a:gd name="T111" fmla="*/ 353 h 361"/>
                <a:gd name="T112" fmla="*/ 574 w 636"/>
                <a:gd name="T113" fmla="*/ 354 h 361"/>
                <a:gd name="T114" fmla="*/ 589 w 636"/>
                <a:gd name="T115" fmla="*/ 356 h 361"/>
                <a:gd name="T116" fmla="*/ 603 w 636"/>
                <a:gd name="T117" fmla="*/ 357 h 361"/>
                <a:gd name="T118" fmla="*/ 617 w 636"/>
                <a:gd name="T119" fmla="*/ 359 h 361"/>
                <a:gd name="T120" fmla="*/ 631 w 636"/>
                <a:gd name="T121" fmla="*/ 360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636" h="361">
                  <a:moveTo>
                    <a:pt x="0" y="0"/>
                  </a:moveTo>
                  <a:lnTo>
                    <a:pt x="0" y="2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4"/>
                  </a:lnTo>
                  <a:lnTo>
                    <a:pt x="1" y="16"/>
                  </a:lnTo>
                  <a:lnTo>
                    <a:pt x="1" y="18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1" y="23"/>
                  </a:lnTo>
                  <a:lnTo>
                    <a:pt x="1" y="25"/>
                  </a:lnTo>
                  <a:lnTo>
                    <a:pt x="1" y="27"/>
                  </a:lnTo>
                  <a:lnTo>
                    <a:pt x="1" y="28"/>
                  </a:lnTo>
                  <a:lnTo>
                    <a:pt x="1" y="30"/>
                  </a:lnTo>
                  <a:lnTo>
                    <a:pt x="1" y="32"/>
                  </a:lnTo>
                  <a:lnTo>
                    <a:pt x="1" y="33"/>
                  </a:lnTo>
                  <a:lnTo>
                    <a:pt x="1" y="35"/>
                  </a:lnTo>
                  <a:lnTo>
                    <a:pt x="2" y="36"/>
                  </a:lnTo>
                  <a:lnTo>
                    <a:pt x="2" y="38"/>
                  </a:lnTo>
                  <a:lnTo>
                    <a:pt x="2" y="39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2" y="43"/>
                  </a:lnTo>
                  <a:lnTo>
                    <a:pt x="2" y="44"/>
                  </a:lnTo>
                  <a:lnTo>
                    <a:pt x="2" y="46"/>
                  </a:lnTo>
                  <a:lnTo>
                    <a:pt x="2" y="47"/>
                  </a:lnTo>
                  <a:lnTo>
                    <a:pt x="2" y="48"/>
                  </a:lnTo>
                  <a:lnTo>
                    <a:pt x="2" y="49"/>
                  </a:lnTo>
                  <a:lnTo>
                    <a:pt x="2" y="50"/>
                  </a:lnTo>
                  <a:lnTo>
                    <a:pt x="3" y="52"/>
                  </a:lnTo>
                  <a:lnTo>
                    <a:pt x="3" y="53"/>
                  </a:lnTo>
                  <a:lnTo>
                    <a:pt x="3" y="54"/>
                  </a:lnTo>
                  <a:lnTo>
                    <a:pt x="3" y="55"/>
                  </a:lnTo>
                  <a:lnTo>
                    <a:pt x="3" y="56"/>
                  </a:lnTo>
                  <a:lnTo>
                    <a:pt x="3" y="57"/>
                  </a:lnTo>
                  <a:lnTo>
                    <a:pt x="3" y="58"/>
                  </a:lnTo>
                  <a:lnTo>
                    <a:pt x="3" y="59"/>
                  </a:lnTo>
                  <a:lnTo>
                    <a:pt x="3" y="60"/>
                  </a:lnTo>
                  <a:lnTo>
                    <a:pt x="3" y="61"/>
                  </a:lnTo>
                  <a:lnTo>
                    <a:pt x="3" y="62"/>
                  </a:lnTo>
                  <a:lnTo>
                    <a:pt x="3" y="63"/>
                  </a:lnTo>
                  <a:lnTo>
                    <a:pt x="4" y="64"/>
                  </a:lnTo>
                  <a:lnTo>
                    <a:pt x="4" y="65"/>
                  </a:lnTo>
                  <a:lnTo>
                    <a:pt x="4" y="66"/>
                  </a:lnTo>
                  <a:lnTo>
                    <a:pt x="4" y="67"/>
                  </a:lnTo>
                  <a:lnTo>
                    <a:pt x="4" y="68"/>
                  </a:lnTo>
                  <a:lnTo>
                    <a:pt x="4" y="68"/>
                  </a:lnTo>
                  <a:lnTo>
                    <a:pt x="4" y="69"/>
                  </a:lnTo>
                  <a:lnTo>
                    <a:pt x="4" y="70"/>
                  </a:lnTo>
                  <a:lnTo>
                    <a:pt x="4" y="71"/>
                  </a:lnTo>
                  <a:lnTo>
                    <a:pt x="4" y="72"/>
                  </a:lnTo>
                  <a:lnTo>
                    <a:pt x="4" y="73"/>
                  </a:lnTo>
                  <a:lnTo>
                    <a:pt x="4" y="73"/>
                  </a:lnTo>
                  <a:lnTo>
                    <a:pt x="5" y="74"/>
                  </a:lnTo>
                  <a:lnTo>
                    <a:pt x="5" y="75"/>
                  </a:lnTo>
                  <a:lnTo>
                    <a:pt x="5" y="76"/>
                  </a:lnTo>
                  <a:lnTo>
                    <a:pt x="5" y="77"/>
                  </a:lnTo>
                  <a:lnTo>
                    <a:pt x="5" y="77"/>
                  </a:lnTo>
                  <a:lnTo>
                    <a:pt x="5" y="78"/>
                  </a:lnTo>
                  <a:lnTo>
                    <a:pt x="5" y="79"/>
                  </a:lnTo>
                  <a:lnTo>
                    <a:pt x="5" y="80"/>
                  </a:lnTo>
                  <a:lnTo>
                    <a:pt x="5" y="80"/>
                  </a:lnTo>
                  <a:lnTo>
                    <a:pt x="5" y="81"/>
                  </a:lnTo>
                  <a:lnTo>
                    <a:pt x="5" y="82"/>
                  </a:lnTo>
                  <a:lnTo>
                    <a:pt x="5" y="82"/>
                  </a:lnTo>
                  <a:lnTo>
                    <a:pt x="6" y="83"/>
                  </a:lnTo>
                  <a:lnTo>
                    <a:pt x="6" y="84"/>
                  </a:lnTo>
                  <a:lnTo>
                    <a:pt x="6" y="84"/>
                  </a:lnTo>
                  <a:lnTo>
                    <a:pt x="6" y="85"/>
                  </a:lnTo>
                  <a:lnTo>
                    <a:pt x="6" y="86"/>
                  </a:lnTo>
                  <a:lnTo>
                    <a:pt x="6" y="87"/>
                  </a:lnTo>
                  <a:lnTo>
                    <a:pt x="6" y="88"/>
                  </a:lnTo>
                  <a:lnTo>
                    <a:pt x="6" y="89"/>
                  </a:lnTo>
                  <a:lnTo>
                    <a:pt x="6" y="90"/>
                  </a:lnTo>
                  <a:lnTo>
                    <a:pt x="7" y="90"/>
                  </a:lnTo>
                  <a:lnTo>
                    <a:pt x="7" y="91"/>
                  </a:lnTo>
                  <a:lnTo>
                    <a:pt x="7" y="92"/>
                  </a:lnTo>
                  <a:lnTo>
                    <a:pt x="7" y="93"/>
                  </a:lnTo>
                  <a:lnTo>
                    <a:pt x="7" y="94"/>
                  </a:lnTo>
                  <a:lnTo>
                    <a:pt x="7" y="95"/>
                  </a:lnTo>
                  <a:lnTo>
                    <a:pt x="7" y="96"/>
                  </a:lnTo>
                  <a:lnTo>
                    <a:pt x="7" y="97"/>
                  </a:lnTo>
                  <a:lnTo>
                    <a:pt x="8" y="97"/>
                  </a:lnTo>
                  <a:lnTo>
                    <a:pt x="8" y="98"/>
                  </a:lnTo>
                  <a:lnTo>
                    <a:pt x="8" y="99"/>
                  </a:lnTo>
                  <a:lnTo>
                    <a:pt x="8" y="100"/>
                  </a:lnTo>
                  <a:lnTo>
                    <a:pt x="8" y="101"/>
                  </a:lnTo>
                  <a:lnTo>
                    <a:pt x="8" y="101"/>
                  </a:lnTo>
                  <a:lnTo>
                    <a:pt x="8" y="102"/>
                  </a:lnTo>
                  <a:lnTo>
                    <a:pt x="8" y="103"/>
                  </a:lnTo>
                  <a:lnTo>
                    <a:pt x="9" y="104"/>
                  </a:lnTo>
                  <a:lnTo>
                    <a:pt x="9" y="104"/>
                  </a:lnTo>
                  <a:lnTo>
                    <a:pt x="9" y="105"/>
                  </a:lnTo>
                  <a:lnTo>
                    <a:pt x="9" y="106"/>
                  </a:lnTo>
                  <a:lnTo>
                    <a:pt x="9" y="107"/>
                  </a:lnTo>
                  <a:lnTo>
                    <a:pt x="9" y="107"/>
                  </a:lnTo>
                  <a:lnTo>
                    <a:pt x="9" y="108"/>
                  </a:lnTo>
                  <a:lnTo>
                    <a:pt x="9" y="109"/>
                  </a:lnTo>
                  <a:lnTo>
                    <a:pt x="10" y="109"/>
                  </a:lnTo>
                  <a:lnTo>
                    <a:pt x="10" y="110"/>
                  </a:lnTo>
                  <a:lnTo>
                    <a:pt x="10" y="111"/>
                  </a:lnTo>
                  <a:lnTo>
                    <a:pt x="10" y="111"/>
                  </a:lnTo>
                  <a:lnTo>
                    <a:pt x="10" y="112"/>
                  </a:lnTo>
                  <a:lnTo>
                    <a:pt x="10" y="113"/>
                  </a:lnTo>
                  <a:lnTo>
                    <a:pt x="10" y="114"/>
                  </a:lnTo>
                  <a:lnTo>
                    <a:pt x="11" y="115"/>
                  </a:lnTo>
                  <a:lnTo>
                    <a:pt x="11" y="116"/>
                  </a:lnTo>
                  <a:lnTo>
                    <a:pt x="11" y="117"/>
                  </a:lnTo>
                  <a:lnTo>
                    <a:pt x="11" y="118"/>
                  </a:lnTo>
                  <a:lnTo>
                    <a:pt x="11" y="119"/>
                  </a:lnTo>
                  <a:lnTo>
                    <a:pt x="12" y="120"/>
                  </a:lnTo>
                  <a:lnTo>
                    <a:pt x="12" y="120"/>
                  </a:lnTo>
                  <a:lnTo>
                    <a:pt x="12" y="121"/>
                  </a:lnTo>
                  <a:lnTo>
                    <a:pt x="12" y="122"/>
                  </a:lnTo>
                  <a:lnTo>
                    <a:pt x="12" y="123"/>
                  </a:lnTo>
                  <a:lnTo>
                    <a:pt x="13" y="124"/>
                  </a:lnTo>
                  <a:lnTo>
                    <a:pt x="13" y="125"/>
                  </a:lnTo>
                  <a:lnTo>
                    <a:pt x="13" y="125"/>
                  </a:lnTo>
                  <a:lnTo>
                    <a:pt x="13" y="126"/>
                  </a:lnTo>
                  <a:lnTo>
                    <a:pt x="13" y="127"/>
                  </a:lnTo>
                  <a:lnTo>
                    <a:pt x="13" y="128"/>
                  </a:lnTo>
                  <a:lnTo>
                    <a:pt x="14" y="128"/>
                  </a:lnTo>
                  <a:lnTo>
                    <a:pt x="14" y="129"/>
                  </a:lnTo>
                  <a:lnTo>
                    <a:pt x="14" y="130"/>
                  </a:lnTo>
                  <a:lnTo>
                    <a:pt x="14" y="131"/>
                  </a:lnTo>
                  <a:lnTo>
                    <a:pt x="14" y="131"/>
                  </a:lnTo>
                  <a:lnTo>
                    <a:pt x="15" y="132"/>
                  </a:lnTo>
                  <a:lnTo>
                    <a:pt x="15" y="133"/>
                  </a:lnTo>
                  <a:lnTo>
                    <a:pt x="15" y="134"/>
                  </a:lnTo>
                  <a:lnTo>
                    <a:pt x="15" y="134"/>
                  </a:lnTo>
                  <a:lnTo>
                    <a:pt x="15" y="135"/>
                  </a:lnTo>
                  <a:lnTo>
                    <a:pt x="16" y="136"/>
                  </a:lnTo>
                  <a:lnTo>
                    <a:pt x="16" y="136"/>
                  </a:lnTo>
                  <a:lnTo>
                    <a:pt x="16" y="137"/>
                  </a:lnTo>
                  <a:lnTo>
                    <a:pt x="16" y="138"/>
                  </a:lnTo>
                  <a:lnTo>
                    <a:pt x="16" y="138"/>
                  </a:lnTo>
                  <a:lnTo>
                    <a:pt x="17" y="139"/>
                  </a:lnTo>
                  <a:lnTo>
                    <a:pt x="17" y="140"/>
                  </a:lnTo>
                  <a:lnTo>
                    <a:pt x="17" y="141"/>
                  </a:lnTo>
                  <a:lnTo>
                    <a:pt x="17" y="142"/>
                  </a:lnTo>
                  <a:lnTo>
                    <a:pt x="18" y="143"/>
                  </a:lnTo>
                  <a:lnTo>
                    <a:pt x="18" y="144"/>
                  </a:lnTo>
                  <a:lnTo>
                    <a:pt x="18" y="145"/>
                  </a:lnTo>
                  <a:lnTo>
                    <a:pt x="19" y="145"/>
                  </a:lnTo>
                  <a:lnTo>
                    <a:pt x="19" y="146"/>
                  </a:lnTo>
                  <a:lnTo>
                    <a:pt x="19" y="147"/>
                  </a:lnTo>
                  <a:lnTo>
                    <a:pt x="19" y="148"/>
                  </a:lnTo>
                  <a:lnTo>
                    <a:pt x="20" y="149"/>
                  </a:lnTo>
                  <a:lnTo>
                    <a:pt x="20" y="150"/>
                  </a:lnTo>
                  <a:lnTo>
                    <a:pt x="20" y="150"/>
                  </a:lnTo>
                  <a:lnTo>
                    <a:pt x="21" y="151"/>
                  </a:lnTo>
                  <a:lnTo>
                    <a:pt x="21" y="152"/>
                  </a:lnTo>
                  <a:lnTo>
                    <a:pt x="21" y="153"/>
                  </a:lnTo>
                  <a:lnTo>
                    <a:pt x="21" y="153"/>
                  </a:lnTo>
                  <a:lnTo>
                    <a:pt x="22" y="154"/>
                  </a:lnTo>
                  <a:lnTo>
                    <a:pt x="22" y="155"/>
                  </a:lnTo>
                  <a:lnTo>
                    <a:pt x="22" y="156"/>
                  </a:lnTo>
                  <a:lnTo>
                    <a:pt x="22" y="156"/>
                  </a:lnTo>
                  <a:lnTo>
                    <a:pt x="23" y="157"/>
                  </a:lnTo>
                  <a:lnTo>
                    <a:pt x="23" y="158"/>
                  </a:lnTo>
                  <a:lnTo>
                    <a:pt x="23" y="159"/>
                  </a:lnTo>
                  <a:lnTo>
                    <a:pt x="24" y="159"/>
                  </a:lnTo>
                  <a:lnTo>
                    <a:pt x="24" y="160"/>
                  </a:lnTo>
                  <a:lnTo>
                    <a:pt x="24" y="161"/>
                  </a:lnTo>
                  <a:lnTo>
                    <a:pt x="24" y="161"/>
                  </a:lnTo>
                  <a:lnTo>
                    <a:pt x="25" y="162"/>
                  </a:lnTo>
                  <a:lnTo>
                    <a:pt x="25" y="163"/>
                  </a:lnTo>
                  <a:lnTo>
                    <a:pt x="25" y="163"/>
                  </a:lnTo>
                  <a:lnTo>
                    <a:pt x="26" y="164"/>
                  </a:lnTo>
                  <a:lnTo>
                    <a:pt x="26" y="165"/>
                  </a:lnTo>
                  <a:lnTo>
                    <a:pt x="26" y="165"/>
                  </a:lnTo>
                  <a:lnTo>
                    <a:pt x="26" y="166"/>
                  </a:lnTo>
                  <a:lnTo>
                    <a:pt x="27" y="166"/>
                  </a:lnTo>
                  <a:lnTo>
                    <a:pt x="27" y="167"/>
                  </a:lnTo>
                  <a:lnTo>
                    <a:pt x="27" y="168"/>
                  </a:lnTo>
                  <a:lnTo>
                    <a:pt x="28" y="168"/>
                  </a:lnTo>
                  <a:lnTo>
                    <a:pt x="28" y="169"/>
                  </a:lnTo>
                  <a:lnTo>
                    <a:pt x="29" y="170"/>
                  </a:lnTo>
                  <a:lnTo>
                    <a:pt x="29" y="171"/>
                  </a:lnTo>
                  <a:lnTo>
                    <a:pt x="29" y="172"/>
                  </a:lnTo>
                  <a:lnTo>
                    <a:pt x="30" y="173"/>
                  </a:lnTo>
                  <a:lnTo>
                    <a:pt x="30" y="174"/>
                  </a:lnTo>
                  <a:lnTo>
                    <a:pt x="31" y="174"/>
                  </a:lnTo>
                  <a:lnTo>
                    <a:pt x="31" y="175"/>
                  </a:lnTo>
                  <a:lnTo>
                    <a:pt x="31" y="176"/>
                  </a:lnTo>
                  <a:lnTo>
                    <a:pt x="32" y="177"/>
                  </a:lnTo>
                  <a:lnTo>
                    <a:pt x="32" y="178"/>
                  </a:lnTo>
                  <a:lnTo>
                    <a:pt x="33" y="178"/>
                  </a:lnTo>
                  <a:lnTo>
                    <a:pt x="33" y="179"/>
                  </a:lnTo>
                  <a:lnTo>
                    <a:pt x="34" y="180"/>
                  </a:lnTo>
                  <a:lnTo>
                    <a:pt x="34" y="181"/>
                  </a:lnTo>
                  <a:lnTo>
                    <a:pt x="34" y="181"/>
                  </a:lnTo>
                  <a:lnTo>
                    <a:pt x="35" y="182"/>
                  </a:lnTo>
                  <a:lnTo>
                    <a:pt x="35" y="183"/>
                  </a:lnTo>
                  <a:lnTo>
                    <a:pt x="36" y="183"/>
                  </a:lnTo>
                  <a:lnTo>
                    <a:pt x="36" y="184"/>
                  </a:lnTo>
                  <a:lnTo>
                    <a:pt x="37" y="185"/>
                  </a:lnTo>
                  <a:lnTo>
                    <a:pt x="37" y="186"/>
                  </a:lnTo>
                  <a:lnTo>
                    <a:pt x="37" y="186"/>
                  </a:lnTo>
                  <a:lnTo>
                    <a:pt x="38" y="187"/>
                  </a:lnTo>
                  <a:lnTo>
                    <a:pt x="38" y="188"/>
                  </a:lnTo>
                  <a:lnTo>
                    <a:pt x="39" y="188"/>
                  </a:lnTo>
                  <a:lnTo>
                    <a:pt x="39" y="189"/>
                  </a:lnTo>
                  <a:lnTo>
                    <a:pt x="39" y="189"/>
                  </a:lnTo>
                  <a:lnTo>
                    <a:pt x="40" y="190"/>
                  </a:lnTo>
                  <a:lnTo>
                    <a:pt x="40" y="191"/>
                  </a:lnTo>
                  <a:lnTo>
                    <a:pt x="41" y="191"/>
                  </a:lnTo>
                  <a:lnTo>
                    <a:pt x="41" y="192"/>
                  </a:lnTo>
                  <a:lnTo>
                    <a:pt x="42" y="193"/>
                  </a:lnTo>
                  <a:lnTo>
                    <a:pt x="42" y="193"/>
                  </a:lnTo>
                  <a:lnTo>
                    <a:pt x="42" y="194"/>
                  </a:lnTo>
                  <a:lnTo>
                    <a:pt x="43" y="194"/>
                  </a:lnTo>
                  <a:lnTo>
                    <a:pt x="43" y="195"/>
                  </a:lnTo>
                  <a:lnTo>
                    <a:pt x="44" y="196"/>
                  </a:lnTo>
                  <a:lnTo>
                    <a:pt x="44" y="196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5" y="198"/>
                  </a:lnTo>
                  <a:lnTo>
                    <a:pt x="46" y="198"/>
                  </a:lnTo>
                  <a:lnTo>
                    <a:pt x="46" y="199"/>
                  </a:lnTo>
                  <a:lnTo>
                    <a:pt x="47" y="199"/>
                  </a:lnTo>
                  <a:lnTo>
                    <a:pt x="47" y="200"/>
                  </a:lnTo>
                  <a:lnTo>
                    <a:pt x="48" y="201"/>
                  </a:lnTo>
                  <a:lnTo>
                    <a:pt x="48" y="201"/>
                  </a:lnTo>
                  <a:lnTo>
                    <a:pt x="48" y="202"/>
                  </a:lnTo>
                  <a:lnTo>
                    <a:pt x="49" y="202"/>
                  </a:lnTo>
                  <a:lnTo>
                    <a:pt x="49" y="203"/>
                  </a:lnTo>
                  <a:lnTo>
                    <a:pt x="50" y="203"/>
                  </a:lnTo>
                  <a:lnTo>
                    <a:pt x="50" y="204"/>
                  </a:lnTo>
                  <a:lnTo>
                    <a:pt x="51" y="205"/>
                  </a:lnTo>
                  <a:lnTo>
                    <a:pt x="52" y="206"/>
                  </a:lnTo>
                  <a:lnTo>
                    <a:pt x="52" y="206"/>
                  </a:lnTo>
                  <a:lnTo>
                    <a:pt x="53" y="207"/>
                  </a:lnTo>
                  <a:lnTo>
                    <a:pt x="54" y="208"/>
                  </a:lnTo>
                  <a:lnTo>
                    <a:pt x="54" y="209"/>
                  </a:lnTo>
                  <a:lnTo>
                    <a:pt x="55" y="209"/>
                  </a:lnTo>
                  <a:lnTo>
                    <a:pt x="56" y="210"/>
                  </a:lnTo>
                  <a:lnTo>
                    <a:pt x="56" y="211"/>
                  </a:lnTo>
                  <a:lnTo>
                    <a:pt x="57" y="211"/>
                  </a:lnTo>
                  <a:lnTo>
                    <a:pt x="57" y="212"/>
                  </a:lnTo>
                  <a:lnTo>
                    <a:pt x="58" y="213"/>
                  </a:lnTo>
                  <a:lnTo>
                    <a:pt x="59" y="213"/>
                  </a:lnTo>
                  <a:lnTo>
                    <a:pt x="59" y="214"/>
                  </a:lnTo>
                  <a:lnTo>
                    <a:pt x="60" y="215"/>
                  </a:lnTo>
                  <a:lnTo>
                    <a:pt x="61" y="215"/>
                  </a:lnTo>
                  <a:lnTo>
                    <a:pt x="61" y="216"/>
                  </a:lnTo>
                  <a:lnTo>
                    <a:pt x="62" y="216"/>
                  </a:lnTo>
                  <a:lnTo>
                    <a:pt x="62" y="217"/>
                  </a:lnTo>
                  <a:lnTo>
                    <a:pt x="63" y="218"/>
                  </a:lnTo>
                  <a:lnTo>
                    <a:pt x="64" y="218"/>
                  </a:lnTo>
                  <a:lnTo>
                    <a:pt x="64" y="219"/>
                  </a:lnTo>
                  <a:lnTo>
                    <a:pt x="65" y="219"/>
                  </a:lnTo>
                  <a:lnTo>
                    <a:pt x="66" y="220"/>
                  </a:lnTo>
                  <a:lnTo>
                    <a:pt x="66" y="221"/>
                  </a:lnTo>
                  <a:lnTo>
                    <a:pt x="67" y="221"/>
                  </a:lnTo>
                  <a:lnTo>
                    <a:pt x="68" y="222"/>
                  </a:lnTo>
                  <a:lnTo>
                    <a:pt x="68" y="222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70" y="224"/>
                  </a:lnTo>
                  <a:lnTo>
                    <a:pt x="71" y="225"/>
                  </a:lnTo>
                  <a:lnTo>
                    <a:pt x="71" y="225"/>
                  </a:lnTo>
                  <a:lnTo>
                    <a:pt x="72" y="226"/>
                  </a:lnTo>
                  <a:lnTo>
                    <a:pt x="73" y="226"/>
                  </a:lnTo>
                  <a:lnTo>
                    <a:pt x="73" y="227"/>
                  </a:lnTo>
                  <a:lnTo>
                    <a:pt x="74" y="227"/>
                  </a:lnTo>
                  <a:lnTo>
                    <a:pt x="75" y="228"/>
                  </a:lnTo>
                  <a:lnTo>
                    <a:pt x="75" y="228"/>
                  </a:lnTo>
                  <a:lnTo>
                    <a:pt x="76" y="229"/>
                  </a:lnTo>
                  <a:lnTo>
                    <a:pt x="76" y="229"/>
                  </a:lnTo>
                  <a:lnTo>
                    <a:pt x="77" y="230"/>
                  </a:lnTo>
                  <a:lnTo>
                    <a:pt x="78" y="230"/>
                  </a:lnTo>
                  <a:lnTo>
                    <a:pt x="78" y="231"/>
                  </a:lnTo>
                  <a:lnTo>
                    <a:pt x="79" y="231"/>
                  </a:lnTo>
                  <a:lnTo>
                    <a:pt x="80" y="232"/>
                  </a:lnTo>
                  <a:lnTo>
                    <a:pt x="80" y="232"/>
                  </a:lnTo>
                  <a:lnTo>
                    <a:pt x="81" y="233"/>
                  </a:lnTo>
                  <a:lnTo>
                    <a:pt x="81" y="233"/>
                  </a:lnTo>
                  <a:lnTo>
                    <a:pt x="82" y="234"/>
                  </a:lnTo>
                  <a:lnTo>
                    <a:pt x="83" y="234"/>
                  </a:lnTo>
                  <a:lnTo>
                    <a:pt x="83" y="235"/>
                  </a:lnTo>
                  <a:lnTo>
                    <a:pt x="84" y="235"/>
                  </a:lnTo>
                  <a:lnTo>
                    <a:pt x="85" y="236"/>
                  </a:lnTo>
                  <a:lnTo>
                    <a:pt x="85" y="236"/>
                  </a:lnTo>
                  <a:lnTo>
                    <a:pt x="86" y="236"/>
                  </a:lnTo>
                  <a:lnTo>
                    <a:pt x="87" y="237"/>
                  </a:lnTo>
                  <a:lnTo>
                    <a:pt x="87" y="237"/>
                  </a:lnTo>
                  <a:lnTo>
                    <a:pt x="88" y="238"/>
                  </a:lnTo>
                  <a:lnTo>
                    <a:pt x="88" y="238"/>
                  </a:lnTo>
                  <a:lnTo>
                    <a:pt x="89" y="239"/>
                  </a:lnTo>
                  <a:lnTo>
                    <a:pt x="90" y="239"/>
                  </a:lnTo>
                  <a:lnTo>
                    <a:pt x="90" y="240"/>
                  </a:lnTo>
                  <a:lnTo>
                    <a:pt x="91" y="240"/>
                  </a:lnTo>
                  <a:lnTo>
                    <a:pt x="92" y="240"/>
                  </a:lnTo>
                  <a:lnTo>
                    <a:pt x="92" y="241"/>
                  </a:lnTo>
                  <a:lnTo>
                    <a:pt x="93" y="241"/>
                  </a:lnTo>
                  <a:lnTo>
                    <a:pt x="93" y="242"/>
                  </a:lnTo>
                  <a:lnTo>
                    <a:pt x="94" y="242"/>
                  </a:lnTo>
                  <a:lnTo>
                    <a:pt x="95" y="242"/>
                  </a:lnTo>
                  <a:lnTo>
                    <a:pt x="95" y="243"/>
                  </a:lnTo>
                  <a:lnTo>
                    <a:pt x="96" y="243"/>
                  </a:lnTo>
                  <a:lnTo>
                    <a:pt x="97" y="244"/>
                  </a:lnTo>
                  <a:lnTo>
                    <a:pt x="97" y="244"/>
                  </a:lnTo>
                  <a:lnTo>
                    <a:pt x="98" y="244"/>
                  </a:lnTo>
                  <a:lnTo>
                    <a:pt x="99" y="245"/>
                  </a:lnTo>
                  <a:lnTo>
                    <a:pt x="99" y="245"/>
                  </a:lnTo>
                  <a:lnTo>
                    <a:pt x="100" y="246"/>
                  </a:lnTo>
                  <a:lnTo>
                    <a:pt x="100" y="246"/>
                  </a:lnTo>
                  <a:lnTo>
                    <a:pt x="101" y="246"/>
                  </a:lnTo>
                  <a:lnTo>
                    <a:pt x="102" y="247"/>
                  </a:lnTo>
                  <a:lnTo>
                    <a:pt x="102" y="247"/>
                  </a:lnTo>
                  <a:lnTo>
                    <a:pt x="103" y="248"/>
                  </a:lnTo>
                  <a:lnTo>
                    <a:pt x="104" y="248"/>
                  </a:lnTo>
                  <a:lnTo>
                    <a:pt x="104" y="248"/>
                  </a:lnTo>
                  <a:lnTo>
                    <a:pt x="105" y="249"/>
                  </a:lnTo>
                  <a:lnTo>
                    <a:pt x="106" y="249"/>
                  </a:lnTo>
                  <a:lnTo>
                    <a:pt x="106" y="249"/>
                  </a:lnTo>
                  <a:lnTo>
                    <a:pt x="107" y="250"/>
                  </a:lnTo>
                  <a:lnTo>
                    <a:pt x="107" y="250"/>
                  </a:lnTo>
                  <a:lnTo>
                    <a:pt x="108" y="251"/>
                  </a:lnTo>
                  <a:lnTo>
                    <a:pt x="109" y="251"/>
                  </a:lnTo>
                  <a:lnTo>
                    <a:pt x="109" y="251"/>
                  </a:lnTo>
                  <a:lnTo>
                    <a:pt x="110" y="252"/>
                  </a:lnTo>
                  <a:lnTo>
                    <a:pt x="111" y="252"/>
                  </a:lnTo>
                  <a:lnTo>
                    <a:pt x="111" y="252"/>
                  </a:lnTo>
                  <a:lnTo>
                    <a:pt x="112" y="253"/>
                  </a:lnTo>
                  <a:lnTo>
                    <a:pt x="112" y="253"/>
                  </a:lnTo>
                  <a:lnTo>
                    <a:pt x="113" y="253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5" y="254"/>
                  </a:lnTo>
                  <a:lnTo>
                    <a:pt x="116" y="255"/>
                  </a:lnTo>
                  <a:lnTo>
                    <a:pt x="116" y="255"/>
                  </a:lnTo>
                  <a:lnTo>
                    <a:pt x="117" y="255"/>
                  </a:lnTo>
                  <a:lnTo>
                    <a:pt x="118" y="256"/>
                  </a:lnTo>
                  <a:lnTo>
                    <a:pt x="118" y="256"/>
                  </a:lnTo>
                  <a:lnTo>
                    <a:pt x="119" y="256"/>
                  </a:lnTo>
                  <a:lnTo>
                    <a:pt x="119" y="257"/>
                  </a:lnTo>
                  <a:lnTo>
                    <a:pt x="120" y="257"/>
                  </a:lnTo>
                  <a:lnTo>
                    <a:pt x="121" y="257"/>
                  </a:lnTo>
                  <a:lnTo>
                    <a:pt x="121" y="258"/>
                  </a:lnTo>
                  <a:lnTo>
                    <a:pt x="122" y="258"/>
                  </a:lnTo>
                  <a:lnTo>
                    <a:pt x="123" y="258"/>
                  </a:lnTo>
                  <a:lnTo>
                    <a:pt x="123" y="259"/>
                  </a:lnTo>
                  <a:lnTo>
                    <a:pt x="124" y="259"/>
                  </a:lnTo>
                  <a:lnTo>
                    <a:pt x="125" y="259"/>
                  </a:lnTo>
                  <a:lnTo>
                    <a:pt x="125" y="260"/>
                  </a:lnTo>
                  <a:lnTo>
                    <a:pt x="126" y="260"/>
                  </a:lnTo>
                  <a:lnTo>
                    <a:pt x="126" y="260"/>
                  </a:lnTo>
                  <a:lnTo>
                    <a:pt x="127" y="260"/>
                  </a:lnTo>
                  <a:lnTo>
                    <a:pt x="128" y="261"/>
                  </a:lnTo>
                  <a:lnTo>
                    <a:pt x="128" y="261"/>
                  </a:lnTo>
                  <a:lnTo>
                    <a:pt x="129" y="261"/>
                  </a:lnTo>
                  <a:lnTo>
                    <a:pt x="130" y="262"/>
                  </a:lnTo>
                  <a:lnTo>
                    <a:pt x="130" y="262"/>
                  </a:lnTo>
                  <a:lnTo>
                    <a:pt x="131" y="262"/>
                  </a:lnTo>
                  <a:lnTo>
                    <a:pt x="131" y="263"/>
                  </a:lnTo>
                  <a:lnTo>
                    <a:pt x="132" y="263"/>
                  </a:lnTo>
                  <a:lnTo>
                    <a:pt x="133" y="263"/>
                  </a:lnTo>
                  <a:lnTo>
                    <a:pt x="133" y="263"/>
                  </a:lnTo>
                  <a:lnTo>
                    <a:pt x="134" y="264"/>
                  </a:lnTo>
                  <a:lnTo>
                    <a:pt x="135" y="264"/>
                  </a:lnTo>
                  <a:lnTo>
                    <a:pt x="135" y="264"/>
                  </a:lnTo>
                  <a:lnTo>
                    <a:pt x="136" y="265"/>
                  </a:lnTo>
                  <a:lnTo>
                    <a:pt x="137" y="265"/>
                  </a:lnTo>
                  <a:lnTo>
                    <a:pt x="137" y="265"/>
                  </a:lnTo>
                  <a:lnTo>
                    <a:pt x="138" y="266"/>
                  </a:lnTo>
                  <a:lnTo>
                    <a:pt x="138" y="266"/>
                  </a:lnTo>
                  <a:lnTo>
                    <a:pt x="139" y="266"/>
                  </a:lnTo>
                  <a:lnTo>
                    <a:pt x="140" y="266"/>
                  </a:lnTo>
                  <a:lnTo>
                    <a:pt x="140" y="267"/>
                  </a:lnTo>
                  <a:lnTo>
                    <a:pt x="141" y="267"/>
                  </a:lnTo>
                  <a:lnTo>
                    <a:pt x="142" y="267"/>
                  </a:lnTo>
                  <a:lnTo>
                    <a:pt x="142" y="267"/>
                  </a:lnTo>
                  <a:lnTo>
                    <a:pt x="143" y="268"/>
                  </a:lnTo>
                  <a:lnTo>
                    <a:pt x="143" y="268"/>
                  </a:lnTo>
                  <a:lnTo>
                    <a:pt x="144" y="268"/>
                  </a:lnTo>
                  <a:lnTo>
                    <a:pt x="145" y="269"/>
                  </a:lnTo>
                  <a:lnTo>
                    <a:pt x="145" y="269"/>
                  </a:lnTo>
                  <a:lnTo>
                    <a:pt x="146" y="269"/>
                  </a:lnTo>
                  <a:lnTo>
                    <a:pt x="147" y="269"/>
                  </a:lnTo>
                  <a:lnTo>
                    <a:pt x="147" y="270"/>
                  </a:lnTo>
                  <a:lnTo>
                    <a:pt x="148" y="270"/>
                  </a:lnTo>
                  <a:lnTo>
                    <a:pt x="149" y="270"/>
                  </a:lnTo>
                  <a:lnTo>
                    <a:pt x="149" y="270"/>
                  </a:lnTo>
                  <a:lnTo>
                    <a:pt x="150" y="271"/>
                  </a:lnTo>
                  <a:lnTo>
                    <a:pt x="150" y="271"/>
                  </a:lnTo>
                  <a:lnTo>
                    <a:pt x="151" y="271"/>
                  </a:lnTo>
                  <a:lnTo>
                    <a:pt x="152" y="271"/>
                  </a:lnTo>
                  <a:lnTo>
                    <a:pt x="152" y="272"/>
                  </a:lnTo>
                  <a:lnTo>
                    <a:pt x="153" y="272"/>
                  </a:lnTo>
                  <a:lnTo>
                    <a:pt x="154" y="272"/>
                  </a:lnTo>
                  <a:lnTo>
                    <a:pt x="154" y="272"/>
                  </a:lnTo>
                  <a:lnTo>
                    <a:pt x="155" y="273"/>
                  </a:lnTo>
                  <a:lnTo>
                    <a:pt x="156" y="273"/>
                  </a:lnTo>
                  <a:lnTo>
                    <a:pt x="156" y="273"/>
                  </a:lnTo>
                  <a:lnTo>
                    <a:pt x="157" y="273"/>
                  </a:lnTo>
                  <a:lnTo>
                    <a:pt x="157" y="274"/>
                  </a:lnTo>
                  <a:lnTo>
                    <a:pt x="158" y="274"/>
                  </a:lnTo>
                  <a:lnTo>
                    <a:pt x="159" y="274"/>
                  </a:lnTo>
                  <a:lnTo>
                    <a:pt x="159" y="274"/>
                  </a:lnTo>
                  <a:lnTo>
                    <a:pt x="160" y="275"/>
                  </a:lnTo>
                  <a:lnTo>
                    <a:pt x="161" y="275"/>
                  </a:lnTo>
                  <a:lnTo>
                    <a:pt x="161" y="275"/>
                  </a:lnTo>
                  <a:lnTo>
                    <a:pt x="162" y="275"/>
                  </a:lnTo>
                  <a:lnTo>
                    <a:pt x="162" y="276"/>
                  </a:lnTo>
                  <a:lnTo>
                    <a:pt x="163" y="276"/>
                  </a:lnTo>
                  <a:lnTo>
                    <a:pt x="164" y="276"/>
                  </a:lnTo>
                  <a:lnTo>
                    <a:pt x="164" y="276"/>
                  </a:lnTo>
                  <a:lnTo>
                    <a:pt x="165" y="277"/>
                  </a:lnTo>
                  <a:lnTo>
                    <a:pt x="166" y="277"/>
                  </a:lnTo>
                  <a:lnTo>
                    <a:pt x="166" y="277"/>
                  </a:lnTo>
                  <a:lnTo>
                    <a:pt x="167" y="277"/>
                  </a:lnTo>
                  <a:lnTo>
                    <a:pt x="168" y="278"/>
                  </a:lnTo>
                  <a:lnTo>
                    <a:pt x="168" y="278"/>
                  </a:lnTo>
                  <a:lnTo>
                    <a:pt x="169" y="278"/>
                  </a:lnTo>
                  <a:lnTo>
                    <a:pt x="169" y="278"/>
                  </a:lnTo>
                  <a:lnTo>
                    <a:pt x="170" y="279"/>
                  </a:lnTo>
                  <a:lnTo>
                    <a:pt x="171" y="279"/>
                  </a:lnTo>
                  <a:lnTo>
                    <a:pt x="171" y="279"/>
                  </a:lnTo>
                  <a:lnTo>
                    <a:pt x="172" y="279"/>
                  </a:lnTo>
                  <a:lnTo>
                    <a:pt x="173" y="279"/>
                  </a:lnTo>
                  <a:lnTo>
                    <a:pt x="173" y="280"/>
                  </a:lnTo>
                  <a:lnTo>
                    <a:pt x="174" y="280"/>
                  </a:lnTo>
                  <a:lnTo>
                    <a:pt x="174" y="280"/>
                  </a:lnTo>
                  <a:lnTo>
                    <a:pt x="175" y="280"/>
                  </a:lnTo>
                  <a:lnTo>
                    <a:pt x="176" y="281"/>
                  </a:lnTo>
                  <a:lnTo>
                    <a:pt x="176" y="281"/>
                  </a:lnTo>
                  <a:lnTo>
                    <a:pt x="177" y="281"/>
                  </a:lnTo>
                  <a:lnTo>
                    <a:pt x="178" y="281"/>
                  </a:lnTo>
                  <a:lnTo>
                    <a:pt x="178" y="281"/>
                  </a:lnTo>
                  <a:lnTo>
                    <a:pt x="179" y="282"/>
                  </a:lnTo>
                  <a:lnTo>
                    <a:pt x="180" y="282"/>
                  </a:lnTo>
                  <a:lnTo>
                    <a:pt x="180" y="282"/>
                  </a:lnTo>
                  <a:lnTo>
                    <a:pt x="181" y="282"/>
                  </a:lnTo>
                  <a:lnTo>
                    <a:pt x="181" y="283"/>
                  </a:lnTo>
                  <a:lnTo>
                    <a:pt x="182" y="283"/>
                  </a:lnTo>
                  <a:lnTo>
                    <a:pt x="183" y="283"/>
                  </a:lnTo>
                  <a:lnTo>
                    <a:pt x="183" y="283"/>
                  </a:lnTo>
                  <a:lnTo>
                    <a:pt x="184" y="283"/>
                  </a:lnTo>
                  <a:lnTo>
                    <a:pt x="185" y="284"/>
                  </a:lnTo>
                  <a:lnTo>
                    <a:pt x="185" y="284"/>
                  </a:lnTo>
                  <a:lnTo>
                    <a:pt x="186" y="284"/>
                  </a:lnTo>
                  <a:lnTo>
                    <a:pt x="187" y="284"/>
                  </a:lnTo>
                  <a:lnTo>
                    <a:pt x="187" y="284"/>
                  </a:lnTo>
                  <a:lnTo>
                    <a:pt x="188" y="285"/>
                  </a:lnTo>
                  <a:lnTo>
                    <a:pt x="189" y="285"/>
                  </a:lnTo>
                  <a:lnTo>
                    <a:pt x="190" y="285"/>
                  </a:lnTo>
                  <a:lnTo>
                    <a:pt x="191" y="286"/>
                  </a:lnTo>
                  <a:lnTo>
                    <a:pt x="192" y="286"/>
                  </a:lnTo>
                  <a:lnTo>
                    <a:pt x="193" y="286"/>
                  </a:lnTo>
                  <a:lnTo>
                    <a:pt x="194" y="287"/>
                  </a:lnTo>
                  <a:lnTo>
                    <a:pt x="195" y="287"/>
                  </a:lnTo>
                  <a:lnTo>
                    <a:pt x="196" y="287"/>
                  </a:lnTo>
                  <a:lnTo>
                    <a:pt x="197" y="288"/>
                  </a:lnTo>
                  <a:lnTo>
                    <a:pt x="198" y="288"/>
                  </a:lnTo>
                  <a:lnTo>
                    <a:pt x="199" y="288"/>
                  </a:lnTo>
                  <a:lnTo>
                    <a:pt x="199" y="288"/>
                  </a:lnTo>
                  <a:lnTo>
                    <a:pt x="200" y="289"/>
                  </a:lnTo>
                  <a:lnTo>
                    <a:pt x="201" y="289"/>
                  </a:lnTo>
                  <a:lnTo>
                    <a:pt x="202" y="289"/>
                  </a:lnTo>
                  <a:lnTo>
                    <a:pt x="203" y="290"/>
                  </a:lnTo>
                  <a:lnTo>
                    <a:pt x="204" y="290"/>
                  </a:lnTo>
                  <a:lnTo>
                    <a:pt x="205" y="290"/>
                  </a:lnTo>
                  <a:lnTo>
                    <a:pt x="206" y="290"/>
                  </a:lnTo>
                  <a:lnTo>
                    <a:pt x="207" y="291"/>
                  </a:lnTo>
                  <a:lnTo>
                    <a:pt x="208" y="291"/>
                  </a:lnTo>
                  <a:lnTo>
                    <a:pt x="209" y="291"/>
                  </a:lnTo>
                  <a:lnTo>
                    <a:pt x="210" y="292"/>
                  </a:lnTo>
                  <a:lnTo>
                    <a:pt x="211" y="292"/>
                  </a:lnTo>
                  <a:lnTo>
                    <a:pt x="212" y="292"/>
                  </a:lnTo>
                  <a:lnTo>
                    <a:pt x="213" y="292"/>
                  </a:lnTo>
                  <a:lnTo>
                    <a:pt x="214" y="293"/>
                  </a:lnTo>
                  <a:lnTo>
                    <a:pt x="215" y="293"/>
                  </a:lnTo>
                  <a:lnTo>
                    <a:pt x="216" y="293"/>
                  </a:lnTo>
                  <a:lnTo>
                    <a:pt x="217" y="294"/>
                  </a:lnTo>
                  <a:lnTo>
                    <a:pt x="218" y="294"/>
                  </a:lnTo>
                  <a:lnTo>
                    <a:pt x="218" y="294"/>
                  </a:lnTo>
                  <a:lnTo>
                    <a:pt x="219" y="294"/>
                  </a:lnTo>
                  <a:lnTo>
                    <a:pt x="220" y="295"/>
                  </a:lnTo>
                  <a:lnTo>
                    <a:pt x="221" y="295"/>
                  </a:lnTo>
                  <a:lnTo>
                    <a:pt x="222" y="295"/>
                  </a:lnTo>
                  <a:lnTo>
                    <a:pt x="223" y="295"/>
                  </a:lnTo>
                  <a:lnTo>
                    <a:pt x="224" y="296"/>
                  </a:lnTo>
                  <a:lnTo>
                    <a:pt x="225" y="296"/>
                  </a:lnTo>
                  <a:lnTo>
                    <a:pt x="226" y="296"/>
                  </a:lnTo>
                  <a:lnTo>
                    <a:pt x="227" y="296"/>
                  </a:lnTo>
                  <a:lnTo>
                    <a:pt x="228" y="297"/>
                  </a:lnTo>
                  <a:lnTo>
                    <a:pt x="229" y="297"/>
                  </a:lnTo>
                  <a:lnTo>
                    <a:pt x="230" y="297"/>
                  </a:lnTo>
                  <a:lnTo>
                    <a:pt x="231" y="297"/>
                  </a:lnTo>
                  <a:lnTo>
                    <a:pt x="232" y="298"/>
                  </a:lnTo>
                  <a:lnTo>
                    <a:pt x="233" y="298"/>
                  </a:lnTo>
                  <a:lnTo>
                    <a:pt x="234" y="298"/>
                  </a:lnTo>
                  <a:lnTo>
                    <a:pt x="235" y="298"/>
                  </a:lnTo>
                  <a:lnTo>
                    <a:pt x="236" y="299"/>
                  </a:lnTo>
                  <a:lnTo>
                    <a:pt x="237" y="299"/>
                  </a:lnTo>
                  <a:lnTo>
                    <a:pt x="237" y="299"/>
                  </a:lnTo>
                  <a:lnTo>
                    <a:pt x="238" y="299"/>
                  </a:lnTo>
                  <a:lnTo>
                    <a:pt x="239" y="300"/>
                  </a:lnTo>
                  <a:lnTo>
                    <a:pt x="240" y="300"/>
                  </a:lnTo>
                  <a:lnTo>
                    <a:pt x="241" y="300"/>
                  </a:lnTo>
                  <a:lnTo>
                    <a:pt x="242" y="300"/>
                  </a:lnTo>
                  <a:lnTo>
                    <a:pt x="243" y="301"/>
                  </a:lnTo>
                  <a:lnTo>
                    <a:pt x="244" y="301"/>
                  </a:lnTo>
                  <a:lnTo>
                    <a:pt x="245" y="301"/>
                  </a:lnTo>
                  <a:lnTo>
                    <a:pt x="246" y="301"/>
                  </a:lnTo>
                  <a:lnTo>
                    <a:pt x="247" y="302"/>
                  </a:lnTo>
                  <a:lnTo>
                    <a:pt x="248" y="302"/>
                  </a:lnTo>
                  <a:lnTo>
                    <a:pt x="249" y="302"/>
                  </a:lnTo>
                  <a:lnTo>
                    <a:pt x="250" y="302"/>
                  </a:lnTo>
                  <a:lnTo>
                    <a:pt x="251" y="303"/>
                  </a:lnTo>
                  <a:lnTo>
                    <a:pt x="252" y="303"/>
                  </a:lnTo>
                  <a:lnTo>
                    <a:pt x="253" y="303"/>
                  </a:lnTo>
                  <a:lnTo>
                    <a:pt x="254" y="303"/>
                  </a:lnTo>
                  <a:lnTo>
                    <a:pt x="255" y="304"/>
                  </a:lnTo>
                  <a:lnTo>
                    <a:pt x="255" y="304"/>
                  </a:lnTo>
                  <a:lnTo>
                    <a:pt x="256" y="304"/>
                  </a:lnTo>
                  <a:lnTo>
                    <a:pt x="257" y="304"/>
                  </a:lnTo>
                  <a:lnTo>
                    <a:pt x="258" y="304"/>
                  </a:lnTo>
                  <a:lnTo>
                    <a:pt x="259" y="305"/>
                  </a:lnTo>
                  <a:lnTo>
                    <a:pt x="260" y="305"/>
                  </a:lnTo>
                  <a:lnTo>
                    <a:pt x="261" y="305"/>
                  </a:lnTo>
                  <a:lnTo>
                    <a:pt x="262" y="305"/>
                  </a:lnTo>
                  <a:lnTo>
                    <a:pt x="263" y="306"/>
                  </a:lnTo>
                  <a:lnTo>
                    <a:pt x="264" y="306"/>
                  </a:lnTo>
                  <a:lnTo>
                    <a:pt x="265" y="306"/>
                  </a:lnTo>
                  <a:lnTo>
                    <a:pt x="266" y="306"/>
                  </a:lnTo>
                  <a:lnTo>
                    <a:pt x="267" y="306"/>
                  </a:lnTo>
                  <a:lnTo>
                    <a:pt x="268" y="307"/>
                  </a:lnTo>
                  <a:lnTo>
                    <a:pt x="269" y="307"/>
                  </a:lnTo>
                  <a:lnTo>
                    <a:pt x="270" y="307"/>
                  </a:lnTo>
                  <a:lnTo>
                    <a:pt x="271" y="307"/>
                  </a:lnTo>
                  <a:lnTo>
                    <a:pt x="272" y="308"/>
                  </a:lnTo>
                  <a:lnTo>
                    <a:pt x="273" y="308"/>
                  </a:lnTo>
                  <a:lnTo>
                    <a:pt x="274" y="308"/>
                  </a:lnTo>
                  <a:lnTo>
                    <a:pt x="274" y="308"/>
                  </a:lnTo>
                  <a:lnTo>
                    <a:pt x="275" y="308"/>
                  </a:lnTo>
                  <a:lnTo>
                    <a:pt x="276" y="309"/>
                  </a:lnTo>
                  <a:lnTo>
                    <a:pt x="277" y="309"/>
                  </a:lnTo>
                  <a:lnTo>
                    <a:pt x="278" y="309"/>
                  </a:lnTo>
                  <a:lnTo>
                    <a:pt x="279" y="309"/>
                  </a:lnTo>
                  <a:lnTo>
                    <a:pt x="280" y="309"/>
                  </a:lnTo>
                  <a:lnTo>
                    <a:pt x="281" y="310"/>
                  </a:lnTo>
                  <a:lnTo>
                    <a:pt x="282" y="310"/>
                  </a:lnTo>
                  <a:lnTo>
                    <a:pt x="283" y="310"/>
                  </a:lnTo>
                  <a:lnTo>
                    <a:pt x="284" y="310"/>
                  </a:lnTo>
                  <a:lnTo>
                    <a:pt x="285" y="311"/>
                  </a:lnTo>
                  <a:lnTo>
                    <a:pt x="286" y="311"/>
                  </a:lnTo>
                  <a:lnTo>
                    <a:pt x="287" y="311"/>
                  </a:lnTo>
                  <a:lnTo>
                    <a:pt x="288" y="311"/>
                  </a:lnTo>
                  <a:lnTo>
                    <a:pt x="289" y="311"/>
                  </a:lnTo>
                  <a:lnTo>
                    <a:pt x="290" y="312"/>
                  </a:lnTo>
                  <a:lnTo>
                    <a:pt x="291" y="312"/>
                  </a:lnTo>
                  <a:lnTo>
                    <a:pt x="292" y="312"/>
                  </a:lnTo>
                  <a:lnTo>
                    <a:pt x="293" y="312"/>
                  </a:lnTo>
                  <a:lnTo>
                    <a:pt x="293" y="312"/>
                  </a:lnTo>
                  <a:lnTo>
                    <a:pt x="294" y="313"/>
                  </a:lnTo>
                  <a:lnTo>
                    <a:pt x="295" y="313"/>
                  </a:lnTo>
                  <a:lnTo>
                    <a:pt x="296" y="313"/>
                  </a:lnTo>
                  <a:lnTo>
                    <a:pt x="297" y="313"/>
                  </a:lnTo>
                  <a:lnTo>
                    <a:pt x="298" y="313"/>
                  </a:lnTo>
                  <a:lnTo>
                    <a:pt x="299" y="314"/>
                  </a:lnTo>
                  <a:lnTo>
                    <a:pt x="300" y="314"/>
                  </a:lnTo>
                  <a:lnTo>
                    <a:pt x="301" y="314"/>
                  </a:lnTo>
                  <a:lnTo>
                    <a:pt x="302" y="314"/>
                  </a:lnTo>
                  <a:lnTo>
                    <a:pt x="303" y="314"/>
                  </a:lnTo>
                  <a:lnTo>
                    <a:pt x="304" y="315"/>
                  </a:lnTo>
                  <a:lnTo>
                    <a:pt x="305" y="315"/>
                  </a:lnTo>
                  <a:lnTo>
                    <a:pt x="306" y="315"/>
                  </a:lnTo>
                  <a:lnTo>
                    <a:pt x="307" y="315"/>
                  </a:lnTo>
                  <a:lnTo>
                    <a:pt x="308" y="315"/>
                  </a:lnTo>
                  <a:lnTo>
                    <a:pt x="309" y="316"/>
                  </a:lnTo>
                  <a:lnTo>
                    <a:pt x="310" y="316"/>
                  </a:lnTo>
                  <a:lnTo>
                    <a:pt x="311" y="316"/>
                  </a:lnTo>
                  <a:lnTo>
                    <a:pt x="311" y="316"/>
                  </a:lnTo>
                  <a:lnTo>
                    <a:pt x="312" y="316"/>
                  </a:lnTo>
                  <a:lnTo>
                    <a:pt x="313" y="316"/>
                  </a:lnTo>
                  <a:lnTo>
                    <a:pt x="314" y="317"/>
                  </a:lnTo>
                  <a:lnTo>
                    <a:pt x="315" y="317"/>
                  </a:lnTo>
                  <a:lnTo>
                    <a:pt x="316" y="317"/>
                  </a:lnTo>
                  <a:lnTo>
                    <a:pt x="317" y="317"/>
                  </a:lnTo>
                  <a:lnTo>
                    <a:pt x="318" y="317"/>
                  </a:lnTo>
                  <a:lnTo>
                    <a:pt x="319" y="318"/>
                  </a:lnTo>
                  <a:lnTo>
                    <a:pt x="320" y="318"/>
                  </a:lnTo>
                  <a:lnTo>
                    <a:pt x="321" y="318"/>
                  </a:lnTo>
                  <a:lnTo>
                    <a:pt x="322" y="318"/>
                  </a:lnTo>
                  <a:lnTo>
                    <a:pt x="323" y="318"/>
                  </a:lnTo>
                  <a:lnTo>
                    <a:pt x="324" y="318"/>
                  </a:lnTo>
                  <a:lnTo>
                    <a:pt x="325" y="319"/>
                  </a:lnTo>
                  <a:lnTo>
                    <a:pt x="326" y="319"/>
                  </a:lnTo>
                  <a:lnTo>
                    <a:pt x="327" y="319"/>
                  </a:lnTo>
                  <a:lnTo>
                    <a:pt x="328" y="319"/>
                  </a:lnTo>
                  <a:lnTo>
                    <a:pt x="329" y="319"/>
                  </a:lnTo>
                  <a:lnTo>
                    <a:pt x="330" y="320"/>
                  </a:lnTo>
                  <a:lnTo>
                    <a:pt x="330" y="320"/>
                  </a:lnTo>
                  <a:lnTo>
                    <a:pt x="331" y="320"/>
                  </a:lnTo>
                  <a:lnTo>
                    <a:pt x="332" y="320"/>
                  </a:lnTo>
                  <a:lnTo>
                    <a:pt x="333" y="320"/>
                  </a:lnTo>
                  <a:lnTo>
                    <a:pt x="334" y="320"/>
                  </a:lnTo>
                  <a:lnTo>
                    <a:pt x="335" y="321"/>
                  </a:lnTo>
                  <a:lnTo>
                    <a:pt x="336" y="321"/>
                  </a:lnTo>
                  <a:lnTo>
                    <a:pt x="337" y="321"/>
                  </a:lnTo>
                  <a:lnTo>
                    <a:pt x="338" y="321"/>
                  </a:lnTo>
                  <a:lnTo>
                    <a:pt x="339" y="321"/>
                  </a:lnTo>
                  <a:lnTo>
                    <a:pt x="340" y="322"/>
                  </a:lnTo>
                  <a:lnTo>
                    <a:pt x="341" y="322"/>
                  </a:lnTo>
                  <a:lnTo>
                    <a:pt x="342" y="322"/>
                  </a:lnTo>
                  <a:lnTo>
                    <a:pt x="343" y="322"/>
                  </a:lnTo>
                  <a:lnTo>
                    <a:pt x="344" y="322"/>
                  </a:lnTo>
                  <a:lnTo>
                    <a:pt x="345" y="322"/>
                  </a:lnTo>
                  <a:lnTo>
                    <a:pt x="346" y="323"/>
                  </a:lnTo>
                  <a:lnTo>
                    <a:pt x="347" y="323"/>
                  </a:lnTo>
                  <a:lnTo>
                    <a:pt x="348" y="323"/>
                  </a:lnTo>
                  <a:lnTo>
                    <a:pt x="349" y="323"/>
                  </a:lnTo>
                  <a:lnTo>
                    <a:pt x="349" y="323"/>
                  </a:lnTo>
                  <a:lnTo>
                    <a:pt x="350" y="323"/>
                  </a:lnTo>
                  <a:lnTo>
                    <a:pt x="351" y="324"/>
                  </a:lnTo>
                  <a:lnTo>
                    <a:pt x="352" y="324"/>
                  </a:lnTo>
                  <a:lnTo>
                    <a:pt x="353" y="324"/>
                  </a:lnTo>
                  <a:lnTo>
                    <a:pt x="354" y="324"/>
                  </a:lnTo>
                  <a:lnTo>
                    <a:pt x="355" y="324"/>
                  </a:lnTo>
                  <a:lnTo>
                    <a:pt x="356" y="324"/>
                  </a:lnTo>
                  <a:lnTo>
                    <a:pt x="357" y="325"/>
                  </a:lnTo>
                  <a:lnTo>
                    <a:pt x="358" y="325"/>
                  </a:lnTo>
                  <a:lnTo>
                    <a:pt x="359" y="325"/>
                  </a:lnTo>
                  <a:lnTo>
                    <a:pt x="360" y="325"/>
                  </a:lnTo>
                  <a:lnTo>
                    <a:pt x="361" y="325"/>
                  </a:lnTo>
                  <a:lnTo>
                    <a:pt x="362" y="325"/>
                  </a:lnTo>
                  <a:lnTo>
                    <a:pt x="363" y="326"/>
                  </a:lnTo>
                  <a:lnTo>
                    <a:pt x="364" y="326"/>
                  </a:lnTo>
                  <a:lnTo>
                    <a:pt x="365" y="326"/>
                  </a:lnTo>
                  <a:lnTo>
                    <a:pt x="366" y="326"/>
                  </a:lnTo>
                  <a:lnTo>
                    <a:pt x="367" y="326"/>
                  </a:lnTo>
                  <a:lnTo>
                    <a:pt x="368" y="326"/>
                  </a:lnTo>
                  <a:lnTo>
                    <a:pt x="368" y="327"/>
                  </a:lnTo>
                  <a:lnTo>
                    <a:pt x="369" y="327"/>
                  </a:lnTo>
                  <a:lnTo>
                    <a:pt x="370" y="327"/>
                  </a:lnTo>
                  <a:lnTo>
                    <a:pt x="371" y="327"/>
                  </a:lnTo>
                  <a:lnTo>
                    <a:pt x="372" y="327"/>
                  </a:lnTo>
                  <a:lnTo>
                    <a:pt x="373" y="327"/>
                  </a:lnTo>
                  <a:lnTo>
                    <a:pt x="374" y="327"/>
                  </a:lnTo>
                  <a:lnTo>
                    <a:pt x="375" y="328"/>
                  </a:lnTo>
                  <a:lnTo>
                    <a:pt x="376" y="328"/>
                  </a:lnTo>
                  <a:lnTo>
                    <a:pt x="377" y="328"/>
                  </a:lnTo>
                  <a:lnTo>
                    <a:pt x="378" y="328"/>
                  </a:lnTo>
                  <a:lnTo>
                    <a:pt x="379" y="328"/>
                  </a:lnTo>
                  <a:lnTo>
                    <a:pt x="380" y="328"/>
                  </a:lnTo>
                  <a:lnTo>
                    <a:pt x="381" y="329"/>
                  </a:lnTo>
                  <a:lnTo>
                    <a:pt x="382" y="329"/>
                  </a:lnTo>
                  <a:lnTo>
                    <a:pt x="383" y="329"/>
                  </a:lnTo>
                  <a:lnTo>
                    <a:pt x="384" y="329"/>
                  </a:lnTo>
                  <a:lnTo>
                    <a:pt x="385" y="329"/>
                  </a:lnTo>
                  <a:lnTo>
                    <a:pt x="386" y="329"/>
                  </a:lnTo>
                  <a:lnTo>
                    <a:pt x="386" y="330"/>
                  </a:lnTo>
                  <a:lnTo>
                    <a:pt x="387" y="330"/>
                  </a:lnTo>
                  <a:lnTo>
                    <a:pt x="388" y="330"/>
                  </a:lnTo>
                  <a:lnTo>
                    <a:pt x="389" y="330"/>
                  </a:lnTo>
                  <a:lnTo>
                    <a:pt x="390" y="330"/>
                  </a:lnTo>
                  <a:lnTo>
                    <a:pt x="391" y="330"/>
                  </a:lnTo>
                  <a:lnTo>
                    <a:pt x="392" y="330"/>
                  </a:lnTo>
                  <a:lnTo>
                    <a:pt x="393" y="331"/>
                  </a:lnTo>
                  <a:lnTo>
                    <a:pt x="394" y="331"/>
                  </a:lnTo>
                  <a:lnTo>
                    <a:pt x="395" y="331"/>
                  </a:lnTo>
                  <a:lnTo>
                    <a:pt x="396" y="331"/>
                  </a:lnTo>
                  <a:lnTo>
                    <a:pt x="397" y="331"/>
                  </a:lnTo>
                  <a:lnTo>
                    <a:pt x="398" y="331"/>
                  </a:lnTo>
                  <a:lnTo>
                    <a:pt x="399" y="331"/>
                  </a:lnTo>
                  <a:lnTo>
                    <a:pt x="400" y="332"/>
                  </a:lnTo>
                  <a:lnTo>
                    <a:pt x="401" y="332"/>
                  </a:lnTo>
                  <a:lnTo>
                    <a:pt x="402" y="332"/>
                  </a:lnTo>
                  <a:lnTo>
                    <a:pt x="403" y="332"/>
                  </a:lnTo>
                  <a:lnTo>
                    <a:pt x="404" y="332"/>
                  </a:lnTo>
                  <a:lnTo>
                    <a:pt x="405" y="332"/>
                  </a:lnTo>
                  <a:lnTo>
                    <a:pt x="405" y="332"/>
                  </a:lnTo>
                  <a:lnTo>
                    <a:pt x="406" y="333"/>
                  </a:lnTo>
                  <a:lnTo>
                    <a:pt x="407" y="333"/>
                  </a:lnTo>
                  <a:lnTo>
                    <a:pt x="408" y="333"/>
                  </a:lnTo>
                  <a:lnTo>
                    <a:pt x="409" y="333"/>
                  </a:lnTo>
                  <a:lnTo>
                    <a:pt x="410" y="333"/>
                  </a:lnTo>
                  <a:lnTo>
                    <a:pt x="411" y="333"/>
                  </a:lnTo>
                  <a:lnTo>
                    <a:pt x="412" y="334"/>
                  </a:lnTo>
                  <a:lnTo>
                    <a:pt x="413" y="334"/>
                  </a:lnTo>
                  <a:lnTo>
                    <a:pt x="414" y="334"/>
                  </a:lnTo>
                  <a:lnTo>
                    <a:pt x="415" y="334"/>
                  </a:lnTo>
                  <a:lnTo>
                    <a:pt x="416" y="334"/>
                  </a:lnTo>
                  <a:lnTo>
                    <a:pt x="417" y="334"/>
                  </a:lnTo>
                  <a:lnTo>
                    <a:pt x="418" y="334"/>
                  </a:lnTo>
                  <a:lnTo>
                    <a:pt x="419" y="335"/>
                  </a:lnTo>
                  <a:lnTo>
                    <a:pt x="420" y="335"/>
                  </a:lnTo>
                  <a:lnTo>
                    <a:pt x="421" y="335"/>
                  </a:lnTo>
                  <a:lnTo>
                    <a:pt x="422" y="335"/>
                  </a:lnTo>
                  <a:lnTo>
                    <a:pt x="423" y="335"/>
                  </a:lnTo>
                  <a:lnTo>
                    <a:pt x="424" y="335"/>
                  </a:lnTo>
                  <a:lnTo>
                    <a:pt x="424" y="335"/>
                  </a:lnTo>
                  <a:lnTo>
                    <a:pt x="425" y="335"/>
                  </a:lnTo>
                  <a:lnTo>
                    <a:pt x="426" y="336"/>
                  </a:lnTo>
                  <a:lnTo>
                    <a:pt x="427" y="336"/>
                  </a:lnTo>
                  <a:lnTo>
                    <a:pt x="428" y="336"/>
                  </a:lnTo>
                  <a:lnTo>
                    <a:pt x="429" y="336"/>
                  </a:lnTo>
                  <a:lnTo>
                    <a:pt x="430" y="336"/>
                  </a:lnTo>
                  <a:lnTo>
                    <a:pt x="431" y="336"/>
                  </a:lnTo>
                  <a:lnTo>
                    <a:pt x="432" y="336"/>
                  </a:lnTo>
                  <a:lnTo>
                    <a:pt x="433" y="337"/>
                  </a:lnTo>
                  <a:lnTo>
                    <a:pt x="434" y="337"/>
                  </a:lnTo>
                  <a:lnTo>
                    <a:pt x="435" y="337"/>
                  </a:lnTo>
                  <a:lnTo>
                    <a:pt x="436" y="337"/>
                  </a:lnTo>
                  <a:lnTo>
                    <a:pt x="437" y="337"/>
                  </a:lnTo>
                  <a:lnTo>
                    <a:pt x="438" y="337"/>
                  </a:lnTo>
                  <a:lnTo>
                    <a:pt x="439" y="337"/>
                  </a:lnTo>
                  <a:lnTo>
                    <a:pt x="440" y="338"/>
                  </a:lnTo>
                  <a:lnTo>
                    <a:pt x="441" y="338"/>
                  </a:lnTo>
                  <a:lnTo>
                    <a:pt x="442" y="338"/>
                  </a:lnTo>
                  <a:lnTo>
                    <a:pt x="442" y="338"/>
                  </a:lnTo>
                  <a:lnTo>
                    <a:pt x="443" y="338"/>
                  </a:lnTo>
                  <a:lnTo>
                    <a:pt x="444" y="338"/>
                  </a:lnTo>
                  <a:lnTo>
                    <a:pt x="445" y="338"/>
                  </a:lnTo>
                  <a:lnTo>
                    <a:pt x="446" y="338"/>
                  </a:lnTo>
                  <a:lnTo>
                    <a:pt x="447" y="339"/>
                  </a:lnTo>
                  <a:lnTo>
                    <a:pt x="448" y="339"/>
                  </a:lnTo>
                  <a:lnTo>
                    <a:pt x="449" y="339"/>
                  </a:lnTo>
                  <a:lnTo>
                    <a:pt x="450" y="339"/>
                  </a:lnTo>
                  <a:lnTo>
                    <a:pt x="451" y="339"/>
                  </a:lnTo>
                  <a:lnTo>
                    <a:pt x="452" y="339"/>
                  </a:lnTo>
                  <a:lnTo>
                    <a:pt x="453" y="339"/>
                  </a:lnTo>
                  <a:lnTo>
                    <a:pt x="454" y="340"/>
                  </a:lnTo>
                  <a:lnTo>
                    <a:pt x="455" y="340"/>
                  </a:lnTo>
                  <a:lnTo>
                    <a:pt x="456" y="340"/>
                  </a:lnTo>
                  <a:lnTo>
                    <a:pt x="457" y="340"/>
                  </a:lnTo>
                  <a:lnTo>
                    <a:pt x="458" y="340"/>
                  </a:lnTo>
                  <a:lnTo>
                    <a:pt x="459" y="340"/>
                  </a:lnTo>
                  <a:lnTo>
                    <a:pt x="460" y="340"/>
                  </a:lnTo>
                  <a:lnTo>
                    <a:pt x="461" y="340"/>
                  </a:lnTo>
                  <a:lnTo>
                    <a:pt x="461" y="341"/>
                  </a:lnTo>
                  <a:lnTo>
                    <a:pt x="462" y="341"/>
                  </a:lnTo>
                  <a:lnTo>
                    <a:pt x="463" y="341"/>
                  </a:lnTo>
                  <a:lnTo>
                    <a:pt x="464" y="341"/>
                  </a:lnTo>
                  <a:lnTo>
                    <a:pt x="465" y="341"/>
                  </a:lnTo>
                  <a:lnTo>
                    <a:pt x="466" y="341"/>
                  </a:lnTo>
                  <a:lnTo>
                    <a:pt x="467" y="341"/>
                  </a:lnTo>
                  <a:lnTo>
                    <a:pt x="468" y="341"/>
                  </a:lnTo>
                  <a:lnTo>
                    <a:pt x="469" y="342"/>
                  </a:lnTo>
                  <a:lnTo>
                    <a:pt x="470" y="342"/>
                  </a:lnTo>
                  <a:lnTo>
                    <a:pt x="471" y="342"/>
                  </a:lnTo>
                  <a:lnTo>
                    <a:pt x="472" y="342"/>
                  </a:lnTo>
                  <a:lnTo>
                    <a:pt x="473" y="342"/>
                  </a:lnTo>
                  <a:lnTo>
                    <a:pt x="474" y="342"/>
                  </a:lnTo>
                  <a:lnTo>
                    <a:pt x="475" y="342"/>
                  </a:lnTo>
                  <a:lnTo>
                    <a:pt x="476" y="342"/>
                  </a:lnTo>
                  <a:lnTo>
                    <a:pt x="477" y="343"/>
                  </a:lnTo>
                  <a:lnTo>
                    <a:pt x="478" y="343"/>
                  </a:lnTo>
                  <a:lnTo>
                    <a:pt x="479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1" y="343"/>
                  </a:lnTo>
                  <a:lnTo>
                    <a:pt x="482" y="343"/>
                  </a:lnTo>
                  <a:lnTo>
                    <a:pt x="483" y="343"/>
                  </a:lnTo>
                  <a:lnTo>
                    <a:pt x="484" y="344"/>
                  </a:lnTo>
                  <a:lnTo>
                    <a:pt x="485" y="344"/>
                  </a:lnTo>
                  <a:lnTo>
                    <a:pt x="486" y="344"/>
                  </a:lnTo>
                  <a:lnTo>
                    <a:pt x="487" y="344"/>
                  </a:lnTo>
                  <a:lnTo>
                    <a:pt x="488" y="344"/>
                  </a:lnTo>
                  <a:lnTo>
                    <a:pt x="489" y="344"/>
                  </a:lnTo>
                  <a:lnTo>
                    <a:pt x="490" y="344"/>
                  </a:lnTo>
                  <a:lnTo>
                    <a:pt x="491" y="344"/>
                  </a:lnTo>
                  <a:lnTo>
                    <a:pt x="492" y="345"/>
                  </a:lnTo>
                  <a:lnTo>
                    <a:pt x="493" y="345"/>
                  </a:lnTo>
                  <a:lnTo>
                    <a:pt x="494" y="345"/>
                  </a:lnTo>
                  <a:lnTo>
                    <a:pt x="495" y="345"/>
                  </a:lnTo>
                  <a:lnTo>
                    <a:pt x="496" y="345"/>
                  </a:lnTo>
                  <a:lnTo>
                    <a:pt x="497" y="345"/>
                  </a:lnTo>
                  <a:lnTo>
                    <a:pt x="498" y="345"/>
                  </a:lnTo>
                  <a:lnTo>
                    <a:pt x="498" y="345"/>
                  </a:lnTo>
                  <a:lnTo>
                    <a:pt x="499" y="345"/>
                  </a:lnTo>
                  <a:lnTo>
                    <a:pt x="500" y="346"/>
                  </a:lnTo>
                  <a:lnTo>
                    <a:pt x="501" y="346"/>
                  </a:lnTo>
                  <a:lnTo>
                    <a:pt x="502" y="346"/>
                  </a:lnTo>
                  <a:lnTo>
                    <a:pt x="503" y="346"/>
                  </a:lnTo>
                  <a:lnTo>
                    <a:pt x="504" y="346"/>
                  </a:lnTo>
                  <a:lnTo>
                    <a:pt x="505" y="346"/>
                  </a:lnTo>
                  <a:lnTo>
                    <a:pt x="506" y="346"/>
                  </a:lnTo>
                  <a:lnTo>
                    <a:pt x="507" y="346"/>
                  </a:lnTo>
                  <a:lnTo>
                    <a:pt x="508" y="347"/>
                  </a:lnTo>
                  <a:lnTo>
                    <a:pt x="509" y="347"/>
                  </a:lnTo>
                  <a:lnTo>
                    <a:pt x="510" y="347"/>
                  </a:lnTo>
                  <a:lnTo>
                    <a:pt x="511" y="347"/>
                  </a:lnTo>
                  <a:lnTo>
                    <a:pt x="512" y="347"/>
                  </a:lnTo>
                  <a:lnTo>
                    <a:pt x="513" y="347"/>
                  </a:lnTo>
                  <a:lnTo>
                    <a:pt x="514" y="347"/>
                  </a:lnTo>
                  <a:lnTo>
                    <a:pt x="515" y="347"/>
                  </a:lnTo>
                  <a:lnTo>
                    <a:pt x="516" y="347"/>
                  </a:lnTo>
                  <a:lnTo>
                    <a:pt x="517" y="348"/>
                  </a:lnTo>
                  <a:lnTo>
                    <a:pt x="517" y="348"/>
                  </a:lnTo>
                  <a:lnTo>
                    <a:pt x="518" y="348"/>
                  </a:lnTo>
                  <a:lnTo>
                    <a:pt x="519" y="348"/>
                  </a:lnTo>
                  <a:lnTo>
                    <a:pt x="520" y="348"/>
                  </a:lnTo>
                  <a:lnTo>
                    <a:pt x="521" y="348"/>
                  </a:lnTo>
                  <a:lnTo>
                    <a:pt x="522" y="348"/>
                  </a:lnTo>
                  <a:lnTo>
                    <a:pt x="523" y="348"/>
                  </a:lnTo>
                  <a:lnTo>
                    <a:pt x="524" y="348"/>
                  </a:lnTo>
                  <a:lnTo>
                    <a:pt x="525" y="349"/>
                  </a:lnTo>
                  <a:lnTo>
                    <a:pt x="526" y="349"/>
                  </a:lnTo>
                  <a:lnTo>
                    <a:pt x="527" y="349"/>
                  </a:lnTo>
                  <a:lnTo>
                    <a:pt x="528" y="349"/>
                  </a:lnTo>
                  <a:lnTo>
                    <a:pt x="529" y="349"/>
                  </a:lnTo>
                  <a:lnTo>
                    <a:pt x="530" y="349"/>
                  </a:lnTo>
                  <a:lnTo>
                    <a:pt x="531" y="349"/>
                  </a:lnTo>
                  <a:lnTo>
                    <a:pt x="532" y="349"/>
                  </a:lnTo>
                  <a:lnTo>
                    <a:pt x="533" y="350"/>
                  </a:lnTo>
                  <a:lnTo>
                    <a:pt x="534" y="350"/>
                  </a:lnTo>
                  <a:lnTo>
                    <a:pt x="535" y="350"/>
                  </a:lnTo>
                  <a:lnTo>
                    <a:pt x="536" y="350"/>
                  </a:lnTo>
                  <a:lnTo>
                    <a:pt x="536" y="350"/>
                  </a:lnTo>
                  <a:lnTo>
                    <a:pt x="537" y="350"/>
                  </a:lnTo>
                  <a:lnTo>
                    <a:pt x="538" y="350"/>
                  </a:lnTo>
                  <a:lnTo>
                    <a:pt x="539" y="350"/>
                  </a:lnTo>
                  <a:lnTo>
                    <a:pt x="540" y="350"/>
                  </a:lnTo>
                  <a:lnTo>
                    <a:pt x="541" y="351"/>
                  </a:lnTo>
                  <a:lnTo>
                    <a:pt x="542" y="351"/>
                  </a:lnTo>
                  <a:lnTo>
                    <a:pt x="543" y="351"/>
                  </a:lnTo>
                  <a:lnTo>
                    <a:pt x="544" y="351"/>
                  </a:lnTo>
                  <a:lnTo>
                    <a:pt x="545" y="351"/>
                  </a:lnTo>
                  <a:lnTo>
                    <a:pt x="546" y="351"/>
                  </a:lnTo>
                  <a:lnTo>
                    <a:pt x="547" y="351"/>
                  </a:lnTo>
                  <a:lnTo>
                    <a:pt x="548" y="351"/>
                  </a:lnTo>
                  <a:lnTo>
                    <a:pt x="549" y="351"/>
                  </a:lnTo>
                  <a:lnTo>
                    <a:pt x="550" y="351"/>
                  </a:lnTo>
                  <a:lnTo>
                    <a:pt x="551" y="352"/>
                  </a:lnTo>
                  <a:lnTo>
                    <a:pt x="552" y="352"/>
                  </a:lnTo>
                  <a:lnTo>
                    <a:pt x="553" y="352"/>
                  </a:lnTo>
                  <a:lnTo>
                    <a:pt x="554" y="352"/>
                  </a:lnTo>
                  <a:lnTo>
                    <a:pt x="554" y="352"/>
                  </a:lnTo>
                  <a:lnTo>
                    <a:pt x="555" y="352"/>
                  </a:lnTo>
                  <a:lnTo>
                    <a:pt x="556" y="352"/>
                  </a:lnTo>
                  <a:lnTo>
                    <a:pt x="557" y="352"/>
                  </a:lnTo>
                  <a:lnTo>
                    <a:pt x="558" y="352"/>
                  </a:lnTo>
                  <a:lnTo>
                    <a:pt x="559" y="353"/>
                  </a:lnTo>
                  <a:lnTo>
                    <a:pt x="560" y="353"/>
                  </a:lnTo>
                  <a:lnTo>
                    <a:pt x="561" y="353"/>
                  </a:lnTo>
                  <a:lnTo>
                    <a:pt x="562" y="353"/>
                  </a:lnTo>
                  <a:lnTo>
                    <a:pt x="563" y="353"/>
                  </a:lnTo>
                  <a:lnTo>
                    <a:pt x="564" y="353"/>
                  </a:lnTo>
                  <a:lnTo>
                    <a:pt x="565" y="353"/>
                  </a:lnTo>
                  <a:lnTo>
                    <a:pt x="566" y="353"/>
                  </a:lnTo>
                  <a:lnTo>
                    <a:pt x="567" y="353"/>
                  </a:lnTo>
                  <a:lnTo>
                    <a:pt x="568" y="353"/>
                  </a:lnTo>
                  <a:lnTo>
                    <a:pt x="569" y="354"/>
                  </a:lnTo>
                  <a:lnTo>
                    <a:pt x="570" y="354"/>
                  </a:lnTo>
                  <a:lnTo>
                    <a:pt x="571" y="354"/>
                  </a:lnTo>
                  <a:lnTo>
                    <a:pt x="572" y="354"/>
                  </a:lnTo>
                  <a:lnTo>
                    <a:pt x="573" y="354"/>
                  </a:lnTo>
                  <a:lnTo>
                    <a:pt x="573" y="354"/>
                  </a:lnTo>
                  <a:lnTo>
                    <a:pt x="574" y="354"/>
                  </a:lnTo>
                  <a:lnTo>
                    <a:pt x="575" y="354"/>
                  </a:lnTo>
                  <a:lnTo>
                    <a:pt x="576" y="354"/>
                  </a:lnTo>
                  <a:lnTo>
                    <a:pt x="577" y="355"/>
                  </a:lnTo>
                  <a:lnTo>
                    <a:pt x="578" y="355"/>
                  </a:lnTo>
                  <a:lnTo>
                    <a:pt x="579" y="355"/>
                  </a:lnTo>
                  <a:lnTo>
                    <a:pt x="580" y="355"/>
                  </a:lnTo>
                  <a:lnTo>
                    <a:pt x="581" y="355"/>
                  </a:lnTo>
                  <a:lnTo>
                    <a:pt x="582" y="355"/>
                  </a:lnTo>
                  <a:lnTo>
                    <a:pt x="583" y="355"/>
                  </a:lnTo>
                  <a:lnTo>
                    <a:pt x="584" y="355"/>
                  </a:lnTo>
                  <a:lnTo>
                    <a:pt x="585" y="355"/>
                  </a:lnTo>
                  <a:lnTo>
                    <a:pt x="586" y="355"/>
                  </a:lnTo>
                  <a:lnTo>
                    <a:pt x="587" y="356"/>
                  </a:lnTo>
                  <a:lnTo>
                    <a:pt x="588" y="356"/>
                  </a:lnTo>
                  <a:lnTo>
                    <a:pt x="589" y="356"/>
                  </a:lnTo>
                  <a:lnTo>
                    <a:pt x="590" y="356"/>
                  </a:lnTo>
                  <a:lnTo>
                    <a:pt x="591" y="356"/>
                  </a:lnTo>
                  <a:lnTo>
                    <a:pt x="592" y="356"/>
                  </a:lnTo>
                  <a:lnTo>
                    <a:pt x="592" y="356"/>
                  </a:lnTo>
                  <a:lnTo>
                    <a:pt x="593" y="356"/>
                  </a:lnTo>
                  <a:lnTo>
                    <a:pt x="594" y="356"/>
                  </a:lnTo>
                  <a:lnTo>
                    <a:pt x="595" y="356"/>
                  </a:lnTo>
                  <a:lnTo>
                    <a:pt x="596" y="357"/>
                  </a:lnTo>
                  <a:lnTo>
                    <a:pt x="597" y="357"/>
                  </a:lnTo>
                  <a:lnTo>
                    <a:pt x="598" y="357"/>
                  </a:lnTo>
                  <a:lnTo>
                    <a:pt x="599" y="357"/>
                  </a:lnTo>
                  <a:lnTo>
                    <a:pt x="600" y="357"/>
                  </a:lnTo>
                  <a:lnTo>
                    <a:pt x="601" y="357"/>
                  </a:lnTo>
                  <a:lnTo>
                    <a:pt x="602" y="357"/>
                  </a:lnTo>
                  <a:lnTo>
                    <a:pt x="603" y="357"/>
                  </a:lnTo>
                  <a:lnTo>
                    <a:pt x="604" y="357"/>
                  </a:lnTo>
                  <a:lnTo>
                    <a:pt x="605" y="357"/>
                  </a:lnTo>
                  <a:lnTo>
                    <a:pt x="606" y="358"/>
                  </a:lnTo>
                  <a:lnTo>
                    <a:pt x="607" y="358"/>
                  </a:lnTo>
                  <a:lnTo>
                    <a:pt x="608" y="358"/>
                  </a:lnTo>
                  <a:lnTo>
                    <a:pt x="609" y="358"/>
                  </a:lnTo>
                  <a:lnTo>
                    <a:pt x="610" y="358"/>
                  </a:lnTo>
                  <a:lnTo>
                    <a:pt x="611" y="358"/>
                  </a:lnTo>
                  <a:lnTo>
                    <a:pt x="611" y="358"/>
                  </a:lnTo>
                  <a:lnTo>
                    <a:pt x="612" y="358"/>
                  </a:lnTo>
                  <a:lnTo>
                    <a:pt x="613" y="358"/>
                  </a:lnTo>
                  <a:lnTo>
                    <a:pt x="614" y="358"/>
                  </a:lnTo>
                  <a:lnTo>
                    <a:pt x="615" y="359"/>
                  </a:lnTo>
                  <a:lnTo>
                    <a:pt x="616" y="359"/>
                  </a:lnTo>
                  <a:lnTo>
                    <a:pt x="617" y="359"/>
                  </a:lnTo>
                  <a:lnTo>
                    <a:pt x="618" y="359"/>
                  </a:lnTo>
                  <a:lnTo>
                    <a:pt x="619" y="359"/>
                  </a:lnTo>
                  <a:lnTo>
                    <a:pt x="620" y="359"/>
                  </a:lnTo>
                  <a:lnTo>
                    <a:pt x="621" y="359"/>
                  </a:lnTo>
                  <a:lnTo>
                    <a:pt x="622" y="359"/>
                  </a:lnTo>
                  <a:lnTo>
                    <a:pt x="623" y="359"/>
                  </a:lnTo>
                  <a:lnTo>
                    <a:pt x="624" y="359"/>
                  </a:lnTo>
                  <a:lnTo>
                    <a:pt x="625" y="359"/>
                  </a:lnTo>
                  <a:lnTo>
                    <a:pt x="626" y="360"/>
                  </a:lnTo>
                  <a:lnTo>
                    <a:pt x="627" y="360"/>
                  </a:lnTo>
                  <a:lnTo>
                    <a:pt x="628" y="360"/>
                  </a:lnTo>
                  <a:lnTo>
                    <a:pt x="629" y="360"/>
                  </a:lnTo>
                  <a:lnTo>
                    <a:pt x="629" y="360"/>
                  </a:lnTo>
                  <a:lnTo>
                    <a:pt x="630" y="360"/>
                  </a:lnTo>
                  <a:lnTo>
                    <a:pt x="631" y="360"/>
                  </a:lnTo>
                  <a:lnTo>
                    <a:pt x="632" y="360"/>
                  </a:lnTo>
                  <a:lnTo>
                    <a:pt x="633" y="360"/>
                  </a:lnTo>
                  <a:lnTo>
                    <a:pt x="634" y="360"/>
                  </a:lnTo>
                  <a:lnTo>
                    <a:pt x="635" y="360"/>
                  </a:lnTo>
                  <a:lnTo>
                    <a:pt x="636" y="361"/>
                  </a:lnTo>
                  <a:lnTo>
                    <a:pt x="636" y="361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58" name="Freeform 90">
              <a:extLst>
                <a:ext uri="{FF2B5EF4-FFF2-40B4-BE49-F238E27FC236}">
                  <a16:creationId xmlns:a16="http://schemas.microsoft.com/office/drawing/2014/main" id="{157570B6-EEFE-423E-BEBA-28C5130218F4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2913" y="1355726"/>
              <a:ext cx="6350" cy="254000"/>
            </a:xfrm>
            <a:custGeom>
              <a:avLst/>
              <a:gdLst>
                <a:gd name="T0" fmla="*/ 1 w 1"/>
                <a:gd name="T1" fmla="*/ 46 h 46"/>
                <a:gd name="T2" fmla="*/ 1 w 1"/>
                <a:gd name="T3" fmla="*/ 43 h 46"/>
                <a:gd name="T4" fmla="*/ 1 w 1"/>
                <a:gd name="T5" fmla="*/ 40 h 46"/>
                <a:gd name="T6" fmla="*/ 1 w 1"/>
                <a:gd name="T7" fmla="*/ 37 h 46"/>
                <a:gd name="T8" fmla="*/ 1 w 1"/>
                <a:gd name="T9" fmla="*/ 34 h 46"/>
                <a:gd name="T10" fmla="*/ 1 w 1"/>
                <a:gd name="T11" fmla="*/ 31 h 46"/>
                <a:gd name="T12" fmla="*/ 0 w 1"/>
                <a:gd name="T13" fmla="*/ 28 h 46"/>
                <a:gd name="T14" fmla="*/ 0 w 1"/>
                <a:gd name="T15" fmla="*/ 24 h 46"/>
                <a:gd name="T16" fmla="*/ 0 w 1"/>
                <a:gd name="T17" fmla="*/ 20 h 46"/>
                <a:gd name="T18" fmla="*/ 0 w 1"/>
                <a:gd name="T19" fmla="*/ 16 h 46"/>
                <a:gd name="T20" fmla="*/ 0 w 1"/>
                <a:gd name="T21" fmla="*/ 12 h 46"/>
                <a:gd name="T22" fmla="*/ 0 w 1"/>
                <a:gd name="T23" fmla="*/ 7 h 46"/>
                <a:gd name="T24" fmla="*/ 0 w 1"/>
                <a:gd name="T25" fmla="*/ 5 h 46"/>
                <a:gd name="T26" fmla="*/ 0 w 1"/>
                <a:gd name="T27" fmla="*/ 2 h 46"/>
                <a:gd name="T28" fmla="*/ 0 w 1"/>
                <a:gd name="T29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" h="46">
                  <a:moveTo>
                    <a:pt x="1" y="46"/>
                  </a:moveTo>
                  <a:lnTo>
                    <a:pt x="1" y="43"/>
                  </a:lnTo>
                  <a:lnTo>
                    <a:pt x="1" y="40"/>
                  </a:lnTo>
                  <a:lnTo>
                    <a:pt x="1" y="37"/>
                  </a:lnTo>
                  <a:lnTo>
                    <a:pt x="1" y="34"/>
                  </a:lnTo>
                  <a:lnTo>
                    <a:pt x="1" y="31"/>
                  </a:lnTo>
                  <a:lnTo>
                    <a:pt x="0" y="28"/>
                  </a:lnTo>
                  <a:lnTo>
                    <a:pt x="0" y="24"/>
                  </a:lnTo>
                  <a:lnTo>
                    <a:pt x="0" y="20"/>
                  </a:lnTo>
                  <a:lnTo>
                    <a:pt x="0" y="16"/>
                  </a:lnTo>
                  <a:lnTo>
                    <a:pt x="0" y="12"/>
                  </a:lnTo>
                  <a:lnTo>
                    <a:pt x="0" y="7"/>
                  </a:lnTo>
                  <a:lnTo>
                    <a:pt x="0" y="5"/>
                  </a:ln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59" name="Group 358">
            <a:extLst>
              <a:ext uri="{FF2B5EF4-FFF2-40B4-BE49-F238E27FC236}">
                <a16:creationId xmlns:a16="http://schemas.microsoft.com/office/drawing/2014/main" id="{C3950C0C-E08E-4637-B68A-8E6525E5F56C}"/>
              </a:ext>
            </a:extLst>
          </p:cNvPr>
          <p:cNvGrpSpPr/>
          <p:nvPr/>
        </p:nvGrpSpPr>
        <p:grpSpPr>
          <a:xfrm flipH="1">
            <a:off x="4830102" y="3276701"/>
            <a:ext cx="1265129" cy="2780778"/>
            <a:chOff x="9332913" y="1355726"/>
            <a:chExt cx="3502025" cy="2241551"/>
          </a:xfrm>
        </p:grpSpPr>
        <p:sp>
          <p:nvSpPr>
            <p:cNvPr id="360" name="Freeform 91">
              <a:extLst>
                <a:ext uri="{FF2B5EF4-FFF2-40B4-BE49-F238E27FC236}">
                  <a16:creationId xmlns:a16="http://schemas.microsoft.com/office/drawing/2014/main" id="{234A65E7-2248-43D9-8DC7-EB963DEEC55D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9263" y="1609726"/>
              <a:ext cx="3495675" cy="1987551"/>
            </a:xfrm>
            <a:custGeom>
              <a:avLst/>
              <a:gdLst>
                <a:gd name="T0" fmla="*/ 1 w 636"/>
                <a:gd name="T1" fmla="*/ 28 h 361"/>
                <a:gd name="T2" fmla="*/ 2 w 636"/>
                <a:gd name="T3" fmla="*/ 49 h 361"/>
                <a:gd name="T4" fmla="*/ 4 w 636"/>
                <a:gd name="T5" fmla="*/ 65 h 361"/>
                <a:gd name="T6" fmla="*/ 5 w 636"/>
                <a:gd name="T7" fmla="*/ 77 h 361"/>
                <a:gd name="T8" fmla="*/ 6 w 636"/>
                <a:gd name="T9" fmla="*/ 89 h 361"/>
                <a:gd name="T10" fmla="*/ 8 w 636"/>
                <a:gd name="T11" fmla="*/ 101 h 361"/>
                <a:gd name="T12" fmla="*/ 10 w 636"/>
                <a:gd name="T13" fmla="*/ 112 h 361"/>
                <a:gd name="T14" fmla="*/ 13 w 636"/>
                <a:gd name="T15" fmla="*/ 125 h 361"/>
                <a:gd name="T16" fmla="*/ 16 w 636"/>
                <a:gd name="T17" fmla="*/ 136 h 361"/>
                <a:gd name="T18" fmla="*/ 20 w 636"/>
                <a:gd name="T19" fmla="*/ 149 h 361"/>
                <a:gd name="T20" fmla="*/ 24 w 636"/>
                <a:gd name="T21" fmla="*/ 160 h 361"/>
                <a:gd name="T22" fmla="*/ 29 w 636"/>
                <a:gd name="T23" fmla="*/ 170 h 361"/>
                <a:gd name="T24" fmla="*/ 35 w 636"/>
                <a:gd name="T25" fmla="*/ 182 h 361"/>
                <a:gd name="T26" fmla="*/ 41 w 636"/>
                <a:gd name="T27" fmla="*/ 192 h 361"/>
                <a:gd name="T28" fmla="*/ 48 w 636"/>
                <a:gd name="T29" fmla="*/ 201 h 361"/>
                <a:gd name="T30" fmla="*/ 56 w 636"/>
                <a:gd name="T31" fmla="*/ 211 h 361"/>
                <a:gd name="T32" fmla="*/ 66 w 636"/>
                <a:gd name="T33" fmla="*/ 220 h 361"/>
                <a:gd name="T34" fmla="*/ 75 w 636"/>
                <a:gd name="T35" fmla="*/ 228 h 361"/>
                <a:gd name="T36" fmla="*/ 85 w 636"/>
                <a:gd name="T37" fmla="*/ 236 h 361"/>
                <a:gd name="T38" fmla="*/ 94 w 636"/>
                <a:gd name="T39" fmla="*/ 242 h 361"/>
                <a:gd name="T40" fmla="*/ 104 w 636"/>
                <a:gd name="T41" fmla="*/ 248 h 361"/>
                <a:gd name="T42" fmla="*/ 113 w 636"/>
                <a:gd name="T43" fmla="*/ 253 h 361"/>
                <a:gd name="T44" fmla="*/ 123 w 636"/>
                <a:gd name="T45" fmla="*/ 258 h 361"/>
                <a:gd name="T46" fmla="*/ 132 w 636"/>
                <a:gd name="T47" fmla="*/ 263 h 361"/>
                <a:gd name="T48" fmla="*/ 142 w 636"/>
                <a:gd name="T49" fmla="*/ 267 h 361"/>
                <a:gd name="T50" fmla="*/ 151 w 636"/>
                <a:gd name="T51" fmla="*/ 271 h 361"/>
                <a:gd name="T52" fmla="*/ 161 w 636"/>
                <a:gd name="T53" fmla="*/ 275 h 361"/>
                <a:gd name="T54" fmla="*/ 170 w 636"/>
                <a:gd name="T55" fmla="*/ 279 h 361"/>
                <a:gd name="T56" fmla="*/ 180 w 636"/>
                <a:gd name="T57" fmla="*/ 282 h 361"/>
                <a:gd name="T58" fmla="*/ 190 w 636"/>
                <a:gd name="T59" fmla="*/ 285 h 361"/>
                <a:gd name="T60" fmla="*/ 204 w 636"/>
                <a:gd name="T61" fmla="*/ 290 h 361"/>
                <a:gd name="T62" fmla="*/ 218 w 636"/>
                <a:gd name="T63" fmla="*/ 294 h 361"/>
                <a:gd name="T64" fmla="*/ 233 w 636"/>
                <a:gd name="T65" fmla="*/ 298 h 361"/>
                <a:gd name="T66" fmla="*/ 247 w 636"/>
                <a:gd name="T67" fmla="*/ 302 h 361"/>
                <a:gd name="T68" fmla="*/ 261 w 636"/>
                <a:gd name="T69" fmla="*/ 305 h 361"/>
                <a:gd name="T70" fmla="*/ 275 w 636"/>
                <a:gd name="T71" fmla="*/ 308 h 361"/>
                <a:gd name="T72" fmla="*/ 290 w 636"/>
                <a:gd name="T73" fmla="*/ 312 h 361"/>
                <a:gd name="T74" fmla="*/ 304 w 636"/>
                <a:gd name="T75" fmla="*/ 315 h 361"/>
                <a:gd name="T76" fmla="*/ 318 w 636"/>
                <a:gd name="T77" fmla="*/ 317 h 361"/>
                <a:gd name="T78" fmla="*/ 332 w 636"/>
                <a:gd name="T79" fmla="*/ 320 h 361"/>
                <a:gd name="T80" fmla="*/ 347 w 636"/>
                <a:gd name="T81" fmla="*/ 323 h 361"/>
                <a:gd name="T82" fmla="*/ 361 w 636"/>
                <a:gd name="T83" fmla="*/ 325 h 361"/>
                <a:gd name="T84" fmla="*/ 375 w 636"/>
                <a:gd name="T85" fmla="*/ 328 h 361"/>
                <a:gd name="T86" fmla="*/ 389 w 636"/>
                <a:gd name="T87" fmla="*/ 330 h 361"/>
                <a:gd name="T88" fmla="*/ 404 w 636"/>
                <a:gd name="T89" fmla="*/ 332 h 361"/>
                <a:gd name="T90" fmla="*/ 418 w 636"/>
                <a:gd name="T91" fmla="*/ 334 h 361"/>
                <a:gd name="T92" fmla="*/ 432 w 636"/>
                <a:gd name="T93" fmla="*/ 336 h 361"/>
                <a:gd name="T94" fmla="*/ 446 w 636"/>
                <a:gd name="T95" fmla="*/ 338 h 361"/>
                <a:gd name="T96" fmla="*/ 461 w 636"/>
                <a:gd name="T97" fmla="*/ 340 h 361"/>
                <a:gd name="T98" fmla="*/ 475 w 636"/>
                <a:gd name="T99" fmla="*/ 342 h 361"/>
                <a:gd name="T100" fmla="*/ 489 w 636"/>
                <a:gd name="T101" fmla="*/ 344 h 361"/>
                <a:gd name="T102" fmla="*/ 503 w 636"/>
                <a:gd name="T103" fmla="*/ 346 h 361"/>
                <a:gd name="T104" fmla="*/ 517 w 636"/>
                <a:gd name="T105" fmla="*/ 348 h 361"/>
                <a:gd name="T106" fmla="*/ 532 w 636"/>
                <a:gd name="T107" fmla="*/ 349 h 361"/>
                <a:gd name="T108" fmla="*/ 546 w 636"/>
                <a:gd name="T109" fmla="*/ 351 h 361"/>
                <a:gd name="T110" fmla="*/ 560 w 636"/>
                <a:gd name="T111" fmla="*/ 353 h 361"/>
                <a:gd name="T112" fmla="*/ 574 w 636"/>
                <a:gd name="T113" fmla="*/ 354 h 361"/>
                <a:gd name="T114" fmla="*/ 589 w 636"/>
                <a:gd name="T115" fmla="*/ 356 h 361"/>
                <a:gd name="T116" fmla="*/ 603 w 636"/>
                <a:gd name="T117" fmla="*/ 357 h 361"/>
                <a:gd name="T118" fmla="*/ 617 w 636"/>
                <a:gd name="T119" fmla="*/ 359 h 361"/>
                <a:gd name="T120" fmla="*/ 631 w 636"/>
                <a:gd name="T121" fmla="*/ 360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636" h="361">
                  <a:moveTo>
                    <a:pt x="0" y="0"/>
                  </a:moveTo>
                  <a:lnTo>
                    <a:pt x="0" y="2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4"/>
                  </a:lnTo>
                  <a:lnTo>
                    <a:pt x="1" y="16"/>
                  </a:lnTo>
                  <a:lnTo>
                    <a:pt x="1" y="18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1" y="23"/>
                  </a:lnTo>
                  <a:lnTo>
                    <a:pt x="1" y="25"/>
                  </a:lnTo>
                  <a:lnTo>
                    <a:pt x="1" y="27"/>
                  </a:lnTo>
                  <a:lnTo>
                    <a:pt x="1" y="28"/>
                  </a:lnTo>
                  <a:lnTo>
                    <a:pt x="1" y="30"/>
                  </a:lnTo>
                  <a:lnTo>
                    <a:pt x="1" y="32"/>
                  </a:lnTo>
                  <a:lnTo>
                    <a:pt x="1" y="33"/>
                  </a:lnTo>
                  <a:lnTo>
                    <a:pt x="1" y="35"/>
                  </a:lnTo>
                  <a:lnTo>
                    <a:pt x="2" y="36"/>
                  </a:lnTo>
                  <a:lnTo>
                    <a:pt x="2" y="38"/>
                  </a:lnTo>
                  <a:lnTo>
                    <a:pt x="2" y="39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2" y="43"/>
                  </a:lnTo>
                  <a:lnTo>
                    <a:pt x="2" y="44"/>
                  </a:lnTo>
                  <a:lnTo>
                    <a:pt x="2" y="46"/>
                  </a:lnTo>
                  <a:lnTo>
                    <a:pt x="2" y="47"/>
                  </a:lnTo>
                  <a:lnTo>
                    <a:pt x="2" y="48"/>
                  </a:lnTo>
                  <a:lnTo>
                    <a:pt x="2" y="49"/>
                  </a:lnTo>
                  <a:lnTo>
                    <a:pt x="2" y="50"/>
                  </a:lnTo>
                  <a:lnTo>
                    <a:pt x="3" y="52"/>
                  </a:lnTo>
                  <a:lnTo>
                    <a:pt x="3" y="53"/>
                  </a:lnTo>
                  <a:lnTo>
                    <a:pt x="3" y="54"/>
                  </a:lnTo>
                  <a:lnTo>
                    <a:pt x="3" y="55"/>
                  </a:lnTo>
                  <a:lnTo>
                    <a:pt x="3" y="56"/>
                  </a:lnTo>
                  <a:lnTo>
                    <a:pt x="3" y="57"/>
                  </a:lnTo>
                  <a:lnTo>
                    <a:pt x="3" y="58"/>
                  </a:lnTo>
                  <a:lnTo>
                    <a:pt x="3" y="59"/>
                  </a:lnTo>
                  <a:lnTo>
                    <a:pt x="3" y="60"/>
                  </a:lnTo>
                  <a:lnTo>
                    <a:pt x="3" y="61"/>
                  </a:lnTo>
                  <a:lnTo>
                    <a:pt x="3" y="62"/>
                  </a:lnTo>
                  <a:lnTo>
                    <a:pt x="3" y="63"/>
                  </a:lnTo>
                  <a:lnTo>
                    <a:pt x="4" y="64"/>
                  </a:lnTo>
                  <a:lnTo>
                    <a:pt x="4" y="65"/>
                  </a:lnTo>
                  <a:lnTo>
                    <a:pt x="4" y="66"/>
                  </a:lnTo>
                  <a:lnTo>
                    <a:pt x="4" y="67"/>
                  </a:lnTo>
                  <a:lnTo>
                    <a:pt x="4" y="68"/>
                  </a:lnTo>
                  <a:lnTo>
                    <a:pt x="4" y="68"/>
                  </a:lnTo>
                  <a:lnTo>
                    <a:pt x="4" y="69"/>
                  </a:lnTo>
                  <a:lnTo>
                    <a:pt x="4" y="70"/>
                  </a:lnTo>
                  <a:lnTo>
                    <a:pt x="4" y="71"/>
                  </a:lnTo>
                  <a:lnTo>
                    <a:pt x="4" y="72"/>
                  </a:lnTo>
                  <a:lnTo>
                    <a:pt x="4" y="73"/>
                  </a:lnTo>
                  <a:lnTo>
                    <a:pt x="4" y="73"/>
                  </a:lnTo>
                  <a:lnTo>
                    <a:pt x="5" y="74"/>
                  </a:lnTo>
                  <a:lnTo>
                    <a:pt x="5" y="75"/>
                  </a:lnTo>
                  <a:lnTo>
                    <a:pt x="5" y="76"/>
                  </a:lnTo>
                  <a:lnTo>
                    <a:pt x="5" y="77"/>
                  </a:lnTo>
                  <a:lnTo>
                    <a:pt x="5" y="77"/>
                  </a:lnTo>
                  <a:lnTo>
                    <a:pt x="5" y="78"/>
                  </a:lnTo>
                  <a:lnTo>
                    <a:pt x="5" y="79"/>
                  </a:lnTo>
                  <a:lnTo>
                    <a:pt x="5" y="80"/>
                  </a:lnTo>
                  <a:lnTo>
                    <a:pt x="5" y="80"/>
                  </a:lnTo>
                  <a:lnTo>
                    <a:pt x="5" y="81"/>
                  </a:lnTo>
                  <a:lnTo>
                    <a:pt x="5" y="82"/>
                  </a:lnTo>
                  <a:lnTo>
                    <a:pt x="5" y="82"/>
                  </a:lnTo>
                  <a:lnTo>
                    <a:pt x="6" y="83"/>
                  </a:lnTo>
                  <a:lnTo>
                    <a:pt x="6" y="84"/>
                  </a:lnTo>
                  <a:lnTo>
                    <a:pt x="6" y="84"/>
                  </a:lnTo>
                  <a:lnTo>
                    <a:pt x="6" y="85"/>
                  </a:lnTo>
                  <a:lnTo>
                    <a:pt x="6" y="86"/>
                  </a:lnTo>
                  <a:lnTo>
                    <a:pt x="6" y="87"/>
                  </a:lnTo>
                  <a:lnTo>
                    <a:pt x="6" y="88"/>
                  </a:lnTo>
                  <a:lnTo>
                    <a:pt x="6" y="89"/>
                  </a:lnTo>
                  <a:lnTo>
                    <a:pt x="6" y="90"/>
                  </a:lnTo>
                  <a:lnTo>
                    <a:pt x="7" y="90"/>
                  </a:lnTo>
                  <a:lnTo>
                    <a:pt x="7" y="91"/>
                  </a:lnTo>
                  <a:lnTo>
                    <a:pt x="7" y="92"/>
                  </a:lnTo>
                  <a:lnTo>
                    <a:pt x="7" y="93"/>
                  </a:lnTo>
                  <a:lnTo>
                    <a:pt x="7" y="94"/>
                  </a:lnTo>
                  <a:lnTo>
                    <a:pt x="7" y="95"/>
                  </a:lnTo>
                  <a:lnTo>
                    <a:pt x="7" y="96"/>
                  </a:lnTo>
                  <a:lnTo>
                    <a:pt x="7" y="97"/>
                  </a:lnTo>
                  <a:lnTo>
                    <a:pt x="8" y="97"/>
                  </a:lnTo>
                  <a:lnTo>
                    <a:pt x="8" y="98"/>
                  </a:lnTo>
                  <a:lnTo>
                    <a:pt x="8" y="99"/>
                  </a:lnTo>
                  <a:lnTo>
                    <a:pt x="8" y="100"/>
                  </a:lnTo>
                  <a:lnTo>
                    <a:pt x="8" y="101"/>
                  </a:lnTo>
                  <a:lnTo>
                    <a:pt x="8" y="101"/>
                  </a:lnTo>
                  <a:lnTo>
                    <a:pt x="8" y="102"/>
                  </a:lnTo>
                  <a:lnTo>
                    <a:pt x="8" y="103"/>
                  </a:lnTo>
                  <a:lnTo>
                    <a:pt x="9" y="104"/>
                  </a:lnTo>
                  <a:lnTo>
                    <a:pt x="9" y="104"/>
                  </a:lnTo>
                  <a:lnTo>
                    <a:pt x="9" y="105"/>
                  </a:lnTo>
                  <a:lnTo>
                    <a:pt x="9" y="106"/>
                  </a:lnTo>
                  <a:lnTo>
                    <a:pt x="9" y="107"/>
                  </a:lnTo>
                  <a:lnTo>
                    <a:pt x="9" y="107"/>
                  </a:lnTo>
                  <a:lnTo>
                    <a:pt x="9" y="108"/>
                  </a:lnTo>
                  <a:lnTo>
                    <a:pt x="9" y="109"/>
                  </a:lnTo>
                  <a:lnTo>
                    <a:pt x="10" y="109"/>
                  </a:lnTo>
                  <a:lnTo>
                    <a:pt x="10" y="110"/>
                  </a:lnTo>
                  <a:lnTo>
                    <a:pt x="10" y="111"/>
                  </a:lnTo>
                  <a:lnTo>
                    <a:pt x="10" y="111"/>
                  </a:lnTo>
                  <a:lnTo>
                    <a:pt x="10" y="112"/>
                  </a:lnTo>
                  <a:lnTo>
                    <a:pt x="10" y="113"/>
                  </a:lnTo>
                  <a:lnTo>
                    <a:pt x="10" y="114"/>
                  </a:lnTo>
                  <a:lnTo>
                    <a:pt x="11" y="115"/>
                  </a:lnTo>
                  <a:lnTo>
                    <a:pt x="11" y="116"/>
                  </a:lnTo>
                  <a:lnTo>
                    <a:pt x="11" y="117"/>
                  </a:lnTo>
                  <a:lnTo>
                    <a:pt x="11" y="118"/>
                  </a:lnTo>
                  <a:lnTo>
                    <a:pt x="11" y="119"/>
                  </a:lnTo>
                  <a:lnTo>
                    <a:pt x="12" y="120"/>
                  </a:lnTo>
                  <a:lnTo>
                    <a:pt x="12" y="120"/>
                  </a:lnTo>
                  <a:lnTo>
                    <a:pt x="12" y="121"/>
                  </a:lnTo>
                  <a:lnTo>
                    <a:pt x="12" y="122"/>
                  </a:lnTo>
                  <a:lnTo>
                    <a:pt x="12" y="123"/>
                  </a:lnTo>
                  <a:lnTo>
                    <a:pt x="13" y="124"/>
                  </a:lnTo>
                  <a:lnTo>
                    <a:pt x="13" y="125"/>
                  </a:lnTo>
                  <a:lnTo>
                    <a:pt x="13" y="125"/>
                  </a:lnTo>
                  <a:lnTo>
                    <a:pt x="13" y="126"/>
                  </a:lnTo>
                  <a:lnTo>
                    <a:pt x="13" y="127"/>
                  </a:lnTo>
                  <a:lnTo>
                    <a:pt x="13" y="128"/>
                  </a:lnTo>
                  <a:lnTo>
                    <a:pt x="14" y="128"/>
                  </a:lnTo>
                  <a:lnTo>
                    <a:pt x="14" y="129"/>
                  </a:lnTo>
                  <a:lnTo>
                    <a:pt x="14" y="130"/>
                  </a:lnTo>
                  <a:lnTo>
                    <a:pt x="14" y="131"/>
                  </a:lnTo>
                  <a:lnTo>
                    <a:pt x="14" y="131"/>
                  </a:lnTo>
                  <a:lnTo>
                    <a:pt x="15" y="132"/>
                  </a:lnTo>
                  <a:lnTo>
                    <a:pt x="15" y="133"/>
                  </a:lnTo>
                  <a:lnTo>
                    <a:pt x="15" y="134"/>
                  </a:lnTo>
                  <a:lnTo>
                    <a:pt x="15" y="134"/>
                  </a:lnTo>
                  <a:lnTo>
                    <a:pt x="15" y="135"/>
                  </a:lnTo>
                  <a:lnTo>
                    <a:pt x="16" y="136"/>
                  </a:lnTo>
                  <a:lnTo>
                    <a:pt x="16" y="136"/>
                  </a:lnTo>
                  <a:lnTo>
                    <a:pt x="16" y="137"/>
                  </a:lnTo>
                  <a:lnTo>
                    <a:pt x="16" y="138"/>
                  </a:lnTo>
                  <a:lnTo>
                    <a:pt x="16" y="138"/>
                  </a:lnTo>
                  <a:lnTo>
                    <a:pt x="17" y="139"/>
                  </a:lnTo>
                  <a:lnTo>
                    <a:pt x="17" y="140"/>
                  </a:lnTo>
                  <a:lnTo>
                    <a:pt x="17" y="141"/>
                  </a:lnTo>
                  <a:lnTo>
                    <a:pt x="17" y="142"/>
                  </a:lnTo>
                  <a:lnTo>
                    <a:pt x="18" y="143"/>
                  </a:lnTo>
                  <a:lnTo>
                    <a:pt x="18" y="144"/>
                  </a:lnTo>
                  <a:lnTo>
                    <a:pt x="18" y="145"/>
                  </a:lnTo>
                  <a:lnTo>
                    <a:pt x="19" y="145"/>
                  </a:lnTo>
                  <a:lnTo>
                    <a:pt x="19" y="146"/>
                  </a:lnTo>
                  <a:lnTo>
                    <a:pt x="19" y="147"/>
                  </a:lnTo>
                  <a:lnTo>
                    <a:pt x="19" y="148"/>
                  </a:lnTo>
                  <a:lnTo>
                    <a:pt x="20" y="149"/>
                  </a:lnTo>
                  <a:lnTo>
                    <a:pt x="20" y="150"/>
                  </a:lnTo>
                  <a:lnTo>
                    <a:pt x="20" y="150"/>
                  </a:lnTo>
                  <a:lnTo>
                    <a:pt x="21" y="151"/>
                  </a:lnTo>
                  <a:lnTo>
                    <a:pt x="21" y="152"/>
                  </a:lnTo>
                  <a:lnTo>
                    <a:pt x="21" y="153"/>
                  </a:lnTo>
                  <a:lnTo>
                    <a:pt x="21" y="153"/>
                  </a:lnTo>
                  <a:lnTo>
                    <a:pt x="22" y="154"/>
                  </a:lnTo>
                  <a:lnTo>
                    <a:pt x="22" y="155"/>
                  </a:lnTo>
                  <a:lnTo>
                    <a:pt x="22" y="156"/>
                  </a:lnTo>
                  <a:lnTo>
                    <a:pt x="22" y="156"/>
                  </a:lnTo>
                  <a:lnTo>
                    <a:pt x="23" y="157"/>
                  </a:lnTo>
                  <a:lnTo>
                    <a:pt x="23" y="158"/>
                  </a:lnTo>
                  <a:lnTo>
                    <a:pt x="23" y="159"/>
                  </a:lnTo>
                  <a:lnTo>
                    <a:pt x="24" y="159"/>
                  </a:lnTo>
                  <a:lnTo>
                    <a:pt x="24" y="160"/>
                  </a:lnTo>
                  <a:lnTo>
                    <a:pt x="24" y="161"/>
                  </a:lnTo>
                  <a:lnTo>
                    <a:pt x="24" y="161"/>
                  </a:lnTo>
                  <a:lnTo>
                    <a:pt x="25" y="162"/>
                  </a:lnTo>
                  <a:lnTo>
                    <a:pt x="25" y="163"/>
                  </a:lnTo>
                  <a:lnTo>
                    <a:pt x="25" y="163"/>
                  </a:lnTo>
                  <a:lnTo>
                    <a:pt x="26" y="164"/>
                  </a:lnTo>
                  <a:lnTo>
                    <a:pt x="26" y="165"/>
                  </a:lnTo>
                  <a:lnTo>
                    <a:pt x="26" y="165"/>
                  </a:lnTo>
                  <a:lnTo>
                    <a:pt x="26" y="166"/>
                  </a:lnTo>
                  <a:lnTo>
                    <a:pt x="27" y="166"/>
                  </a:lnTo>
                  <a:lnTo>
                    <a:pt x="27" y="167"/>
                  </a:lnTo>
                  <a:lnTo>
                    <a:pt x="27" y="168"/>
                  </a:lnTo>
                  <a:lnTo>
                    <a:pt x="28" y="168"/>
                  </a:lnTo>
                  <a:lnTo>
                    <a:pt x="28" y="169"/>
                  </a:lnTo>
                  <a:lnTo>
                    <a:pt x="29" y="170"/>
                  </a:lnTo>
                  <a:lnTo>
                    <a:pt x="29" y="171"/>
                  </a:lnTo>
                  <a:lnTo>
                    <a:pt x="29" y="172"/>
                  </a:lnTo>
                  <a:lnTo>
                    <a:pt x="30" y="173"/>
                  </a:lnTo>
                  <a:lnTo>
                    <a:pt x="30" y="174"/>
                  </a:lnTo>
                  <a:lnTo>
                    <a:pt x="31" y="174"/>
                  </a:lnTo>
                  <a:lnTo>
                    <a:pt x="31" y="175"/>
                  </a:lnTo>
                  <a:lnTo>
                    <a:pt x="31" y="176"/>
                  </a:lnTo>
                  <a:lnTo>
                    <a:pt x="32" y="177"/>
                  </a:lnTo>
                  <a:lnTo>
                    <a:pt x="32" y="178"/>
                  </a:lnTo>
                  <a:lnTo>
                    <a:pt x="33" y="178"/>
                  </a:lnTo>
                  <a:lnTo>
                    <a:pt x="33" y="179"/>
                  </a:lnTo>
                  <a:lnTo>
                    <a:pt x="34" y="180"/>
                  </a:lnTo>
                  <a:lnTo>
                    <a:pt x="34" y="181"/>
                  </a:lnTo>
                  <a:lnTo>
                    <a:pt x="34" y="181"/>
                  </a:lnTo>
                  <a:lnTo>
                    <a:pt x="35" y="182"/>
                  </a:lnTo>
                  <a:lnTo>
                    <a:pt x="35" y="183"/>
                  </a:lnTo>
                  <a:lnTo>
                    <a:pt x="36" y="183"/>
                  </a:lnTo>
                  <a:lnTo>
                    <a:pt x="36" y="184"/>
                  </a:lnTo>
                  <a:lnTo>
                    <a:pt x="37" y="185"/>
                  </a:lnTo>
                  <a:lnTo>
                    <a:pt x="37" y="186"/>
                  </a:lnTo>
                  <a:lnTo>
                    <a:pt x="37" y="186"/>
                  </a:lnTo>
                  <a:lnTo>
                    <a:pt x="38" y="187"/>
                  </a:lnTo>
                  <a:lnTo>
                    <a:pt x="38" y="188"/>
                  </a:lnTo>
                  <a:lnTo>
                    <a:pt x="39" y="188"/>
                  </a:lnTo>
                  <a:lnTo>
                    <a:pt x="39" y="189"/>
                  </a:lnTo>
                  <a:lnTo>
                    <a:pt x="39" y="189"/>
                  </a:lnTo>
                  <a:lnTo>
                    <a:pt x="40" y="190"/>
                  </a:lnTo>
                  <a:lnTo>
                    <a:pt x="40" y="191"/>
                  </a:lnTo>
                  <a:lnTo>
                    <a:pt x="41" y="191"/>
                  </a:lnTo>
                  <a:lnTo>
                    <a:pt x="41" y="192"/>
                  </a:lnTo>
                  <a:lnTo>
                    <a:pt x="42" y="193"/>
                  </a:lnTo>
                  <a:lnTo>
                    <a:pt x="42" y="193"/>
                  </a:lnTo>
                  <a:lnTo>
                    <a:pt x="42" y="194"/>
                  </a:lnTo>
                  <a:lnTo>
                    <a:pt x="43" y="194"/>
                  </a:lnTo>
                  <a:lnTo>
                    <a:pt x="43" y="195"/>
                  </a:lnTo>
                  <a:lnTo>
                    <a:pt x="44" y="196"/>
                  </a:lnTo>
                  <a:lnTo>
                    <a:pt x="44" y="196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5" y="198"/>
                  </a:lnTo>
                  <a:lnTo>
                    <a:pt x="46" y="198"/>
                  </a:lnTo>
                  <a:lnTo>
                    <a:pt x="46" y="199"/>
                  </a:lnTo>
                  <a:lnTo>
                    <a:pt x="47" y="199"/>
                  </a:lnTo>
                  <a:lnTo>
                    <a:pt x="47" y="200"/>
                  </a:lnTo>
                  <a:lnTo>
                    <a:pt x="48" y="201"/>
                  </a:lnTo>
                  <a:lnTo>
                    <a:pt x="48" y="201"/>
                  </a:lnTo>
                  <a:lnTo>
                    <a:pt x="48" y="202"/>
                  </a:lnTo>
                  <a:lnTo>
                    <a:pt x="49" y="202"/>
                  </a:lnTo>
                  <a:lnTo>
                    <a:pt x="49" y="203"/>
                  </a:lnTo>
                  <a:lnTo>
                    <a:pt x="50" y="203"/>
                  </a:lnTo>
                  <a:lnTo>
                    <a:pt x="50" y="204"/>
                  </a:lnTo>
                  <a:lnTo>
                    <a:pt x="51" y="205"/>
                  </a:lnTo>
                  <a:lnTo>
                    <a:pt x="52" y="206"/>
                  </a:lnTo>
                  <a:lnTo>
                    <a:pt x="52" y="206"/>
                  </a:lnTo>
                  <a:lnTo>
                    <a:pt x="53" y="207"/>
                  </a:lnTo>
                  <a:lnTo>
                    <a:pt x="54" y="208"/>
                  </a:lnTo>
                  <a:lnTo>
                    <a:pt x="54" y="209"/>
                  </a:lnTo>
                  <a:lnTo>
                    <a:pt x="55" y="209"/>
                  </a:lnTo>
                  <a:lnTo>
                    <a:pt x="56" y="210"/>
                  </a:lnTo>
                  <a:lnTo>
                    <a:pt x="56" y="211"/>
                  </a:lnTo>
                  <a:lnTo>
                    <a:pt x="57" y="211"/>
                  </a:lnTo>
                  <a:lnTo>
                    <a:pt x="57" y="212"/>
                  </a:lnTo>
                  <a:lnTo>
                    <a:pt x="58" y="213"/>
                  </a:lnTo>
                  <a:lnTo>
                    <a:pt x="59" y="213"/>
                  </a:lnTo>
                  <a:lnTo>
                    <a:pt x="59" y="214"/>
                  </a:lnTo>
                  <a:lnTo>
                    <a:pt x="60" y="215"/>
                  </a:lnTo>
                  <a:lnTo>
                    <a:pt x="61" y="215"/>
                  </a:lnTo>
                  <a:lnTo>
                    <a:pt x="61" y="216"/>
                  </a:lnTo>
                  <a:lnTo>
                    <a:pt x="62" y="216"/>
                  </a:lnTo>
                  <a:lnTo>
                    <a:pt x="62" y="217"/>
                  </a:lnTo>
                  <a:lnTo>
                    <a:pt x="63" y="218"/>
                  </a:lnTo>
                  <a:lnTo>
                    <a:pt x="64" y="218"/>
                  </a:lnTo>
                  <a:lnTo>
                    <a:pt x="64" y="219"/>
                  </a:lnTo>
                  <a:lnTo>
                    <a:pt x="65" y="219"/>
                  </a:lnTo>
                  <a:lnTo>
                    <a:pt x="66" y="220"/>
                  </a:lnTo>
                  <a:lnTo>
                    <a:pt x="66" y="221"/>
                  </a:lnTo>
                  <a:lnTo>
                    <a:pt x="67" y="221"/>
                  </a:lnTo>
                  <a:lnTo>
                    <a:pt x="68" y="222"/>
                  </a:lnTo>
                  <a:lnTo>
                    <a:pt x="68" y="222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70" y="224"/>
                  </a:lnTo>
                  <a:lnTo>
                    <a:pt x="71" y="225"/>
                  </a:lnTo>
                  <a:lnTo>
                    <a:pt x="71" y="225"/>
                  </a:lnTo>
                  <a:lnTo>
                    <a:pt x="72" y="226"/>
                  </a:lnTo>
                  <a:lnTo>
                    <a:pt x="73" y="226"/>
                  </a:lnTo>
                  <a:lnTo>
                    <a:pt x="73" y="227"/>
                  </a:lnTo>
                  <a:lnTo>
                    <a:pt x="74" y="227"/>
                  </a:lnTo>
                  <a:lnTo>
                    <a:pt x="75" y="228"/>
                  </a:lnTo>
                  <a:lnTo>
                    <a:pt x="75" y="228"/>
                  </a:lnTo>
                  <a:lnTo>
                    <a:pt x="76" y="229"/>
                  </a:lnTo>
                  <a:lnTo>
                    <a:pt x="76" y="229"/>
                  </a:lnTo>
                  <a:lnTo>
                    <a:pt x="77" y="230"/>
                  </a:lnTo>
                  <a:lnTo>
                    <a:pt x="78" y="230"/>
                  </a:lnTo>
                  <a:lnTo>
                    <a:pt x="78" y="231"/>
                  </a:lnTo>
                  <a:lnTo>
                    <a:pt x="79" y="231"/>
                  </a:lnTo>
                  <a:lnTo>
                    <a:pt x="80" y="232"/>
                  </a:lnTo>
                  <a:lnTo>
                    <a:pt x="80" y="232"/>
                  </a:lnTo>
                  <a:lnTo>
                    <a:pt x="81" y="233"/>
                  </a:lnTo>
                  <a:lnTo>
                    <a:pt x="81" y="233"/>
                  </a:lnTo>
                  <a:lnTo>
                    <a:pt x="82" y="234"/>
                  </a:lnTo>
                  <a:lnTo>
                    <a:pt x="83" y="234"/>
                  </a:lnTo>
                  <a:lnTo>
                    <a:pt x="83" y="235"/>
                  </a:lnTo>
                  <a:lnTo>
                    <a:pt x="84" y="235"/>
                  </a:lnTo>
                  <a:lnTo>
                    <a:pt x="85" y="236"/>
                  </a:lnTo>
                  <a:lnTo>
                    <a:pt x="85" y="236"/>
                  </a:lnTo>
                  <a:lnTo>
                    <a:pt x="86" y="236"/>
                  </a:lnTo>
                  <a:lnTo>
                    <a:pt x="87" y="237"/>
                  </a:lnTo>
                  <a:lnTo>
                    <a:pt x="87" y="237"/>
                  </a:lnTo>
                  <a:lnTo>
                    <a:pt x="88" y="238"/>
                  </a:lnTo>
                  <a:lnTo>
                    <a:pt x="88" y="238"/>
                  </a:lnTo>
                  <a:lnTo>
                    <a:pt x="89" y="239"/>
                  </a:lnTo>
                  <a:lnTo>
                    <a:pt x="90" y="239"/>
                  </a:lnTo>
                  <a:lnTo>
                    <a:pt x="90" y="240"/>
                  </a:lnTo>
                  <a:lnTo>
                    <a:pt x="91" y="240"/>
                  </a:lnTo>
                  <a:lnTo>
                    <a:pt x="92" y="240"/>
                  </a:lnTo>
                  <a:lnTo>
                    <a:pt x="92" y="241"/>
                  </a:lnTo>
                  <a:lnTo>
                    <a:pt x="93" y="241"/>
                  </a:lnTo>
                  <a:lnTo>
                    <a:pt x="93" y="242"/>
                  </a:lnTo>
                  <a:lnTo>
                    <a:pt x="94" y="242"/>
                  </a:lnTo>
                  <a:lnTo>
                    <a:pt x="95" y="242"/>
                  </a:lnTo>
                  <a:lnTo>
                    <a:pt x="95" y="243"/>
                  </a:lnTo>
                  <a:lnTo>
                    <a:pt x="96" y="243"/>
                  </a:lnTo>
                  <a:lnTo>
                    <a:pt x="97" y="244"/>
                  </a:lnTo>
                  <a:lnTo>
                    <a:pt x="97" y="244"/>
                  </a:lnTo>
                  <a:lnTo>
                    <a:pt x="98" y="244"/>
                  </a:lnTo>
                  <a:lnTo>
                    <a:pt x="99" y="245"/>
                  </a:lnTo>
                  <a:lnTo>
                    <a:pt x="99" y="245"/>
                  </a:lnTo>
                  <a:lnTo>
                    <a:pt x="100" y="246"/>
                  </a:lnTo>
                  <a:lnTo>
                    <a:pt x="100" y="246"/>
                  </a:lnTo>
                  <a:lnTo>
                    <a:pt x="101" y="246"/>
                  </a:lnTo>
                  <a:lnTo>
                    <a:pt x="102" y="247"/>
                  </a:lnTo>
                  <a:lnTo>
                    <a:pt x="102" y="247"/>
                  </a:lnTo>
                  <a:lnTo>
                    <a:pt x="103" y="248"/>
                  </a:lnTo>
                  <a:lnTo>
                    <a:pt x="104" y="248"/>
                  </a:lnTo>
                  <a:lnTo>
                    <a:pt x="104" y="248"/>
                  </a:lnTo>
                  <a:lnTo>
                    <a:pt x="105" y="249"/>
                  </a:lnTo>
                  <a:lnTo>
                    <a:pt x="106" y="249"/>
                  </a:lnTo>
                  <a:lnTo>
                    <a:pt x="106" y="249"/>
                  </a:lnTo>
                  <a:lnTo>
                    <a:pt x="107" y="250"/>
                  </a:lnTo>
                  <a:lnTo>
                    <a:pt x="107" y="250"/>
                  </a:lnTo>
                  <a:lnTo>
                    <a:pt x="108" y="251"/>
                  </a:lnTo>
                  <a:lnTo>
                    <a:pt x="109" y="251"/>
                  </a:lnTo>
                  <a:lnTo>
                    <a:pt x="109" y="251"/>
                  </a:lnTo>
                  <a:lnTo>
                    <a:pt x="110" y="252"/>
                  </a:lnTo>
                  <a:lnTo>
                    <a:pt x="111" y="252"/>
                  </a:lnTo>
                  <a:lnTo>
                    <a:pt x="111" y="252"/>
                  </a:lnTo>
                  <a:lnTo>
                    <a:pt x="112" y="253"/>
                  </a:lnTo>
                  <a:lnTo>
                    <a:pt x="112" y="253"/>
                  </a:lnTo>
                  <a:lnTo>
                    <a:pt x="113" y="253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5" y="254"/>
                  </a:lnTo>
                  <a:lnTo>
                    <a:pt x="116" y="255"/>
                  </a:lnTo>
                  <a:lnTo>
                    <a:pt x="116" y="255"/>
                  </a:lnTo>
                  <a:lnTo>
                    <a:pt x="117" y="255"/>
                  </a:lnTo>
                  <a:lnTo>
                    <a:pt x="118" y="256"/>
                  </a:lnTo>
                  <a:lnTo>
                    <a:pt x="118" y="256"/>
                  </a:lnTo>
                  <a:lnTo>
                    <a:pt x="119" y="256"/>
                  </a:lnTo>
                  <a:lnTo>
                    <a:pt x="119" y="257"/>
                  </a:lnTo>
                  <a:lnTo>
                    <a:pt x="120" y="257"/>
                  </a:lnTo>
                  <a:lnTo>
                    <a:pt x="121" y="257"/>
                  </a:lnTo>
                  <a:lnTo>
                    <a:pt x="121" y="258"/>
                  </a:lnTo>
                  <a:lnTo>
                    <a:pt x="122" y="258"/>
                  </a:lnTo>
                  <a:lnTo>
                    <a:pt x="123" y="258"/>
                  </a:lnTo>
                  <a:lnTo>
                    <a:pt x="123" y="259"/>
                  </a:lnTo>
                  <a:lnTo>
                    <a:pt x="124" y="259"/>
                  </a:lnTo>
                  <a:lnTo>
                    <a:pt x="125" y="259"/>
                  </a:lnTo>
                  <a:lnTo>
                    <a:pt x="125" y="260"/>
                  </a:lnTo>
                  <a:lnTo>
                    <a:pt x="126" y="260"/>
                  </a:lnTo>
                  <a:lnTo>
                    <a:pt x="126" y="260"/>
                  </a:lnTo>
                  <a:lnTo>
                    <a:pt x="127" y="260"/>
                  </a:lnTo>
                  <a:lnTo>
                    <a:pt x="128" y="261"/>
                  </a:lnTo>
                  <a:lnTo>
                    <a:pt x="128" y="261"/>
                  </a:lnTo>
                  <a:lnTo>
                    <a:pt x="129" y="261"/>
                  </a:lnTo>
                  <a:lnTo>
                    <a:pt x="130" y="262"/>
                  </a:lnTo>
                  <a:lnTo>
                    <a:pt x="130" y="262"/>
                  </a:lnTo>
                  <a:lnTo>
                    <a:pt x="131" y="262"/>
                  </a:lnTo>
                  <a:lnTo>
                    <a:pt x="131" y="263"/>
                  </a:lnTo>
                  <a:lnTo>
                    <a:pt x="132" y="263"/>
                  </a:lnTo>
                  <a:lnTo>
                    <a:pt x="133" y="263"/>
                  </a:lnTo>
                  <a:lnTo>
                    <a:pt x="133" y="263"/>
                  </a:lnTo>
                  <a:lnTo>
                    <a:pt x="134" y="264"/>
                  </a:lnTo>
                  <a:lnTo>
                    <a:pt x="135" y="264"/>
                  </a:lnTo>
                  <a:lnTo>
                    <a:pt x="135" y="264"/>
                  </a:lnTo>
                  <a:lnTo>
                    <a:pt x="136" y="265"/>
                  </a:lnTo>
                  <a:lnTo>
                    <a:pt x="137" y="265"/>
                  </a:lnTo>
                  <a:lnTo>
                    <a:pt x="137" y="265"/>
                  </a:lnTo>
                  <a:lnTo>
                    <a:pt x="138" y="266"/>
                  </a:lnTo>
                  <a:lnTo>
                    <a:pt x="138" y="266"/>
                  </a:lnTo>
                  <a:lnTo>
                    <a:pt x="139" y="266"/>
                  </a:lnTo>
                  <a:lnTo>
                    <a:pt x="140" y="266"/>
                  </a:lnTo>
                  <a:lnTo>
                    <a:pt x="140" y="267"/>
                  </a:lnTo>
                  <a:lnTo>
                    <a:pt x="141" y="267"/>
                  </a:lnTo>
                  <a:lnTo>
                    <a:pt x="142" y="267"/>
                  </a:lnTo>
                  <a:lnTo>
                    <a:pt x="142" y="267"/>
                  </a:lnTo>
                  <a:lnTo>
                    <a:pt x="143" y="268"/>
                  </a:lnTo>
                  <a:lnTo>
                    <a:pt x="143" y="268"/>
                  </a:lnTo>
                  <a:lnTo>
                    <a:pt x="144" y="268"/>
                  </a:lnTo>
                  <a:lnTo>
                    <a:pt x="145" y="269"/>
                  </a:lnTo>
                  <a:lnTo>
                    <a:pt x="145" y="269"/>
                  </a:lnTo>
                  <a:lnTo>
                    <a:pt x="146" y="269"/>
                  </a:lnTo>
                  <a:lnTo>
                    <a:pt x="147" y="269"/>
                  </a:lnTo>
                  <a:lnTo>
                    <a:pt x="147" y="270"/>
                  </a:lnTo>
                  <a:lnTo>
                    <a:pt x="148" y="270"/>
                  </a:lnTo>
                  <a:lnTo>
                    <a:pt x="149" y="270"/>
                  </a:lnTo>
                  <a:lnTo>
                    <a:pt x="149" y="270"/>
                  </a:lnTo>
                  <a:lnTo>
                    <a:pt x="150" y="271"/>
                  </a:lnTo>
                  <a:lnTo>
                    <a:pt x="150" y="271"/>
                  </a:lnTo>
                  <a:lnTo>
                    <a:pt x="151" y="271"/>
                  </a:lnTo>
                  <a:lnTo>
                    <a:pt x="152" y="271"/>
                  </a:lnTo>
                  <a:lnTo>
                    <a:pt x="152" y="272"/>
                  </a:lnTo>
                  <a:lnTo>
                    <a:pt x="153" y="272"/>
                  </a:lnTo>
                  <a:lnTo>
                    <a:pt x="154" y="272"/>
                  </a:lnTo>
                  <a:lnTo>
                    <a:pt x="154" y="272"/>
                  </a:lnTo>
                  <a:lnTo>
                    <a:pt x="155" y="273"/>
                  </a:lnTo>
                  <a:lnTo>
                    <a:pt x="156" y="273"/>
                  </a:lnTo>
                  <a:lnTo>
                    <a:pt x="156" y="273"/>
                  </a:lnTo>
                  <a:lnTo>
                    <a:pt x="157" y="273"/>
                  </a:lnTo>
                  <a:lnTo>
                    <a:pt x="157" y="274"/>
                  </a:lnTo>
                  <a:lnTo>
                    <a:pt x="158" y="274"/>
                  </a:lnTo>
                  <a:lnTo>
                    <a:pt x="159" y="274"/>
                  </a:lnTo>
                  <a:lnTo>
                    <a:pt x="159" y="274"/>
                  </a:lnTo>
                  <a:lnTo>
                    <a:pt x="160" y="275"/>
                  </a:lnTo>
                  <a:lnTo>
                    <a:pt x="161" y="275"/>
                  </a:lnTo>
                  <a:lnTo>
                    <a:pt x="161" y="275"/>
                  </a:lnTo>
                  <a:lnTo>
                    <a:pt x="162" y="275"/>
                  </a:lnTo>
                  <a:lnTo>
                    <a:pt x="162" y="276"/>
                  </a:lnTo>
                  <a:lnTo>
                    <a:pt x="163" y="276"/>
                  </a:lnTo>
                  <a:lnTo>
                    <a:pt x="164" y="276"/>
                  </a:lnTo>
                  <a:lnTo>
                    <a:pt x="164" y="276"/>
                  </a:lnTo>
                  <a:lnTo>
                    <a:pt x="165" y="277"/>
                  </a:lnTo>
                  <a:lnTo>
                    <a:pt x="166" y="277"/>
                  </a:lnTo>
                  <a:lnTo>
                    <a:pt x="166" y="277"/>
                  </a:lnTo>
                  <a:lnTo>
                    <a:pt x="167" y="277"/>
                  </a:lnTo>
                  <a:lnTo>
                    <a:pt x="168" y="278"/>
                  </a:lnTo>
                  <a:lnTo>
                    <a:pt x="168" y="278"/>
                  </a:lnTo>
                  <a:lnTo>
                    <a:pt x="169" y="278"/>
                  </a:lnTo>
                  <a:lnTo>
                    <a:pt x="169" y="278"/>
                  </a:lnTo>
                  <a:lnTo>
                    <a:pt x="170" y="279"/>
                  </a:lnTo>
                  <a:lnTo>
                    <a:pt x="171" y="279"/>
                  </a:lnTo>
                  <a:lnTo>
                    <a:pt x="171" y="279"/>
                  </a:lnTo>
                  <a:lnTo>
                    <a:pt x="172" y="279"/>
                  </a:lnTo>
                  <a:lnTo>
                    <a:pt x="173" y="279"/>
                  </a:lnTo>
                  <a:lnTo>
                    <a:pt x="173" y="280"/>
                  </a:lnTo>
                  <a:lnTo>
                    <a:pt x="174" y="280"/>
                  </a:lnTo>
                  <a:lnTo>
                    <a:pt x="174" y="280"/>
                  </a:lnTo>
                  <a:lnTo>
                    <a:pt x="175" y="280"/>
                  </a:lnTo>
                  <a:lnTo>
                    <a:pt x="176" y="281"/>
                  </a:lnTo>
                  <a:lnTo>
                    <a:pt x="176" y="281"/>
                  </a:lnTo>
                  <a:lnTo>
                    <a:pt x="177" y="281"/>
                  </a:lnTo>
                  <a:lnTo>
                    <a:pt x="178" y="281"/>
                  </a:lnTo>
                  <a:lnTo>
                    <a:pt x="178" y="281"/>
                  </a:lnTo>
                  <a:lnTo>
                    <a:pt x="179" y="282"/>
                  </a:lnTo>
                  <a:lnTo>
                    <a:pt x="180" y="282"/>
                  </a:lnTo>
                  <a:lnTo>
                    <a:pt x="180" y="282"/>
                  </a:lnTo>
                  <a:lnTo>
                    <a:pt x="181" y="282"/>
                  </a:lnTo>
                  <a:lnTo>
                    <a:pt x="181" y="283"/>
                  </a:lnTo>
                  <a:lnTo>
                    <a:pt x="182" y="283"/>
                  </a:lnTo>
                  <a:lnTo>
                    <a:pt x="183" y="283"/>
                  </a:lnTo>
                  <a:lnTo>
                    <a:pt x="183" y="283"/>
                  </a:lnTo>
                  <a:lnTo>
                    <a:pt x="184" y="283"/>
                  </a:lnTo>
                  <a:lnTo>
                    <a:pt x="185" y="284"/>
                  </a:lnTo>
                  <a:lnTo>
                    <a:pt x="185" y="284"/>
                  </a:lnTo>
                  <a:lnTo>
                    <a:pt x="186" y="284"/>
                  </a:lnTo>
                  <a:lnTo>
                    <a:pt x="187" y="284"/>
                  </a:lnTo>
                  <a:lnTo>
                    <a:pt x="187" y="284"/>
                  </a:lnTo>
                  <a:lnTo>
                    <a:pt x="188" y="285"/>
                  </a:lnTo>
                  <a:lnTo>
                    <a:pt x="189" y="285"/>
                  </a:lnTo>
                  <a:lnTo>
                    <a:pt x="190" y="285"/>
                  </a:lnTo>
                  <a:lnTo>
                    <a:pt x="191" y="286"/>
                  </a:lnTo>
                  <a:lnTo>
                    <a:pt x="192" y="286"/>
                  </a:lnTo>
                  <a:lnTo>
                    <a:pt x="193" y="286"/>
                  </a:lnTo>
                  <a:lnTo>
                    <a:pt x="194" y="287"/>
                  </a:lnTo>
                  <a:lnTo>
                    <a:pt x="195" y="287"/>
                  </a:lnTo>
                  <a:lnTo>
                    <a:pt x="196" y="287"/>
                  </a:lnTo>
                  <a:lnTo>
                    <a:pt x="197" y="288"/>
                  </a:lnTo>
                  <a:lnTo>
                    <a:pt x="198" y="288"/>
                  </a:lnTo>
                  <a:lnTo>
                    <a:pt x="199" y="288"/>
                  </a:lnTo>
                  <a:lnTo>
                    <a:pt x="199" y="288"/>
                  </a:lnTo>
                  <a:lnTo>
                    <a:pt x="200" y="289"/>
                  </a:lnTo>
                  <a:lnTo>
                    <a:pt x="201" y="289"/>
                  </a:lnTo>
                  <a:lnTo>
                    <a:pt x="202" y="289"/>
                  </a:lnTo>
                  <a:lnTo>
                    <a:pt x="203" y="290"/>
                  </a:lnTo>
                  <a:lnTo>
                    <a:pt x="204" y="290"/>
                  </a:lnTo>
                  <a:lnTo>
                    <a:pt x="205" y="290"/>
                  </a:lnTo>
                  <a:lnTo>
                    <a:pt x="206" y="290"/>
                  </a:lnTo>
                  <a:lnTo>
                    <a:pt x="207" y="291"/>
                  </a:lnTo>
                  <a:lnTo>
                    <a:pt x="208" y="291"/>
                  </a:lnTo>
                  <a:lnTo>
                    <a:pt x="209" y="291"/>
                  </a:lnTo>
                  <a:lnTo>
                    <a:pt x="210" y="292"/>
                  </a:lnTo>
                  <a:lnTo>
                    <a:pt x="211" y="292"/>
                  </a:lnTo>
                  <a:lnTo>
                    <a:pt x="212" y="292"/>
                  </a:lnTo>
                  <a:lnTo>
                    <a:pt x="213" y="292"/>
                  </a:lnTo>
                  <a:lnTo>
                    <a:pt x="214" y="293"/>
                  </a:lnTo>
                  <a:lnTo>
                    <a:pt x="215" y="293"/>
                  </a:lnTo>
                  <a:lnTo>
                    <a:pt x="216" y="293"/>
                  </a:lnTo>
                  <a:lnTo>
                    <a:pt x="217" y="294"/>
                  </a:lnTo>
                  <a:lnTo>
                    <a:pt x="218" y="294"/>
                  </a:lnTo>
                  <a:lnTo>
                    <a:pt x="218" y="294"/>
                  </a:lnTo>
                  <a:lnTo>
                    <a:pt x="219" y="294"/>
                  </a:lnTo>
                  <a:lnTo>
                    <a:pt x="220" y="295"/>
                  </a:lnTo>
                  <a:lnTo>
                    <a:pt x="221" y="295"/>
                  </a:lnTo>
                  <a:lnTo>
                    <a:pt x="222" y="295"/>
                  </a:lnTo>
                  <a:lnTo>
                    <a:pt x="223" y="295"/>
                  </a:lnTo>
                  <a:lnTo>
                    <a:pt x="224" y="296"/>
                  </a:lnTo>
                  <a:lnTo>
                    <a:pt x="225" y="296"/>
                  </a:lnTo>
                  <a:lnTo>
                    <a:pt x="226" y="296"/>
                  </a:lnTo>
                  <a:lnTo>
                    <a:pt x="227" y="296"/>
                  </a:lnTo>
                  <a:lnTo>
                    <a:pt x="228" y="297"/>
                  </a:lnTo>
                  <a:lnTo>
                    <a:pt x="229" y="297"/>
                  </a:lnTo>
                  <a:lnTo>
                    <a:pt x="230" y="297"/>
                  </a:lnTo>
                  <a:lnTo>
                    <a:pt x="231" y="297"/>
                  </a:lnTo>
                  <a:lnTo>
                    <a:pt x="232" y="298"/>
                  </a:lnTo>
                  <a:lnTo>
                    <a:pt x="233" y="298"/>
                  </a:lnTo>
                  <a:lnTo>
                    <a:pt x="234" y="298"/>
                  </a:lnTo>
                  <a:lnTo>
                    <a:pt x="235" y="298"/>
                  </a:lnTo>
                  <a:lnTo>
                    <a:pt x="236" y="299"/>
                  </a:lnTo>
                  <a:lnTo>
                    <a:pt x="237" y="299"/>
                  </a:lnTo>
                  <a:lnTo>
                    <a:pt x="237" y="299"/>
                  </a:lnTo>
                  <a:lnTo>
                    <a:pt x="238" y="299"/>
                  </a:lnTo>
                  <a:lnTo>
                    <a:pt x="239" y="300"/>
                  </a:lnTo>
                  <a:lnTo>
                    <a:pt x="240" y="300"/>
                  </a:lnTo>
                  <a:lnTo>
                    <a:pt x="241" y="300"/>
                  </a:lnTo>
                  <a:lnTo>
                    <a:pt x="242" y="300"/>
                  </a:lnTo>
                  <a:lnTo>
                    <a:pt x="243" y="301"/>
                  </a:lnTo>
                  <a:lnTo>
                    <a:pt x="244" y="301"/>
                  </a:lnTo>
                  <a:lnTo>
                    <a:pt x="245" y="301"/>
                  </a:lnTo>
                  <a:lnTo>
                    <a:pt x="246" y="301"/>
                  </a:lnTo>
                  <a:lnTo>
                    <a:pt x="247" y="302"/>
                  </a:lnTo>
                  <a:lnTo>
                    <a:pt x="248" y="302"/>
                  </a:lnTo>
                  <a:lnTo>
                    <a:pt x="249" y="302"/>
                  </a:lnTo>
                  <a:lnTo>
                    <a:pt x="250" y="302"/>
                  </a:lnTo>
                  <a:lnTo>
                    <a:pt x="251" y="303"/>
                  </a:lnTo>
                  <a:lnTo>
                    <a:pt x="252" y="303"/>
                  </a:lnTo>
                  <a:lnTo>
                    <a:pt x="253" y="303"/>
                  </a:lnTo>
                  <a:lnTo>
                    <a:pt x="254" y="303"/>
                  </a:lnTo>
                  <a:lnTo>
                    <a:pt x="255" y="304"/>
                  </a:lnTo>
                  <a:lnTo>
                    <a:pt x="255" y="304"/>
                  </a:lnTo>
                  <a:lnTo>
                    <a:pt x="256" y="304"/>
                  </a:lnTo>
                  <a:lnTo>
                    <a:pt x="257" y="304"/>
                  </a:lnTo>
                  <a:lnTo>
                    <a:pt x="258" y="304"/>
                  </a:lnTo>
                  <a:lnTo>
                    <a:pt x="259" y="305"/>
                  </a:lnTo>
                  <a:lnTo>
                    <a:pt x="260" y="305"/>
                  </a:lnTo>
                  <a:lnTo>
                    <a:pt x="261" y="305"/>
                  </a:lnTo>
                  <a:lnTo>
                    <a:pt x="262" y="305"/>
                  </a:lnTo>
                  <a:lnTo>
                    <a:pt x="263" y="306"/>
                  </a:lnTo>
                  <a:lnTo>
                    <a:pt x="264" y="306"/>
                  </a:lnTo>
                  <a:lnTo>
                    <a:pt x="265" y="306"/>
                  </a:lnTo>
                  <a:lnTo>
                    <a:pt x="266" y="306"/>
                  </a:lnTo>
                  <a:lnTo>
                    <a:pt x="267" y="306"/>
                  </a:lnTo>
                  <a:lnTo>
                    <a:pt x="268" y="307"/>
                  </a:lnTo>
                  <a:lnTo>
                    <a:pt x="269" y="307"/>
                  </a:lnTo>
                  <a:lnTo>
                    <a:pt x="270" y="307"/>
                  </a:lnTo>
                  <a:lnTo>
                    <a:pt x="271" y="307"/>
                  </a:lnTo>
                  <a:lnTo>
                    <a:pt x="272" y="308"/>
                  </a:lnTo>
                  <a:lnTo>
                    <a:pt x="273" y="308"/>
                  </a:lnTo>
                  <a:lnTo>
                    <a:pt x="274" y="308"/>
                  </a:lnTo>
                  <a:lnTo>
                    <a:pt x="274" y="308"/>
                  </a:lnTo>
                  <a:lnTo>
                    <a:pt x="275" y="308"/>
                  </a:lnTo>
                  <a:lnTo>
                    <a:pt x="276" y="309"/>
                  </a:lnTo>
                  <a:lnTo>
                    <a:pt x="277" y="309"/>
                  </a:lnTo>
                  <a:lnTo>
                    <a:pt x="278" y="309"/>
                  </a:lnTo>
                  <a:lnTo>
                    <a:pt x="279" y="309"/>
                  </a:lnTo>
                  <a:lnTo>
                    <a:pt x="280" y="309"/>
                  </a:lnTo>
                  <a:lnTo>
                    <a:pt x="281" y="310"/>
                  </a:lnTo>
                  <a:lnTo>
                    <a:pt x="282" y="310"/>
                  </a:lnTo>
                  <a:lnTo>
                    <a:pt x="283" y="310"/>
                  </a:lnTo>
                  <a:lnTo>
                    <a:pt x="284" y="310"/>
                  </a:lnTo>
                  <a:lnTo>
                    <a:pt x="285" y="311"/>
                  </a:lnTo>
                  <a:lnTo>
                    <a:pt x="286" y="311"/>
                  </a:lnTo>
                  <a:lnTo>
                    <a:pt x="287" y="311"/>
                  </a:lnTo>
                  <a:lnTo>
                    <a:pt x="288" y="311"/>
                  </a:lnTo>
                  <a:lnTo>
                    <a:pt x="289" y="311"/>
                  </a:lnTo>
                  <a:lnTo>
                    <a:pt x="290" y="312"/>
                  </a:lnTo>
                  <a:lnTo>
                    <a:pt x="291" y="312"/>
                  </a:lnTo>
                  <a:lnTo>
                    <a:pt x="292" y="312"/>
                  </a:lnTo>
                  <a:lnTo>
                    <a:pt x="293" y="312"/>
                  </a:lnTo>
                  <a:lnTo>
                    <a:pt x="293" y="312"/>
                  </a:lnTo>
                  <a:lnTo>
                    <a:pt x="294" y="313"/>
                  </a:lnTo>
                  <a:lnTo>
                    <a:pt x="295" y="313"/>
                  </a:lnTo>
                  <a:lnTo>
                    <a:pt x="296" y="313"/>
                  </a:lnTo>
                  <a:lnTo>
                    <a:pt x="297" y="313"/>
                  </a:lnTo>
                  <a:lnTo>
                    <a:pt x="298" y="313"/>
                  </a:lnTo>
                  <a:lnTo>
                    <a:pt x="299" y="314"/>
                  </a:lnTo>
                  <a:lnTo>
                    <a:pt x="300" y="314"/>
                  </a:lnTo>
                  <a:lnTo>
                    <a:pt x="301" y="314"/>
                  </a:lnTo>
                  <a:lnTo>
                    <a:pt x="302" y="314"/>
                  </a:lnTo>
                  <a:lnTo>
                    <a:pt x="303" y="314"/>
                  </a:lnTo>
                  <a:lnTo>
                    <a:pt x="304" y="315"/>
                  </a:lnTo>
                  <a:lnTo>
                    <a:pt x="305" y="315"/>
                  </a:lnTo>
                  <a:lnTo>
                    <a:pt x="306" y="315"/>
                  </a:lnTo>
                  <a:lnTo>
                    <a:pt x="307" y="315"/>
                  </a:lnTo>
                  <a:lnTo>
                    <a:pt x="308" y="315"/>
                  </a:lnTo>
                  <a:lnTo>
                    <a:pt x="309" y="316"/>
                  </a:lnTo>
                  <a:lnTo>
                    <a:pt x="310" y="316"/>
                  </a:lnTo>
                  <a:lnTo>
                    <a:pt x="311" y="316"/>
                  </a:lnTo>
                  <a:lnTo>
                    <a:pt x="311" y="316"/>
                  </a:lnTo>
                  <a:lnTo>
                    <a:pt x="312" y="316"/>
                  </a:lnTo>
                  <a:lnTo>
                    <a:pt x="313" y="316"/>
                  </a:lnTo>
                  <a:lnTo>
                    <a:pt x="314" y="317"/>
                  </a:lnTo>
                  <a:lnTo>
                    <a:pt x="315" y="317"/>
                  </a:lnTo>
                  <a:lnTo>
                    <a:pt x="316" y="317"/>
                  </a:lnTo>
                  <a:lnTo>
                    <a:pt x="317" y="317"/>
                  </a:lnTo>
                  <a:lnTo>
                    <a:pt x="318" y="317"/>
                  </a:lnTo>
                  <a:lnTo>
                    <a:pt x="319" y="318"/>
                  </a:lnTo>
                  <a:lnTo>
                    <a:pt x="320" y="318"/>
                  </a:lnTo>
                  <a:lnTo>
                    <a:pt x="321" y="318"/>
                  </a:lnTo>
                  <a:lnTo>
                    <a:pt x="322" y="318"/>
                  </a:lnTo>
                  <a:lnTo>
                    <a:pt x="323" y="318"/>
                  </a:lnTo>
                  <a:lnTo>
                    <a:pt x="324" y="318"/>
                  </a:lnTo>
                  <a:lnTo>
                    <a:pt x="325" y="319"/>
                  </a:lnTo>
                  <a:lnTo>
                    <a:pt x="326" y="319"/>
                  </a:lnTo>
                  <a:lnTo>
                    <a:pt x="327" y="319"/>
                  </a:lnTo>
                  <a:lnTo>
                    <a:pt x="328" y="319"/>
                  </a:lnTo>
                  <a:lnTo>
                    <a:pt x="329" y="319"/>
                  </a:lnTo>
                  <a:lnTo>
                    <a:pt x="330" y="320"/>
                  </a:lnTo>
                  <a:lnTo>
                    <a:pt x="330" y="320"/>
                  </a:lnTo>
                  <a:lnTo>
                    <a:pt x="331" y="320"/>
                  </a:lnTo>
                  <a:lnTo>
                    <a:pt x="332" y="320"/>
                  </a:lnTo>
                  <a:lnTo>
                    <a:pt x="333" y="320"/>
                  </a:lnTo>
                  <a:lnTo>
                    <a:pt x="334" y="320"/>
                  </a:lnTo>
                  <a:lnTo>
                    <a:pt x="335" y="321"/>
                  </a:lnTo>
                  <a:lnTo>
                    <a:pt x="336" y="321"/>
                  </a:lnTo>
                  <a:lnTo>
                    <a:pt x="337" y="321"/>
                  </a:lnTo>
                  <a:lnTo>
                    <a:pt x="338" y="321"/>
                  </a:lnTo>
                  <a:lnTo>
                    <a:pt x="339" y="321"/>
                  </a:lnTo>
                  <a:lnTo>
                    <a:pt x="340" y="322"/>
                  </a:lnTo>
                  <a:lnTo>
                    <a:pt x="341" y="322"/>
                  </a:lnTo>
                  <a:lnTo>
                    <a:pt x="342" y="322"/>
                  </a:lnTo>
                  <a:lnTo>
                    <a:pt x="343" y="322"/>
                  </a:lnTo>
                  <a:lnTo>
                    <a:pt x="344" y="322"/>
                  </a:lnTo>
                  <a:lnTo>
                    <a:pt x="345" y="322"/>
                  </a:lnTo>
                  <a:lnTo>
                    <a:pt x="346" y="323"/>
                  </a:lnTo>
                  <a:lnTo>
                    <a:pt x="347" y="323"/>
                  </a:lnTo>
                  <a:lnTo>
                    <a:pt x="348" y="323"/>
                  </a:lnTo>
                  <a:lnTo>
                    <a:pt x="349" y="323"/>
                  </a:lnTo>
                  <a:lnTo>
                    <a:pt x="349" y="323"/>
                  </a:lnTo>
                  <a:lnTo>
                    <a:pt x="350" y="323"/>
                  </a:lnTo>
                  <a:lnTo>
                    <a:pt x="351" y="324"/>
                  </a:lnTo>
                  <a:lnTo>
                    <a:pt x="352" y="324"/>
                  </a:lnTo>
                  <a:lnTo>
                    <a:pt x="353" y="324"/>
                  </a:lnTo>
                  <a:lnTo>
                    <a:pt x="354" y="324"/>
                  </a:lnTo>
                  <a:lnTo>
                    <a:pt x="355" y="324"/>
                  </a:lnTo>
                  <a:lnTo>
                    <a:pt x="356" y="324"/>
                  </a:lnTo>
                  <a:lnTo>
                    <a:pt x="357" y="325"/>
                  </a:lnTo>
                  <a:lnTo>
                    <a:pt x="358" y="325"/>
                  </a:lnTo>
                  <a:lnTo>
                    <a:pt x="359" y="325"/>
                  </a:lnTo>
                  <a:lnTo>
                    <a:pt x="360" y="325"/>
                  </a:lnTo>
                  <a:lnTo>
                    <a:pt x="361" y="325"/>
                  </a:lnTo>
                  <a:lnTo>
                    <a:pt x="362" y="325"/>
                  </a:lnTo>
                  <a:lnTo>
                    <a:pt x="363" y="326"/>
                  </a:lnTo>
                  <a:lnTo>
                    <a:pt x="364" y="326"/>
                  </a:lnTo>
                  <a:lnTo>
                    <a:pt x="365" y="326"/>
                  </a:lnTo>
                  <a:lnTo>
                    <a:pt x="366" y="326"/>
                  </a:lnTo>
                  <a:lnTo>
                    <a:pt x="367" y="326"/>
                  </a:lnTo>
                  <a:lnTo>
                    <a:pt x="368" y="326"/>
                  </a:lnTo>
                  <a:lnTo>
                    <a:pt x="368" y="327"/>
                  </a:lnTo>
                  <a:lnTo>
                    <a:pt x="369" y="327"/>
                  </a:lnTo>
                  <a:lnTo>
                    <a:pt x="370" y="327"/>
                  </a:lnTo>
                  <a:lnTo>
                    <a:pt x="371" y="327"/>
                  </a:lnTo>
                  <a:lnTo>
                    <a:pt x="372" y="327"/>
                  </a:lnTo>
                  <a:lnTo>
                    <a:pt x="373" y="327"/>
                  </a:lnTo>
                  <a:lnTo>
                    <a:pt x="374" y="327"/>
                  </a:lnTo>
                  <a:lnTo>
                    <a:pt x="375" y="328"/>
                  </a:lnTo>
                  <a:lnTo>
                    <a:pt x="376" y="328"/>
                  </a:lnTo>
                  <a:lnTo>
                    <a:pt x="377" y="328"/>
                  </a:lnTo>
                  <a:lnTo>
                    <a:pt x="378" y="328"/>
                  </a:lnTo>
                  <a:lnTo>
                    <a:pt x="379" y="328"/>
                  </a:lnTo>
                  <a:lnTo>
                    <a:pt x="380" y="328"/>
                  </a:lnTo>
                  <a:lnTo>
                    <a:pt x="381" y="329"/>
                  </a:lnTo>
                  <a:lnTo>
                    <a:pt x="382" y="329"/>
                  </a:lnTo>
                  <a:lnTo>
                    <a:pt x="383" y="329"/>
                  </a:lnTo>
                  <a:lnTo>
                    <a:pt x="384" y="329"/>
                  </a:lnTo>
                  <a:lnTo>
                    <a:pt x="385" y="329"/>
                  </a:lnTo>
                  <a:lnTo>
                    <a:pt x="386" y="329"/>
                  </a:lnTo>
                  <a:lnTo>
                    <a:pt x="386" y="330"/>
                  </a:lnTo>
                  <a:lnTo>
                    <a:pt x="387" y="330"/>
                  </a:lnTo>
                  <a:lnTo>
                    <a:pt x="388" y="330"/>
                  </a:lnTo>
                  <a:lnTo>
                    <a:pt x="389" y="330"/>
                  </a:lnTo>
                  <a:lnTo>
                    <a:pt x="390" y="330"/>
                  </a:lnTo>
                  <a:lnTo>
                    <a:pt x="391" y="330"/>
                  </a:lnTo>
                  <a:lnTo>
                    <a:pt x="392" y="330"/>
                  </a:lnTo>
                  <a:lnTo>
                    <a:pt x="393" y="331"/>
                  </a:lnTo>
                  <a:lnTo>
                    <a:pt x="394" y="331"/>
                  </a:lnTo>
                  <a:lnTo>
                    <a:pt x="395" y="331"/>
                  </a:lnTo>
                  <a:lnTo>
                    <a:pt x="396" y="331"/>
                  </a:lnTo>
                  <a:lnTo>
                    <a:pt x="397" y="331"/>
                  </a:lnTo>
                  <a:lnTo>
                    <a:pt x="398" y="331"/>
                  </a:lnTo>
                  <a:lnTo>
                    <a:pt x="399" y="331"/>
                  </a:lnTo>
                  <a:lnTo>
                    <a:pt x="400" y="332"/>
                  </a:lnTo>
                  <a:lnTo>
                    <a:pt x="401" y="332"/>
                  </a:lnTo>
                  <a:lnTo>
                    <a:pt x="402" y="332"/>
                  </a:lnTo>
                  <a:lnTo>
                    <a:pt x="403" y="332"/>
                  </a:lnTo>
                  <a:lnTo>
                    <a:pt x="404" y="332"/>
                  </a:lnTo>
                  <a:lnTo>
                    <a:pt x="405" y="332"/>
                  </a:lnTo>
                  <a:lnTo>
                    <a:pt x="405" y="332"/>
                  </a:lnTo>
                  <a:lnTo>
                    <a:pt x="406" y="333"/>
                  </a:lnTo>
                  <a:lnTo>
                    <a:pt x="407" y="333"/>
                  </a:lnTo>
                  <a:lnTo>
                    <a:pt x="408" y="333"/>
                  </a:lnTo>
                  <a:lnTo>
                    <a:pt x="409" y="333"/>
                  </a:lnTo>
                  <a:lnTo>
                    <a:pt x="410" y="333"/>
                  </a:lnTo>
                  <a:lnTo>
                    <a:pt x="411" y="333"/>
                  </a:lnTo>
                  <a:lnTo>
                    <a:pt x="412" y="334"/>
                  </a:lnTo>
                  <a:lnTo>
                    <a:pt x="413" y="334"/>
                  </a:lnTo>
                  <a:lnTo>
                    <a:pt x="414" y="334"/>
                  </a:lnTo>
                  <a:lnTo>
                    <a:pt x="415" y="334"/>
                  </a:lnTo>
                  <a:lnTo>
                    <a:pt x="416" y="334"/>
                  </a:lnTo>
                  <a:lnTo>
                    <a:pt x="417" y="334"/>
                  </a:lnTo>
                  <a:lnTo>
                    <a:pt x="418" y="334"/>
                  </a:lnTo>
                  <a:lnTo>
                    <a:pt x="419" y="335"/>
                  </a:lnTo>
                  <a:lnTo>
                    <a:pt x="420" y="335"/>
                  </a:lnTo>
                  <a:lnTo>
                    <a:pt x="421" y="335"/>
                  </a:lnTo>
                  <a:lnTo>
                    <a:pt x="422" y="335"/>
                  </a:lnTo>
                  <a:lnTo>
                    <a:pt x="423" y="335"/>
                  </a:lnTo>
                  <a:lnTo>
                    <a:pt x="424" y="335"/>
                  </a:lnTo>
                  <a:lnTo>
                    <a:pt x="424" y="335"/>
                  </a:lnTo>
                  <a:lnTo>
                    <a:pt x="425" y="335"/>
                  </a:lnTo>
                  <a:lnTo>
                    <a:pt x="426" y="336"/>
                  </a:lnTo>
                  <a:lnTo>
                    <a:pt x="427" y="336"/>
                  </a:lnTo>
                  <a:lnTo>
                    <a:pt x="428" y="336"/>
                  </a:lnTo>
                  <a:lnTo>
                    <a:pt x="429" y="336"/>
                  </a:lnTo>
                  <a:lnTo>
                    <a:pt x="430" y="336"/>
                  </a:lnTo>
                  <a:lnTo>
                    <a:pt x="431" y="336"/>
                  </a:lnTo>
                  <a:lnTo>
                    <a:pt x="432" y="336"/>
                  </a:lnTo>
                  <a:lnTo>
                    <a:pt x="433" y="337"/>
                  </a:lnTo>
                  <a:lnTo>
                    <a:pt x="434" y="337"/>
                  </a:lnTo>
                  <a:lnTo>
                    <a:pt x="435" y="337"/>
                  </a:lnTo>
                  <a:lnTo>
                    <a:pt x="436" y="337"/>
                  </a:lnTo>
                  <a:lnTo>
                    <a:pt x="437" y="337"/>
                  </a:lnTo>
                  <a:lnTo>
                    <a:pt x="438" y="337"/>
                  </a:lnTo>
                  <a:lnTo>
                    <a:pt x="439" y="337"/>
                  </a:lnTo>
                  <a:lnTo>
                    <a:pt x="440" y="338"/>
                  </a:lnTo>
                  <a:lnTo>
                    <a:pt x="441" y="338"/>
                  </a:lnTo>
                  <a:lnTo>
                    <a:pt x="442" y="338"/>
                  </a:lnTo>
                  <a:lnTo>
                    <a:pt x="442" y="338"/>
                  </a:lnTo>
                  <a:lnTo>
                    <a:pt x="443" y="338"/>
                  </a:lnTo>
                  <a:lnTo>
                    <a:pt x="444" y="338"/>
                  </a:lnTo>
                  <a:lnTo>
                    <a:pt x="445" y="338"/>
                  </a:lnTo>
                  <a:lnTo>
                    <a:pt x="446" y="338"/>
                  </a:lnTo>
                  <a:lnTo>
                    <a:pt x="447" y="339"/>
                  </a:lnTo>
                  <a:lnTo>
                    <a:pt x="448" y="339"/>
                  </a:lnTo>
                  <a:lnTo>
                    <a:pt x="449" y="339"/>
                  </a:lnTo>
                  <a:lnTo>
                    <a:pt x="450" y="339"/>
                  </a:lnTo>
                  <a:lnTo>
                    <a:pt x="451" y="339"/>
                  </a:lnTo>
                  <a:lnTo>
                    <a:pt x="452" y="339"/>
                  </a:lnTo>
                  <a:lnTo>
                    <a:pt x="453" y="339"/>
                  </a:lnTo>
                  <a:lnTo>
                    <a:pt x="454" y="340"/>
                  </a:lnTo>
                  <a:lnTo>
                    <a:pt x="455" y="340"/>
                  </a:lnTo>
                  <a:lnTo>
                    <a:pt x="456" y="340"/>
                  </a:lnTo>
                  <a:lnTo>
                    <a:pt x="457" y="340"/>
                  </a:lnTo>
                  <a:lnTo>
                    <a:pt x="458" y="340"/>
                  </a:lnTo>
                  <a:lnTo>
                    <a:pt x="459" y="340"/>
                  </a:lnTo>
                  <a:lnTo>
                    <a:pt x="460" y="340"/>
                  </a:lnTo>
                  <a:lnTo>
                    <a:pt x="461" y="340"/>
                  </a:lnTo>
                  <a:lnTo>
                    <a:pt x="461" y="341"/>
                  </a:lnTo>
                  <a:lnTo>
                    <a:pt x="462" y="341"/>
                  </a:lnTo>
                  <a:lnTo>
                    <a:pt x="463" y="341"/>
                  </a:lnTo>
                  <a:lnTo>
                    <a:pt x="464" y="341"/>
                  </a:lnTo>
                  <a:lnTo>
                    <a:pt x="465" y="341"/>
                  </a:lnTo>
                  <a:lnTo>
                    <a:pt x="466" y="341"/>
                  </a:lnTo>
                  <a:lnTo>
                    <a:pt x="467" y="341"/>
                  </a:lnTo>
                  <a:lnTo>
                    <a:pt x="468" y="341"/>
                  </a:lnTo>
                  <a:lnTo>
                    <a:pt x="469" y="342"/>
                  </a:lnTo>
                  <a:lnTo>
                    <a:pt x="470" y="342"/>
                  </a:lnTo>
                  <a:lnTo>
                    <a:pt x="471" y="342"/>
                  </a:lnTo>
                  <a:lnTo>
                    <a:pt x="472" y="342"/>
                  </a:lnTo>
                  <a:lnTo>
                    <a:pt x="473" y="342"/>
                  </a:lnTo>
                  <a:lnTo>
                    <a:pt x="474" y="342"/>
                  </a:lnTo>
                  <a:lnTo>
                    <a:pt x="475" y="342"/>
                  </a:lnTo>
                  <a:lnTo>
                    <a:pt x="476" y="342"/>
                  </a:lnTo>
                  <a:lnTo>
                    <a:pt x="477" y="343"/>
                  </a:lnTo>
                  <a:lnTo>
                    <a:pt x="478" y="343"/>
                  </a:lnTo>
                  <a:lnTo>
                    <a:pt x="479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1" y="343"/>
                  </a:lnTo>
                  <a:lnTo>
                    <a:pt x="482" y="343"/>
                  </a:lnTo>
                  <a:lnTo>
                    <a:pt x="483" y="343"/>
                  </a:lnTo>
                  <a:lnTo>
                    <a:pt x="484" y="344"/>
                  </a:lnTo>
                  <a:lnTo>
                    <a:pt x="485" y="344"/>
                  </a:lnTo>
                  <a:lnTo>
                    <a:pt x="486" y="344"/>
                  </a:lnTo>
                  <a:lnTo>
                    <a:pt x="487" y="344"/>
                  </a:lnTo>
                  <a:lnTo>
                    <a:pt x="488" y="344"/>
                  </a:lnTo>
                  <a:lnTo>
                    <a:pt x="489" y="344"/>
                  </a:lnTo>
                  <a:lnTo>
                    <a:pt x="490" y="344"/>
                  </a:lnTo>
                  <a:lnTo>
                    <a:pt x="491" y="344"/>
                  </a:lnTo>
                  <a:lnTo>
                    <a:pt x="492" y="345"/>
                  </a:lnTo>
                  <a:lnTo>
                    <a:pt x="493" y="345"/>
                  </a:lnTo>
                  <a:lnTo>
                    <a:pt x="494" y="345"/>
                  </a:lnTo>
                  <a:lnTo>
                    <a:pt x="495" y="345"/>
                  </a:lnTo>
                  <a:lnTo>
                    <a:pt x="496" y="345"/>
                  </a:lnTo>
                  <a:lnTo>
                    <a:pt x="497" y="345"/>
                  </a:lnTo>
                  <a:lnTo>
                    <a:pt x="498" y="345"/>
                  </a:lnTo>
                  <a:lnTo>
                    <a:pt x="498" y="345"/>
                  </a:lnTo>
                  <a:lnTo>
                    <a:pt x="499" y="345"/>
                  </a:lnTo>
                  <a:lnTo>
                    <a:pt x="500" y="346"/>
                  </a:lnTo>
                  <a:lnTo>
                    <a:pt x="501" y="346"/>
                  </a:lnTo>
                  <a:lnTo>
                    <a:pt x="502" y="346"/>
                  </a:lnTo>
                  <a:lnTo>
                    <a:pt x="503" y="346"/>
                  </a:lnTo>
                  <a:lnTo>
                    <a:pt x="504" y="346"/>
                  </a:lnTo>
                  <a:lnTo>
                    <a:pt x="505" y="346"/>
                  </a:lnTo>
                  <a:lnTo>
                    <a:pt x="506" y="346"/>
                  </a:lnTo>
                  <a:lnTo>
                    <a:pt x="507" y="346"/>
                  </a:lnTo>
                  <a:lnTo>
                    <a:pt x="508" y="347"/>
                  </a:lnTo>
                  <a:lnTo>
                    <a:pt x="509" y="347"/>
                  </a:lnTo>
                  <a:lnTo>
                    <a:pt x="510" y="347"/>
                  </a:lnTo>
                  <a:lnTo>
                    <a:pt x="511" y="347"/>
                  </a:lnTo>
                  <a:lnTo>
                    <a:pt x="512" y="347"/>
                  </a:lnTo>
                  <a:lnTo>
                    <a:pt x="513" y="347"/>
                  </a:lnTo>
                  <a:lnTo>
                    <a:pt x="514" y="347"/>
                  </a:lnTo>
                  <a:lnTo>
                    <a:pt x="515" y="347"/>
                  </a:lnTo>
                  <a:lnTo>
                    <a:pt x="516" y="347"/>
                  </a:lnTo>
                  <a:lnTo>
                    <a:pt x="517" y="348"/>
                  </a:lnTo>
                  <a:lnTo>
                    <a:pt x="517" y="348"/>
                  </a:lnTo>
                  <a:lnTo>
                    <a:pt x="518" y="348"/>
                  </a:lnTo>
                  <a:lnTo>
                    <a:pt x="519" y="348"/>
                  </a:lnTo>
                  <a:lnTo>
                    <a:pt x="520" y="348"/>
                  </a:lnTo>
                  <a:lnTo>
                    <a:pt x="521" y="348"/>
                  </a:lnTo>
                  <a:lnTo>
                    <a:pt x="522" y="348"/>
                  </a:lnTo>
                  <a:lnTo>
                    <a:pt x="523" y="348"/>
                  </a:lnTo>
                  <a:lnTo>
                    <a:pt x="524" y="348"/>
                  </a:lnTo>
                  <a:lnTo>
                    <a:pt x="525" y="349"/>
                  </a:lnTo>
                  <a:lnTo>
                    <a:pt x="526" y="349"/>
                  </a:lnTo>
                  <a:lnTo>
                    <a:pt x="527" y="349"/>
                  </a:lnTo>
                  <a:lnTo>
                    <a:pt x="528" y="349"/>
                  </a:lnTo>
                  <a:lnTo>
                    <a:pt x="529" y="349"/>
                  </a:lnTo>
                  <a:lnTo>
                    <a:pt x="530" y="349"/>
                  </a:lnTo>
                  <a:lnTo>
                    <a:pt x="531" y="349"/>
                  </a:lnTo>
                  <a:lnTo>
                    <a:pt x="532" y="349"/>
                  </a:lnTo>
                  <a:lnTo>
                    <a:pt x="533" y="350"/>
                  </a:lnTo>
                  <a:lnTo>
                    <a:pt x="534" y="350"/>
                  </a:lnTo>
                  <a:lnTo>
                    <a:pt x="535" y="350"/>
                  </a:lnTo>
                  <a:lnTo>
                    <a:pt x="536" y="350"/>
                  </a:lnTo>
                  <a:lnTo>
                    <a:pt x="536" y="350"/>
                  </a:lnTo>
                  <a:lnTo>
                    <a:pt x="537" y="350"/>
                  </a:lnTo>
                  <a:lnTo>
                    <a:pt x="538" y="350"/>
                  </a:lnTo>
                  <a:lnTo>
                    <a:pt x="539" y="350"/>
                  </a:lnTo>
                  <a:lnTo>
                    <a:pt x="540" y="350"/>
                  </a:lnTo>
                  <a:lnTo>
                    <a:pt x="541" y="351"/>
                  </a:lnTo>
                  <a:lnTo>
                    <a:pt x="542" y="351"/>
                  </a:lnTo>
                  <a:lnTo>
                    <a:pt x="543" y="351"/>
                  </a:lnTo>
                  <a:lnTo>
                    <a:pt x="544" y="351"/>
                  </a:lnTo>
                  <a:lnTo>
                    <a:pt x="545" y="351"/>
                  </a:lnTo>
                  <a:lnTo>
                    <a:pt x="546" y="351"/>
                  </a:lnTo>
                  <a:lnTo>
                    <a:pt x="547" y="351"/>
                  </a:lnTo>
                  <a:lnTo>
                    <a:pt x="548" y="351"/>
                  </a:lnTo>
                  <a:lnTo>
                    <a:pt x="549" y="351"/>
                  </a:lnTo>
                  <a:lnTo>
                    <a:pt x="550" y="351"/>
                  </a:lnTo>
                  <a:lnTo>
                    <a:pt x="551" y="352"/>
                  </a:lnTo>
                  <a:lnTo>
                    <a:pt x="552" y="352"/>
                  </a:lnTo>
                  <a:lnTo>
                    <a:pt x="553" y="352"/>
                  </a:lnTo>
                  <a:lnTo>
                    <a:pt x="554" y="352"/>
                  </a:lnTo>
                  <a:lnTo>
                    <a:pt x="554" y="352"/>
                  </a:lnTo>
                  <a:lnTo>
                    <a:pt x="555" y="352"/>
                  </a:lnTo>
                  <a:lnTo>
                    <a:pt x="556" y="352"/>
                  </a:lnTo>
                  <a:lnTo>
                    <a:pt x="557" y="352"/>
                  </a:lnTo>
                  <a:lnTo>
                    <a:pt x="558" y="352"/>
                  </a:lnTo>
                  <a:lnTo>
                    <a:pt x="559" y="353"/>
                  </a:lnTo>
                  <a:lnTo>
                    <a:pt x="560" y="353"/>
                  </a:lnTo>
                  <a:lnTo>
                    <a:pt x="561" y="353"/>
                  </a:lnTo>
                  <a:lnTo>
                    <a:pt x="562" y="353"/>
                  </a:lnTo>
                  <a:lnTo>
                    <a:pt x="563" y="353"/>
                  </a:lnTo>
                  <a:lnTo>
                    <a:pt x="564" y="353"/>
                  </a:lnTo>
                  <a:lnTo>
                    <a:pt x="565" y="353"/>
                  </a:lnTo>
                  <a:lnTo>
                    <a:pt x="566" y="353"/>
                  </a:lnTo>
                  <a:lnTo>
                    <a:pt x="567" y="353"/>
                  </a:lnTo>
                  <a:lnTo>
                    <a:pt x="568" y="353"/>
                  </a:lnTo>
                  <a:lnTo>
                    <a:pt x="569" y="354"/>
                  </a:lnTo>
                  <a:lnTo>
                    <a:pt x="570" y="354"/>
                  </a:lnTo>
                  <a:lnTo>
                    <a:pt x="571" y="354"/>
                  </a:lnTo>
                  <a:lnTo>
                    <a:pt x="572" y="354"/>
                  </a:lnTo>
                  <a:lnTo>
                    <a:pt x="573" y="354"/>
                  </a:lnTo>
                  <a:lnTo>
                    <a:pt x="573" y="354"/>
                  </a:lnTo>
                  <a:lnTo>
                    <a:pt x="574" y="354"/>
                  </a:lnTo>
                  <a:lnTo>
                    <a:pt x="575" y="354"/>
                  </a:lnTo>
                  <a:lnTo>
                    <a:pt x="576" y="354"/>
                  </a:lnTo>
                  <a:lnTo>
                    <a:pt x="577" y="355"/>
                  </a:lnTo>
                  <a:lnTo>
                    <a:pt x="578" y="355"/>
                  </a:lnTo>
                  <a:lnTo>
                    <a:pt x="579" y="355"/>
                  </a:lnTo>
                  <a:lnTo>
                    <a:pt x="580" y="355"/>
                  </a:lnTo>
                  <a:lnTo>
                    <a:pt x="581" y="355"/>
                  </a:lnTo>
                  <a:lnTo>
                    <a:pt x="582" y="355"/>
                  </a:lnTo>
                  <a:lnTo>
                    <a:pt x="583" y="355"/>
                  </a:lnTo>
                  <a:lnTo>
                    <a:pt x="584" y="355"/>
                  </a:lnTo>
                  <a:lnTo>
                    <a:pt x="585" y="355"/>
                  </a:lnTo>
                  <a:lnTo>
                    <a:pt x="586" y="355"/>
                  </a:lnTo>
                  <a:lnTo>
                    <a:pt x="587" y="356"/>
                  </a:lnTo>
                  <a:lnTo>
                    <a:pt x="588" y="356"/>
                  </a:lnTo>
                  <a:lnTo>
                    <a:pt x="589" y="356"/>
                  </a:lnTo>
                  <a:lnTo>
                    <a:pt x="590" y="356"/>
                  </a:lnTo>
                  <a:lnTo>
                    <a:pt x="591" y="356"/>
                  </a:lnTo>
                  <a:lnTo>
                    <a:pt x="592" y="356"/>
                  </a:lnTo>
                  <a:lnTo>
                    <a:pt x="592" y="356"/>
                  </a:lnTo>
                  <a:lnTo>
                    <a:pt x="593" y="356"/>
                  </a:lnTo>
                  <a:lnTo>
                    <a:pt x="594" y="356"/>
                  </a:lnTo>
                  <a:lnTo>
                    <a:pt x="595" y="356"/>
                  </a:lnTo>
                  <a:lnTo>
                    <a:pt x="596" y="357"/>
                  </a:lnTo>
                  <a:lnTo>
                    <a:pt x="597" y="357"/>
                  </a:lnTo>
                  <a:lnTo>
                    <a:pt x="598" y="357"/>
                  </a:lnTo>
                  <a:lnTo>
                    <a:pt x="599" y="357"/>
                  </a:lnTo>
                  <a:lnTo>
                    <a:pt x="600" y="357"/>
                  </a:lnTo>
                  <a:lnTo>
                    <a:pt x="601" y="357"/>
                  </a:lnTo>
                  <a:lnTo>
                    <a:pt x="602" y="357"/>
                  </a:lnTo>
                  <a:lnTo>
                    <a:pt x="603" y="357"/>
                  </a:lnTo>
                  <a:lnTo>
                    <a:pt x="604" y="357"/>
                  </a:lnTo>
                  <a:lnTo>
                    <a:pt x="605" y="357"/>
                  </a:lnTo>
                  <a:lnTo>
                    <a:pt x="606" y="358"/>
                  </a:lnTo>
                  <a:lnTo>
                    <a:pt x="607" y="358"/>
                  </a:lnTo>
                  <a:lnTo>
                    <a:pt x="608" y="358"/>
                  </a:lnTo>
                  <a:lnTo>
                    <a:pt x="609" y="358"/>
                  </a:lnTo>
                  <a:lnTo>
                    <a:pt x="610" y="358"/>
                  </a:lnTo>
                  <a:lnTo>
                    <a:pt x="611" y="358"/>
                  </a:lnTo>
                  <a:lnTo>
                    <a:pt x="611" y="358"/>
                  </a:lnTo>
                  <a:lnTo>
                    <a:pt x="612" y="358"/>
                  </a:lnTo>
                  <a:lnTo>
                    <a:pt x="613" y="358"/>
                  </a:lnTo>
                  <a:lnTo>
                    <a:pt x="614" y="358"/>
                  </a:lnTo>
                  <a:lnTo>
                    <a:pt x="615" y="359"/>
                  </a:lnTo>
                  <a:lnTo>
                    <a:pt x="616" y="359"/>
                  </a:lnTo>
                  <a:lnTo>
                    <a:pt x="617" y="359"/>
                  </a:lnTo>
                  <a:lnTo>
                    <a:pt x="618" y="359"/>
                  </a:lnTo>
                  <a:lnTo>
                    <a:pt x="619" y="359"/>
                  </a:lnTo>
                  <a:lnTo>
                    <a:pt x="620" y="359"/>
                  </a:lnTo>
                  <a:lnTo>
                    <a:pt x="621" y="359"/>
                  </a:lnTo>
                  <a:lnTo>
                    <a:pt x="622" y="359"/>
                  </a:lnTo>
                  <a:lnTo>
                    <a:pt x="623" y="359"/>
                  </a:lnTo>
                  <a:lnTo>
                    <a:pt x="624" y="359"/>
                  </a:lnTo>
                  <a:lnTo>
                    <a:pt x="625" y="359"/>
                  </a:lnTo>
                  <a:lnTo>
                    <a:pt x="626" y="360"/>
                  </a:lnTo>
                  <a:lnTo>
                    <a:pt x="627" y="360"/>
                  </a:lnTo>
                  <a:lnTo>
                    <a:pt x="628" y="360"/>
                  </a:lnTo>
                  <a:lnTo>
                    <a:pt x="629" y="360"/>
                  </a:lnTo>
                  <a:lnTo>
                    <a:pt x="629" y="360"/>
                  </a:lnTo>
                  <a:lnTo>
                    <a:pt x="630" y="360"/>
                  </a:lnTo>
                  <a:lnTo>
                    <a:pt x="631" y="360"/>
                  </a:lnTo>
                  <a:lnTo>
                    <a:pt x="632" y="360"/>
                  </a:lnTo>
                  <a:lnTo>
                    <a:pt x="633" y="360"/>
                  </a:lnTo>
                  <a:lnTo>
                    <a:pt x="634" y="360"/>
                  </a:lnTo>
                  <a:lnTo>
                    <a:pt x="635" y="360"/>
                  </a:lnTo>
                  <a:lnTo>
                    <a:pt x="636" y="361"/>
                  </a:lnTo>
                  <a:lnTo>
                    <a:pt x="636" y="361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61" name="Freeform 90">
              <a:extLst>
                <a:ext uri="{FF2B5EF4-FFF2-40B4-BE49-F238E27FC236}">
                  <a16:creationId xmlns:a16="http://schemas.microsoft.com/office/drawing/2014/main" id="{AEB217A0-DB92-4135-B975-973A55CA3DD4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2913" y="1355726"/>
              <a:ext cx="6350" cy="254000"/>
            </a:xfrm>
            <a:custGeom>
              <a:avLst/>
              <a:gdLst>
                <a:gd name="T0" fmla="*/ 1 w 1"/>
                <a:gd name="T1" fmla="*/ 46 h 46"/>
                <a:gd name="T2" fmla="*/ 1 w 1"/>
                <a:gd name="T3" fmla="*/ 43 h 46"/>
                <a:gd name="T4" fmla="*/ 1 w 1"/>
                <a:gd name="T5" fmla="*/ 40 h 46"/>
                <a:gd name="T6" fmla="*/ 1 w 1"/>
                <a:gd name="T7" fmla="*/ 37 h 46"/>
                <a:gd name="T8" fmla="*/ 1 w 1"/>
                <a:gd name="T9" fmla="*/ 34 h 46"/>
                <a:gd name="T10" fmla="*/ 1 w 1"/>
                <a:gd name="T11" fmla="*/ 31 h 46"/>
                <a:gd name="T12" fmla="*/ 0 w 1"/>
                <a:gd name="T13" fmla="*/ 28 h 46"/>
                <a:gd name="T14" fmla="*/ 0 w 1"/>
                <a:gd name="T15" fmla="*/ 24 h 46"/>
                <a:gd name="T16" fmla="*/ 0 w 1"/>
                <a:gd name="T17" fmla="*/ 20 h 46"/>
                <a:gd name="T18" fmla="*/ 0 w 1"/>
                <a:gd name="T19" fmla="*/ 16 h 46"/>
                <a:gd name="T20" fmla="*/ 0 w 1"/>
                <a:gd name="T21" fmla="*/ 12 h 46"/>
                <a:gd name="T22" fmla="*/ 0 w 1"/>
                <a:gd name="T23" fmla="*/ 7 h 46"/>
                <a:gd name="T24" fmla="*/ 0 w 1"/>
                <a:gd name="T25" fmla="*/ 5 h 46"/>
                <a:gd name="T26" fmla="*/ 0 w 1"/>
                <a:gd name="T27" fmla="*/ 2 h 46"/>
                <a:gd name="T28" fmla="*/ 0 w 1"/>
                <a:gd name="T29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" h="46">
                  <a:moveTo>
                    <a:pt x="1" y="46"/>
                  </a:moveTo>
                  <a:lnTo>
                    <a:pt x="1" y="43"/>
                  </a:lnTo>
                  <a:lnTo>
                    <a:pt x="1" y="40"/>
                  </a:lnTo>
                  <a:lnTo>
                    <a:pt x="1" y="37"/>
                  </a:lnTo>
                  <a:lnTo>
                    <a:pt x="1" y="34"/>
                  </a:lnTo>
                  <a:lnTo>
                    <a:pt x="1" y="31"/>
                  </a:lnTo>
                  <a:lnTo>
                    <a:pt x="0" y="28"/>
                  </a:lnTo>
                  <a:lnTo>
                    <a:pt x="0" y="24"/>
                  </a:lnTo>
                  <a:lnTo>
                    <a:pt x="0" y="20"/>
                  </a:lnTo>
                  <a:lnTo>
                    <a:pt x="0" y="16"/>
                  </a:lnTo>
                  <a:lnTo>
                    <a:pt x="0" y="12"/>
                  </a:lnTo>
                  <a:lnTo>
                    <a:pt x="0" y="7"/>
                  </a:lnTo>
                  <a:lnTo>
                    <a:pt x="0" y="5"/>
                  </a:ln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006117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" grpId="0"/>
      <p:bldP spid="172" grpId="0" animBg="1"/>
      <p:bldP spid="173" grpId="0" animBg="1"/>
      <p:bldP spid="174" grpId="0" animBg="1"/>
      <p:bldP spid="257" grpId="0"/>
      <p:bldP spid="262" grpId="0" animBg="1"/>
      <p:bldP spid="26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328108-FE9B-4E69-B66C-30DC2E3338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200" y="274638"/>
            <a:ext cx="10236200" cy="563562"/>
          </a:xfrm>
        </p:spPr>
        <p:txBody>
          <a:bodyPr/>
          <a:lstStyle/>
          <a:p>
            <a:r>
              <a:rPr lang="en-US" dirty="0"/>
              <a:t>Make it Simple:  Keep “A” positi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CE241F-5E33-4C6C-B591-796F64F8B2B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0500" y="876300"/>
            <a:ext cx="11658600" cy="1384300"/>
          </a:xfrm>
        </p:spPr>
        <p:txBody>
          <a:bodyPr/>
          <a:lstStyle/>
          <a:p>
            <a:r>
              <a:rPr lang="en-US" dirty="0"/>
              <a:t>If the leading coefficient “A” is negative, remove the negative sign by “flipping” the base!</a:t>
            </a:r>
          </a:p>
        </p:txBody>
      </p:sp>
      <p:graphicFrame>
        <p:nvGraphicFramePr>
          <p:cNvPr id="4" name="Object 118">
            <a:extLst>
              <a:ext uri="{FF2B5EF4-FFF2-40B4-BE49-F238E27FC236}">
                <a16:creationId xmlns:a16="http://schemas.microsoft.com/office/drawing/2014/main" id="{8FFBCBC1-4D98-4074-93BC-9B5B93A309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3172" y="278852"/>
          <a:ext cx="34845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253800" progId="Equation.DSMT4">
                  <p:embed/>
                </p:oleObj>
              </mc:Choice>
              <mc:Fallback>
                <p:oleObj name="Equation" r:id="rId4" imgW="1473120" imgH="253800" progId="Equation.DSMT4">
                  <p:embed/>
                  <p:pic>
                    <p:nvPicPr>
                      <p:cNvPr id="4" name="Object 118">
                        <a:extLst>
                          <a:ext uri="{FF2B5EF4-FFF2-40B4-BE49-F238E27FC236}">
                            <a16:creationId xmlns:a16="http://schemas.microsoft.com/office/drawing/2014/main" id="{8FFBCBC1-4D98-4074-93BC-9B5B93A309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172" y="278852"/>
                        <a:ext cx="34845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8">
            <a:extLst>
              <a:ext uri="{FF2B5EF4-FFF2-40B4-BE49-F238E27FC236}">
                <a16:creationId xmlns:a16="http://schemas.microsoft.com/office/drawing/2014/main" id="{102A4E27-F794-4120-B770-B6BF62B4E8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9100" y="2554287"/>
          <a:ext cx="2193925" cy="66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41200" progId="Equation.DSMT4">
                  <p:embed/>
                </p:oleObj>
              </mc:Choice>
              <mc:Fallback>
                <p:oleObj name="Equation" r:id="rId6" imgW="799920" imgH="241200" progId="Equation.DSMT4">
                  <p:embed/>
                  <p:pic>
                    <p:nvPicPr>
                      <p:cNvPr id="5" name="Object 118">
                        <a:extLst>
                          <a:ext uri="{FF2B5EF4-FFF2-40B4-BE49-F238E27FC236}">
                            <a16:creationId xmlns:a16="http://schemas.microsoft.com/office/drawing/2014/main" id="{102A4E27-F794-4120-B770-B6BF62B4E8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554287"/>
                        <a:ext cx="2193925" cy="662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18958F0-9F8C-47F4-B49A-B944CED13770}"/>
              </a:ext>
            </a:extLst>
          </p:cNvPr>
          <p:cNvSpPr txBox="1"/>
          <p:nvPr/>
        </p:nvSpPr>
        <p:spPr>
          <a:xfrm>
            <a:off x="748498" y="1787890"/>
            <a:ext cx="958930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dirty="0">
                <a:solidFill>
                  <a:srgbClr val="FF0000"/>
                </a:solidFill>
              </a:rPr>
              <a:t>One log property is that you can move the exponent  of the base to the front as a coefficient</a:t>
            </a:r>
          </a:p>
        </p:txBody>
      </p:sp>
      <p:graphicFrame>
        <p:nvGraphicFramePr>
          <p:cNvPr id="7" name="Object 118">
            <a:extLst>
              <a:ext uri="{FF2B5EF4-FFF2-40B4-BE49-F238E27FC236}">
                <a16:creationId xmlns:a16="http://schemas.microsoft.com/office/drawing/2014/main" id="{C3BF1BE7-99D8-447F-9EEC-44E5F3078A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7788" y="2571750"/>
          <a:ext cx="27511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228600" progId="Equation.DSMT4">
                  <p:embed/>
                </p:oleObj>
              </mc:Choice>
              <mc:Fallback>
                <p:oleObj name="Equation" r:id="rId8" imgW="1002960" imgH="228600" progId="Equation.DSMT4">
                  <p:embed/>
                  <p:pic>
                    <p:nvPicPr>
                      <p:cNvPr id="7" name="Object 118">
                        <a:extLst>
                          <a:ext uri="{FF2B5EF4-FFF2-40B4-BE49-F238E27FC236}">
                            <a16:creationId xmlns:a16="http://schemas.microsoft.com/office/drawing/2014/main" id="{C3BF1BE7-99D8-447F-9EEC-44E5F3078A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2571750"/>
                        <a:ext cx="275113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74DE0AE-80EE-4543-BF0D-73CE2CCB584D}"/>
              </a:ext>
            </a:extLst>
          </p:cNvPr>
          <p:cNvSpPr txBox="1"/>
          <p:nvPr/>
        </p:nvSpPr>
        <p:spPr>
          <a:xfrm>
            <a:off x="457200" y="3362690"/>
            <a:ext cx="10414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dirty="0">
                <a:solidFill>
                  <a:srgbClr val="FF0000"/>
                </a:solidFill>
              </a:rPr>
              <a:t>In contrast, if the leading coefficient is negative, move that negative sign to become an exponent for the base</a:t>
            </a:r>
          </a:p>
        </p:txBody>
      </p:sp>
      <p:graphicFrame>
        <p:nvGraphicFramePr>
          <p:cNvPr id="9" name="Object 118">
            <a:extLst>
              <a:ext uri="{FF2B5EF4-FFF2-40B4-BE49-F238E27FC236}">
                <a16:creationId xmlns:a16="http://schemas.microsoft.com/office/drawing/2014/main" id="{4CD51AE3-C6AA-4F5D-8176-5BF70A0BF5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3" y="4241800"/>
          <a:ext cx="30988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279360" progId="Equation.DSMT4">
                  <p:embed/>
                </p:oleObj>
              </mc:Choice>
              <mc:Fallback>
                <p:oleObj name="Equation" r:id="rId10" imgW="1130040" imgH="279360" progId="Equation.DSMT4">
                  <p:embed/>
                  <p:pic>
                    <p:nvPicPr>
                      <p:cNvPr id="9" name="Object 118">
                        <a:extLst>
                          <a:ext uri="{FF2B5EF4-FFF2-40B4-BE49-F238E27FC236}">
                            <a16:creationId xmlns:a16="http://schemas.microsoft.com/office/drawing/2014/main" id="{4CD51AE3-C6AA-4F5D-8176-5BF70A0BF5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4241800"/>
                        <a:ext cx="30988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8">
            <a:extLst>
              <a:ext uri="{FF2B5EF4-FFF2-40B4-BE49-F238E27FC236}">
                <a16:creationId xmlns:a16="http://schemas.microsoft.com/office/drawing/2014/main" id="{24526D61-414E-44E2-BB04-849A9B2611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7138" y="4240213"/>
          <a:ext cx="37274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317160" progId="Equation.DSMT4">
                  <p:embed/>
                </p:oleObj>
              </mc:Choice>
              <mc:Fallback>
                <p:oleObj name="Equation" r:id="rId12" imgW="1358640" imgH="317160" progId="Equation.DSMT4">
                  <p:embed/>
                  <p:pic>
                    <p:nvPicPr>
                      <p:cNvPr id="10" name="Object 118">
                        <a:extLst>
                          <a:ext uri="{FF2B5EF4-FFF2-40B4-BE49-F238E27FC236}">
                            <a16:creationId xmlns:a16="http://schemas.microsoft.com/office/drawing/2014/main" id="{24526D61-414E-44E2-BB04-849A9B2611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4240213"/>
                        <a:ext cx="37274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29D85BF8-92F7-48D6-9AB1-D79EB4E5078C}"/>
              </a:ext>
            </a:extLst>
          </p:cNvPr>
          <p:cNvSpPr txBox="1"/>
          <p:nvPr/>
        </p:nvSpPr>
        <p:spPr>
          <a:xfrm>
            <a:off x="838200" y="5178790"/>
            <a:ext cx="73025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dirty="0">
                <a:solidFill>
                  <a:srgbClr val="FF0000"/>
                </a:solidFill>
              </a:rPr>
              <a:t>A value to the power of -1 is equal it’s reciprocal</a:t>
            </a:r>
          </a:p>
        </p:txBody>
      </p:sp>
      <p:graphicFrame>
        <p:nvGraphicFramePr>
          <p:cNvPr id="12" name="Object 118">
            <a:extLst>
              <a:ext uri="{FF2B5EF4-FFF2-40B4-BE49-F238E27FC236}">
                <a16:creationId xmlns:a16="http://schemas.microsoft.com/office/drawing/2014/main" id="{CD15C494-CE13-4D00-A13E-06F182D762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4300" y="5038216"/>
          <a:ext cx="1003300" cy="714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469800" progId="Equation.DSMT4">
                  <p:embed/>
                </p:oleObj>
              </mc:Choice>
              <mc:Fallback>
                <p:oleObj name="Equation" r:id="rId14" imgW="660240" imgH="469800" progId="Equation.DSMT4">
                  <p:embed/>
                  <p:pic>
                    <p:nvPicPr>
                      <p:cNvPr id="12" name="Object 118">
                        <a:extLst>
                          <a:ext uri="{FF2B5EF4-FFF2-40B4-BE49-F238E27FC236}">
                            <a16:creationId xmlns:a16="http://schemas.microsoft.com/office/drawing/2014/main" id="{CD15C494-CE13-4D00-A13E-06F182D762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5038216"/>
                        <a:ext cx="1003300" cy="714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8">
            <a:extLst>
              <a:ext uri="{FF2B5EF4-FFF2-40B4-BE49-F238E27FC236}">
                <a16:creationId xmlns:a16="http://schemas.microsoft.com/office/drawing/2014/main" id="{6C383A36-E18F-43F1-8D28-14E58B421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9825" y="4267200"/>
          <a:ext cx="33432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18960" imgH="279360" progId="Equation.DSMT4">
                  <p:embed/>
                </p:oleObj>
              </mc:Choice>
              <mc:Fallback>
                <p:oleObj name="Equation" r:id="rId16" imgW="1218960" imgH="279360" progId="Equation.DSMT4">
                  <p:embed/>
                  <p:pic>
                    <p:nvPicPr>
                      <p:cNvPr id="13" name="Object 118">
                        <a:extLst>
                          <a:ext uri="{FF2B5EF4-FFF2-40B4-BE49-F238E27FC236}">
                            <a16:creationId xmlns:a16="http://schemas.microsoft.com/office/drawing/2014/main" id="{6C383A36-E18F-43F1-8D28-14E58B4212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825" y="4267200"/>
                        <a:ext cx="33432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62589EC9-4626-442F-8F31-53B5D039F6AC}"/>
              </a:ext>
            </a:extLst>
          </p:cNvPr>
          <p:cNvSpPr txBox="1"/>
          <p:nvPr/>
        </p:nvSpPr>
        <p:spPr>
          <a:xfrm>
            <a:off x="457200" y="5889990"/>
            <a:ext cx="10515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dirty="0">
                <a:solidFill>
                  <a:srgbClr val="FF0000"/>
                </a:solidFill>
              </a:rPr>
              <a:t>By flipping the base, we removed the negative sign in the coefficient and wont need to perform a vertical reflec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23139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A27F09-8B32-4AAB-BC60-298144FB7A3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7500" y="152400"/>
            <a:ext cx="11633200" cy="14351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Given each function, state the values of “A”, “B”, “C”, “D” and “E”.  </a:t>
            </a:r>
          </a:p>
          <a:p>
            <a:pPr marL="0" indent="0">
              <a:buNone/>
            </a:pPr>
            <a:r>
              <a:rPr lang="en-US" dirty="0"/>
              <a:t>ii) Indicate which way the graph opens, UP, DOWN, LEFT, or RIGHT.  |</a:t>
            </a:r>
          </a:p>
          <a:p>
            <a:pPr marL="0" indent="0">
              <a:buNone/>
            </a:pPr>
            <a:r>
              <a:rPr lang="en-US" dirty="0"/>
              <a:t>iii) Find the equation of the Vertical Asymptote, “X” intercept, and “Y” intercept.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8AC2D75-6789-4A0F-8444-6E50D2FEFD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525" y="1558925"/>
          <a:ext cx="36306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253800" progId="Equation.DSMT4">
                  <p:embed/>
                </p:oleObj>
              </mc:Choice>
              <mc:Fallback>
                <p:oleObj name="Equation" r:id="rId4" imgW="15364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8AC2D75-6789-4A0F-8444-6E50D2FEFD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525" y="1558925"/>
                        <a:ext cx="3630613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818E06C-D84D-4F00-92EB-6F223EA22B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525" y="4606925"/>
          <a:ext cx="4140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253800" progId="Equation.DSMT4">
                  <p:embed/>
                </p:oleObj>
              </mc:Choice>
              <mc:Fallback>
                <p:oleObj name="Equation" r:id="rId6" imgW="17524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818E06C-D84D-4F00-92EB-6F223EA22B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525" y="4606925"/>
                        <a:ext cx="41402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163">
            <a:extLst>
              <a:ext uri="{FF2B5EF4-FFF2-40B4-BE49-F238E27FC236}">
                <a16:creationId xmlns:a16="http://schemas.microsoft.com/office/drawing/2014/main" id="{9926B0C0-0CD4-4917-B9AD-350DF2741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4" y="2127251"/>
            <a:ext cx="466794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  <a:t>A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  <a:t>B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  <a:t>C:</a:t>
            </a:r>
            <a:b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  <a:t>D:</a:t>
            </a:r>
            <a:b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  <a:t>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163">
                <a:extLst>
                  <a:ext uri="{FF2B5EF4-FFF2-40B4-BE49-F238E27FC236}">
                    <a16:creationId xmlns:a16="http://schemas.microsoft.com/office/drawing/2014/main" id="{8D8F0775-01B1-4F34-9847-EDA33C3515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3414" y="2101851"/>
                <a:ext cx="707053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altLang="en-US" sz="2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163">
                <a:extLst>
                  <a:ext uri="{FF2B5EF4-FFF2-40B4-BE49-F238E27FC236}">
                    <a16:creationId xmlns:a16="http://schemas.microsoft.com/office/drawing/2014/main" id="{8D8F0775-01B1-4F34-9847-EDA33C3515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3414" y="2101851"/>
                <a:ext cx="707053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163">
                <a:extLst>
                  <a:ext uri="{FF2B5EF4-FFF2-40B4-BE49-F238E27FC236}">
                    <a16:creationId xmlns:a16="http://schemas.microsoft.com/office/drawing/2014/main" id="{5D402BE3-0AF0-4743-9CAA-1356D0D2D6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3414" y="2444751"/>
                <a:ext cx="920252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altLang="en-US" sz="2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.8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163">
                <a:extLst>
                  <a:ext uri="{FF2B5EF4-FFF2-40B4-BE49-F238E27FC236}">
                    <a16:creationId xmlns:a16="http://schemas.microsoft.com/office/drawing/2014/main" id="{5D402BE3-0AF0-4743-9CAA-1356D0D2D6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3414" y="2444751"/>
                <a:ext cx="920252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163">
                <a:extLst>
                  <a:ext uri="{FF2B5EF4-FFF2-40B4-BE49-F238E27FC236}">
                    <a16:creationId xmlns:a16="http://schemas.microsoft.com/office/drawing/2014/main" id="{98F1F62E-C837-44C5-A70C-EFFB6647D6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3414" y="2787651"/>
                <a:ext cx="707053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altLang="en-US" sz="2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163">
                <a:extLst>
                  <a:ext uri="{FF2B5EF4-FFF2-40B4-BE49-F238E27FC236}">
                    <a16:creationId xmlns:a16="http://schemas.microsoft.com/office/drawing/2014/main" id="{98F1F62E-C837-44C5-A70C-EFFB6647D6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3414" y="2787651"/>
                <a:ext cx="707053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63">
                <a:extLst>
                  <a:ext uri="{FF2B5EF4-FFF2-40B4-BE49-F238E27FC236}">
                    <a16:creationId xmlns:a16="http://schemas.microsoft.com/office/drawing/2014/main" id="{72F7AA02-63DB-4504-B6B8-8E8B031F2B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3414" y="3155951"/>
                <a:ext cx="726289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altLang="en-US" sz="2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163">
                <a:extLst>
                  <a:ext uri="{FF2B5EF4-FFF2-40B4-BE49-F238E27FC236}">
                    <a16:creationId xmlns:a16="http://schemas.microsoft.com/office/drawing/2014/main" id="{72F7AA02-63DB-4504-B6B8-8E8B031F2B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3414" y="3155951"/>
                <a:ext cx="726289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63">
                <a:extLst>
                  <a:ext uri="{FF2B5EF4-FFF2-40B4-BE49-F238E27FC236}">
                    <a16:creationId xmlns:a16="http://schemas.microsoft.com/office/drawing/2014/main" id="{8BE40538-51E4-4D50-A436-DA786036D0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6114" y="3473451"/>
                <a:ext cx="707053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altLang="en-US" sz="2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63">
                <a:extLst>
                  <a:ext uri="{FF2B5EF4-FFF2-40B4-BE49-F238E27FC236}">
                    <a16:creationId xmlns:a16="http://schemas.microsoft.com/office/drawing/2014/main" id="{8BE40538-51E4-4D50-A436-DA786036D0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6114" y="3473451"/>
                <a:ext cx="707053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63">
                <a:extLst>
                  <a:ext uri="{FF2B5EF4-FFF2-40B4-BE49-F238E27FC236}">
                    <a16:creationId xmlns:a16="http://schemas.microsoft.com/office/drawing/2014/main" id="{78818820-E116-4B06-8A51-24586557C7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5814" y="2178051"/>
                <a:ext cx="4992457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𝑊𝑖𝑡h</m:t>
                    </m:r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0&lt;</m:t>
                    </m:r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CA" altLang="en-US" sz="220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 the graph opens down</a:t>
                </a:r>
              </a:p>
            </p:txBody>
          </p:sp>
        </mc:Choice>
        <mc:Fallback xmlns="">
          <p:sp>
            <p:nvSpPr>
              <p:cNvPr id="12" name="TextBox 163">
                <a:extLst>
                  <a:ext uri="{FF2B5EF4-FFF2-40B4-BE49-F238E27FC236}">
                    <a16:creationId xmlns:a16="http://schemas.microsoft.com/office/drawing/2014/main" id="{78818820-E116-4B06-8A51-24586557C7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5814" y="2178051"/>
                <a:ext cx="4992457" cy="430887"/>
              </a:xfrm>
              <a:prstGeom prst="rect">
                <a:avLst/>
              </a:prstGeom>
              <a:blipFill>
                <a:blip r:embed="rId13"/>
                <a:stretch>
                  <a:fillRect l="-122" t="-7042" r="-733" b="-295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63">
                <a:extLst>
                  <a:ext uri="{FF2B5EF4-FFF2-40B4-BE49-F238E27FC236}">
                    <a16:creationId xmlns:a16="http://schemas.microsoft.com/office/drawing/2014/main" id="{A27D3ED8-180C-48C1-BD9B-8F95041A71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5814" y="2622551"/>
                <a:ext cx="5116272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𝑊𝑖𝑡h</m:t>
                    </m:r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0&lt;</m:t>
                    </m:r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CA" altLang="en-US" sz="220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 the graph opens to the right</a:t>
                </a:r>
              </a:p>
            </p:txBody>
          </p:sp>
        </mc:Choice>
        <mc:Fallback xmlns="">
          <p:sp>
            <p:nvSpPr>
              <p:cNvPr id="13" name="TextBox 163">
                <a:extLst>
                  <a:ext uri="{FF2B5EF4-FFF2-40B4-BE49-F238E27FC236}">
                    <a16:creationId xmlns:a16="http://schemas.microsoft.com/office/drawing/2014/main" id="{A27D3ED8-180C-48C1-BD9B-8F95041A71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5814" y="2622551"/>
                <a:ext cx="5116272" cy="430887"/>
              </a:xfrm>
              <a:prstGeom prst="rect">
                <a:avLst/>
              </a:prstGeom>
              <a:blipFill>
                <a:blip r:embed="rId14"/>
                <a:stretch>
                  <a:fillRect l="-119" t="-8451" r="-595" b="-295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63">
                <a:extLst>
                  <a:ext uri="{FF2B5EF4-FFF2-40B4-BE49-F238E27FC236}">
                    <a16:creationId xmlns:a16="http://schemas.microsoft.com/office/drawing/2014/main" id="{75067659-013A-4DAA-B9D3-444A64D2B5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41514" y="3168651"/>
                <a:ext cx="273902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𝑉𝑒𝑟𝑡𝑖𝑐𝑎𝑙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𝑠𝑦𝑚𝑝𝑡𝑜𝑡𝑒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Box 163">
                <a:extLst>
                  <a:ext uri="{FF2B5EF4-FFF2-40B4-BE49-F238E27FC236}">
                    <a16:creationId xmlns:a16="http://schemas.microsoft.com/office/drawing/2014/main" id="{75067659-013A-4DAA-B9D3-444A64D2B5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41514" y="3168651"/>
                <a:ext cx="2739020" cy="430887"/>
              </a:xfrm>
              <a:prstGeom prst="rect">
                <a:avLst/>
              </a:prstGeom>
              <a:blipFill>
                <a:blip r:embed="rId15"/>
                <a:stretch>
                  <a:fillRect b="-185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3CFB3DD-C707-4CD3-BC1E-70E6A6D070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4425" y="3197225"/>
          <a:ext cx="1471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80" imgH="177480" progId="Equation.DSMT4">
                  <p:embed/>
                </p:oleObj>
              </mc:Choice>
              <mc:Fallback>
                <p:oleObj name="Equation" r:id="rId16" imgW="62208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3CFB3DD-C707-4CD3-BC1E-70E6A6D070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24425" y="3197225"/>
                        <a:ext cx="1471613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53E128B-0E95-47A2-A9F4-22C8658B73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5138" y="3733800"/>
          <a:ext cx="8112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228600" progId="Equation.DSMT4">
                  <p:embed/>
                </p:oleObj>
              </mc:Choice>
              <mc:Fallback>
                <p:oleObj name="Equation" r:id="rId18" imgW="34272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53E128B-0E95-47A2-A9F4-22C8658B73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45138" y="3733800"/>
                        <a:ext cx="811212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3">
                <a:extLst>
                  <a:ext uri="{FF2B5EF4-FFF2-40B4-BE49-F238E27FC236}">
                    <a16:creationId xmlns:a16="http://schemas.microsoft.com/office/drawing/2014/main" id="{F384B39C-A41C-48F1-9AE6-5D48139516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56514" y="1543051"/>
                <a:ext cx="228928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𝑛𝑡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  (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)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3">
                <a:extLst>
                  <a:ext uri="{FF2B5EF4-FFF2-40B4-BE49-F238E27FC236}">
                    <a16:creationId xmlns:a16="http://schemas.microsoft.com/office/drawing/2014/main" id="{F384B39C-A41C-48F1-9AE6-5D48139516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56514" y="1543051"/>
                <a:ext cx="2289280" cy="430887"/>
              </a:xfrm>
              <a:prstGeom prst="rect">
                <a:avLst/>
              </a:prstGeom>
              <a:blipFill>
                <a:blip r:embed="rId20"/>
                <a:stretch>
                  <a:fillRect b="-183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2A9D7FD-4B38-4D70-B2F0-25DB7D72A2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9863" y="1990725"/>
          <a:ext cx="35401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98320" imgH="253800" progId="Equation.DSMT4">
                  <p:embed/>
                </p:oleObj>
              </mc:Choice>
              <mc:Fallback>
                <p:oleObj name="Equation" r:id="rId21" imgW="149832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2A9D7FD-4B38-4D70-B2F0-25DB7D72A2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89863" y="1990725"/>
                        <a:ext cx="35401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483AC48-F83A-4E40-AA86-4989B6CB8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8113" y="2536825"/>
          <a:ext cx="2790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80800" imgH="253800" progId="Equation.DSMT4">
                  <p:embed/>
                </p:oleObj>
              </mc:Choice>
              <mc:Fallback>
                <p:oleObj name="Equation" r:id="rId23" imgW="118080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483AC48-F83A-4E40-AA86-4989B6CB89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758113" y="2536825"/>
                        <a:ext cx="27908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163">
                <a:extLst>
                  <a:ext uri="{FF2B5EF4-FFF2-40B4-BE49-F238E27FC236}">
                    <a16:creationId xmlns:a16="http://schemas.microsoft.com/office/drawing/2014/main" id="{93024D55-D4DE-47FB-B80E-D3114F242E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18414" y="3155951"/>
                <a:ext cx="238187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𝑁𝑜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𝑛𝑡𝑒𝑟𝑐𝑒𝑝𝑡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163">
                <a:extLst>
                  <a:ext uri="{FF2B5EF4-FFF2-40B4-BE49-F238E27FC236}">
                    <a16:creationId xmlns:a16="http://schemas.microsoft.com/office/drawing/2014/main" id="{93024D55-D4DE-47FB-B80E-D3114F242E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18414" y="3155951"/>
                <a:ext cx="2381870" cy="430887"/>
              </a:xfrm>
              <a:prstGeom prst="rect">
                <a:avLst/>
              </a:prstGeom>
              <a:blipFill>
                <a:blip r:embed="rId25"/>
                <a:stretch>
                  <a:fillRect b="-185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163">
                <a:extLst>
                  <a:ext uri="{FF2B5EF4-FFF2-40B4-BE49-F238E27FC236}">
                    <a16:creationId xmlns:a16="http://schemas.microsoft.com/office/drawing/2014/main" id="{669C01A4-D734-433D-8174-26CB79CD76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56514" y="3740151"/>
                <a:ext cx="2318583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𝑛𝑡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  (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)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163">
                <a:extLst>
                  <a:ext uri="{FF2B5EF4-FFF2-40B4-BE49-F238E27FC236}">
                    <a16:creationId xmlns:a16="http://schemas.microsoft.com/office/drawing/2014/main" id="{669C01A4-D734-433D-8174-26CB79CD76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56514" y="3740151"/>
                <a:ext cx="2318583" cy="430887"/>
              </a:xfrm>
              <a:prstGeom prst="rect">
                <a:avLst/>
              </a:prstGeom>
              <a:blipFill>
                <a:blip r:embed="rId26"/>
                <a:stretch>
                  <a:fillRect b="-2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0CD5B7B-9C0E-42B3-9DED-D888F0665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75563" y="4187825"/>
          <a:ext cx="32099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58640" imgH="253800" progId="Equation.DSMT4">
                  <p:embed/>
                </p:oleObj>
              </mc:Choice>
              <mc:Fallback>
                <p:oleObj name="Equation" r:id="rId27" imgW="135864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0CD5B7B-9C0E-42B3-9DED-D888F0665C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675563" y="4187825"/>
                        <a:ext cx="32099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2362CD4-2EDA-41C1-8F99-9DFB991DBD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6825" y="4784725"/>
          <a:ext cx="26400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17440" imgH="253800" progId="Equation.DSMT4">
                  <p:embed/>
                </p:oleObj>
              </mc:Choice>
              <mc:Fallback>
                <p:oleObj name="Equation" r:id="rId29" imgW="111744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2362CD4-2EDA-41C1-8F99-9DFB991DBD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616825" y="4784725"/>
                        <a:ext cx="2640013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C8FEEB8-A7F7-47AD-AC62-1E194F47CF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1250" y="5422900"/>
          <a:ext cx="16811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11000" imgH="228600" progId="Equation.DSMT4">
                  <p:embed/>
                </p:oleObj>
              </mc:Choice>
              <mc:Fallback>
                <p:oleObj name="Equation" r:id="rId31" imgW="71100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9C8FEEB8-A7F7-47AD-AC62-1E194F47CF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461250" y="5422900"/>
                        <a:ext cx="1681163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DB43B8D-9357-4E3D-80FC-01A79FF739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3213" y="6067425"/>
          <a:ext cx="18002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61760" imgH="177480" progId="Equation.DSMT4">
                  <p:embed/>
                </p:oleObj>
              </mc:Choice>
              <mc:Fallback>
                <p:oleObj name="Equation" r:id="rId33" imgW="76176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DB43B8D-9357-4E3D-80FC-01A79FF739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653213" y="6067425"/>
                        <a:ext cx="1800225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A1791FD-C034-407D-B600-307D667878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9525" y="6040438"/>
          <a:ext cx="183038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74360" imgH="253800" progId="Equation.DSMT4">
                  <p:embed/>
                </p:oleObj>
              </mc:Choice>
              <mc:Fallback>
                <p:oleObj name="Equation" r:id="rId35" imgW="774360" imgH="2538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1A1791FD-C034-407D-B600-307D667878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899525" y="6040438"/>
                        <a:ext cx="1830388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431439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7" grpId="0"/>
      <p:bldP spid="23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CFAF6B2-8741-4CDB-861C-3B687A577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525" y="479425"/>
          <a:ext cx="4140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53800" progId="Equation.DSMT4">
                  <p:embed/>
                </p:oleObj>
              </mc:Choice>
              <mc:Fallback>
                <p:oleObj name="Equation" r:id="rId4" imgW="17524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CFAF6B2-8741-4CDB-861C-3B687A5776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525" y="479425"/>
                        <a:ext cx="41402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63">
            <a:extLst>
              <a:ext uri="{FF2B5EF4-FFF2-40B4-BE49-F238E27FC236}">
                <a16:creationId xmlns:a16="http://schemas.microsoft.com/office/drawing/2014/main" id="{DF8D1494-F80D-43F7-A49D-91D4610AB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15" y="1149351"/>
            <a:ext cx="527208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  <a:t>First get rid of the negative sign in the coefficient by flipping the base!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0546C64-3FD7-41BD-8693-8A9E4524E9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0" y="2417763"/>
          <a:ext cx="12604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03040" progId="Equation.DSMT4">
                  <p:embed/>
                </p:oleObj>
              </mc:Choice>
              <mc:Fallback>
                <p:oleObj name="Equation" r:id="rId6" imgW="5331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0546C64-3FD7-41BD-8693-8A9E4524E9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0500" y="2417763"/>
                        <a:ext cx="1260475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56B3917-8F9E-4712-B83D-51C7E0180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4788" y="2352675"/>
          <a:ext cx="10795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79360" progId="Equation.DSMT4">
                  <p:embed/>
                </p:oleObj>
              </mc:Choice>
              <mc:Fallback>
                <p:oleObj name="Equation" r:id="rId8" imgW="45720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56B3917-8F9E-4712-B83D-51C7E0180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4788" y="2352675"/>
                        <a:ext cx="1079500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1C808FE-A156-4C8D-B2B0-D84E59CED5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7150" y="2203450"/>
          <a:ext cx="36036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1C808FE-A156-4C8D-B2B0-D84E59CED5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67150" y="2203450"/>
                        <a:ext cx="360363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CCD4347-00EB-4CD4-9F89-D6DFB1357B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6438" y="487363"/>
          <a:ext cx="3810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800" imgH="279360" progId="Equation.DSMT4">
                  <p:embed/>
                </p:oleObj>
              </mc:Choice>
              <mc:Fallback>
                <p:oleObj name="Equation" r:id="rId12" imgW="161280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CCD4347-00EB-4CD4-9F89-D6DFB1357B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16438" y="487363"/>
                        <a:ext cx="3810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63">
            <a:extLst>
              <a:ext uri="{FF2B5EF4-FFF2-40B4-BE49-F238E27FC236}">
                <a16:creationId xmlns:a16="http://schemas.microsoft.com/office/drawing/2014/main" id="{040ABB5D-3CB3-4A2C-A923-3E2873EB2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4" y="3181351"/>
            <a:ext cx="466794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  <a:t>A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  <a:t>B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  <a:t>C:</a:t>
            </a:r>
            <a:b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  <a:t>D:</a:t>
            </a:r>
            <a:b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  <a:t>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63">
                <a:extLst>
                  <a:ext uri="{FF2B5EF4-FFF2-40B4-BE49-F238E27FC236}">
                    <a16:creationId xmlns:a16="http://schemas.microsoft.com/office/drawing/2014/main" id="{88DAB418-9927-4C30-8E80-02161EB0F4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2614" y="3155951"/>
                <a:ext cx="707053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altLang="en-US" sz="2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63">
                <a:extLst>
                  <a:ext uri="{FF2B5EF4-FFF2-40B4-BE49-F238E27FC236}">
                    <a16:creationId xmlns:a16="http://schemas.microsoft.com/office/drawing/2014/main" id="{88DAB418-9927-4C30-8E80-02161EB0F4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2614" y="3155951"/>
                <a:ext cx="707053" cy="43088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63">
                <a:extLst>
                  <a:ext uri="{FF2B5EF4-FFF2-40B4-BE49-F238E27FC236}">
                    <a16:creationId xmlns:a16="http://schemas.microsoft.com/office/drawing/2014/main" id="{AF9F0375-09B8-41C2-A66E-0C4143B175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2614" y="3498851"/>
                <a:ext cx="1000402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altLang="en-US" sz="2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/3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Box 163">
                <a:extLst>
                  <a:ext uri="{FF2B5EF4-FFF2-40B4-BE49-F238E27FC236}">
                    <a16:creationId xmlns:a16="http://schemas.microsoft.com/office/drawing/2014/main" id="{AF9F0375-09B8-41C2-A66E-0C4143B175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2614" y="3498851"/>
                <a:ext cx="1000402" cy="430887"/>
              </a:xfrm>
              <a:prstGeom prst="rect">
                <a:avLst/>
              </a:prstGeom>
              <a:blipFill>
                <a:blip r:embed="rId15"/>
                <a:stretch>
                  <a:fillRect b="-183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63">
                <a:extLst>
                  <a:ext uri="{FF2B5EF4-FFF2-40B4-BE49-F238E27FC236}">
                    <a16:creationId xmlns:a16="http://schemas.microsoft.com/office/drawing/2014/main" id="{4B8AD576-8FEA-4CE6-A62D-D7979B7722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2614" y="3841751"/>
                <a:ext cx="917046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altLang="en-US" sz="2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7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63">
                <a:extLst>
                  <a:ext uri="{FF2B5EF4-FFF2-40B4-BE49-F238E27FC236}">
                    <a16:creationId xmlns:a16="http://schemas.microsoft.com/office/drawing/2014/main" id="{4B8AD576-8FEA-4CE6-A62D-D7979B772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2614" y="3841751"/>
                <a:ext cx="917046" cy="4308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63">
                <a:extLst>
                  <a:ext uri="{FF2B5EF4-FFF2-40B4-BE49-F238E27FC236}">
                    <a16:creationId xmlns:a16="http://schemas.microsoft.com/office/drawing/2014/main" id="{6E8FD0A5-4342-428C-B1D1-7E718375F6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2614" y="4210051"/>
                <a:ext cx="862544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altLang="en-US" sz="2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2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Box 163">
                <a:extLst>
                  <a:ext uri="{FF2B5EF4-FFF2-40B4-BE49-F238E27FC236}">
                    <a16:creationId xmlns:a16="http://schemas.microsoft.com/office/drawing/2014/main" id="{6E8FD0A5-4342-428C-B1D1-7E718375F6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2614" y="4210051"/>
                <a:ext cx="862544" cy="43088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63">
                <a:extLst>
                  <a:ext uri="{FF2B5EF4-FFF2-40B4-BE49-F238E27FC236}">
                    <a16:creationId xmlns:a16="http://schemas.microsoft.com/office/drawing/2014/main" id="{F5CC61B4-2EB9-46CD-8186-4E8EA3F896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5314" y="4527551"/>
                <a:ext cx="917046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altLang="en-US" sz="2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6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63">
                <a:extLst>
                  <a:ext uri="{FF2B5EF4-FFF2-40B4-BE49-F238E27FC236}">
                    <a16:creationId xmlns:a16="http://schemas.microsoft.com/office/drawing/2014/main" id="{F5CC61B4-2EB9-46CD-8186-4E8EA3F896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5314" y="4527551"/>
                <a:ext cx="917046" cy="43088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63">
                <a:extLst>
                  <a:ext uri="{FF2B5EF4-FFF2-40B4-BE49-F238E27FC236}">
                    <a16:creationId xmlns:a16="http://schemas.microsoft.com/office/drawing/2014/main" id="{25650CEA-D6FA-48B1-8F54-A268973933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05014" y="3232151"/>
                <a:ext cx="4107984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𝑊𝑖𝑡h</m:t>
                    </m:r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1&lt;</m:t>
                    </m:r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CA" altLang="en-US" sz="220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 the graph opens up</a:t>
                </a:r>
              </a:p>
            </p:txBody>
          </p:sp>
        </mc:Choice>
        <mc:Fallback xmlns="">
          <p:sp>
            <p:nvSpPr>
              <p:cNvPr id="16" name="TextBox 163">
                <a:extLst>
                  <a:ext uri="{FF2B5EF4-FFF2-40B4-BE49-F238E27FC236}">
                    <a16:creationId xmlns:a16="http://schemas.microsoft.com/office/drawing/2014/main" id="{25650CEA-D6FA-48B1-8F54-A268973933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5014" y="3232151"/>
                <a:ext cx="4107984" cy="430887"/>
              </a:xfrm>
              <a:prstGeom prst="rect">
                <a:avLst/>
              </a:prstGeom>
              <a:blipFill>
                <a:blip r:embed="rId19"/>
                <a:stretch>
                  <a:fillRect l="-297" t="-8451" r="-1039" b="-295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3">
                <a:extLst>
                  <a:ext uri="{FF2B5EF4-FFF2-40B4-BE49-F238E27FC236}">
                    <a16:creationId xmlns:a16="http://schemas.microsoft.com/office/drawing/2014/main" id="{2D59C265-C92D-4479-B4DC-78B7FAEF81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05014" y="3676651"/>
                <a:ext cx="5100242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𝑊𝑖𝑡h</m:t>
                    </m:r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CA" altLang="en-US" sz="220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 the graph opens to the left</a:t>
                </a:r>
              </a:p>
            </p:txBody>
          </p:sp>
        </mc:Choice>
        <mc:Fallback xmlns="">
          <p:sp>
            <p:nvSpPr>
              <p:cNvPr id="17" name="TextBox 163">
                <a:extLst>
                  <a:ext uri="{FF2B5EF4-FFF2-40B4-BE49-F238E27FC236}">
                    <a16:creationId xmlns:a16="http://schemas.microsoft.com/office/drawing/2014/main" id="{2D59C265-C92D-4479-B4DC-78B7FAEF81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5014" y="3676651"/>
                <a:ext cx="5100242" cy="430887"/>
              </a:xfrm>
              <a:prstGeom prst="rect">
                <a:avLst/>
              </a:prstGeom>
              <a:blipFill>
                <a:blip r:embed="rId20"/>
                <a:stretch>
                  <a:fillRect l="-239" t="-8451" b="-295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63">
                <a:extLst>
                  <a:ext uri="{FF2B5EF4-FFF2-40B4-BE49-F238E27FC236}">
                    <a16:creationId xmlns:a16="http://schemas.microsoft.com/office/drawing/2014/main" id="{59498B57-E1DB-47BE-8A7D-D6640FAA07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90714" y="4222751"/>
                <a:ext cx="273902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𝑉𝑒𝑟𝑡𝑖𝑐𝑎𝑙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𝑠𝑦𝑚𝑝𝑡𝑜𝑡𝑒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63">
                <a:extLst>
                  <a:ext uri="{FF2B5EF4-FFF2-40B4-BE49-F238E27FC236}">
                    <a16:creationId xmlns:a16="http://schemas.microsoft.com/office/drawing/2014/main" id="{59498B57-E1DB-47BE-8A7D-D6640FAA07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90714" y="4222751"/>
                <a:ext cx="2739020" cy="430887"/>
              </a:xfrm>
              <a:prstGeom prst="rect">
                <a:avLst/>
              </a:prstGeom>
              <a:blipFill>
                <a:blip r:embed="rId21"/>
                <a:stretch>
                  <a:fillRect b="-185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8CE3788-CA3A-49DA-9CA6-7EBA1E09B0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4725" y="4251325"/>
          <a:ext cx="16510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98400" imgH="177480" progId="Equation.DSMT4">
                  <p:embed/>
                </p:oleObj>
              </mc:Choice>
              <mc:Fallback>
                <p:oleObj name="Equation" r:id="rId22" imgW="69840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8CE3788-CA3A-49DA-9CA6-7EBA1E09B0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84725" y="4251325"/>
                        <a:ext cx="165100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76B6818-77C4-4122-9A42-60EE228080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5588" y="4783138"/>
          <a:ext cx="105251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44240" imgH="393480" progId="Equation.DSMT4">
                  <p:embed/>
                </p:oleObj>
              </mc:Choice>
              <mc:Fallback>
                <p:oleObj name="Equation" r:id="rId24" imgW="44424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76B6818-77C4-4122-9A42-60EE22808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335588" y="4783138"/>
                        <a:ext cx="1052512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163">
                <a:extLst>
                  <a:ext uri="{FF2B5EF4-FFF2-40B4-BE49-F238E27FC236}">
                    <a16:creationId xmlns:a16="http://schemas.microsoft.com/office/drawing/2014/main" id="{A132FFFC-BEBA-4A74-8B76-451C8AD297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69214" y="1276351"/>
                <a:ext cx="228928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𝑛𝑡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  (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)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163">
                <a:extLst>
                  <a:ext uri="{FF2B5EF4-FFF2-40B4-BE49-F238E27FC236}">
                    <a16:creationId xmlns:a16="http://schemas.microsoft.com/office/drawing/2014/main" id="{A132FFFC-BEBA-4A74-8B76-451C8AD297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69214" y="1276351"/>
                <a:ext cx="2289280" cy="430887"/>
              </a:xfrm>
              <a:prstGeom prst="rect">
                <a:avLst/>
              </a:prstGeom>
              <a:blipFill>
                <a:blip r:embed="rId26"/>
                <a:stretch>
                  <a:fillRect b="-183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D20DF86-27EB-4920-861D-86F24703A4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9225" y="1784350"/>
          <a:ext cx="26400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17440" imgH="279360" progId="Equation.DSMT4">
                  <p:embed/>
                </p:oleObj>
              </mc:Choice>
              <mc:Fallback>
                <p:oleObj name="Equation" r:id="rId27" imgW="1117440" imgH="2793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D20DF86-27EB-4920-861D-86F24703A4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769225" y="1784350"/>
                        <a:ext cx="2640013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A10A5A1-0626-4502-9EA6-843A5DF232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5575" y="2381250"/>
          <a:ext cx="18907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99920" imgH="203040" progId="Equation.DSMT4">
                  <p:embed/>
                </p:oleObj>
              </mc:Choice>
              <mc:Fallback>
                <p:oleObj name="Equation" r:id="rId29" imgW="79992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A10A5A1-0626-4502-9EA6-843A5DF232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775575" y="2381250"/>
                        <a:ext cx="1890713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163">
                <a:extLst>
                  <a:ext uri="{FF2B5EF4-FFF2-40B4-BE49-F238E27FC236}">
                    <a16:creationId xmlns:a16="http://schemas.microsoft.com/office/drawing/2014/main" id="{E6E3782D-0C0C-4588-A1FC-B133A21DCB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31114" y="2889251"/>
                <a:ext cx="3238066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𝑛𝑡𝑒𝑟𝑐𝑒𝑝𝑡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0,19.913)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163">
                <a:extLst>
                  <a:ext uri="{FF2B5EF4-FFF2-40B4-BE49-F238E27FC236}">
                    <a16:creationId xmlns:a16="http://schemas.microsoft.com/office/drawing/2014/main" id="{E6E3782D-0C0C-4588-A1FC-B133A21DC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31114" y="2889251"/>
                <a:ext cx="3238066" cy="430887"/>
              </a:xfrm>
              <a:prstGeom prst="rect">
                <a:avLst/>
              </a:prstGeom>
              <a:blipFill>
                <a:blip r:embed="rId31"/>
                <a:stretch>
                  <a:fillRect b="-183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163">
                <a:extLst>
                  <a:ext uri="{FF2B5EF4-FFF2-40B4-BE49-F238E27FC236}">
                    <a16:creationId xmlns:a16="http://schemas.microsoft.com/office/drawing/2014/main" id="{06ED4373-CC9D-40C7-A54F-2AD81987F2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3014" y="3409951"/>
                <a:ext cx="2318583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𝑛𝑡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  (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)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TextBox 163">
                <a:extLst>
                  <a:ext uri="{FF2B5EF4-FFF2-40B4-BE49-F238E27FC236}">
                    <a16:creationId xmlns:a16="http://schemas.microsoft.com/office/drawing/2014/main" id="{06ED4373-CC9D-40C7-A54F-2AD81987F2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93014" y="3409951"/>
                <a:ext cx="2318583" cy="430887"/>
              </a:xfrm>
              <a:prstGeom prst="rect">
                <a:avLst/>
              </a:prstGeom>
              <a:blipFill>
                <a:blip r:embed="rId32"/>
                <a:stretch>
                  <a:fillRect b="-183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09E4302-E399-4656-AC9A-A7DC46EC6E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2225" y="3890963"/>
          <a:ext cx="33004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96800" imgH="279360" progId="Equation.DSMT4">
                  <p:embed/>
                </p:oleObj>
              </mc:Choice>
              <mc:Fallback>
                <p:oleObj name="Equation" r:id="rId33" imgW="139680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09E4302-E399-4656-AC9A-A7DC46EC6E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642225" y="3890963"/>
                        <a:ext cx="3300413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8E374D1-CD23-41FF-A89F-5DC7598256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8413" y="4527550"/>
          <a:ext cx="26098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104840" imgH="279360" progId="Equation.DSMT4">
                  <p:embed/>
                </p:oleObj>
              </mc:Choice>
              <mc:Fallback>
                <p:oleObj name="Equation" r:id="rId35" imgW="1104840" imgH="2793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38E374D1-CD23-41FF-A89F-5DC7598256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618413" y="4527550"/>
                        <a:ext cx="2609850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145FB94-9967-427C-8474-A72099E593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4425" y="5164138"/>
          <a:ext cx="180181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761760" imgH="253800" progId="Equation.DSMT4">
                  <p:embed/>
                </p:oleObj>
              </mc:Choice>
              <mc:Fallback>
                <p:oleObj name="Equation" r:id="rId37" imgW="761760" imgH="253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E145FB94-9967-427C-8474-A72099E593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464425" y="5164138"/>
                        <a:ext cx="1801813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325C208-AF86-4BB1-A44B-CC4558EC33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0200" y="5800725"/>
          <a:ext cx="17716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749160" imgH="177480" progId="Equation.DSMT4">
                  <p:embed/>
                </p:oleObj>
              </mc:Choice>
              <mc:Fallback>
                <p:oleObj name="Equation" r:id="rId39" imgW="74916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325C208-AF86-4BB1-A44B-CC4558EC33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680200" y="5800725"/>
                        <a:ext cx="17716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C22BC1B-31A1-466D-8E9B-B2688CCB84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650" y="6256338"/>
          <a:ext cx="237013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002960" imgH="253800" progId="Equation.DSMT4">
                  <p:embed/>
                </p:oleObj>
              </mc:Choice>
              <mc:Fallback>
                <p:oleObj name="Equation" r:id="rId41" imgW="1002960" imgH="2538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C22BC1B-31A1-466D-8E9B-B2688CCB84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740650" y="6256338"/>
                        <a:ext cx="2370138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597405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1" grpId="0"/>
      <p:bldP spid="24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ontent Placeholder 2">
            <a:extLst>
              <a:ext uri="{FF2B5EF4-FFF2-40B4-BE49-F238E27FC236}">
                <a16:creationId xmlns:a16="http://schemas.microsoft.com/office/drawing/2014/main" id="{1C482B19-C52D-4403-8C05-A7B417C1C1F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4960" y="236539"/>
            <a:ext cx="9170353" cy="661987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dirty="0"/>
              <a:t>Ex: Graph the following function:</a:t>
            </a:r>
          </a:p>
        </p:txBody>
      </p:sp>
      <p:graphicFrame>
        <p:nvGraphicFramePr>
          <p:cNvPr id="22531" name="Object 4">
            <a:extLst>
              <a:ext uri="{FF2B5EF4-FFF2-40B4-BE49-F238E27FC236}">
                <a16:creationId xmlns:a16="http://schemas.microsoft.com/office/drawing/2014/main" id="{92FAB2DC-3CFB-4BA0-909B-FB818034F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81084"/>
              </p:ext>
            </p:extLst>
          </p:nvPr>
        </p:nvGraphicFramePr>
        <p:xfrm>
          <a:off x="5272723" y="205105"/>
          <a:ext cx="31416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253890" progId="Equation.DSMT4">
                  <p:embed/>
                </p:oleObj>
              </mc:Choice>
              <mc:Fallback>
                <p:oleObj name="Equation" r:id="rId4" imgW="1269449" imgH="253890" progId="Equation.DSMT4">
                  <p:embed/>
                  <p:pic>
                    <p:nvPicPr>
                      <p:cNvPr id="22531" name="Object 4">
                        <a:extLst>
                          <a:ext uri="{FF2B5EF4-FFF2-40B4-BE49-F238E27FC236}">
                            <a16:creationId xmlns:a16="http://schemas.microsoft.com/office/drawing/2014/main" id="{92FAB2DC-3CFB-4BA0-909B-FB818034FE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723" y="205105"/>
                        <a:ext cx="31416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2" name="Group 7">
            <a:extLst>
              <a:ext uri="{FF2B5EF4-FFF2-40B4-BE49-F238E27FC236}">
                <a16:creationId xmlns:a16="http://schemas.microsoft.com/office/drawing/2014/main" id="{266663D0-BD0F-4490-A7EF-5D47DBA5C9F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76401" y="1439864"/>
            <a:ext cx="5065713" cy="5286375"/>
            <a:chOff x="96" y="907"/>
            <a:chExt cx="3191" cy="3330"/>
          </a:xfrm>
        </p:grpSpPr>
        <p:sp>
          <p:nvSpPr>
            <p:cNvPr id="22553" name="AutoShape 6">
              <a:extLst>
                <a:ext uri="{FF2B5EF4-FFF2-40B4-BE49-F238E27FC236}">
                  <a16:creationId xmlns:a16="http://schemas.microsoft.com/office/drawing/2014/main" id="{BB78134B-2121-4B83-902E-C1DC25818A4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96" y="914"/>
              <a:ext cx="3191" cy="3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54" name="Rectangle 8">
              <a:extLst>
                <a:ext uri="{FF2B5EF4-FFF2-40B4-BE49-F238E27FC236}">
                  <a16:creationId xmlns:a16="http://schemas.microsoft.com/office/drawing/2014/main" id="{A4623E5E-C682-486C-81DE-CCF48307E9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" y="921"/>
              <a:ext cx="3185" cy="330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555" name="Line 9">
              <a:extLst>
                <a:ext uri="{FF2B5EF4-FFF2-40B4-BE49-F238E27FC236}">
                  <a16:creationId xmlns:a16="http://schemas.microsoft.com/office/drawing/2014/main" id="{56BFB6E1-0386-464B-9120-46BF465793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1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56" name="Line 10">
              <a:extLst>
                <a:ext uri="{FF2B5EF4-FFF2-40B4-BE49-F238E27FC236}">
                  <a16:creationId xmlns:a16="http://schemas.microsoft.com/office/drawing/2014/main" id="{E855E716-A780-4943-8ADD-2EE34E4C53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4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57" name="Line 11">
              <a:extLst>
                <a:ext uri="{FF2B5EF4-FFF2-40B4-BE49-F238E27FC236}">
                  <a16:creationId xmlns:a16="http://schemas.microsoft.com/office/drawing/2014/main" id="{1B4F867D-3FCC-44C8-9900-FB92CBF14F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3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58" name="Line 12">
              <a:extLst>
                <a:ext uri="{FF2B5EF4-FFF2-40B4-BE49-F238E27FC236}">
                  <a16:creationId xmlns:a16="http://schemas.microsoft.com/office/drawing/2014/main" id="{00F74983-AC26-4B1A-94D7-F5E9D467C2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6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59" name="Line 13">
              <a:extLst>
                <a:ext uri="{FF2B5EF4-FFF2-40B4-BE49-F238E27FC236}">
                  <a16:creationId xmlns:a16="http://schemas.microsoft.com/office/drawing/2014/main" id="{D85701A2-2581-483E-B739-6251B2B2EF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5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0" name="Line 14">
              <a:extLst>
                <a:ext uri="{FF2B5EF4-FFF2-40B4-BE49-F238E27FC236}">
                  <a16:creationId xmlns:a16="http://schemas.microsoft.com/office/drawing/2014/main" id="{4DE4DCB1-8194-4803-889B-169BDF9BAE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8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1" name="Line 15">
              <a:extLst>
                <a:ext uri="{FF2B5EF4-FFF2-40B4-BE49-F238E27FC236}">
                  <a16:creationId xmlns:a16="http://schemas.microsoft.com/office/drawing/2014/main" id="{E21E5435-D656-45AC-9CD7-9E0734EDF5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7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2" name="Line 16">
              <a:extLst>
                <a:ext uri="{FF2B5EF4-FFF2-40B4-BE49-F238E27FC236}">
                  <a16:creationId xmlns:a16="http://schemas.microsoft.com/office/drawing/2014/main" id="{45CE4ED8-344F-46A1-8A02-92ED619351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0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3" name="Line 17">
              <a:extLst>
                <a:ext uri="{FF2B5EF4-FFF2-40B4-BE49-F238E27FC236}">
                  <a16:creationId xmlns:a16="http://schemas.microsoft.com/office/drawing/2014/main" id="{97FBD516-A294-4942-B4D4-721C12BB8D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1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4" name="Line 18">
              <a:extLst>
                <a:ext uri="{FF2B5EF4-FFF2-40B4-BE49-F238E27FC236}">
                  <a16:creationId xmlns:a16="http://schemas.microsoft.com/office/drawing/2014/main" id="{64FF8EE0-69A3-4A46-B951-84B82FEDCE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4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5" name="Line 19">
              <a:extLst>
                <a:ext uri="{FF2B5EF4-FFF2-40B4-BE49-F238E27FC236}">
                  <a16:creationId xmlns:a16="http://schemas.microsoft.com/office/drawing/2014/main" id="{911EB8E5-33EF-4ED6-86E5-F1CAF3A17D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2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6" name="Line 20">
              <a:extLst>
                <a:ext uri="{FF2B5EF4-FFF2-40B4-BE49-F238E27FC236}">
                  <a16:creationId xmlns:a16="http://schemas.microsoft.com/office/drawing/2014/main" id="{7276A4B9-123E-4460-B4FB-E47FB96FE3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6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7" name="Line 21">
              <a:extLst>
                <a:ext uri="{FF2B5EF4-FFF2-40B4-BE49-F238E27FC236}">
                  <a16:creationId xmlns:a16="http://schemas.microsoft.com/office/drawing/2014/main" id="{51CC3558-3CA9-4DCA-B62C-AF9D1BF93D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4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8" name="Line 22">
              <a:extLst>
                <a:ext uri="{FF2B5EF4-FFF2-40B4-BE49-F238E27FC236}">
                  <a16:creationId xmlns:a16="http://schemas.microsoft.com/office/drawing/2014/main" id="{FB4AF945-5321-40F4-B56B-5A86A64BCE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7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9" name="Line 23">
              <a:extLst>
                <a:ext uri="{FF2B5EF4-FFF2-40B4-BE49-F238E27FC236}">
                  <a16:creationId xmlns:a16="http://schemas.microsoft.com/office/drawing/2014/main" id="{BD7DA3C9-F4C4-41D2-AB26-B962FA41E4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6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0" name="Line 24">
              <a:extLst>
                <a:ext uri="{FF2B5EF4-FFF2-40B4-BE49-F238E27FC236}">
                  <a16:creationId xmlns:a16="http://schemas.microsoft.com/office/drawing/2014/main" id="{EA31C5D4-C21A-40F7-8A41-117424CF1B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9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1" name="Line 25">
              <a:extLst>
                <a:ext uri="{FF2B5EF4-FFF2-40B4-BE49-F238E27FC236}">
                  <a16:creationId xmlns:a16="http://schemas.microsoft.com/office/drawing/2014/main" id="{87F4C6CA-6A5D-4218-B7D4-F830E9A508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18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2" name="Line 26">
              <a:extLst>
                <a:ext uri="{FF2B5EF4-FFF2-40B4-BE49-F238E27FC236}">
                  <a16:creationId xmlns:a16="http://schemas.microsoft.com/office/drawing/2014/main" id="{E2DEAC83-B7D1-495B-BB70-1708695AD8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1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3" name="Line 27">
              <a:extLst>
                <a:ext uri="{FF2B5EF4-FFF2-40B4-BE49-F238E27FC236}">
                  <a16:creationId xmlns:a16="http://schemas.microsoft.com/office/drawing/2014/main" id="{3A586661-961E-4D64-9AFC-94838B1161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0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4" name="Line 28">
              <a:extLst>
                <a:ext uri="{FF2B5EF4-FFF2-40B4-BE49-F238E27FC236}">
                  <a16:creationId xmlns:a16="http://schemas.microsoft.com/office/drawing/2014/main" id="{FBFC77D2-09F5-4DC3-976B-6955CEECB1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3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5" name="Line 29">
              <a:extLst>
                <a:ext uri="{FF2B5EF4-FFF2-40B4-BE49-F238E27FC236}">
                  <a16:creationId xmlns:a16="http://schemas.microsoft.com/office/drawing/2014/main" id="{39D2DF0A-1203-4D4C-9771-5DFD54F38B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42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6" name="Line 30">
              <a:extLst>
                <a:ext uri="{FF2B5EF4-FFF2-40B4-BE49-F238E27FC236}">
                  <a16:creationId xmlns:a16="http://schemas.microsoft.com/office/drawing/2014/main" id="{7CCC2B2F-7962-4E3D-9A93-5BC65F7D27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45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7" name="Line 31">
              <a:extLst>
                <a:ext uri="{FF2B5EF4-FFF2-40B4-BE49-F238E27FC236}">
                  <a16:creationId xmlns:a16="http://schemas.microsoft.com/office/drawing/2014/main" id="{7231AFE0-5350-47D6-AEAD-E6E2374369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54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8" name="Line 32">
              <a:extLst>
                <a:ext uri="{FF2B5EF4-FFF2-40B4-BE49-F238E27FC236}">
                  <a16:creationId xmlns:a16="http://schemas.microsoft.com/office/drawing/2014/main" id="{BA127FE5-4F8C-47F5-BA46-4A96875922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57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9" name="Line 33">
              <a:extLst>
                <a:ext uri="{FF2B5EF4-FFF2-40B4-BE49-F238E27FC236}">
                  <a16:creationId xmlns:a16="http://schemas.microsoft.com/office/drawing/2014/main" id="{83AB1A3E-7646-4204-A6AE-A1DAF2B466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6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0" name="Line 34">
              <a:extLst>
                <a:ext uri="{FF2B5EF4-FFF2-40B4-BE49-F238E27FC236}">
                  <a16:creationId xmlns:a16="http://schemas.microsoft.com/office/drawing/2014/main" id="{83C62D40-6F3A-4A29-B3EB-3D3C89AAD1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9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1" name="Line 35">
              <a:extLst>
                <a:ext uri="{FF2B5EF4-FFF2-40B4-BE49-F238E27FC236}">
                  <a16:creationId xmlns:a16="http://schemas.microsoft.com/office/drawing/2014/main" id="{BD3CFC2D-F0C2-44C4-A97C-D28883D613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3963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2" name="Line 36">
              <a:extLst>
                <a:ext uri="{FF2B5EF4-FFF2-40B4-BE49-F238E27FC236}">
                  <a16:creationId xmlns:a16="http://schemas.microsoft.com/office/drawing/2014/main" id="{7A0E2D50-BE02-41EF-99E7-FB2D55708C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3970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3" name="Line 37">
              <a:extLst>
                <a:ext uri="{FF2B5EF4-FFF2-40B4-BE49-F238E27FC236}">
                  <a16:creationId xmlns:a16="http://schemas.microsoft.com/office/drawing/2014/main" id="{DDDAEE53-88D0-4C72-BEF2-41396C242B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3709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4" name="Line 38">
              <a:extLst>
                <a:ext uri="{FF2B5EF4-FFF2-40B4-BE49-F238E27FC236}">
                  <a16:creationId xmlns:a16="http://schemas.microsoft.com/office/drawing/2014/main" id="{04ADBB05-9A4B-4D96-AB7C-7C4B7E8512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3716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 dirty="0"/>
            </a:p>
          </p:txBody>
        </p:sp>
        <p:sp>
          <p:nvSpPr>
            <p:cNvPr id="22585" name="Line 39">
              <a:extLst>
                <a:ext uri="{FF2B5EF4-FFF2-40B4-BE49-F238E27FC236}">
                  <a16:creationId xmlns:a16="http://schemas.microsoft.com/office/drawing/2014/main" id="{25867E44-06F5-4371-B791-68325C2C6B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3455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6" name="Line 40">
              <a:extLst>
                <a:ext uri="{FF2B5EF4-FFF2-40B4-BE49-F238E27FC236}">
                  <a16:creationId xmlns:a16="http://schemas.microsoft.com/office/drawing/2014/main" id="{E767068A-D1EA-416C-ABF6-96E21CE368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3461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7" name="Line 41">
              <a:extLst>
                <a:ext uri="{FF2B5EF4-FFF2-40B4-BE49-F238E27FC236}">
                  <a16:creationId xmlns:a16="http://schemas.microsoft.com/office/drawing/2014/main" id="{C0F5B494-7968-45D1-B293-53F7C52573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3201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8" name="Line 42">
              <a:extLst>
                <a:ext uri="{FF2B5EF4-FFF2-40B4-BE49-F238E27FC236}">
                  <a16:creationId xmlns:a16="http://schemas.microsoft.com/office/drawing/2014/main" id="{A4A5642C-03CD-47CF-AC1D-652C4183C2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3207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9" name="Line 43">
              <a:extLst>
                <a:ext uri="{FF2B5EF4-FFF2-40B4-BE49-F238E27FC236}">
                  <a16:creationId xmlns:a16="http://schemas.microsoft.com/office/drawing/2014/main" id="{AD776BAE-F952-4B42-AAD5-8A1B0B6524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2947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0" name="Line 44">
              <a:extLst>
                <a:ext uri="{FF2B5EF4-FFF2-40B4-BE49-F238E27FC236}">
                  <a16:creationId xmlns:a16="http://schemas.microsoft.com/office/drawing/2014/main" id="{75DC23C5-3A27-4407-AB1D-75A211F117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2953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1" name="Line 45">
              <a:extLst>
                <a:ext uri="{FF2B5EF4-FFF2-40B4-BE49-F238E27FC236}">
                  <a16:creationId xmlns:a16="http://schemas.microsoft.com/office/drawing/2014/main" id="{F2F3F727-F6DE-4779-B44D-56EA7BD24B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2693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2" name="Line 46">
              <a:extLst>
                <a:ext uri="{FF2B5EF4-FFF2-40B4-BE49-F238E27FC236}">
                  <a16:creationId xmlns:a16="http://schemas.microsoft.com/office/drawing/2014/main" id="{7A1CD2DA-DA42-41D3-9EA2-9B6678EF84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2699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3" name="Line 47">
              <a:extLst>
                <a:ext uri="{FF2B5EF4-FFF2-40B4-BE49-F238E27FC236}">
                  <a16:creationId xmlns:a16="http://schemas.microsoft.com/office/drawing/2014/main" id="{43FA1F22-DFBF-40AF-91F8-356782774A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2445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4" name="Line 48">
              <a:extLst>
                <a:ext uri="{FF2B5EF4-FFF2-40B4-BE49-F238E27FC236}">
                  <a16:creationId xmlns:a16="http://schemas.microsoft.com/office/drawing/2014/main" id="{58E21385-08A9-47CF-8A0E-BA50B6DB18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2452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5" name="Line 49">
              <a:extLst>
                <a:ext uri="{FF2B5EF4-FFF2-40B4-BE49-F238E27FC236}">
                  <a16:creationId xmlns:a16="http://schemas.microsoft.com/office/drawing/2014/main" id="{D860B851-CD1C-4F54-A541-E0114E9A64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2191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6" name="Line 50">
              <a:extLst>
                <a:ext uri="{FF2B5EF4-FFF2-40B4-BE49-F238E27FC236}">
                  <a16:creationId xmlns:a16="http://schemas.microsoft.com/office/drawing/2014/main" id="{15F5CE29-BEB8-42BA-86C4-23692850D8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2198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7" name="Line 51">
              <a:extLst>
                <a:ext uri="{FF2B5EF4-FFF2-40B4-BE49-F238E27FC236}">
                  <a16:creationId xmlns:a16="http://schemas.microsoft.com/office/drawing/2014/main" id="{B32E4A05-4D1B-4629-A12A-2E0468BEBB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1937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8" name="Line 52">
              <a:extLst>
                <a:ext uri="{FF2B5EF4-FFF2-40B4-BE49-F238E27FC236}">
                  <a16:creationId xmlns:a16="http://schemas.microsoft.com/office/drawing/2014/main" id="{B5208BEE-691D-4C51-B34A-C7960279C7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1944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9" name="Line 53">
              <a:extLst>
                <a:ext uri="{FF2B5EF4-FFF2-40B4-BE49-F238E27FC236}">
                  <a16:creationId xmlns:a16="http://schemas.microsoft.com/office/drawing/2014/main" id="{57705B25-0569-47B7-B0BF-03328AEE1F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1429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00" name="Line 54">
              <a:extLst>
                <a:ext uri="{FF2B5EF4-FFF2-40B4-BE49-F238E27FC236}">
                  <a16:creationId xmlns:a16="http://schemas.microsoft.com/office/drawing/2014/main" id="{69832278-5E00-4905-9526-56A897BA28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1436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01" name="Line 55">
              <a:extLst>
                <a:ext uri="{FF2B5EF4-FFF2-40B4-BE49-F238E27FC236}">
                  <a16:creationId xmlns:a16="http://schemas.microsoft.com/office/drawing/2014/main" id="{7555A189-E4E9-4373-A90F-3FB5CF948A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1175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02" name="Line 56">
              <a:extLst>
                <a:ext uri="{FF2B5EF4-FFF2-40B4-BE49-F238E27FC236}">
                  <a16:creationId xmlns:a16="http://schemas.microsoft.com/office/drawing/2014/main" id="{4B30B266-460C-493A-9C0B-4FBCE70209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1181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03" name="Line 57">
              <a:extLst>
                <a:ext uri="{FF2B5EF4-FFF2-40B4-BE49-F238E27FC236}">
                  <a16:creationId xmlns:a16="http://schemas.microsoft.com/office/drawing/2014/main" id="{F55545C6-4C3E-430F-892D-64E4F0F023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1676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04" name="Line 58">
              <a:extLst>
                <a:ext uri="{FF2B5EF4-FFF2-40B4-BE49-F238E27FC236}">
                  <a16:creationId xmlns:a16="http://schemas.microsoft.com/office/drawing/2014/main" id="{99C58D54-2A97-42AB-BD8F-CB32640DD2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1683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05" name="Line 59">
              <a:extLst>
                <a:ext uri="{FF2B5EF4-FFF2-40B4-BE49-F238E27FC236}">
                  <a16:creationId xmlns:a16="http://schemas.microsoft.com/office/drawing/2014/main" id="{B043C863-B469-4F2A-B44D-AE8301EDB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1690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06" name="Line 60">
              <a:extLst>
                <a:ext uri="{FF2B5EF4-FFF2-40B4-BE49-F238E27FC236}">
                  <a16:creationId xmlns:a16="http://schemas.microsoft.com/office/drawing/2014/main" id="{F2EFA982-D5C1-4375-BA4B-919DF13538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1696"/>
              <a:ext cx="318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07" name="Rectangle 61">
              <a:extLst>
                <a:ext uri="{FF2B5EF4-FFF2-40B4-BE49-F238E27FC236}">
                  <a16:creationId xmlns:a16="http://schemas.microsoft.com/office/drawing/2014/main" id="{5FC9C737-516B-4E5F-9770-3630AB3CE4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8" y="1470"/>
              <a:ext cx="6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08" name="Freeform 62">
              <a:extLst>
                <a:ext uri="{FF2B5EF4-FFF2-40B4-BE49-F238E27FC236}">
                  <a16:creationId xmlns:a16="http://schemas.microsoft.com/office/drawing/2014/main" id="{229EC3CC-A6BE-4912-BC16-BD78D75DB689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0" y="1629"/>
              <a:ext cx="28" cy="121"/>
            </a:xfrm>
            <a:custGeom>
              <a:avLst/>
              <a:gdLst>
                <a:gd name="T0" fmla="*/ 0 w 28"/>
                <a:gd name="T1" fmla="*/ 0 h 121"/>
                <a:gd name="T2" fmla="*/ 28 w 28"/>
                <a:gd name="T3" fmla="*/ 61 h 121"/>
                <a:gd name="T4" fmla="*/ 0 w 28"/>
                <a:gd name="T5" fmla="*/ 121 h 121"/>
                <a:gd name="T6" fmla="*/ 0 w 28"/>
                <a:gd name="T7" fmla="*/ 0 h 1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"/>
                <a:gd name="T13" fmla="*/ 0 h 121"/>
                <a:gd name="T14" fmla="*/ 28 w 28"/>
                <a:gd name="T15" fmla="*/ 121 h 1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" h="121">
                  <a:moveTo>
                    <a:pt x="0" y="0"/>
                  </a:moveTo>
                  <a:lnTo>
                    <a:pt x="28" y="61"/>
                  </a:lnTo>
                  <a:lnTo>
                    <a:pt x="0" y="1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09" name="Line 63">
              <a:extLst>
                <a:ext uri="{FF2B5EF4-FFF2-40B4-BE49-F238E27FC236}">
                  <a16:creationId xmlns:a16="http://schemas.microsoft.com/office/drawing/2014/main" id="{6BB7C790-EE37-48D3-A15B-CE4F4BE37E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6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10" name="Line 64">
              <a:extLst>
                <a:ext uri="{FF2B5EF4-FFF2-40B4-BE49-F238E27FC236}">
                  <a16:creationId xmlns:a16="http://schemas.microsoft.com/office/drawing/2014/main" id="{410B6C19-F002-402D-8709-FDD66AE977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9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11" name="Line 65">
              <a:extLst>
                <a:ext uri="{FF2B5EF4-FFF2-40B4-BE49-F238E27FC236}">
                  <a16:creationId xmlns:a16="http://schemas.microsoft.com/office/drawing/2014/main" id="{0C7A9432-1E63-44DB-BED8-7F1D250133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2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12" name="Line 66">
              <a:extLst>
                <a:ext uri="{FF2B5EF4-FFF2-40B4-BE49-F238E27FC236}">
                  <a16:creationId xmlns:a16="http://schemas.microsoft.com/office/drawing/2014/main" id="{3855F3A0-BA88-4D39-9643-157D7C3F84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5" y="921"/>
              <a:ext cx="1" cy="330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13" name="Rectangle 67">
              <a:extLst>
                <a:ext uri="{FF2B5EF4-FFF2-40B4-BE49-F238E27FC236}">
                  <a16:creationId xmlns:a16="http://schemas.microsoft.com/office/drawing/2014/main" id="{1348D855-7346-4C7C-91A7-E97A1BB38B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907"/>
              <a:ext cx="6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14" name="Freeform 68">
              <a:extLst>
                <a:ext uri="{FF2B5EF4-FFF2-40B4-BE49-F238E27FC236}">
                  <a16:creationId xmlns:a16="http://schemas.microsoft.com/office/drawing/2014/main" id="{EABDFFCF-A277-4BF1-B36F-176531BAD03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4" y="927"/>
              <a:ext cx="56" cy="61"/>
            </a:xfrm>
            <a:custGeom>
              <a:avLst/>
              <a:gdLst>
                <a:gd name="T0" fmla="*/ 0 w 56"/>
                <a:gd name="T1" fmla="*/ 61 h 61"/>
                <a:gd name="T2" fmla="*/ 28 w 56"/>
                <a:gd name="T3" fmla="*/ 0 h 61"/>
                <a:gd name="T4" fmla="*/ 56 w 56"/>
                <a:gd name="T5" fmla="*/ 61 h 61"/>
                <a:gd name="T6" fmla="*/ 0 w 56"/>
                <a:gd name="T7" fmla="*/ 61 h 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61"/>
                <a:gd name="T14" fmla="*/ 56 w 56"/>
                <a:gd name="T15" fmla="*/ 61 h 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61">
                  <a:moveTo>
                    <a:pt x="0" y="61"/>
                  </a:moveTo>
                  <a:lnTo>
                    <a:pt x="28" y="0"/>
                  </a:lnTo>
                  <a:lnTo>
                    <a:pt x="56" y="61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15" name="Rectangle 69">
              <a:extLst>
                <a:ext uri="{FF2B5EF4-FFF2-40B4-BE49-F238E27FC236}">
                  <a16:creationId xmlns:a16="http://schemas.microsoft.com/office/drawing/2014/main" id="{64D2FD8C-2F34-4DBF-B719-B666AD5EB2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" y="921"/>
              <a:ext cx="3185" cy="330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16" name="Line 70">
              <a:extLst>
                <a:ext uri="{FF2B5EF4-FFF2-40B4-BE49-F238E27FC236}">
                  <a16:creationId xmlns:a16="http://schemas.microsoft.com/office/drawing/2014/main" id="{7099C62A-BEBB-4AD7-89FC-DDC439C842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" y="1643"/>
              <a:ext cx="1" cy="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17" name="Rectangle 71">
              <a:extLst>
                <a:ext uri="{FF2B5EF4-FFF2-40B4-BE49-F238E27FC236}">
                  <a16:creationId xmlns:a16="http://schemas.microsoft.com/office/drawing/2014/main" id="{D1CE03DE-E321-4D69-A9E4-08D24EB2C0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" y="1743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18" name="Line 72">
              <a:extLst>
                <a:ext uri="{FF2B5EF4-FFF2-40B4-BE49-F238E27FC236}">
                  <a16:creationId xmlns:a16="http://schemas.microsoft.com/office/drawing/2014/main" id="{3C624664-FDB6-4480-A29F-C1758E73BF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8" y="1643"/>
              <a:ext cx="1" cy="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19" name="Rectangle 73">
              <a:extLst>
                <a:ext uri="{FF2B5EF4-FFF2-40B4-BE49-F238E27FC236}">
                  <a16:creationId xmlns:a16="http://schemas.microsoft.com/office/drawing/2014/main" id="{A73EE56E-7109-4371-8FE8-E492533FB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" y="1743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20" name="Rectangle 74">
              <a:extLst>
                <a:ext uri="{FF2B5EF4-FFF2-40B4-BE49-F238E27FC236}">
                  <a16:creationId xmlns:a16="http://schemas.microsoft.com/office/drawing/2014/main" id="{124922C7-B5BE-4981-86E6-045C09B549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4" y="1743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21" name="Line 75">
              <a:extLst>
                <a:ext uri="{FF2B5EF4-FFF2-40B4-BE49-F238E27FC236}">
                  <a16:creationId xmlns:a16="http://schemas.microsoft.com/office/drawing/2014/main" id="{64890639-31D7-42BF-8C5E-FC5915F4C8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6" y="1643"/>
              <a:ext cx="1" cy="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22" name="Rectangle 76">
              <a:extLst>
                <a:ext uri="{FF2B5EF4-FFF2-40B4-BE49-F238E27FC236}">
                  <a16:creationId xmlns:a16="http://schemas.microsoft.com/office/drawing/2014/main" id="{D7D9E1AE-13E1-4D38-91BF-81A38D1B8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9" y="1743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23" name="Line 77">
              <a:extLst>
                <a:ext uri="{FF2B5EF4-FFF2-40B4-BE49-F238E27FC236}">
                  <a16:creationId xmlns:a16="http://schemas.microsoft.com/office/drawing/2014/main" id="{71225F40-41A4-4286-B5E0-0AF3B50F04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9" y="1643"/>
              <a:ext cx="1" cy="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24" name="Rectangle 78">
              <a:extLst>
                <a:ext uri="{FF2B5EF4-FFF2-40B4-BE49-F238E27FC236}">
                  <a16:creationId xmlns:a16="http://schemas.microsoft.com/office/drawing/2014/main" id="{15416267-EC1B-4FBB-95D7-B6A77E3D9F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2" y="1743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25" name="Line 79">
              <a:extLst>
                <a:ext uri="{FF2B5EF4-FFF2-40B4-BE49-F238E27FC236}">
                  <a16:creationId xmlns:a16="http://schemas.microsoft.com/office/drawing/2014/main" id="{9DDED2DD-2073-469D-813E-229110C335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3" y="1643"/>
              <a:ext cx="1" cy="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26" name="Rectangle 80">
              <a:extLst>
                <a:ext uri="{FF2B5EF4-FFF2-40B4-BE49-F238E27FC236}">
                  <a16:creationId xmlns:a16="http://schemas.microsoft.com/office/drawing/2014/main" id="{0D01E519-7D98-45D2-ABAA-3219768015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" y="1743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27" name="Line 81">
              <a:extLst>
                <a:ext uri="{FF2B5EF4-FFF2-40B4-BE49-F238E27FC236}">
                  <a16:creationId xmlns:a16="http://schemas.microsoft.com/office/drawing/2014/main" id="{753FC80E-42C6-470D-B2B1-B83C137A50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7" y="1643"/>
              <a:ext cx="1" cy="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28" name="Rectangle 82">
              <a:extLst>
                <a:ext uri="{FF2B5EF4-FFF2-40B4-BE49-F238E27FC236}">
                  <a16:creationId xmlns:a16="http://schemas.microsoft.com/office/drawing/2014/main" id="{554247E1-364F-462F-8F38-FE019D0BD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0" y="1743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29" name="Rectangle 83">
              <a:extLst>
                <a:ext uri="{FF2B5EF4-FFF2-40B4-BE49-F238E27FC236}">
                  <a16:creationId xmlns:a16="http://schemas.microsoft.com/office/drawing/2014/main" id="{2A5D3E22-EB8D-4A00-A060-1BBAA6FE8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8" y="3642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30" name="Line 84">
              <a:extLst>
                <a:ext uri="{FF2B5EF4-FFF2-40B4-BE49-F238E27FC236}">
                  <a16:creationId xmlns:a16="http://schemas.microsoft.com/office/drawing/2014/main" id="{6E934BDD-C56E-4606-8EA4-E0B606DD3A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0" y="3716"/>
              <a:ext cx="4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31" name="Rectangle 85">
              <a:extLst>
                <a:ext uri="{FF2B5EF4-FFF2-40B4-BE49-F238E27FC236}">
                  <a16:creationId xmlns:a16="http://schemas.microsoft.com/office/drawing/2014/main" id="{BADE16E4-A1AE-43BA-92DC-C4895B8A8B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8" y="3134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32" name="Line 86">
              <a:extLst>
                <a:ext uri="{FF2B5EF4-FFF2-40B4-BE49-F238E27FC236}">
                  <a16:creationId xmlns:a16="http://schemas.microsoft.com/office/drawing/2014/main" id="{71600E14-1F27-40DA-BC9B-812C467CB2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0" y="3207"/>
              <a:ext cx="4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33" name="Rectangle 87">
              <a:extLst>
                <a:ext uri="{FF2B5EF4-FFF2-40B4-BE49-F238E27FC236}">
                  <a16:creationId xmlns:a16="http://schemas.microsoft.com/office/drawing/2014/main" id="{552BED64-94D6-47AD-BB06-ACB3B0311D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8" y="2626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34" name="Line 88">
              <a:extLst>
                <a:ext uri="{FF2B5EF4-FFF2-40B4-BE49-F238E27FC236}">
                  <a16:creationId xmlns:a16="http://schemas.microsoft.com/office/drawing/2014/main" id="{A03BC0FB-C299-48A4-8F9B-1F27898AA5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0" y="2699"/>
              <a:ext cx="4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35" name="Rectangle 89">
              <a:extLst>
                <a:ext uri="{FF2B5EF4-FFF2-40B4-BE49-F238E27FC236}">
                  <a16:creationId xmlns:a16="http://schemas.microsoft.com/office/drawing/2014/main" id="{255D4BCE-4767-43EF-ACCD-1E7ECC292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8" y="2124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36" name="Line 90">
              <a:extLst>
                <a:ext uri="{FF2B5EF4-FFF2-40B4-BE49-F238E27FC236}">
                  <a16:creationId xmlns:a16="http://schemas.microsoft.com/office/drawing/2014/main" id="{8345E8FF-3AE6-4B0B-B501-FD470312C8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0" y="2198"/>
              <a:ext cx="4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37" name="Rectangle 91">
              <a:extLst>
                <a:ext uri="{FF2B5EF4-FFF2-40B4-BE49-F238E27FC236}">
                  <a16:creationId xmlns:a16="http://schemas.microsoft.com/office/drawing/2014/main" id="{583F6C37-36CA-4011-A67E-93FEB0C419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3" y="1108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38" name="Line 92">
              <a:extLst>
                <a:ext uri="{FF2B5EF4-FFF2-40B4-BE49-F238E27FC236}">
                  <a16:creationId xmlns:a16="http://schemas.microsoft.com/office/drawing/2014/main" id="{66408F43-F19F-4554-8918-17BB5DB948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0" y="1181"/>
              <a:ext cx="4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39" name="Rectangle 95">
              <a:extLst>
                <a:ext uri="{FF2B5EF4-FFF2-40B4-BE49-F238E27FC236}">
                  <a16:creationId xmlns:a16="http://schemas.microsoft.com/office/drawing/2014/main" id="{BDF62020-EDCF-4D61-B80B-FB3F4E89AF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" y="921"/>
              <a:ext cx="3185" cy="330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99">
            <a:extLst>
              <a:ext uri="{FF2B5EF4-FFF2-40B4-BE49-F238E27FC236}">
                <a16:creationId xmlns:a16="http://schemas.microsoft.com/office/drawing/2014/main" id="{C0315519-9F42-4102-B2B7-F60C2CE194C3}"/>
              </a:ext>
            </a:extLst>
          </p:cNvPr>
          <p:cNvGrpSpPr>
            <a:grpSpLocks/>
          </p:cNvGrpSpPr>
          <p:nvPr/>
        </p:nvGrpSpPr>
        <p:grpSpPr bwMode="auto">
          <a:xfrm>
            <a:off x="2390775" y="2190751"/>
            <a:ext cx="4394200" cy="4519613"/>
            <a:chOff x="835025" y="2182813"/>
            <a:chExt cx="4378326" cy="4543425"/>
          </a:xfrm>
        </p:grpSpPr>
        <p:sp>
          <p:nvSpPr>
            <p:cNvPr id="22551" name="Freeform 93">
              <a:extLst>
                <a:ext uri="{FF2B5EF4-FFF2-40B4-BE49-F238E27FC236}">
                  <a16:creationId xmlns:a16="http://schemas.microsoft.com/office/drawing/2014/main" id="{D7D4C009-70A6-4717-8682-02CE48B2AEAC}"/>
                </a:ext>
              </a:extLst>
            </p:cNvPr>
            <p:cNvSpPr>
              <a:spLocks/>
            </p:cNvSpPr>
            <p:nvPr/>
          </p:nvSpPr>
          <p:spPr bwMode="auto">
            <a:xfrm>
              <a:off x="835025" y="3829050"/>
              <a:ext cx="39688" cy="2897188"/>
            </a:xfrm>
            <a:custGeom>
              <a:avLst/>
              <a:gdLst>
                <a:gd name="T0" fmla="*/ 2147483646 w 8"/>
                <a:gd name="T1" fmla="*/ 0 h 273"/>
                <a:gd name="T2" fmla="*/ 2147483646 w 8"/>
                <a:gd name="T3" fmla="*/ 2147483646 h 273"/>
                <a:gd name="T4" fmla="*/ 2147483646 w 8"/>
                <a:gd name="T5" fmla="*/ 2147483646 h 273"/>
                <a:gd name="T6" fmla="*/ 2147483646 w 8"/>
                <a:gd name="T7" fmla="*/ 2147483646 h 273"/>
                <a:gd name="T8" fmla="*/ 2147483646 w 8"/>
                <a:gd name="T9" fmla="*/ 2147483646 h 273"/>
                <a:gd name="T10" fmla="*/ 2147483646 w 8"/>
                <a:gd name="T11" fmla="*/ 2147483646 h 273"/>
                <a:gd name="T12" fmla="*/ 2147483646 w 8"/>
                <a:gd name="T13" fmla="*/ 2147483646 h 273"/>
                <a:gd name="T14" fmla="*/ 2147483646 w 8"/>
                <a:gd name="T15" fmla="*/ 2147483646 h 273"/>
                <a:gd name="T16" fmla="*/ 2147483646 w 8"/>
                <a:gd name="T17" fmla="*/ 2147483646 h 273"/>
                <a:gd name="T18" fmla="*/ 0 w 8"/>
                <a:gd name="T19" fmla="*/ 2147483646 h 273"/>
                <a:gd name="T20" fmla="*/ 0 w 8"/>
                <a:gd name="T21" fmla="*/ 2147483646 h 273"/>
                <a:gd name="T22" fmla="*/ 0 w 8"/>
                <a:gd name="T23" fmla="*/ 2147483646 h 273"/>
                <a:gd name="T24" fmla="*/ 0 w 8"/>
                <a:gd name="T25" fmla="*/ 2147483646 h 273"/>
                <a:gd name="T26" fmla="*/ 0 w 8"/>
                <a:gd name="T27" fmla="*/ 2147483646 h 273"/>
                <a:gd name="T28" fmla="*/ 0 w 8"/>
                <a:gd name="T29" fmla="*/ 2147483646 h 273"/>
                <a:gd name="T30" fmla="*/ 0 w 8"/>
                <a:gd name="T31" fmla="*/ 2147483646 h 273"/>
                <a:gd name="T32" fmla="*/ 0 w 8"/>
                <a:gd name="T33" fmla="*/ 2147483646 h 273"/>
                <a:gd name="T34" fmla="*/ 0 w 8"/>
                <a:gd name="T35" fmla="*/ 2147483646 h 273"/>
                <a:gd name="T36" fmla="*/ 0 w 8"/>
                <a:gd name="T37" fmla="*/ 2147483646 h 273"/>
                <a:gd name="T38" fmla="*/ 0 w 8"/>
                <a:gd name="T39" fmla="*/ 2147483646 h 273"/>
                <a:gd name="T40" fmla="*/ 0 w 8"/>
                <a:gd name="T41" fmla="*/ 2147483646 h 273"/>
                <a:gd name="T42" fmla="*/ 0 w 8"/>
                <a:gd name="T43" fmla="*/ 2147483646 h 273"/>
                <a:gd name="T44" fmla="*/ 0 w 8"/>
                <a:gd name="T45" fmla="*/ 2147483646 h 273"/>
                <a:gd name="T46" fmla="*/ 0 w 8"/>
                <a:gd name="T47" fmla="*/ 2147483646 h 273"/>
                <a:gd name="T48" fmla="*/ 0 w 8"/>
                <a:gd name="T49" fmla="*/ 2147483646 h 27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8"/>
                <a:gd name="T76" fmla="*/ 0 h 273"/>
                <a:gd name="T77" fmla="*/ 8 w 8"/>
                <a:gd name="T78" fmla="*/ 273 h 273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8" h="273">
                  <a:moveTo>
                    <a:pt x="8" y="0"/>
                  </a:moveTo>
                  <a:lnTo>
                    <a:pt x="6" y="10"/>
                  </a:lnTo>
                  <a:lnTo>
                    <a:pt x="4" y="23"/>
                  </a:lnTo>
                  <a:lnTo>
                    <a:pt x="3" y="32"/>
                  </a:lnTo>
                  <a:lnTo>
                    <a:pt x="2" y="46"/>
                  </a:lnTo>
                  <a:lnTo>
                    <a:pt x="2" y="55"/>
                  </a:lnTo>
                  <a:lnTo>
                    <a:pt x="1" y="69"/>
                  </a:lnTo>
                  <a:lnTo>
                    <a:pt x="1" y="78"/>
                  </a:lnTo>
                  <a:lnTo>
                    <a:pt x="1" y="92"/>
                  </a:lnTo>
                  <a:lnTo>
                    <a:pt x="0" y="101"/>
                  </a:lnTo>
                  <a:lnTo>
                    <a:pt x="0" y="114"/>
                  </a:lnTo>
                  <a:lnTo>
                    <a:pt x="0" y="124"/>
                  </a:lnTo>
                  <a:lnTo>
                    <a:pt x="0" y="137"/>
                  </a:lnTo>
                  <a:lnTo>
                    <a:pt x="0" y="147"/>
                  </a:lnTo>
                  <a:lnTo>
                    <a:pt x="0" y="160"/>
                  </a:lnTo>
                  <a:lnTo>
                    <a:pt x="0" y="169"/>
                  </a:lnTo>
                  <a:lnTo>
                    <a:pt x="0" y="183"/>
                  </a:lnTo>
                  <a:lnTo>
                    <a:pt x="0" y="192"/>
                  </a:lnTo>
                  <a:lnTo>
                    <a:pt x="0" y="206"/>
                  </a:lnTo>
                  <a:lnTo>
                    <a:pt x="0" y="215"/>
                  </a:lnTo>
                  <a:lnTo>
                    <a:pt x="0" y="229"/>
                  </a:lnTo>
                  <a:lnTo>
                    <a:pt x="0" y="238"/>
                  </a:lnTo>
                  <a:lnTo>
                    <a:pt x="0" y="251"/>
                  </a:lnTo>
                  <a:lnTo>
                    <a:pt x="0" y="261"/>
                  </a:lnTo>
                  <a:lnTo>
                    <a:pt x="0" y="273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52" name="Freeform 94">
              <a:extLst>
                <a:ext uri="{FF2B5EF4-FFF2-40B4-BE49-F238E27FC236}">
                  <a16:creationId xmlns:a16="http://schemas.microsoft.com/office/drawing/2014/main" id="{16C21EFB-ABA5-4D67-B234-6AA97B2054EF}"/>
                </a:ext>
              </a:extLst>
            </p:cNvPr>
            <p:cNvSpPr>
              <a:spLocks/>
            </p:cNvSpPr>
            <p:nvPr/>
          </p:nvSpPr>
          <p:spPr bwMode="auto">
            <a:xfrm>
              <a:off x="874713" y="2182813"/>
              <a:ext cx="4338638" cy="1646238"/>
            </a:xfrm>
            <a:custGeom>
              <a:avLst/>
              <a:gdLst>
                <a:gd name="T0" fmla="*/ 2147483646 w 877"/>
                <a:gd name="T1" fmla="*/ 2147483646 h 155"/>
                <a:gd name="T2" fmla="*/ 2147483646 w 877"/>
                <a:gd name="T3" fmla="*/ 2147483646 h 155"/>
                <a:gd name="T4" fmla="*/ 2147483646 w 877"/>
                <a:gd name="T5" fmla="*/ 2147483646 h 155"/>
                <a:gd name="T6" fmla="*/ 2147483646 w 877"/>
                <a:gd name="T7" fmla="*/ 2147483646 h 155"/>
                <a:gd name="T8" fmla="*/ 2147483646 w 877"/>
                <a:gd name="T9" fmla="*/ 2147483646 h 155"/>
                <a:gd name="T10" fmla="*/ 2147483646 w 877"/>
                <a:gd name="T11" fmla="*/ 2147483646 h 155"/>
                <a:gd name="T12" fmla="*/ 2147483646 w 877"/>
                <a:gd name="T13" fmla="*/ 2147483646 h 155"/>
                <a:gd name="T14" fmla="*/ 2147483646 w 877"/>
                <a:gd name="T15" fmla="*/ 2147483646 h 155"/>
                <a:gd name="T16" fmla="*/ 2147483646 w 877"/>
                <a:gd name="T17" fmla="*/ 2147483646 h 155"/>
                <a:gd name="T18" fmla="*/ 2147483646 w 877"/>
                <a:gd name="T19" fmla="*/ 2147483646 h 155"/>
                <a:gd name="T20" fmla="*/ 2147483646 w 877"/>
                <a:gd name="T21" fmla="*/ 2147483646 h 155"/>
                <a:gd name="T22" fmla="*/ 2147483646 w 877"/>
                <a:gd name="T23" fmla="*/ 2147483646 h 155"/>
                <a:gd name="T24" fmla="*/ 2147483646 w 877"/>
                <a:gd name="T25" fmla="*/ 2147483646 h 155"/>
                <a:gd name="T26" fmla="*/ 2147483646 w 877"/>
                <a:gd name="T27" fmla="*/ 2147483646 h 155"/>
                <a:gd name="T28" fmla="*/ 2147483646 w 877"/>
                <a:gd name="T29" fmla="*/ 2147483646 h 155"/>
                <a:gd name="T30" fmla="*/ 2147483646 w 877"/>
                <a:gd name="T31" fmla="*/ 2147483646 h 155"/>
                <a:gd name="T32" fmla="*/ 2147483646 w 877"/>
                <a:gd name="T33" fmla="*/ 2147483646 h 155"/>
                <a:gd name="T34" fmla="*/ 2147483646 w 877"/>
                <a:gd name="T35" fmla="*/ 2147483646 h 155"/>
                <a:gd name="T36" fmla="*/ 2147483646 w 877"/>
                <a:gd name="T37" fmla="*/ 2147483646 h 155"/>
                <a:gd name="T38" fmla="*/ 2147483646 w 877"/>
                <a:gd name="T39" fmla="*/ 2147483646 h 155"/>
                <a:gd name="T40" fmla="*/ 2147483646 w 877"/>
                <a:gd name="T41" fmla="*/ 2147483646 h 155"/>
                <a:gd name="T42" fmla="*/ 2147483646 w 877"/>
                <a:gd name="T43" fmla="*/ 2147483646 h 155"/>
                <a:gd name="T44" fmla="*/ 2147483646 w 877"/>
                <a:gd name="T45" fmla="*/ 2147483646 h 155"/>
                <a:gd name="T46" fmla="*/ 2147483646 w 877"/>
                <a:gd name="T47" fmla="*/ 2147483646 h 155"/>
                <a:gd name="T48" fmla="*/ 2147483646 w 877"/>
                <a:gd name="T49" fmla="*/ 2147483646 h 155"/>
                <a:gd name="T50" fmla="*/ 2147483646 w 877"/>
                <a:gd name="T51" fmla="*/ 2147483646 h 155"/>
                <a:gd name="T52" fmla="*/ 2147483646 w 877"/>
                <a:gd name="T53" fmla="*/ 2147483646 h 155"/>
                <a:gd name="T54" fmla="*/ 2147483646 w 877"/>
                <a:gd name="T55" fmla="*/ 2147483646 h 155"/>
                <a:gd name="T56" fmla="*/ 2147483646 w 877"/>
                <a:gd name="T57" fmla="*/ 2147483646 h 155"/>
                <a:gd name="T58" fmla="*/ 2147483646 w 877"/>
                <a:gd name="T59" fmla="*/ 2147483646 h 155"/>
                <a:gd name="T60" fmla="*/ 2147483646 w 877"/>
                <a:gd name="T61" fmla="*/ 2147483646 h 155"/>
                <a:gd name="T62" fmla="*/ 2147483646 w 877"/>
                <a:gd name="T63" fmla="*/ 2147483646 h 155"/>
                <a:gd name="T64" fmla="*/ 2147483646 w 877"/>
                <a:gd name="T65" fmla="*/ 2147483646 h 155"/>
                <a:gd name="T66" fmla="*/ 2147483646 w 877"/>
                <a:gd name="T67" fmla="*/ 2147483646 h 155"/>
                <a:gd name="T68" fmla="*/ 2147483646 w 877"/>
                <a:gd name="T69" fmla="*/ 2147483646 h 155"/>
                <a:gd name="T70" fmla="*/ 2147483646 w 877"/>
                <a:gd name="T71" fmla="*/ 2147483646 h 155"/>
                <a:gd name="T72" fmla="*/ 2147483646 w 877"/>
                <a:gd name="T73" fmla="*/ 2147483646 h 155"/>
                <a:gd name="T74" fmla="*/ 2147483646 w 877"/>
                <a:gd name="T75" fmla="*/ 2147483646 h 155"/>
                <a:gd name="T76" fmla="*/ 2147483646 w 877"/>
                <a:gd name="T77" fmla="*/ 2147483646 h 155"/>
                <a:gd name="T78" fmla="*/ 2147483646 w 877"/>
                <a:gd name="T79" fmla="*/ 2147483646 h 155"/>
                <a:gd name="T80" fmla="*/ 2147483646 w 877"/>
                <a:gd name="T81" fmla="*/ 2147483646 h 155"/>
                <a:gd name="T82" fmla="*/ 2147483646 w 877"/>
                <a:gd name="T83" fmla="*/ 2147483646 h 155"/>
                <a:gd name="T84" fmla="*/ 2147483646 w 877"/>
                <a:gd name="T85" fmla="*/ 2147483646 h 155"/>
                <a:gd name="T86" fmla="*/ 2147483646 w 877"/>
                <a:gd name="T87" fmla="*/ 2147483646 h 155"/>
                <a:gd name="T88" fmla="*/ 2147483646 w 877"/>
                <a:gd name="T89" fmla="*/ 2147483646 h 155"/>
                <a:gd name="T90" fmla="*/ 2147483646 w 877"/>
                <a:gd name="T91" fmla="*/ 2147483646 h 155"/>
                <a:gd name="T92" fmla="*/ 2147483646 w 877"/>
                <a:gd name="T93" fmla="*/ 2147483646 h 155"/>
                <a:gd name="T94" fmla="*/ 2147483646 w 877"/>
                <a:gd name="T95" fmla="*/ 2147483646 h 155"/>
                <a:gd name="T96" fmla="*/ 2147483646 w 877"/>
                <a:gd name="T97" fmla="*/ 2147483646 h 155"/>
                <a:gd name="T98" fmla="*/ 2147483646 w 877"/>
                <a:gd name="T99" fmla="*/ 2147483646 h 155"/>
                <a:gd name="T100" fmla="*/ 2147483646 w 877"/>
                <a:gd name="T101" fmla="*/ 2147483646 h 155"/>
                <a:gd name="T102" fmla="*/ 2147483646 w 877"/>
                <a:gd name="T103" fmla="*/ 2147483646 h 155"/>
                <a:gd name="T104" fmla="*/ 2147483646 w 877"/>
                <a:gd name="T105" fmla="*/ 2147483646 h 155"/>
                <a:gd name="T106" fmla="*/ 2147483646 w 877"/>
                <a:gd name="T107" fmla="*/ 2147483646 h 155"/>
                <a:gd name="T108" fmla="*/ 2147483646 w 877"/>
                <a:gd name="T109" fmla="*/ 2147483646 h 155"/>
                <a:gd name="T110" fmla="*/ 2147483646 w 877"/>
                <a:gd name="T111" fmla="*/ 2147483646 h 155"/>
                <a:gd name="T112" fmla="*/ 2147483646 w 877"/>
                <a:gd name="T113" fmla="*/ 2147483646 h 155"/>
                <a:gd name="T114" fmla="*/ 2147483646 w 877"/>
                <a:gd name="T115" fmla="*/ 2147483646 h 155"/>
                <a:gd name="T116" fmla="*/ 2147483646 w 877"/>
                <a:gd name="T117" fmla="*/ 2147483646 h 155"/>
                <a:gd name="T118" fmla="*/ 2147483646 w 877"/>
                <a:gd name="T119" fmla="*/ 2147483646 h 155"/>
                <a:gd name="T120" fmla="*/ 2147483646 w 877"/>
                <a:gd name="T121" fmla="*/ 2147483646 h 155"/>
                <a:gd name="T122" fmla="*/ 2147483646 w 877"/>
                <a:gd name="T123" fmla="*/ 2147483646 h 15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877"/>
                <a:gd name="T187" fmla="*/ 0 h 155"/>
                <a:gd name="T188" fmla="*/ 877 w 877"/>
                <a:gd name="T189" fmla="*/ 155 h 15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877" h="155">
                  <a:moveTo>
                    <a:pt x="0" y="155"/>
                  </a:moveTo>
                  <a:lnTo>
                    <a:pt x="2" y="148"/>
                  </a:lnTo>
                  <a:lnTo>
                    <a:pt x="4" y="142"/>
                  </a:lnTo>
                  <a:lnTo>
                    <a:pt x="6" y="137"/>
                  </a:lnTo>
                  <a:lnTo>
                    <a:pt x="8" y="132"/>
                  </a:lnTo>
                  <a:lnTo>
                    <a:pt x="10" y="128"/>
                  </a:lnTo>
                  <a:lnTo>
                    <a:pt x="12" y="125"/>
                  </a:lnTo>
                  <a:lnTo>
                    <a:pt x="14" y="122"/>
                  </a:lnTo>
                  <a:lnTo>
                    <a:pt x="16" y="119"/>
                  </a:lnTo>
                  <a:lnTo>
                    <a:pt x="18" y="116"/>
                  </a:lnTo>
                  <a:lnTo>
                    <a:pt x="20" y="114"/>
                  </a:lnTo>
                  <a:lnTo>
                    <a:pt x="22" y="112"/>
                  </a:lnTo>
                  <a:lnTo>
                    <a:pt x="24" y="110"/>
                  </a:lnTo>
                  <a:lnTo>
                    <a:pt x="26" y="108"/>
                  </a:lnTo>
                  <a:lnTo>
                    <a:pt x="28" y="106"/>
                  </a:lnTo>
                  <a:lnTo>
                    <a:pt x="30" y="104"/>
                  </a:lnTo>
                  <a:lnTo>
                    <a:pt x="32" y="102"/>
                  </a:lnTo>
                  <a:lnTo>
                    <a:pt x="34" y="101"/>
                  </a:lnTo>
                  <a:lnTo>
                    <a:pt x="36" y="99"/>
                  </a:lnTo>
                  <a:lnTo>
                    <a:pt x="38" y="98"/>
                  </a:lnTo>
                  <a:lnTo>
                    <a:pt x="40" y="96"/>
                  </a:lnTo>
                  <a:lnTo>
                    <a:pt x="42" y="95"/>
                  </a:lnTo>
                  <a:lnTo>
                    <a:pt x="44" y="94"/>
                  </a:lnTo>
                  <a:lnTo>
                    <a:pt x="46" y="92"/>
                  </a:lnTo>
                  <a:lnTo>
                    <a:pt x="48" y="91"/>
                  </a:lnTo>
                  <a:lnTo>
                    <a:pt x="50" y="90"/>
                  </a:lnTo>
                  <a:lnTo>
                    <a:pt x="52" y="89"/>
                  </a:lnTo>
                  <a:lnTo>
                    <a:pt x="54" y="88"/>
                  </a:lnTo>
                  <a:lnTo>
                    <a:pt x="56" y="87"/>
                  </a:lnTo>
                  <a:lnTo>
                    <a:pt x="58" y="86"/>
                  </a:lnTo>
                  <a:lnTo>
                    <a:pt x="60" y="85"/>
                  </a:lnTo>
                  <a:lnTo>
                    <a:pt x="62" y="84"/>
                  </a:lnTo>
                  <a:lnTo>
                    <a:pt x="64" y="83"/>
                  </a:lnTo>
                  <a:lnTo>
                    <a:pt x="66" y="82"/>
                  </a:lnTo>
                  <a:lnTo>
                    <a:pt x="68" y="81"/>
                  </a:lnTo>
                  <a:lnTo>
                    <a:pt x="70" y="80"/>
                  </a:lnTo>
                  <a:lnTo>
                    <a:pt x="72" y="79"/>
                  </a:lnTo>
                  <a:lnTo>
                    <a:pt x="74" y="79"/>
                  </a:lnTo>
                  <a:lnTo>
                    <a:pt x="76" y="78"/>
                  </a:lnTo>
                  <a:lnTo>
                    <a:pt x="78" y="77"/>
                  </a:lnTo>
                  <a:lnTo>
                    <a:pt x="80" y="76"/>
                  </a:lnTo>
                  <a:lnTo>
                    <a:pt x="82" y="75"/>
                  </a:lnTo>
                  <a:lnTo>
                    <a:pt x="84" y="75"/>
                  </a:lnTo>
                  <a:lnTo>
                    <a:pt x="86" y="74"/>
                  </a:lnTo>
                  <a:lnTo>
                    <a:pt x="88" y="73"/>
                  </a:lnTo>
                  <a:lnTo>
                    <a:pt x="90" y="73"/>
                  </a:lnTo>
                  <a:lnTo>
                    <a:pt x="92" y="72"/>
                  </a:lnTo>
                  <a:lnTo>
                    <a:pt x="94" y="71"/>
                  </a:lnTo>
                  <a:lnTo>
                    <a:pt x="96" y="71"/>
                  </a:lnTo>
                  <a:lnTo>
                    <a:pt x="98" y="70"/>
                  </a:lnTo>
                  <a:lnTo>
                    <a:pt x="100" y="69"/>
                  </a:lnTo>
                  <a:lnTo>
                    <a:pt x="102" y="69"/>
                  </a:lnTo>
                  <a:lnTo>
                    <a:pt x="104" y="68"/>
                  </a:lnTo>
                  <a:lnTo>
                    <a:pt x="106" y="68"/>
                  </a:lnTo>
                  <a:lnTo>
                    <a:pt x="108" y="67"/>
                  </a:lnTo>
                  <a:lnTo>
                    <a:pt x="110" y="67"/>
                  </a:lnTo>
                  <a:lnTo>
                    <a:pt x="112" y="66"/>
                  </a:lnTo>
                  <a:lnTo>
                    <a:pt x="114" y="65"/>
                  </a:lnTo>
                  <a:lnTo>
                    <a:pt x="116" y="65"/>
                  </a:lnTo>
                  <a:lnTo>
                    <a:pt x="118" y="64"/>
                  </a:lnTo>
                  <a:lnTo>
                    <a:pt x="120" y="64"/>
                  </a:lnTo>
                  <a:lnTo>
                    <a:pt x="122" y="63"/>
                  </a:lnTo>
                  <a:lnTo>
                    <a:pt x="124" y="63"/>
                  </a:lnTo>
                  <a:lnTo>
                    <a:pt x="126" y="62"/>
                  </a:lnTo>
                  <a:lnTo>
                    <a:pt x="128" y="62"/>
                  </a:lnTo>
                  <a:lnTo>
                    <a:pt x="130" y="61"/>
                  </a:lnTo>
                  <a:lnTo>
                    <a:pt x="132" y="61"/>
                  </a:lnTo>
                  <a:lnTo>
                    <a:pt x="134" y="60"/>
                  </a:lnTo>
                  <a:lnTo>
                    <a:pt x="136" y="60"/>
                  </a:lnTo>
                  <a:lnTo>
                    <a:pt x="138" y="60"/>
                  </a:lnTo>
                  <a:lnTo>
                    <a:pt x="140" y="59"/>
                  </a:lnTo>
                  <a:lnTo>
                    <a:pt x="142" y="59"/>
                  </a:lnTo>
                  <a:lnTo>
                    <a:pt x="144" y="58"/>
                  </a:lnTo>
                  <a:lnTo>
                    <a:pt x="146" y="58"/>
                  </a:lnTo>
                  <a:lnTo>
                    <a:pt x="148" y="57"/>
                  </a:lnTo>
                  <a:lnTo>
                    <a:pt x="150" y="57"/>
                  </a:lnTo>
                  <a:lnTo>
                    <a:pt x="152" y="57"/>
                  </a:lnTo>
                  <a:lnTo>
                    <a:pt x="154" y="56"/>
                  </a:lnTo>
                  <a:lnTo>
                    <a:pt x="156" y="56"/>
                  </a:lnTo>
                  <a:lnTo>
                    <a:pt x="158" y="55"/>
                  </a:lnTo>
                  <a:lnTo>
                    <a:pt x="160" y="55"/>
                  </a:lnTo>
                  <a:lnTo>
                    <a:pt x="162" y="55"/>
                  </a:lnTo>
                  <a:lnTo>
                    <a:pt x="164" y="54"/>
                  </a:lnTo>
                  <a:lnTo>
                    <a:pt x="166" y="54"/>
                  </a:lnTo>
                  <a:lnTo>
                    <a:pt x="168" y="53"/>
                  </a:lnTo>
                  <a:lnTo>
                    <a:pt x="170" y="53"/>
                  </a:lnTo>
                  <a:lnTo>
                    <a:pt x="172" y="53"/>
                  </a:lnTo>
                  <a:lnTo>
                    <a:pt x="174" y="52"/>
                  </a:lnTo>
                  <a:lnTo>
                    <a:pt x="176" y="52"/>
                  </a:lnTo>
                  <a:lnTo>
                    <a:pt x="178" y="52"/>
                  </a:lnTo>
                  <a:lnTo>
                    <a:pt x="180" y="51"/>
                  </a:lnTo>
                  <a:lnTo>
                    <a:pt x="182" y="51"/>
                  </a:lnTo>
                  <a:lnTo>
                    <a:pt x="184" y="51"/>
                  </a:lnTo>
                  <a:lnTo>
                    <a:pt x="186" y="50"/>
                  </a:lnTo>
                  <a:lnTo>
                    <a:pt x="188" y="50"/>
                  </a:lnTo>
                  <a:lnTo>
                    <a:pt x="190" y="49"/>
                  </a:lnTo>
                  <a:lnTo>
                    <a:pt x="192" y="49"/>
                  </a:lnTo>
                  <a:lnTo>
                    <a:pt x="194" y="49"/>
                  </a:lnTo>
                  <a:lnTo>
                    <a:pt x="196" y="49"/>
                  </a:lnTo>
                  <a:lnTo>
                    <a:pt x="198" y="48"/>
                  </a:lnTo>
                  <a:lnTo>
                    <a:pt x="200" y="48"/>
                  </a:lnTo>
                  <a:lnTo>
                    <a:pt x="202" y="48"/>
                  </a:lnTo>
                  <a:lnTo>
                    <a:pt x="204" y="47"/>
                  </a:lnTo>
                  <a:lnTo>
                    <a:pt x="206" y="47"/>
                  </a:lnTo>
                  <a:lnTo>
                    <a:pt x="208" y="47"/>
                  </a:lnTo>
                  <a:lnTo>
                    <a:pt x="210" y="46"/>
                  </a:lnTo>
                  <a:lnTo>
                    <a:pt x="212" y="46"/>
                  </a:lnTo>
                  <a:lnTo>
                    <a:pt x="214" y="46"/>
                  </a:lnTo>
                  <a:lnTo>
                    <a:pt x="216" y="45"/>
                  </a:lnTo>
                  <a:lnTo>
                    <a:pt x="218" y="45"/>
                  </a:lnTo>
                  <a:lnTo>
                    <a:pt x="220" y="45"/>
                  </a:lnTo>
                  <a:lnTo>
                    <a:pt x="222" y="45"/>
                  </a:lnTo>
                  <a:lnTo>
                    <a:pt x="224" y="44"/>
                  </a:lnTo>
                  <a:lnTo>
                    <a:pt x="226" y="44"/>
                  </a:lnTo>
                  <a:lnTo>
                    <a:pt x="228" y="44"/>
                  </a:lnTo>
                  <a:lnTo>
                    <a:pt x="230" y="43"/>
                  </a:lnTo>
                  <a:lnTo>
                    <a:pt x="232" y="43"/>
                  </a:lnTo>
                  <a:lnTo>
                    <a:pt x="234" y="43"/>
                  </a:lnTo>
                  <a:lnTo>
                    <a:pt x="236" y="43"/>
                  </a:lnTo>
                  <a:lnTo>
                    <a:pt x="238" y="42"/>
                  </a:lnTo>
                  <a:lnTo>
                    <a:pt x="240" y="42"/>
                  </a:lnTo>
                  <a:lnTo>
                    <a:pt x="242" y="42"/>
                  </a:lnTo>
                  <a:lnTo>
                    <a:pt x="244" y="42"/>
                  </a:lnTo>
                  <a:lnTo>
                    <a:pt x="246" y="41"/>
                  </a:lnTo>
                  <a:lnTo>
                    <a:pt x="248" y="41"/>
                  </a:lnTo>
                  <a:lnTo>
                    <a:pt x="250" y="41"/>
                  </a:lnTo>
                  <a:lnTo>
                    <a:pt x="252" y="41"/>
                  </a:lnTo>
                  <a:lnTo>
                    <a:pt x="254" y="40"/>
                  </a:lnTo>
                  <a:lnTo>
                    <a:pt x="256" y="40"/>
                  </a:lnTo>
                  <a:lnTo>
                    <a:pt x="258" y="40"/>
                  </a:lnTo>
                  <a:lnTo>
                    <a:pt x="260" y="40"/>
                  </a:lnTo>
                  <a:lnTo>
                    <a:pt x="262" y="39"/>
                  </a:lnTo>
                  <a:lnTo>
                    <a:pt x="264" y="39"/>
                  </a:lnTo>
                  <a:lnTo>
                    <a:pt x="266" y="39"/>
                  </a:lnTo>
                  <a:lnTo>
                    <a:pt x="268" y="39"/>
                  </a:lnTo>
                  <a:lnTo>
                    <a:pt x="270" y="38"/>
                  </a:lnTo>
                  <a:lnTo>
                    <a:pt x="272" y="38"/>
                  </a:lnTo>
                  <a:lnTo>
                    <a:pt x="274" y="38"/>
                  </a:lnTo>
                  <a:lnTo>
                    <a:pt x="276" y="38"/>
                  </a:lnTo>
                  <a:lnTo>
                    <a:pt x="278" y="37"/>
                  </a:lnTo>
                  <a:lnTo>
                    <a:pt x="280" y="37"/>
                  </a:lnTo>
                  <a:lnTo>
                    <a:pt x="282" y="37"/>
                  </a:lnTo>
                  <a:lnTo>
                    <a:pt x="284" y="37"/>
                  </a:lnTo>
                  <a:lnTo>
                    <a:pt x="286" y="36"/>
                  </a:lnTo>
                  <a:lnTo>
                    <a:pt x="288" y="36"/>
                  </a:lnTo>
                  <a:lnTo>
                    <a:pt x="290" y="36"/>
                  </a:lnTo>
                  <a:lnTo>
                    <a:pt x="292" y="36"/>
                  </a:lnTo>
                  <a:lnTo>
                    <a:pt x="294" y="36"/>
                  </a:lnTo>
                  <a:lnTo>
                    <a:pt x="296" y="35"/>
                  </a:lnTo>
                  <a:lnTo>
                    <a:pt x="298" y="35"/>
                  </a:lnTo>
                  <a:lnTo>
                    <a:pt x="300" y="35"/>
                  </a:lnTo>
                  <a:lnTo>
                    <a:pt x="302" y="35"/>
                  </a:lnTo>
                  <a:lnTo>
                    <a:pt x="304" y="35"/>
                  </a:lnTo>
                  <a:lnTo>
                    <a:pt x="306" y="34"/>
                  </a:lnTo>
                  <a:lnTo>
                    <a:pt x="308" y="34"/>
                  </a:lnTo>
                  <a:lnTo>
                    <a:pt x="310" y="34"/>
                  </a:lnTo>
                  <a:lnTo>
                    <a:pt x="312" y="34"/>
                  </a:lnTo>
                  <a:lnTo>
                    <a:pt x="314" y="33"/>
                  </a:lnTo>
                  <a:lnTo>
                    <a:pt x="316" y="33"/>
                  </a:lnTo>
                  <a:lnTo>
                    <a:pt x="318" y="33"/>
                  </a:lnTo>
                  <a:lnTo>
                    <a:pt x="320" y="33"/>
                  </a:lnTo>
                  <a:lnTo>
                    <a:pt x="322" y="33"/>
                  </a:lnTo>
                  <a:lnTo>
                    <a:pt x="324" y="32"/>
                  </a:lnTo>
                  <a:lnTo>
                    <a:pt x="326" y="32"/>
                  </a:lnTo>
                  <a:lnTo>
                    <a:pt x="328" y="32"/>
                  </a:lnTo>
                  <a:lnTo>
                    <a:pt x="330" y="32"/>
                  </a:lnTo>
                  <a:lnTo>
                    <a:pt x="332" y="32"/>
                  </a:lnTo>
                  <a:lnTo>
                    <a:pt x="334" y="31"/>
                  </a:lnTo>
                  <a:lnTo>
                    <a:pt x="336" y="31"/>
                  </a:lnTo>
                  <a:lnTo>
                    <a:pt x="338" y="31"/>
                  </a:lnTo>
                  <a:lnTo>
                    <a:pt x="340" y="31"/>
                  </a:lnTo>
                  <a:lnTo>
                    <a:pt x="342" y="31"/>
                  </a:lnTo>
                  <a:lnTo>
                    <a:pt x="344" y="31"/>
                  </a:lnTo>
                  <a:lnTo>
                    <a:pt x="346" y="30"/>
                  </a:lnTo>
                  <a:lnTo>
                    <a:pt x="348" y="30"/>
                  </a:lnTo>
                  <a:lnTo>
                    <a:pt x="350" y="30"/>
                  </a:lnTo>
                  <a:lnTo>
                    <a:pt x="352" y="30"/>
                  </a:lnTo>
                  <a:lnTo>
                    <a:pt x="354" y="30"/>
                  </a:lnTo>
                  <a:lnTo>
                    <a:pt x="356" y="29"/>
                  </a:lnTo>
                  <a:lnTo>
                    <a:pt x="358" y="29"/>
                  </a:lnTo>
                  <a:lnTo>
                    <a:pt x="360" y="29"/>
                  </a:lnTo>
                  <a:lnTo>
                    <a:pt x="362" y="29"/>
                  </a:lnTo>
                  <a:lnTo>
                    <a:pt x="364" y="29"/>
                  </a:lnTo>
                  <a:lnTo>
                    <a:pt x="366" y="29"/>
                  </a:lnTo>
                  <a:lnTo>
                    <a:pt x="368" y="28"/>
                  </a:lnTo>
                  <a:lnTo>
                    <a:pt x="370" y="28"/>
                  </a:lnTo>
                  <a:lnTo>
                    <a:pt x="372" y="28"/>
                  </a:lnTo>
                  <a:lnTo>
                    <a:pt x="374" y="28"/>
                  </a:lnTo>
                  <a:lnTo>
                    <a:pt x="376" y="28"/>
                  </a:lnTo>
                  <a:lnTo>
                    <a:pt x="378" y="27"/>
                  </a:lnTo>
                  <a:lnTo>
                    <a:pt x="380" y="27"/>
                  </a:lnTo>
                  <a:lnTo>
                    <a:pt x="382" y="27"/>
                  </a:lnTo>
                  <a:lnTo>
                    <a:pt x="384" y="27"/>
                  </a:lnTo>
                  <a:lnTo>
                    <a:pt x="386" y="27"/>
                  </a:lnTo>
                  <a:lnTo>
                    <a:pt x="388" y="27"/>
                  </a:lnTo>
                  <a:lnTo>
                    <a:pt x="390" y="26"/>
                  </a:lnTo>
                  <a:lnTo>
                    <a:pt x="392" y="26"/>
                  </a:lnTo>
                  <a:lnTo>
                    <a:pt x="394" y="26"/>
                  </a:lnTo>
                  <a:lnTo>
                    <a:pt x="396" y="26"/>
                  </a:lnTo>
                  <a:lnTo>
                    <a:pt x="398" y="26"/>
                  </a:lnTo>
                  <a:lnTo>
                    <a:pt x="400" y="26"/>
                  </a:lnTo>
                  <a:lnTo>
                    <a:pt x="402" y="26"/>
                  </a:lnTo>
                  <a:lnTo>
                    <a:pt x="404" y="25"/>
                  </a:lnTo>
                  <a:lnTo>
                    <a:pt x="406" y="25"/>
                  </a:lnTo>
                  <a:lnTo>
                    <a:pt x="408" y="25"/>
                  </a:lnTo>
                  <a:lnTo>
                    <a:pt x="410" y="25"/>
                  </a:lnTo>
                  <a:lnTo>
                    <a:pt x="412" y="25"/>
                  </a:lnTo>
                  <a:lnTo>
                    <a:pt x="414" y="25"/>
                  </a:lnTo>
                  <a:lnTo>
                    <a:pt x="416" y="24"/>
                  </a:lnTo>
                  <a:lnTo>
                    <a:pt x="418" y="24"/>
                  </a:lnTo>
                  <a:lnTo>
                    <a:pt x="420" y="24"/>
                  </a:lnTo>
                  <a:lnTo>
                    <a:pt x="422" y="24"/>
                  </a:lnTo>
                  <a:lnTo>
                    <a:pt x="424" y="24"/>
                  </a:lnTo>
                  <a:lnTo>
                    <a:pt x="426" y="24"/>
                  </a:lnTo>
                  <a:lnTo>
                    <a:pt x="428" y="23"/>
                  </a:lnTo>
                  <a:lnTo>
                    <a:pt x="430" y="23"/>
                  </a:lnTo>
                  <a:lnTo>
                    <a:pt x="432" y="23"/>
                  </a:lnTo>
                  <a:lnTo>
                    <a:pt x="434" y="23"/>
                  </a:lnTo>
                  <a:lnTo>
                    <a:pt x="436" y="23"/>
                  </a:lnTo>
                  <a:lnTo>
                    <a:pt x="438" y="23"/>
                  </a:lnTo>
                  <a:lnTo>
                    <a:pt x="440" y="23"/>
                  </a:lnTo>
                  <a:lnTo>
                    <a:pt x="442" y="22"/>
                  </a:lnTo>
                  <a:lnTo>
                    <a:pt x="444" y="22"/>
                  </a:lnTo>
                  <a:lnTo>
                    <a:pt x="446" y="22"/>
                  </a:lnTo>
                  <a:lnTo>
                    <a:pt x="448" y="22"/>
                  </a:lnTo>
                  <a:lnTo>
                    <a:pt x="450" y="22"/>
                  </a:lnTo>
                  <a:lnTo>
                    <a:pt x="452" y="22"/>
                  </a:lnTo>
                  <a:lnTo>
                    <a:pt x="454" y="22"/>
                  </a:lnTo>
                  <a:lnTo>
                    <a:pt x="456" y="21"/>
                  </a:lnTo>
                  <a:lnTo>
                    <a:pt x="458" y="21"/>
                  </a:lnTo>
                  <a:lnTo>
                    <a:pt x="460" y="21"/>
                  </a:lnTo>
                  <a:lnTo>
                    <a:pt x="462" y="21"/>
                  </a:lnTo>
                  <a:lnTo>
                    <a:pt x="464" y="21"/>
                  </a:lnTo>
                  <a:lnTo>
                    <a:pt x="466" y="21"/>
                  </a:lnTo>
                  <a:lnTo>
                    <a:pt x="468" y="21"/>
                  </a:lnTo>
                  <a:lnTo>
                    <a:pt x="470" y="20"/>
                  </a:lnTo>
                  <a:lnTo>
                    <a:pt x="472" y="20"/>
                  </a:lnTo>
                  <a:lnTo>
                    <a:pt x="474" y="20"/>
                  </a:lnTo>
                  <a:lnTo>
                    <a:pt x="476" y="20"/>
                  </a:lnTo>
                  <a:lnTo>
                    <a:pt x="478" y="20"/>
                  </a:lnTo>
                  <a:lnTo>
                    <a:pt x="480" y="20"/>
                  </a:lnTo>
                  <a:lnTo>
                    <a:pt x="482" y="20"/>
                  </a:lnTo>
                  <a:lnTo>
                    <a:pt x="484" y="20"/>
                  </a:lnTo>
                  <a:lnTo>
                    <a:pt x="486" y="19"/>
                  </a:lnTo>
                  <a:lnTo>
                    <a:pt x="488" y="19"/>
                  </a:lnTo>
                  <a:lnTo>
                    <a:pt x="490" y="19"/>
                  </a:lnTo>
                  <a:lnTo>
                    <a:pt x="492" y="19"/>
                  </a:lnTo>
                  <a:lnTo>
                    <a:pt x="494" y="19"/>
                  </a:lnTo>
                  <a:lnTo>
                    <a:pt x="496" y="19"/>
                  </a:lnTo>
                  <a:lnTo>
                    <a:pt x="498" y="19"/>
                  </a:lnTo>
                  <a:lnTo>
                    <a:pt x="500" y="18"/>
                  </a:lnTo>
                  <a:lnTo>
                    <a:pt x="502" y="18"/>
                  </a:lnTo>
                  <a:lnTo>
                    <a:pt x="504" y="18"/>
                  </a:lnTo>
                  <a:lnTo>
                    <a:pt x="506" y="18"/>
                  </a:lnTo>
                  <a:lnTo>
                    <a:pt x="508" y="18"/>
                  </a:lnTo>
                  <a:lnTo>
                    <a:pt x="510" y="18"/>
                  </a:lnTo>
                  <a:lnTo>
                    <a:pt x="512" y="18"/>
                  </a:lnTo>
                  <a:lnTo>
                    <a:pt x="514" y="18"/>
                  </a:lnTo>
                  <a:lnTo>
                    <a:pt x="516" y="17"/>
                  </a:lnTo>
                  <a:lnTo>
                    <a:pt x="518" y="17"/>
                  </a:lnTo>
                  <a:lnTo>
                    <a:pt x="520" y="17"/>
                  </a:lnTo>
                  <a:lnTo>
                    <a:pt x="522" y="17"/>
                  </a:lnTo>
                  <a:lnTo>
                    <a:pt x="524" y="17"/>
                  </a:lnTo>
                  <a:lnTo>
                    <a:pt x="526" y="17"/>
                  </a:lnTo>
                  <a:lnTo>
                    <a:pt x="528" y="17"/>
                  </a:lnTo>
                  <a:lnTo>
                    <a:pt x="530" y="17"/>
                  </a:lnTo>
                  <a:lnTo>
                    <a:pt x="532" y="16"/>
                  </a:lnTo>
                  <a:lnTo>
                    <a:pt x="534" y="16"/>
                  </a:lnTo>
                  <a:lnTo>
                    <a:pt x="536" y="16"/>
                  </a:lnTo>
                  <a:lnTo>
                    <a:pt x="538" y="16"/>
                  </a:lnTo>
                  <a:lnTo>
                    <a:pt x="540" y="16"/>
                  </a:lnTo>
                  <a:lnTo>
                    <a:pt x="542" y="16"/>
                  </a:lnTo>
                  <a:lnTo>
                    <a:pt x="544" y="16"/>
                  </a:lnTo>
                  <a:lnTo>
                    <a:pt x="546" y="16"/>
                  </a:lnTo>
                  <a:lnTo>
                    <a:pt x="548" y="15"/>
                  </a:lnTo>
                  <a:lnTo>
                    <a:pt x="550" y="15"/>
                  </a:lnTo>
                  <a:lnTo>
                    <a:pt x="552" y="15"/>
                  </a:lnTo>
                  <a:lnTo>
                    <a:pt x="554" y="15"/>
                  </a:lnTo>
                  <a:lnTo>
                    <a:pt x="556" y="15"/>
                  </a:lnTo>
                  <a:lnTo>
                    <a:pt x="558" y="15"/>
                  </a:lnTo>
                  <a:lnTo>
                    <a:pt x="560" y="15"/>
                  </a:lnTo>
                  <a:lnTo>
                    <a:pt x="562" y="15"/>
                  </a:lnTo>
                  <a:lnTo>
                    <a:pt x="564" y="15"/>
                  </a:lnTo>
                  <a:lnTo>
                    <a:pt x="566" y="14"/>
                  </a:lnTo>
                  <a:lnTo>
                    <a:pt x="568" y="14"/>
                  </a:lnTo>
                  <a:lnTo>
                    <a:pt x="570" y="14"/>
                  </a:lnTo>
                  <a:lnTo>
                    <a:pt x="572" y="14"/>
                  </a:lnTo>
                  <a:lnTo>
                    <a:pt x="574" y="14"/>
                  </a:lnTo>
                  <a:lnTo>
                    <a:pt x="576" y="14"/>
                  </a:lnTo>
                  <a:lnTo>
                    <a:pt x="578" y="14"/>
                  </a:lnTo>
                  <a:lnTo>
                    <a:pt x="580" y="14"/>
                  </a:lnTo>
                  <a:lnTo>
                    <a:pt x="582" y="14"/>
                  </a:lnTo>
                  <a:lnTo>
                    <a:pt x="584" y="13"/>
                  </a:lnTo>
                  <a:lnTo>
                    <a:pt x="586" y="13"/>
                  </a:lnTo>
                  <a:lnTo>
                    <a:pt x="588" y="13"/>
                  </a:lnTo>
                  <a:lnTo>
                    <a:pt x="590" y="13"/>
                  </a:lnTo>
                  <a:lnTo>
                    <a:pt x="592" y="13"/>
                  </a:lnTo>
                  <a:lnTo>
                    <a:pt x="594" y="13"/>
                  </a:lnTo>
                  <a:lnTo>
                    <a:pt x="596" y="13"/>
                  </a:lnTo>
                  <a:lnTo>
                    <a:pt x="598" y="13"/>
                  </a:lnTo>
                  <a:lnTo>
                    <a:pt x="600" y="13"/>
                  </a:lnTo>
                  <a:lnTo>
                    <a:pt x="602" y="12"/>
                  </a:lnTo>
                  <a:lnTo>
                    <a:pt x="604" y="12"/>
                  </a:lnTo>
                  <a:lnTo>
                    <a:pt x="606" y="12"/>
                  </a:lnTo>
                  <a:lnTo>
                    <a:pt x="608" y="12"/>
                  </a:lnTo>
                  <a:lnTo>
                    <a:pt x="610" y="12"/>
                  </a:lnTo>
                  <a:lnTo>
                    <a:pt x="612" y="12"/>
                  </a:lnTo>
                  <a:lnTo>
                    <a:pt x="614" y="12"/>
                  </a:lnTo>
                  <a:lnTo>
                    <a:pt x="616" y="12"/>
                  </a:lnTo>
                  <a:lnTo>
                    <a:pt x="618" y="12"/>
                  </a:lnTo>
                  <a:lnTo>
                    <a:pt x="620" y="11"/>
                  </a:lnTo>
                  <a:lnTo>
                    <a:pt x="622" y="11"/>
                  </a:lnTo>
                  <a:lnTo>
                    <a:pt x="624" y="11"/>
                  </a:lnTo>
                  <a:lnTo>
                    <a:pt x="626" y="11"/>
                  </a:lnTo>
                  <a:lnTo>
                    <a:pt x="628" y="11"/>
                  </a:lnTo>
                  <a:lnTo>
                    <a:pt x="630" y="11"/>
                  </a:lnTo>
                  <a:lnTo>
                    <a:pt x="632" y="11"/>
                  </a:lnTo>
                  <a:lnTo>
                    <a:pt x="634" y="11"/>
                  </a:lnTo>
                  <a:lnTo>
                    <a:pt x="636" y="11"/>
                  </a:lnTo>
                  <a:lnTo>
                    <a:pt x="638" y="11"/>
                  </a:lnTo>
                  <a:lnTo>
                    <a:pt x="640" y="10"/>
                  </a:lnTo>
                  <a:lnTo>
                    <a:pt x="642" y="10"/>
                  </a:lnTo>
                  <a:lnTo>
                    <a:pt x="644" y="10"/>
                  </a:lnTo>
                  <a:lnTo>
                    <a:pt x="646" y="10"/>
                  </a:lnTo>
                  <a:lnTo>
                    <a:pt x="648" y="10"/>
                  </a:lnTo>
                  <a:lnTo>
                    <a:pt x="650" y="10"/>
                  </a:lnTo>
                  <a:lnTo>
                    <a:pt x="652" y="10"/>
                  </a:lnTo>
                  <a:lnTo>
                    <a:pt x="654" y="10"/>
                  </a:lnTo>
                  <a:lnTo>
                    <a:pt x="656" y="10"/>
                  </a:lnTo>
                  <a:lnTo>
                    <a:pt x="658" y="10"/>
                  </a:lnTo>
                  <a:lnTo>
                    <a:pt x="660" y="9"/>
                  </a:lnTo>
                  <a:lnTo>
                    <a:pt x="662" y="9"/>
                  </a:lnTo>
                  <a:lnTo>
                    <a:pt x="664" y="9"/>
                  </a:lnTo>
                  <a:lnTo>
                    <a:pt x="666" y="9"/>
                  </a:lnTo>
                  <a:lnTo>
                    <a:pt x="668" y="9"/>
                  </a:lnTo>
                  <a:lnTo>
                    <a:pt x="670" y="9"/>
                  </a:lnTo>
                  <a:lnTo>
                    <a:pt x="672" y="9"/>
                  </a:lnTo>
                  <a:lnTo>
                    <a:pt x="674" y="9"/>
                  </a:lnTo>
                  <a:lnTo>
                    <a:pt x="676" y="9"/>
                  </a:lnTo>
                  <a:lnTo>
                    <a:pt x="678" y="9"/>
                  </a:lnTo>
                  <a:lnTo>
                    <a:pt x="680" y="8"/>
                  </a:lnTo>
                  <a:lnTo>
                    <a:pt x="682" y="8"/>
                  </a:lnTo>
                  <a:lnTo>
                    <a:pt x="684" y="8"/>
                  </a:lnTo>
                  <a:lnTo>
                    <a:pt x="686" y="8"/>
                  </a:lnTo>
                  <a:lnTo>
                    <a:pt x="688" y="8"/>
                  </a:lnTo>
                  <a:lnTo>
                    <a:pt x="690" y="8"/>
                  </a:lnTo>
                  <a:lnTo>
                    <a:pt x="692" y="8"/>
                  </a:lnTo>
                  <a:lnTo>
                    <a:pt x="694" y="8"/>
                  </a:lnTo>
                  <a:lnTo>
                    <a:pt x="696" y="8"/>
                  </a:lnTo>
                  <a:lnTo>
                    <a:pt x="698" y="8"/>
                  </a:lnTo>
                  <a:lnTo>
                    <a:pt x="700" y="8"/>
                  </a:lnTo>
                  <a:lnTo>
                    <a:pt x="702" y="7"/>
                  </a:lnTo>
                  <a:lnTo>
                    <a:pt x="704" y="7"/>
                  </a:lnTo>
                  <a:lnTo>
                    <a:pt x="706" y="7"/>
                  </a:lnTo>
                  <a:lnTo>
                    <a:pt x="708" y="7"/>
                  </a:lnTo>
                  <a:lnTo>
                    <a:pt x="710" y="7"/>
                  </a:lnTo>
                  <a:lnTo>
                    <a:pt x="712" y="7"/>
                  </a:lnTo>
                  <a:lnTo>
                    <a:pt x="714" y="7"/>
                  </a:lnTo>
                  <a:lnTo>
                    <a:pt x="716" y="7"/>
                  </a:lnTo>
                  <a:lnTo>
                    <a:pt x="718" y="7"/>
                  </a:lnTo>
                  <a:lnTo>
                    <a:pt x="720" y="7"/>
                  </a:lnTo>
                  <a:lnTo>
                    <a:pt x="722" y="7"/>
                  </a:lnTo>
                  <a:lnTo>
                    <a:pt x="724" y="6"/>
                  </a:lnTo>
                  <a:lnTo>
                    <a:pt x="726" y="6"/>
                  </a:lnTo>
                  <a:lnTo>
                    <a:pt x="728" y="6"/>
                  </a:lnTo>
                  <a:lnTo>
                    <a:pt x="730" y="6"/>
                  </a:lnTo>
                  <a:lnTo>
                    <a:pt x="732" y="6"/>
                  </a:lnTo>
                  <a:lnTo>
                    <a:pt x="734" y="6"/>
                  </a:lnTo>
                  <a:lnTo>
                    <a:pt x="736" y="6"/>
                  </a:lnTo>
                  <a:lnTo>
                    <a:pt x="738" y="6"/>
                  </a:lnTo>
                  <a:lnTo>
                    <a:pt x="740" y="6"/>
                  </a:lnTo>
                  <a:lnTo>
                    <a:pt x="742" y="6"/>
                  </a:lnTo>
                  <a:lnTo>
                    <a:pt x="744" y="6"/>
                  </a:lnTo>
                  <a:lnTo>
                    <a:pt x="746" y="5"/>
                  </a:lnTo>
                  <a:lnTo>
                    <a:pt x="748" y="5"/>
                  </a:lnTo>
                  <a:lnTo>
                    <a:pt x="750" y="5"/>
                  </a:lnTo>
                  <a:lnTo>
                    <a:pt x="752" y="5"/>
                  </a:lnTo>
                  <a:lnTo>
                    <a:pt x="754" y="5"/>
                  </a:lnTo>
                  <a:lnTo>
                    <a:pt x="756" y="5"/>
                  </a:lnTo>
                  <a:lnTo>
                    <a:pt x="758" y="5"/>
                  </a:lnTo>
                  <a:lnTo>
                    <a:pt x="760" y="5"/>
                  </a:lnTo>
                  <a:lnTo>
                    <a:pt x="762" y="5"/>
                  </a:lnTo>
                  <a:lnTo>
                    <a:pt x="764" y="5"/>
                  </a:lnTo>
                  <a:lnTo>
                    <a:pt x="766" y="5"/>
                  </a:lnTo>
                  <a:lnTo>
                    <a:pt x="768" y="4"/>
                  </a:lnTo>
                  <a:lnTo>
                    <a:pt x="770" y="4"/>
                  </a:lnTo>
                  <a:lnTo>
                    <a:pt x="772" y="4"/>
                  </a:lnTo>
                  <a:lnTo>
                    <a:pt x="774" y="4"/>
                  </a:lnTo>
                  <a:lnTo>
                    <a:pt x="776" y="4"/>
                  </a:lnTo>
                  <a:lnTo>
                    <a:pt x="778" y="4"/>
                  </a:lnTo>
                  <a:lnTo>
                    <a:pt x="780" y="4"/>
                  </a:lnTo>
                  <a:lnTo>
                    <a:pt x="782" y="4"/>
                  </a:lnTo>
                  <a:lnTo>
                    <a:pt x="784" y="4"/>
                  </a:lnTo>
                  <a:lnTo>
                    <a:pt x="786" y="4"/>
                  </a:lnTo>
                  <a:lnTo>
                    <a:pt x="788" y="4"/>
                  </a:lnTo>
                  <a:lnTo>
                    <a:pt x="790" y="4"/>
                  </a:lnTo>
                  <a:lnTo>
                    <a:pt x="792" y="3"/>
                  </a:lnTo>
                  <a:lnTo>
                    <a:pt x="794" y="3"/>
                  </a:lnTo>
                  <a:lnTo>
                    <a:pt x="796" y="3"/>
                  </a:lnTo>
                  <a:lnTo>
                    <a:pt x="798" y="3"/>
                  </a:lnTo>
                  <a:lnTo>
                    <a:pt x="800" y="3"/>
                  </a:lnTo>
                  <a:lnTo>
                    <a:pt x="802" y="3"/>
                  </a:lnTo>
                  <a:lnTo>
                    <a:pt x="804" y="3"/>
                  </a:lnTo>
                  <a:lnTo>
                    <a:pt x="806" y="3"/>
                  </a:lnTo>
                  <a:lnTo>
                    <a:pt x="808" y="3"/>
                  </a:lnTo>
                  <a:lnTo>
                    <a:pt x="810" y="3"/>
                  </a:lnTo>
                  <a:lnTo>
                    <a:pt x="812" y="3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2"/>
                  </a:lnTo>
                  <a:lnTo>
                    <a:pt x="820" y="2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2"/>
                  </a:lnTo>
                  <a:lnTo>
                    <a:pt x="834" y="2"/>
                  </a:lnTo>
                  <a:lnTo>
                    <a:pt x="836" y="2"/>
                  </a:lnTo>
                  <a:lnTo>
                    <a:pt x="838" y="2"/>
                  </a:lnTo>
                  <a:lnTo>
                    <a:pt x="840" y="2"/>
                  </a:lnTo>
                  <a:lnTo>
                    <a:pt x="842" y="1"/>
                  </a:lnTo>
                  <a:lnTo>
                    <a:pt x="844" y="1"/>
                  </a:lnTo>
                  <a:lnTo>
                    <a:pt x="846" y="1"/>
                  </a:lnTo>
                  <a:lnTo>
                    <a:pt x="848" y="1"/>
                  </a:lnTo>
                  <a:lnTo>
                    <a:pt x="850" y="1"/>
                  </a:lnTo>
                  <a:lnTo>
                    <a:pt x="852" y="1"/>
                  </a:lnTo>
                  <a:lnTo>
                    <a:pt x="854" y="1"/>
                  </a:lnTo>
                  <a:lnTo>
                    <a:pt x="856" y="1"/>
                  </a:lnTo>
                  <a:lnTo>
                    <a:pt x="858" y="1"/>
                  </a:lnTo>
                  <a:lnTo>
                    <a:pt x="860" y="1"/>
                  </a:lnTo>
                  <a:lnTo>
                    <a:pt x="862" y="1"/>
                  </a:lnTo>
                  <a:lnTo>
                    <a:pt x="864" y="1"/>
                  </a:lnTo>
                  <a:lnTo>
                    <a:pt x="866" y="1"/>
                  </a:lnTo>
                  <a:lnTo>
                    <a:pt x="868" y="1"/>
                  </a:lnTo>
                  <a:lnTo>
                    <a:pt x="870" y="0"/>
                  </a:lnTo>
                  <a:lnTo>
                    <a:pt x="872" y="0"/>
                  </a:lnTo>
                  <a:lnTo>
                    <a:pt x="874" y="0"/>
                  </a:lnTo>
                  <a:lnTo>
                    <a:pt x="876" y="0"/>
                  </a:lnTo>
                  <a:lnTo>
                    <a:pt x="877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01" name="TextBox 163">
            <a:extLst>
              <a:ext uri="{FF2B5EF4-FFF2-40B4-BE49-F238E27FC236}">
                <a16:creationId xmlns:a16="http://schemas.microsoft.com/office/drawing/2014/main" id="{1BD383F0-EFA5-4908-9242-4B62B7AE2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2614" y="1073151"/>
            <a:ext cx="8477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latin typeface="Arial" panose="020B0604020202020204" pitchFamily="34" charset="0"/>
              </a:rPr>
              <a:t>V.A.: </a:t>
            </a:r>
          </a:p>
        </p:txBody>
      </p:sp>
      <p:graphicFrame>
        <p:nvGraphicFramePr>
          <p:cNvPr id="102" name="Object 161">
            <a:extLst>
              <a:ext uri="{FF2B5EF4-FFF2-40B4-BE49-F238E27FC236}">
                <a16:creationId xmlns:a16="http://schemas.microsoft.com/office/drawing/2014/main" id="{DD8E1F0F-8EF3-45DF-A869-6B4454B5E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716838"/>
              </p:ext>
            </p:extLst>
          </p:nvPr>
        </p:nvGraphicFramePr>
        <p:xfrm>
          <a:off x="7743825" y="1089025"/>
          <a:ext cx="13843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177480" progId="Equation.DSMT4">
                  <p:embed/>
                </p:oleObj>
              </mc:Choice>
              <mc:Fallback>
                <p:oleObj name="Equation" r:id="rId6" imgW="596880" imgH="177480" progId="Equation.DSMT4">
                  <p:embed/>
                  <p:pic>
                    <p:nvPicPr>
                      <p:cNvPr id="102" name="Object 161">
                        <a:extLst>
                          <a:ext uri="{FF2B5EF4-FFF2-40B4-BE49-F238E27FC236}">
                            <a16:creationId xmlns:a16="http://schemas.microsoft.com/office/drawing/2014/main" id="{DD8E1F0F-8EF3-45DF-A869-6B4454B5E9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825" y="1089025"/>
                        <a:ext cx="13843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4">
            <a:extLst>
              <a:ext uri="{FF2B5EF4-FFF2-40B4-BE49-F238E27FC236}">
                <a16:creationId xmlns:a16="http://schemas.microsoft.com/office/drawing/2014/main" id="{5F2C44D9-4F84-45C2-8DD8-3C14574E77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87768"/>
              </p:ext>
            </p:extLst>
          </p:nvPr>
        </p:nvGraphicFramePr>
        <p:xfrm>
          <a:off x="8264526" y="1493838"/>
          <a:ext cx="10906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177480" progId="Equation.DSMT4">
                  <p:embed/>
                </p:oleObj>
              </mc:Choice>
              <mc:Fallback>
                <p:oleObj name="Equation" r:id="rId8" imgW="469800" imgH="177480" progId="Equation.DSMT4">
                  <p:embed/>
                  <p:pic>
                    <p:nvPicPr>
                      <p:cNvPr id="103" name="Object 4">
                        <a:extLst>
                          <a:ext uri="{FF2B5EF4-FFF2-40B4-BE49-F238E27FC236}">
                            <a16:creationId xmlns:a16="http://schemas.microsoft.com/office/drawing/2014/main" id="{5F2C44D9-4F84-45C2-8DD8-3C14574E77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526" y="1493838"/>
                        <a:ext cx="10906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0FD579E7-9B96-4736-A1F3-3934CCB7D150}"/>
              </a:ext>
            </a:extLst>
          </p:cNvPr>
          <p:cNvCxnSpPr/>
          <p:nvPr/>
        </p:nvCxnSpPr>
        <p:spPr>
          <a:xfrm rot="5400000">
            <a:off x="-344488" y="4195128"/>
            <a:ext cx="5391150" cy="15875"/>
          </a:xfrm>
          <a:prstGeom prst="line">
            <a:avLst/>
          </a:prstGeom>
          <a:ln w="412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60">
            <a:extLst>
              <a:ext uri="{FF2B5EF4-FFF2-40B4-BE49-F238E27FC236}">
                <a16:creationId xmlns:a16="http://schemas.microsoft.com/office/drawing/2014/main" id="{500AE5B1-4F01-4E3E-9B86-EB3C2B9113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2763" y="2074863"/>
            <a:ext cx="8445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latin typeface="Arial" panose="020B0604020202020204" pitchFamily="34" charset="0"/>
              </a:rPr>
              <a:t>X-int:</a:t>
            </a:r>
          </a:p>
        </p:txBody>
      </p:sp>
      <p:graphicFrame>
        <p:nvGraphicFramePr>
          <p:cNvPr id="107" name="Object 160">
            <a:extLst>
              <a:ext uri="{FF2B5EF4-FFF2-40B4-BE49-F238E27FC236}">
                <a16:creationId xmlns:a16="http://schemas.microsoft.com/office/drawing/2014/main" id="{28832476-18FC-4C2F-B443-B5D14A114F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2875" y="2097088"/>
          <a:ext cx="22431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6755" imgH="253890" progId="Equation.DSMT4">
                  <p:embed/>
                </p:oleObj>
              </mc:Choice>
              <mc:Fallback>
                <p:oleObj name="Equation" r:id="rId10" imgW="1256755" imgH="253890" progId="Equation.DSMT4">
                  <p:embed/>
                  <p:pic>
                    <p:nvPicPr>
                      <p:cNvPr id="107" name="Object 160">
                        <a:extLst>
                          <a:ext uri="{FF2B5EF4-FFF2-40B4-BE49-F238E27FC236}">
                            <a16:creationId xmlns:a16="http://schemas.microsoft.com/office/drawing/2014/main" id="{28832476-18FC-4C2F-B443-B5D14A114F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75" y="2097088"/>
                        <a:ext cx="224313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6">
            <a:extLst>
              <a:ext uri="{FF2B5EF4-FFF2-40B4-BE49-F238E27FC236}">
                <a16:creationId xmlns:a16="http://schemas.microsoft.com/office/drawing/2014/main" id="{202FF557-5968-49AF-BA30-A0B9A09FC9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9200" y="2538413"/>
          <a:ext cx="19256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79032" imgH="317362" progId="Equation.DSMT4">
                  <p:embed/>
                </p:oleObj>
              </mc:Choice>
              <mc:Fallback>
                <p:oleObj name="Equation" r:id="rId12" imgW="1079032" imgH="317362" progId="Equation.DSMT4">
                  <p:embed/>
                  <p:pic>
                    <p:nvPicPr>
                      <p:cNvPr id="108" name="Object 6">
                        <a:extLst>
                          <a:ext uri="{FF2B5EF4-FFF2-40B4-BE49-F238E27FC236}">
                            <a16:creationId xmlns:a16="http://schemas.microsoft.com/office/drawing/2014/main" id="{202FF557-5968-49AF-BA30-A0B9A09FC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2538413"/>
                        <a:ext cx="19256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7">
            <a:extLst>
              <a:ext uri="{FF2B5EF4-FFF2-40B4-BE49-F238E27FC236}">
                <a16:creationId xmlns:a16="http://schemas.microsoft.com/office/drawing/2014/main" id="{A28DBEA2-88F0-4DE3-89E4-919952B555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1226" y="3198814"/>
          <a:ext cx="15859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8614" imgH="177723" progId="Equation.DSMT4">
                  <p:embed/>
                </p:oleObj>
              </mc:Choice>
              <mc:Fallback>
                <p:oleObj name="Equation" r:id="rId14" imgW="888614" imgH="177723" progId="Equation.DSMT4">
                  <p:embed/>
                  <p:pic>
                    <p:nvPicPr>
                      <p:cNvPr id="109" name="Object 7">
                        <a:extLst>
                          <a:ext uri="{FF2B5EF4-FFF2-40B4-BE49-F238E27FC236}">
                            <a16:creationId xmlns:a16="http://schemas.microsoft.com/office/drawing/2014/main" id="{A28DBEA2-88F0-4DE3-89E4-919952B555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6" y="3198814"/>
                        <a:ext cx="158591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8">
            <a:extLst>
              <a:ext uri="{FF2B5EF4-FFF2-40B4-BE49-F238E27FC236}">
                <a16:creationId xmlns:a16="http://schemas.microsoft.com/office/drawing/2014/main" id="{BD88893A-63DE-4104-AF90-8DCADC424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4376" y="3575051"/>
          <a:ext cx="14890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516" imgH="177646" progId="Equation.DSMT4">
                  <p:embed/>
                </p:oleObj>
              </mc:Choice>
              <mc:Fallback>
                <p:oleObj name="Equation" r:id="rId16" imgW="672516" imgH="177646" progId="Equation.DSMT4">
                  <p:embed/>
                  <p:pic>
                    <p:nvPicPr>
                      <p:cNvPr id="110" name="Object 8">
                        <a:extLst>
                          <a:ext uri="{FF2B5EF4-FFF2-40B4-BE49-F238E27FC236}">
                            <a16:creationId xmlns:a16="http://schemas.microsoft.com/office/drawing/2014/main" id="{BD88893A-63DE-4104-AF90-8DCADC424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6" y="3575051"/>
                        <a:ext cx="14890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Oval 110">
            <a:extLst>
              <a:ext uri="{FF2B5EF4-FFF2-40B4-BE49-F238E27FC236}">
                <a16:creationId xmlns:a16="http://schemas.microsoft.com/office/drawing/2014/main" id="{B1D5083A-A9F0-4558-9678-819512C5ED41}"/>
              </a:ext>
            </a:extLst>
          </p:cNvPr>
          <p:cNvSpPr/>
          <p:nvPr/>
        </p:nvSpPr>
        <p:spPr>
          <a:xfrm>
            <a:off x="3416301" y="2601913"/>
            <a:ext cx="125413" cy="1254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12" name="Object 9">
            <a:extLst>
              <a:ext uri="{FF2B5EF4-FFF2-40B4-BE49-F238E27FC236}">
                <a16:creationId xmlns:a16="http://schemas.microsoft.com/office/drawing/2014/main" id="{C0EDBBD2-EC58-40B7-916F-3AF84A987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5150" y="4175126"/>
          <a:ext cx="12080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863" imgH="228501" progId="Equation.DSMT4">
                  <p:embed/>
                </p:oleObj>
              </mc:Choice>
              <mc:Fallback>
                <p:oleObj name="Equation" r:id="rId18" imgW="545863" imgH="228501" progId="Equation.DSMT4">
                  <p:embed/>
                  <p:pic>
                    <p:nvPicPr>
                      <p:cNvPr id="112" name="Object 9">
                        <a:extLst>
                          <a:ext uri="{FF2B5EF4-FFF2-40B4-BE49-F238E27FC236}">
                            <a16:creationId xmlns:a16="http://schemas.microsoft.com/office/drawing/2014/main" id="{C0EDBBD2-EC58-40B7-916F-3AF84A9874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4175126"/>
                        <a:ext cx="12080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0">
            <a:extLst>
              <a:ext uri="{FF2B5EF4-FFF2-40B4-BE49-F238E27FC236}">
                <a16:creationId xmlns:a16="http://schemas.microsoft.com/office/drawing/2014/main" id="{8F39EDB1-A0F5-4E80-BC61-1B82E52383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9489" y="4614864"/>
          <a:ext cx="2251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17115" imgH="253890" progId="Equation.DSMT4">
                  <p:embed/>
                </p:oleObj>
              </mc:Choice>
              <mc:Fallback>
                <p:oleObj name="Equation" r:id="rId20" imgW="1117115" imgH="253890" progId="Equation.DSMT4">
                  <p:embed/>
                  <p:pic>
                    <p:nvPicPr>
                      <p:cNvPr id="113" name="Object 10">
                        <a:extLst>
                          <a:ext uri="{FF2B5EF4-FFF2-40B4-BE49-F238E27FC236}">
                            <a16:creationId xmlns:a16="http://schemas.microsoft.com/office/drawing/2014/main" id="{8F39EDB1-A0F5-4E80-BC61-1B82E52383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489" y="4614864"/>
                        <a:ext cx="2251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">
            <a:extLst>
              <a:ext uri="{FF2B5EF4-FFF2-40B4-BE49-F238E27FC236}">
                <a16:creationId xmlns:a16="http://schemas.microsoft.com/office/drawing/2014/main" id="{86081209-53D6-4DA0-9BF8-A15BD20142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6314" y="5132389"/>
          <a:ext cx="12017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96641" imgH="203112" progId="Equation.DSMT4">
                  <p:embed/>
                </p:oleObj>
              </mc:Choice>
              <mc:Fallback>
                <p:oleObj name="Equation" r:id="rId22" imgW="596641" imgH="203112" progId="Equation.DSMT4">
                  <p:embed/>
                  <p:pic>
                    <p:nvPicPr>
                      <p:cNvPr id="114" name="Object 11">
                        <a:extLst>
                          <a:ext uri="{FF2B5EF4-FFF2-40B4-BE49-F238E27FC236}">
                            <a16:creationId xmlns:a16="http://schemas.microsoft.com/office/drawing/2014/main" id="{86081209-53D6-4DA0-9BF8-A15BD20142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314" y="5132389"/>
                        <a:ext cx="12017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2">
            <a:extLst>
              <a:ext uri="{FF2B5EF4-FFF2-40B4-BE49-F238E27FC236}">
                <a16:creationId xmlns:a16="http://schemas.microsoft.com/office/drawing/2014/main" id="{A759DFE6-7AD3-4E84-9623-183E0ACE3D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3925" y="5059363"/>
          <a:ext cx="67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8501" imgH="165028" progId="Equation.DSMT4">
                  <p:embed/>
                </p:oleObj>
              </mc:Choice>
              <mc:Fallback>
                <p:oleObj name="Equation" r:id="rId24" imgW="228501" imgH="165028" progId="Equation.DSMT4">
                  <p:embed/>
                  <p:pic>
                    <p:nvPicPr>
                      <p:cNvPr id="115" name="Object 12">
                        <a:extLst>
                          <a:ext uri="{FF2B5EF4-FFF2-40B4-BE49-F238E27FC236}">
                            <a16:creationId xmlns:a16="http://schemas.microsoft.com/office/drawing/2014/main" id="{A759DFE6-7AD3-4E84-9623-183E0ACE3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25" y="5059363"/>
                        <a:ext cx="67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Oval 115">
            <a:extLst>
              <a:ext uri="{FF2B5EF4-FFF2-40B4-BE49-F238E27FC236}">
                <a16:creationId xmlns:a16="http://schemas.microsoft.com/office/drawing/2014/main" id="{497798A9-4AB3-43D1-8B40-72879F65425D}"/>
              </a:ext>
            </a:extLst>
          </p:cNvPr>
          <p:cNvSpPr/>
          <p:nvPr/>
        </p:nvSpPr>
        <p:spPr>
          <a:xfrm>
            <a:off x="5681663" y="2201863"/>
            <a:ext cx="125412" cy="127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61CF277D-F175-41D6-AED6-18ADD3F386AF}"/>
              </a:ext>
            </a:extLst>
          </p:cNvPr>
          <p:cNvSpPr txBox="1"/>
          <p:nvPr/>
        </p:nvSpPr>
        <p:spPr>
          <a:xfrm>
            <a:off x="6869114" y="5627689"/>
            <a:ext cx="2663825" cy="739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100" dirty="0">
                <a:solidFill>
                  <a:srgbClr val="FF0000"/>
                </a:solidFill>
                <a:latin typeface="+mn-lt"/>
              </a:rPr>
              <a:t>Base is 10, so graph</a:t>
            </a:r>
          </a:p>
          <a:p>
            <a:pPr eaLnBrk="1" hangingPunct="1">
              <a:defRPr/>
            </a:pPr>
            <a:r>
              <a:rPr lang="en-CA" sz="2100" dirty="0">
                <a:solidFill>
                  <a:srgbClr val="FF0000"/>
                </a:solidFill>
                <a:latin typeface="+mn-lt"/>
              </a:rPr>
              <a:t>will open UP!</a:t>
            </a:r>
          </a:p>
        </p:txBody>
      </p:sp>
      <p:sp>
        <p:nvSpPr>
          <p:cNvPr id="22550" name="Text Box 5">
            <a:extLst>
              <a:ext uri="{FF2B5EF4-FFF2-40B4-BE49-F238E27FC236}">
                <a16:creationId xmlns:a16="http://schemas.microsoft.com/office/drawing/2014/main" id="{DEF83FA1-C1B3-4F51-9EAE-60689E070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6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18" name="Content Placeholder 2">
            <a:extLst>
              <a:ext uri="{FF2B5EF4-FFF2-40B4-BE49-F238E27FC236}">
                <a16:creationId xmlns:a16="http://schemas.microsoft.com/office/drawing/2014/main" id="{DDA2954B-D35E-446D-BE0C-0E86E86C817E}"/>
              </a:ext>
            </a:extLst>
          </p:cNvPr>
          <p:cNvSpPr txBox="1">
            <a:spLocks/>
          </p:cNvSpPr>
          <p:nvPr/>
        </p:nvSpPr>
        <p:spPr bwMode="auto">
          <a:xfrm>
            <a:off x="274320" y="590275"/>
            <a:ext cx="9229169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dirty="0" err="1"/>
              <a:t>i</a:t>
            </a:r>
            <a:r>
              <a:rPr lang="en-CA" altLang="en-US" dirty="0"/>
              <a:t>) Find the </a:t>
            </a:r>
            <a:r>
              <a:rPr lang="en-CA" altLang="en-US" dirty="0" err="1"/>
              <a:t>eqn</a:t>
            </a:r>
            <a:r>
              <a:rPr lang="en-CA" altLang="en-US" dirty="0"/>
              <a:t> of the VA</a:t>
            </a:r>
          </a:p>
          <a:p>
            <a:pPr>
              <a:buFont typeface="Wingdings" panose="05000000000000000000" pitchFamily="2" charset="2"/>
              <a:buNone/>
            </a:pPr>
            <a:r>
              <a:rPr lang="en-CA" altLang="en-US" dirty="0"/>
              <a:t>ii) Indicate the domain and range</a:t>
            </a:r>
          </a:p>
        </p:txBody>
      </p:sp>
      <p:graphicFrame>
        <p:nvGraphicFramePr>
          <p:cNvPr id="119" name="Object 91">
            <a:extLst>
              <a:ext uri="{FF2B5EF4-FFF2-40B4-BE49-F238E27FC236}">
                <a16:creationId xmlns:a16="http://schemas.microsoft.com/office/drawing/2014/main" id="{A55FF2B5-943A-4DD3-8D0B-FD800F9A7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762143"/>
              </p:ext>
            </p:extLst>
          </p:nvPr>
        </p:nvGraphicFramePr>
        <p:xfrm>
          <a:off x="3641725" y="5530850"/>
          <a:ext cx="16129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85800" imgH="177480" progId="Equation.DSMT4">
                  <p:embed/>
                </p:oleObj>
              </mc:Choice>
              <mc:Fallback>
                <p:oleObj name="Equation" r:id="rId27" imgW="685800" imgH="177480" progId="Equation.DSMT4">
                  <p:embed/>
                  <p:pic>
                    <p:nvPicPr>
                      <p:cNvPr id="119" name="Object 91">
                        <a:extLst>
                          <a:ext uri="{FF2B5EF4-FFF2-40B4-BE49-F238E27FC236}">
                            <a16:creationId xmlns:a16="http://schemas.microsoft.com/office/drawing/2014/main" id="{A55FF2B5-943A-4DD3-8D0B-FD800F9A72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5530850"/>
                        <a:ext cx="1612900" cy="414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91">
            <a:extLst>
              <a:ext uri="{FF2B5EF4-FFF2-40B4-BE49-F238E27FC236}">
                <a16:creationId xmlns:a16="http://schemas.microsoft.com/office/drawing/2014/main" id="{098A045D-4272-4F92-BC34-C874978C7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226248"/>
              </p:ext>
            </p:extLst>
          </p:nvPr>
        </p:nvGraphicFramePr>
        <p:xfrm>
          <a:off x="5110163" y="5540376"/>
          <a:ext cx="14652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22080" imgH="203040" progId="Equation.DSMT4">
                  <p:embed/>
                </p:oleObj>
              </mc:Choice>
              <mc:Fallback>
                <p:oleObj name="Equation" r:id="rId29" imgW="622080" imgH="203040" progId="Equation.DSMT4">
                  <p:embed/>
                  <p:pic>
                    <p:nvPicPr>
                      <p:cNvPr id="120" name="Object 91">
                        <a:extLst>
                          <a:ext uri="{FF2B5EF4-FFF2-40B4-BE49-F238E27FC236}">
                            <a16:creationId xmlns:a16="http://schemas.microsoft.com/office/drawing/2014/main" id="{098A045D-4272-4F92-BC34-C874978C76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5540376"/>
                        <a:ext cx="1465262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06" grpId="0"/>
      <p:bldP spid="111" grpId="0" animBg="1"/>
      <p:bldP spid="116" grpId="0" animBg="1"/>
      <p:bldP spid="1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65B456-FB3A-4956-9A98-2AB5CAAFF21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36880" y="266350"/>
            <a:ext cx="9627113" cy="2487009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Graph the following functions:</a:t>
            </a:r>
          </a:p>
          <a:p>
            <a:pPr marL="0" indent="0">
              <a:buNone/>
            </a:pPr>
            <a:r>
              <a:rPr lang="en-CA" dirty="0" err="1"/>
              <a:t>i</a:t>
            </a:r>
            <a:r>
              <a:rPr lang="en-CA" dirty="0"/>
              <a:t>) State the equations of the Vertical asymptotes</a:t>
            </a:r>
          </a:p>
          <a:p>
            <a:pPr marL="0" indent="0">
              <a:buNone/>
            </a:pPr>
            <a:r>
              <a:rPr lang="en-CA" dirty="0"/>
              <a:t>ii) Find the coordinates of the “x” intercept</a:t>
            </a:r>
          </a:p>
          <a:p>
            <a:pPr marL="0" indent="0">
              <a:buNone/>
            </a:pPr>
            <a:r>
              <a:rPr lang="en-CA" dirty="0"/>
              <a:t>iii) Find the domain and Range: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7905B99C-1FC7-4BE6-B7A3-A9567E734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633803"/>
              </p:ext>
            </p:extLst>
          </p:nvPr>
        </p:nvGraphicFramePr>
        <p:xfrm>
          <a:off x="200364" y="2226629"/>
          <a:ext cx="4197011" cy="62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253800" progId="Equation.DSMT4">
                  <p:embed/>
                </p:oleObj>
              </mc:Choice>
              <mc:Fallback>
                <p:oleObj name="Equation" r:id="rId4" imgW="1701720" imgH="2538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7905B99C-1FC7-4BE6-B7A3-A9567E7347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64" y="2226629"/>
                        <a:ext cx="4197011" cy="628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136919A-CA84-44EB-B06D-F812F72EC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006022"/>
              </p:ext>
            </p:extLst>
          </p:nvPr>
        </p:nvGraphicFramePr>
        <p:xfrm>
          <a:off x="6077861" y="2233294"/>
          <a:ext cx="4650464" cy="71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253800" progId="Equation.DSMT4">
                  <p:embed/>
                </p:oleObj>
              </mc:Choice>
              <mc:Fallback>
                <p:oleObj name="Equation" r:id="rId6" imgW="16509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136919A-CA84-44EB-B06D-F812F72EC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7861" y="2233294"/>
                        <a:ext cx="4650464" cy="715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9934344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ontent Placeholder 2">
            <a:extLst>
              <a:ext uri="{FF2B5EF4-FFF2-40B4-BE49-F238E27FC236}">
                <a16:creationId xmlns:a16="http://schemas.microsoft.com/office/drawing/2014/main" id="{BE1BE03C-259D-4DD9-9B1C-35D6A74B6AD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8911" y="244476"/>
            <a:ext cx="3059113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dirty="0"/>
              <a:t>Ex: Graph</a:t>
            </a:r>
          </a:p>
        </p:txBody>
      </p:sp>
      <p:graphicFrame>
        <p:nvGraphicFramePr>
          <p:cNvPr id="14339" name="Object 2">
            <a:extLst>
              <a:ext uri="{FF2B5EF4-FFF2-40B4-BE49-F238E27FC236}">
                <a16:creationId xmlns:a16="http://schemas.microsoft.com/office/drawing/2014/main" id="{5F94433E-7B36-494B-A28E-A0C70C8C0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272667"/>
              </p:ext>
            </p:extLst>
          </p:nvPr>
        </p:nvGraphicFramePr>
        <p:xfrm>
          <a:off x="1750062" y="245727"/>
          <a:ext cx="29352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253800" progId="Equation.DSMT4">
                  <p:embed/>
                </p:oleObj>
              </mc:Choice>
              <mc:Fallback>
                <p:oleObj name="Equation" r:id="rId4" imgW="1523880" imgH="253800" progId="Equation.DSMT4">
                  <p:embed/>
                  <p:pic>
                    <p:nvPicPr>
                      <p:cNvPr id="14339" name="Object 2">
                        <a:extLst>
                          <a:ext uri="{FF2B5EF4-FFF2-40B4-BE49-F238E27FC236}">
                            <a16:creationId xmlns:a16="http://schemas.microsoft.com/office/drawing/2014/main" id="{5F94433E-7B36-494B-A28E-A0C70C8C00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062" y="245727"/>
                        <a:ext cx="293528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8" name="Group 14">
            <a:extLst>
              <a:ext uri="{FF2B5EF4-FFF2-40B4-BE49-F238E27FC236}">
                <a16:creationId xmlns:a16="http://schemas.microsoft.com/office/drawing/2014/main" id="{90BA7766-9557-4681-B1AD-5ADECBCE937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62611" y="999173"/>
            <a:ext cx="4733925" cy="5657850"/>
            <a:chOff x="156" y="623"/>
            <a:chExt cx="2982" cy="3564"/>
          </a:xfrm>
        </p:grpSpPr>
        <p:sp>
          <p:nvSpPr>
            <p:cNvPr id="14377" name="AutoShape 13">
              <a:extLst>
                <a:ext uri="{FF2B5EF4-FFF2-40B4-BE49-F238E27FC236}">
                  <a16:creationId xmlns:a16="http://schemas.microsoft.com/office/drawing/2014/main" id="{DD176C8D-C65C-4D66-B92D-23172B9C0D7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56" y="629"/>
              <a:ext cx="2982" cy="3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8" name="Rectangle 15">
              <a:extLst>
                <a:ext uri="{FF2B5EF4-FFF2-40B4-BE49-F238E27FC236}">
                  <a16:creationId xmlns:a16="http://schemas.microsoft.com/office/drawing/2014/main" id="{CAA07DDB-A9EE-4484-AEDE-209579D379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" y="635"/>
              <a:ext cx="2976" cy="3546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14379" name="Line 16">
              <a:extLst>
                <a:ext uri="{FF2B5EF4-FFF2-40B4-BE49-F238E27FC236}">
                  <a16:creationId xmlns:a16="http://schemas.microsoft.com/office/drawing/2014/main" id="{7FF8CF12-D7A3-477B-B1C6-E04FF1BCE6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0" name="Line 17">
              <a:extLst>
                <a:ext uri="{FF2B5EF4-FFF2-40B4-BE49-F238E27FC236}">
                  <a16:creationId xmlns:a16="http://schemas.microsoft.com/office/drawing/2014/main" id="{BD599B71-B667-456C-B218-D8F0FF307E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0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1" name="Line 18">
              <a:extLst>
                <a:ext uri="{FF2B5EF4-FFF2-40B4-BE49-F238E27FC236}">
                  <a16:creationId xmlns:a16="http://schemas.microsoft.com/office/drawing/2014/main" id="{BA6B69AE-EB7E-466B-A81F-64BBAA6F28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2" name="Line 19">
              <a:extLst>
                <a:ext uri="{FF2B5EF4-FFF2-40B4-BE49-F238E27FC236}">
                  <a16:creationId xmlns:a16="http://schemas.microsoft.com/office/drawing/2014/main" id="{C612ABB8-220C-46DE-B262-FC4A58C0ED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9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3" name="Line 20">
              <a:extLst>
                <a:ext uri="{FF2B5EF4-FFF2-40B4-BE49-F238E27FC236}">
                  <a16:creationId xmlns:a16="http://schemas.microsoft.com/office/drawing/2014/main" id="{123CE7DF-6429-41FF-96EB-47E2C1E8EB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4" name="Line 21">
              <a:extLst>
                <a:ext uri="{FF2B5EF4-FFF2-40B4-BE49-F238E27FC236}">
                  <a16:creationId xmlns:a16="http://schemas.microsoft.com/office/drawing/2014/main" id="{21778A0A-C476-4796-8C6C-06F8E790C8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5" name="Line 22">
              <a:extLst>
                <a:ext uri="{FF2B5EF4-FFF2-40B4-BE49-F238E27FC236}">
                  <a16:creationId xmlns:a16="http://schemas.microsoft.com/office/drawing/2014/main" id="{641E831D-FC35-42B1-8559-FA2F18E028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3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6" name="Line 23">
              <a:extLst>
                <a:ext uri="{FF2B5EF4-FFF2-40B4-BE49-F238E27FC236}">
                  <a16:creationId xmlns:a16="http://schemas.microsoft.com/office/drawing/2014/main" id="{73F09004-B78F-48AC-9205-2DAFA05E84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6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7" name="Line 24">
              <a:extLst>
                <a:ext uri="{FF2B5EF4-FFF2-40B4-BE49-F238E27FC236}">
                  <a16:creationId xmlns:a16="http://schemas.microsoft.com/office/drawing/2014/main" id="{029E1C83-D508-48AA-B0F1-82ECF20BF4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2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8" name="Line 25">
              <a:extLst>
                <a:ext uri="{FF2B5EF4-FFF2-40B4-BE49-F238E27FC236}">
                  <a16:creationId xmlns:a16="http://schemas.microsoft.com/office/drawing/2014/main" id="{6B42CC2A-49EA-40E1-8763-7C9A6A8B12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9" name="Line 26">
              <a:extLst>
                <a:ext uri="{FF2B5EF4-FFF2-40B4-BE49-F238E27FC236}">
                  <a16:creationId xmlns:a16="http://schemas.microsoft.com/office/drawing/2014/main" id="{B21E3699-79DA-465A-9C06-7FDFE82E1D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0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0" name="Line 27">
              <a:extLst>
                <a:ext uri="{FF2B5EF4-FFF2-40B4-BE49-F238E27FC236}">
                  <a16:creationId xmlns:a16="http://schemas.microsoft.com/office/drawing/2014/main" id="{31405207-B089-4E5F-9684-2B2CB6F73E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3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1" name="Line 28">
              <a:extLst>
                <a:ext uri="{FF2B5EF4-FFF2-40B4-BE49-F238E27FC236}">
                  <a16:creationId xmlns:a16="http://schemas.microsoft.com/office/drawing/2014/main" id="{8D851765-79D9-4EEC-BE77-82C183C8D1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99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2" name="Line 29">
              <a:extLst>
                <a:ext uri="{FF2B5EF4-FFF2-40B4-BE49-F238E27FC236}">
                  <a16:creationId xmlns:a16="http://schemas.microsoft.com/office/drawing/2014/main" id="{90CBD66F-5E4F-4BA3-BAC8-B46E4B2948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1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3" name="Line 30">
              <a:extLst>
                <a:ext uri="{FF2B5EF4-FFF2-40B4-BE49-F238E27FC236}">
                  <a16:creationId xmlns:a16="http://schemas.microsoft.com/office/drawing/2014/main" id="{9C320313-3767-46B5-83DF-C894B06D4D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4" name="Line 31">
              <a:extLst>
                <a:ext uri="{FF2B5EF4-FFF2-40B4-BE49-F238E27FC236}">
                  <a16:creationId xmlns:a16="http://schemas.microsoft.com/office/drawing/2014/main" id="{3413B8C1-F18B-4A24-87D2-785668BCA8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0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5" name="Line 32">
              <a:extLst>
                <a:ext uri="{FF2B5EF4-FFF2-40B4-BE49-F238E27FC236}">
                  <a16:creationId xmlns:a16="http://schemas.microsoft.com/office/drawing/2014/main" id="{341F3E19-44ED-4A08-BF91-D05EF370BE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6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6" name="Line 33">
              <a:extLst>
                <a:ext uri="{FF2B5EF4-FFF2-40B4-BE49-F238E27FC236}">
                  <a16:creationId xmlns:a16="http://schemas.microsoft.com/office/drawing/2014/main" id="{DB9AB86A-D6DB-4677-8A40-9DEE375DDB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8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7" name="Line 34">
              <a:extLst>
                <a:ext uri="{FF2B5EF4-FFF2-40B4-BE49-F238E27FC236}">
                  <a16:creationId xmlns:a16="http://schemas.microsoft.com/office/drawing/2014/main" id="{B936564E-B7A1-4C5B-8BC1-2885EC6215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3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8" name="Line 35">
              <a:extLst>
                <a:ext uri="{FF2B5EF4-FFF2-40B4-BE49-F238E27FC236}">
                  <a16:creationId xmlns:a16="http://schemas.microsoft.com/office/drawing/2014/main" id="{12420DE2-459F-4FD7-ABE3-33D379CC5D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6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9" name="Line 36">
              <a:extLst>
                <a:ext uri="{FF2B5EF4-FFF2-40B4-BE49-F238E27FC236}">
                  <a16:creationId xmlns:a16="http://schemas.microsoft.com/office/drawing/2014/main" id="{8C57C651-2B49-479C-80A6-37E79CCE0C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0" name="Line 37">
              <a:extLst>
                <a:ext uri="{FF2B5EF4-FFF2-40B4-BE49-F238E27FC236}">
                  <a16:creationId xmlns:a16="http://schemas.microsoft.com/office/drawing/2014/main" id="{EAC68A30-DD84-41A4-BB96-2AA0A53CF2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1" name="Line 38">
              <a:extLst>
                <a:ext uri="{FF2B5EF4-FFF2-40B4-BE49-F238E27FC236}">
                  <a16:creationId xmlns:a16="http://schemas.microsoft.com/office/drawing/2014/main" id="{F159A773-FD51-4401-AE04-9C1E1507F1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0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2" name="Line 39">
              <a:extLst>
                <a:ext uri="{FF2B5EF4-FFF2-40B4-BE49-F238E27FC236}">
                  <a16:creationId xmlns:a16="http://schemas.microsoft.com/office/drawing/2014/main" id="{E6EA5673-58EC-49BF-9749-2967234076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3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3" name="Line 40">
              <a:extLst>
                <a:ext uri="{FF2B5EF4-FFF2-40B4-BE49-F238E27FC236}">
                  <a16:creationId xmlns:a16="http://schemas.microsoft.com/office/drawing/2014/main" id="{69AE0F24-0518-427C-BC06-4C6D8D0B51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8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4" name="Line 41">
              <a:extLst>
                <a:ext uri="{FF2B5EF4-FFF2-40B4-BE49-F238E27FC236}">
                  <a16:creationId xmlns:a16="http://schemas.microsoft.com/office/drawing/2014/main" id="{00E5A2D9-083F-4B0B-8DB9-91AC5E39B6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1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5" name="Line 42">
              <a:extLst>
                <a:ext uri="{FF2B5EF4-FFF2-40B4-BE49-F238E27FC236}">
                  <a16:creationId xmlns:a16="http://schemas.microsoft.com/office/drawing/2014/main" id="{D0FB182C-26BA-49CE-8940-306681DA50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6" name="Line 43">
              <a:extLst>
                <a:ext uri="{FF2B5EF4-FFF2-40B4-BE49-F238E27FC236}">
                  <a16:creationId xmlns:a16="http://schemas.microsoft.com/office/drawing/2014/main" id="{84547384-2D66-4865-ADA8-B37C7ECEB2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0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7" name="Line 44">
              <a:extLst>
                <a:ext uri="{FF2B5EF4-FFF2-40B4-BE49-F238E27FC236}">
                  <a16:creationId xmlns:a16="http://schemas.microsoft.com/office/drawing/2014/main" id="{F08F0030-E03F-41A8-B3CD-116188A2CA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5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8" name="Line 45">
              <a:extLst>
                <a:ext uri="{FF2B5EF4-FFF2-40B4-BE49-F238E27FC236}">
                  <a16:creationId xmlns:a16="http://schemas.microsoft.com/office/drawing/2014/main" id="{E5A8BCA4-6EC7-483C-9E04-89D5FA4CCD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8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9" name="Line 46">
              <a:extLst>
                <a:ext uri="{FF2B5EF4-FFF2-40B4-BE49-F238E27FC236}">
                  <a16:creationId xmlns:a16="http://schemas.microsoft.com/office/drawing/2014/main" id="{04CE020F-60C6-4F30-AB59-DD0FE7DC46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0" name="Line 47">
              <a:extLst>
                <a:ext uri="{FF2B5EF4-FFF2-40B4-BE49-F238E27FC236}">
                  <a16:creationId xmlns:a16="http://schemas.microsoft.com/office/drawing/2014/main" id="{739ED656-E5BB-40FB-92D1-44B13FE43C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1" name="Line 48">
              <a:extLst>
                <a:ext uri="{FF2B5EF4-FFF2-40B4-BE49-F238E27FC236}">
                  <a16:creationId xmlns:a16="http://schemas.microsoft.com/office/drawing/2014/main" id="{BC6FDB3F-9AAD-435E-A1A1-0DD6D59B54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2" name="Line 49">
              <a:extLst>
                <a:ext uri="{FF2B5EF4-FFF2-40B4-BE49-F238E27FC236}">
                  <a16:creationId xmlns:a16="http://schemas.microsoft.com/office/drawing/2014/main" id="{D85285EF-07E8-4BB5-9C21-69E5058C7B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5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3" name="Line 50">
              <a:extLst>
                <a:ext uri="{FF2B5EF4-FFF2-40B4-BE49-F238E27FC236}">
                  <a16:creationId xmlns:a16="http://schemas.microsoft.com/office/drawing/2014/main" id="{814E855A-51A5-4C71-814C-6C2125ACAF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1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4" name="Line 51">
              <a:extLst>
                <a:ext uri="{FF2B5EF4-FFF2-40B4-BE49-F238E27FC236}">
                  <a16:creationId xmlns:a16="http://schemas.microsoft.com/office/drawing/2014/main" id="{0A27422C-42D9-42D7-896F-165725D7FC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5" name="Line 52">
              <a:extLst>
                <a:ext uri="{FF2B5EF4-FFF2-40B4-BE49-F238E27FC236}">
                  <a16:creationId xmlns:a16="http://schemas.microsoft.com/office/drawing/2014/main" id="{7A34BAC6-988F-440C-B193-98D32D6628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403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6" name="Line 53">
              <a:extLst>
                <a:ext uri="{FF2B5EF4-FFF2-40B4-BE49-F238E27FC236}">
                  <a16:creationId xmlns:a16="http://schemas.microsoft.com/office/drawing/2014/main" id="{2912514D-6E27-4311-A9FE-81D4293080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403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7" name="Line 54">
              <a:extLst>
                <a:ext uri="{FF2B5EF4-FFF2-40B4-BE49-F238E27FC236}">
                  <a16:creationId xmlns:a16="http://schemas.microsoft.com/office/drawing/2014/main" id="{C2FAFCF5-CAF0-4BB9-A2C4-6D9A41B60A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88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8" name="Line 55">
              <a:extLst>
                <a:ext uri="{FF2B5EF4-FFF2-40B4-BE49-F238E27FC236}">
                  <a16:creationId xmlns:a16="http://schemas.microsoft.com/office/drawing/2014/main" id="{6A021359-F558-4FE0-B6A9-F71A92A02B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88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9" name="Line 56">
              <a:extLst>
                <a:ext uri="{FF2B5EF4-FFF2-40B4-BE49-F238E27FC236}">
                  <a16:creationId xmlns:a16="http://schemas.microsoft.com/office/drawing/2014/main" id="{AF33745B-145F-4CEE-B793-81EF4D2A10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73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0" name="Line 57">
              <a:extLst>
                <a:ext uri="{FF2B5EF4-FFF2-40B4-BE49-F238E27FC236}">
                  <a16:creationId xmlns:a16="http://schemas.microsoft.com/office/drawing/2014/main" id="{CA9873D3-37B7-4B84-9A61-B3EF51F682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73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1" name="Line 58">
              <a:extLst>
                <a:ext uri="{FF2B5EF4-FFF2-40B4-BE49-F238E27FC236}">
                  <a16:creationId xmlns:a16="http://schemas.microsoft.com/office/drawing/2014/main" id="{DFC9C643-2F67-4A47-81C3-94E4B74063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58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2" name="Line 59">
              <a:extLst>
                <a:ext uri="{FF2B5EF4-FFF2-40B4-BE49-F238E27FC236}">
                  <a16:creationId xmlns:a16="http://schemas.microsoft.com/office/drawing/2014/main" id="{2BB11891-6539-434F-A0CE-2D61A2873C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59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3" name="Line 60">
              <a:extLst>
                <a:ext uri="{FF2B5EF4-FFF2-40B4-BE49-F238E27FC236}">
                  <a16:creationId xmlns:a16="http://schemas.microsoft.com/office/drawing/2014/main" id="{C77CC55F-99AD-4606-93D5-8DAB746D4E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43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4" name="Line 61">
              <a:extLst>
                <a:ext uri="{FF2B5EF4-FFF2-40B4-BE49-F238E27FC236}">
                  <a16:creationId xmlns:a16="http://schemas.microsoft.com/office/drawing/2014/main" id="{9F6F9018-DB2F-45C9-B3CD-8E7FE2E687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44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5" name="Line 62">
              <a:extLst>
                <a:ext uri="{FF2B5EF4-FFF2-40B4-BE49-F238E27FC236}">
                  <a16:creationId xmlns:a16="http://schemas.microsoft.com/office/drawing/2014/main" id="{6682CD74-CB61-490A-AA7C-E7C6B2FEB3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28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6" name="Line 63">
              <a:extLst>
                <a:ext uri="{FF2B5EF4-FFF2-40B4-BE49-F238E27FC236}">
                  <a16:creationId xmlns:a16="http://schemas.microsoft.com/office/drawing/2014/main" id="{74021147-3DE5-4748-9CAF-8C55137282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29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7" name="Line 64">
              <a:extLst>
                <a:ext uri="{FF2B5EF4-FFF2-40B4-BE49-F238E27FC236}">
                  <a16:creationId xmlns:a16="http://schemas.microsoft.com/office/drawing/2014/main" id="{2D068707-FE99-41ED-AFC6-EF55C5347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14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8" name="Line 65">
              <a:extLst>
                <a:ext uri="{FF2B5EF4-FFF2-40B4-BE49-F238E27FC236}">
                  <a16:creationId xmlns:a16="http://schemas.microsoft.com/office/drawing/2014/main" id="{AD7D4C91-B1CC-425F-9856-3105948385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14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9" name="Line 66">
              <a:extLst>
                <a:ext uri="{FF2B5EF4-FFF2-40B4-BE49-F238E27FC236}">
                  <a16:creationId xmlns:a16="http://schemas.microsoft.com/office/drawing/2014/main" id="{8A61C9DD-381D-470E-A7E1-FB24BFCAB1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99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0" name="Line 67">
              <a:extLst>
                <a:ext uri="{FF2B5EF4-FFF2-40B4-BE49-F238E27FC236}">
                  <a16:creationId xmlns:a16="http://schemas.microsoft.com/office/drawing/2014/main" id="{097FD831-07A1-49D9-9C1D-A21B91C043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99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1" name="Line 68">
              <a:extLst>
                <a:ext uri="{FF2B5EF4-FFF2-40B4-BE49-F238E27FC236}">
                  <a16:creationId xmlns:a16="http://schemas.microsoft.com/office/drawing/2014/main" id="{82026EB8-09B0-4B45-B766-D8FB5254A3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84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2" name="Line 69">
              <a:extLst>
                <a:ext uri="{FF2B5EF4-FFF2-40B4-BE49-F238E27FC236}">
                  <a16:creationId xmlns:a16="http://schemas.microsoft.com/office/drawing/2014/main" id="{1023A589-B315-41E9-9D0C-7A92E1BCAB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84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3" name="Line 70">
              <a:extLst>
                <a:ext uri="{FF2B5EF4-FFF2-40B4-BE49-F238E27FC236}">
                  <a16:creationId xmlns:a16="http://schemas.microsoft.com/office/drawing/2014/main" id="{C27FCF2B-72FD-4EB2-82A1-9CFDACECFF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69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4" name="Line 71">
              <a:extLst>
                <a:ext uri="{FF2B5EF4-FFF2-40B4-BE49-F238E27FC236}">
                  <a16:creationId xmlns:a16="http://schemas.microsoft.com/office/drawing/2014/main" id="{4C754E11-04AF-4B76-BDB7-466030E0C3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70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5" name="Line 72">
              <a:extLst>
                <a:ext uri="{FF2B5EF4-FFF2-40B4-BE49-F238E27FC236}">
                  <a16:creationId xmlns:a16="http://schemas.microsoft.com/office/drawing/2014/main" id="{6CBDA7F1-A031-4945-85A6-6523DFC6A9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54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6" name="Line 73">
              <a:extLst>
                <a:ext uri="{FF2B5EF4-FFF2-40B4-BE49-F238E27FC236}">
                  <a16:creationId xmlns:a16="http://schemas.microsoft.com/office/drawing/2014/main" id="{42C4F840-4F75-498B-A4C9-6C56DDF623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55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7" name="Line 74">
              <a:extLst>
                <a:ext uri="{FF2B5EF4-FFF2-40B4-BE49-F238E27FC236}">
                  <a16:creationId xmlns:a16="http://schemas.microsoft.com/office/drawing/2014/main" id="{A8B3303C-8C10-43F4-83B0-121A0A7056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25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8" name="Line 75">
              <a:extLst>
                <a:ext uri="{FF2B5EF4-FFF2-40B4-BE49-F238E27FC236}">
                  <a16:creationId xmlns:a16="http://schemas.microsoft.com/office/drawing/2014/main" id="{B1FF9986-A443-435B-A134-FFF62F4169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26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9" name="Line 76">
              <a:extLst>
                <a:ext uri="{FF2B5EF4-FFF2-40B4-BE49-F238E27FC236}">
                  <a16:creationId xmlns:a16="http://schemas.microsoft.com/office/drawing/2014/main" id="{E01A3728-5C64-4133-9AC8-4CEE3369F3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10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0" name="Line 77">
              <a:extLst>
                <a:ext uri="{FF2B5EF4-FFF2-40B4-BE49-F238E27FC236}">
                  <a16:creationId xmlns:a16="http://schemas.microsoft.com/office/drawing/2014/main" id="{7CD5DDE1-57CC-4967-9A5E-4F31E63170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11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1" name="Line 78">
              <a:extLst>
                <a:ext uri="{FF2B5EF4-FFF2-40B4-BE49-F238E27FC236}">
                  <a16:creationId xmlns:a16="http://schemas.microsoft.com/office/drawing/2014/main" id="{A154CD5B-B935-4C3C-B1AD-A9CCDDAB8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96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2" name="Line 79">
              <a:extLst>
                <a:ext uri="{FF2B5EF4-FFF2-40B4-BE49-F238E27FC236}">
                  <a16:creationId xmlns:a16="http://schemas.microsoft.com/office/drawing/2014/main" id="{71F2DEED-B9CB-466C-96E2-08D9611DD7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96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3" name="Line 80">
              <a:extLst>
                <a:ext uri="{FF2B5EF4-FFF2-40B4-BE49-F238E27FC236}">
                  <a16:creationId xmlns:a16="http://schemas.microsoft.com/office/drawing/2014/main" id="{3AC433F0-AC86-43D0-B561-B825B19759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81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4" name="Line 81">
              <a:extLst>
                <a:ext uri="{FF2B5EF4-FFF2-40B4-BE49-F238E27FC236}">
                  <a16:creationId xmlns:a16="http://schemas.microsoft.com/office/drawing/2014/main" id="{E6F902E4-49FC-412B-BB41-BFD360054B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81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5" name="Line 82">
              <a:extLst>
                <a:ext uri="{FF2B5EF4-FFF2-40B4-BE49-F238E27FC236}">
                  <a16:creationId xmlns:a16="http://schemas.microsoft.com/office/drawing/2014/main" id="{516F1FB9-889C-4203-A2DE-BF0381E4A8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66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6" name="Line 83">
              <a:extLst>
                <a:ext uri="{FF2B5EF4-FFF2-40B4-BE49-F238E27FC236}">
                  <a16:creationId xmlns:a16="http://schemas.microsoft.com/office/drawing/2014/main" id="{3F553872-A2BF-4E4B-8347-3D5E4176B7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66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7" name="Line 84">
              <a:extLst>
                <a:ext uri="{FF2B5EF4-FFF2-40B4-BE49-F238E27FC236}">
                  <a16:creationId xmlns:a16="http://schemas.microsoft.com/office/drawing/2014/main" id="{C7CB18FC-8393-49C3-8C80-86F86C9C01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51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8" name="Line 85">
              <a:extLst>
                <a:ext uri="{FF2B5EF4-FFF2-40B4-BE49-F238E27FC236}">
                  <a16:creationId xmlns:a16="http://schemas.microsoft.com/office/drawing/2014/main" id="{3B129840-F96E-4B21-8777-A45AC37787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52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9" name="Line 86">
              <a:extLst>
                <a:ext uri="{FF2B5EF4-FFF2-40B4-BE49-F238E27FC236}">
                  <a16:creationId xmlns:a16="http://schemas.microsoft.com/office/drawing/2014/main" id="{71D2CED4-443F-44CF-9628-FAD28EF4C7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36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0" name="Line 87">
              <a:extLst>
                <a:ext uri="{FF2B5EF4-FFF2-40B4-BE49-F238E27FC236}">
                  <a16:creationId xmlns:a16="http://schemas.microsoft.com/office/drawing/2014/main" id="{DF91584D-A6BE-48A6-854B-4D73E1B0CF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37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1" name="Line 88">
              <a:extLst>
                <a:ext uri="{FF2B5EF4-FFF2-40B4-BE49-F238E27FC236}">
                  <a16:creationId xmlns:a16="http://schemas.microsoft.com/office/drawing/2014/main" id="{29324FD0-F972-453C-88C6-1DAF0F8802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21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2" name="Line 89">
              <a:extLst>
                <a:ext uri="{FF2B5EF4-FFF2-40B4-BE49-F238E27FC236}">
                  <a16:creationId xmlns:a16="http://schemas.microsoft.com/office/drawing/2014/main" id="{3C407BD1-39A0-4E37-AE3A-DF33558AD5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22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3" name="Line 90">
              <a:extLst>
                <a:ext uri="{FF2B5EF4-FFF2-40B4-BE49-F238E27FC236}">
                  <a16:creationId xmlns:a16="http://schemas.microsoft.com/office/drawing/2014/main" id="{55079D5F-9BF8-42E5-8EE1-C537B3F655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07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4" name="Line 91">
              <a:extLst>
                <a:ext uri="{FF2B5EF4-FFF2-40B4-BE49-F238E27FC236}">
                  <a16:creationId xmlns:a16="http://schemas.microsoft.com/office/drawing/2014/main" id="{5ABC76F2-4166-4D07-9025-2522360C64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07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5" name="Line 92">
              <a:extLst>
                <a:ext uri="{FF2B5EF4-FFF2-40B4-BE49-F238E27FC236}">
                  <a16:creationId xmlns:a16="http://schemas.microsoft.com/office/drawing/2014/main" id="{33AAF291-FCBA-4262-83AF-222B40C4ED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92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6" name="Line 93">
              <a:extLst>
                <a:ext uri="{FF2B5EF4-FFF2-40B4-BE49-F238E27FC236}">
                  <a16:creationId xmlns:a16="http://schemas.microsoft.com/office/drawing/2014/main" id="{71995A4F-7D3C-44CC-9FDD-9F40D4F2B6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92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7" name="Line 94">
              <a:extLst>
                <a:ext uri="{FF2B5EF4-FFF2-40B4-BE49-F238E27FC236}">
                  <a16:creationId xmlns:a16="http://schemas.microsoft.com/office/drawing/2014/main" id="{3F9D0A60-4FA1-4DB2-AFED-1D75042CE8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77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8" name="Line 95">
              <a:extLst>
                <a:ext uri="{FF2B5EF4-FFF2-40B4-BE49-F238E27FC236}">
                  <a16:creationId xmlns:a16="http://schemas.microsoft.com/office/drawing/2014/main" id="{1268D963-EC69-4648-918E-D9B266E279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77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9" name="Line 96">
              <a:extLst>
                <a:ext uri="{FF2B5EF4-FFF2-40B4-BE49-F238E27FC236}">
                  <a16:creationId xmlns:a16="http://schemas.microsoft.com/office/drawing/2014/main" id="{A497BAB2-DF33-4630-B7DD-C7741E2295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39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0" name="Line 97">
              <a:extLst>
                <a:ext uri="{FF2B5EF4-FFF2-40B4-BE49-F238E27FC236}">
                  <a16:creationId xmlns:a16="http://schemas.microsoft.com/office/drawing/2014/main" id="{DC2B37A6-7E4E-4D85-9636-D0B83D06A0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39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1" name="Line 98">
              <a:extLst>
                <a:ext uri="{FF2B5EF4-FFF2-40B4-BE49-F238E27FC236}">
                  <a16:creationId xmlns:a16="http://schemas.microsoft.com/office/drawing/2014/main" id="{195D8772-BBE5-4DE2-B606-4FAFB4B22D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40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2" name="Line 99">
              <a:extLst>
                <a:ext uri="{FF2B5EF4-FFF2-40B4-BE49-F238E27FC236}">
                  <a16:creationId xmlns:a16="http://schemas.microsoft.com/office/drawing/2014/main" id="{5784DFEC-2E53-462A-AFB9-10B54D9B98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411"/>
              <a:ext cx="297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3" name="Rectangle 100">
              <a:extLst>
                <a:ext uri="{FF2B5EF4-FFF2-40B4-BE49-F238E27FC236}">
                  <a16:creationId xmlns:a16="http://schemas.microsoft.com/office/drawing/2014/main" id="{51E4C96B-983A-4B8A-9635-CBB2A16209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3" y="2225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64" name="Freeform 101">
              <a:extLst>
                <a:ext uri="{FF2B5EF4-FFF2-40B4-BE49-F238E27FC236}">
                  <a16:creationId xmlns:a16="http://schemas.microsoft.com/office/drawing/2014/main" id="{14813077-3AAE-4751-BE6D-EF94943EF7C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3" y="2351"/>
              <a:ext cx="26" cy="108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465" name="Line 102">
              <a:extLst>
                <a:ext uri="{FF2B5EF4-FFF2-40B4-BE49-F238E27FC236}">
                  <a16:creationId xmlns:a16="http://schemas.microsoft.com/office/drawing/2014/main" id="{7FF95456-A863-468B-8400-A6B356433A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1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6" name="Line 103">
              <a:extLst>
                <a:ext uri="{FF2B5EF4-FFF2-40B4-BE49-F238E27FC236}">
                  <a16:creationId xmlns:a16="http://schemas.microsoft.com/office/drawing/2014/main" id="{620FD818-9343-4EFE-8E55-58E2B8C335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7" name="Line 104">
              <a:extLst>
                <a:ext uri="{FF2B5EF4-FFF2-40B4-BE49-F238E27FC236}">
                  <a16:creationId xmlns:a16="http://schemas.microsoft.com/office/drawing/2014/main" id="{649B2D1F-BE0E-44F5-8415-59B5E9593E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8" name="Line 105">
              <a:extLst>
                <a:ext uri="{FF2B5EF4-FFF2-40B4-BE49-F238E27FC236}">
                  <a16:creationId xmlns:a16="http://schemas.microsoft.com/office/drawing/2014/main" id="{BDAAB8A7-C402-434D-A607-37B8AEDC5A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0" y="635"/>
              <a:ext cx="1" cy="35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9" name="Rectangle 106">
              <a:extLst>
                <a:ext uri="{FF2B5EF4-FFF2-40B4-BE49-F238E27FC236}">
                  <a16:creationId xmlns:a16="http://schemas.microsoft.com/office/drawing/2014/main" id="{A90F147F-DA0D-4A63-BE5A-341BB3B45E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2" y="623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70" name="Freeform 107">
              <a:extLst>
                <a:ext uri="{FF2B5EF4-FFF2-40B4-BE49-F238E27FC236}">
                  <a16:creationId xmlns:a16="http://schemas.microsoft.com/office/drawing/2014/main" id="{F09F3650-4DCF-4585-8EE9-D2168D9E9F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1" y="641"/>
              <a:ext cx="52" cy="54"/>
            </a:xfrm>
            <a:custGeom>
              <a:avLst/>
              <a:gdLst>
                <a:gd name="T0" fmla="*/ 0 w 52"/>
                <a:gd name="T1" fmla="*/ 54 h 54"/>
                <a:gd name="T2" fmla="*/ 26 w 52"/>
                <a:gd name="T3" fmla="*/ 0 h 54"/>
                <a:gd name="T4" fmla="*/ 52 w 52"/>
                <a:gd name="T5" fmla="*/ 54 h 54"/>
                <a:gd name="T6" fmla="*/ 0 w 52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54"/>
                <a:gd name="T14" fmla="*/ 52 w 52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54">
                  <a:moveTo>
                    <a:pt x="0" y="54"/>
                  </a:moveTo>
                  <a:lnTo>
                    <a:pt x="26" y="0"/>
                  </a:lnTo>
                  <a:lnTo>
                    <a:pt x="52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471" name="Rectangle 108">
              <a:extLst>
                <a:ext uri="{FF2B5EF4-FFF2-40B4-BE49-F238E27FC236}">
                  <a16:creationId xmlns:a16="http://schemas.microsoft.com/office/drawing/2014/main" id="{C1E55E07-BB07-464D-B7EA-E367A2BDFD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" y="635"/>
              <a:ext cx="2976" cy="3546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14472" name="Line 109">
              <a:extLst>
                <a:ext uri="{FF2B5EF4-FFF2-40B4-BE49-F238E27FC236}">
                  <a16:creationId xmlns:a16="http://schemas.microsoft.com/office/drawing/2014/main" id="{49E2E62C-F5D3-4591-8EA9-05053F6B7B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3" name="Rectangle 110">
              <a:extLst>
                <a:ext uri="{FF2B5EF4-FFF2-40B4-BE49-F238E27FC236}">
                  <a16:creationId xmlns:a16="http://schemas.microsoft.com/office/drawing/2014/main" id="{D02EB93B-FBE4-4F83-A4F2-63D782B7DA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" y="2453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14474" name="Line 111">
              <a:extLst>
                <a:ext uri="{FF2B5EF4-FFF2-40B4-BE49-F238E27FC236}">
                  <a16:creationId xmlns:a16="http://schemas.microsoft.com/office/drawing/2014/main" id="{B17FC3CB-84B4-43FF-AC20-13432A0A04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5" name="Rectangle 112">
              <a:extLst>
                <a:ext uri="{FF2B5EF4-FFF2-40B4-BE49-F238E27FC236}">
                  <a16:creationId xmlns:a16="http://schemas.microsoft.com/office/drawing/2014/main" id="{9D4E4812-75D9-4734-A080-9E27373D29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7" y="2453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</a:p>
          </p:txBody>
        </p:sp>
        <p:sp>
          <p:nvSpPr>
            <p:cNvPr id="14476" name="Line 113">
              <a:extLst>
                <a:ext uri="{FF2B5EF4-FFF2-40B4-BE49-F238E27FC236}">
                  <a16:creationId xmlns:a16="http://schemas.microsoft.com/office/drawing/2014/main" id="{2FE22DE2-C293-4508-8030-D997D817F0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3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7" name="Rectangle 114">
              <a:extLst>
                <a:ext uri="{FF2B5EF4-FFF2-40B4-BE49-F238E27FC236}">
                  <a16:creationId xmlns:a16="http://schemas.microsoft.com/office/drawing/2014/main" id="{1517CC88-3EA8-4003-99B0-0D0DCE1A72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4" y="2453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14478" name="Line 115">
              <a:extLst>
                <a:ext uri="{FF2B5EF4-FFF2-40B4-BE49-F238E27FC236}">
                  <a16:creationId xmlns:a16="http://schemas.microsoft.com/office/drawing/2014/main" id="{7AEA3338-6ADB-45B1-954F-1145CA5F95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0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9" name="Rectangle 116">
              <a:extLst>
                <a:ext uri="{FF2B5EF4-FFF2-40B4-BE49-F238E27FC236}">
                  <a16:creationId xmlns:a16="http://schemas.microsoft.com/office/drawing/2014/main" id="{183038E7-4B6F-466C-8B5E-788BB3D718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1" y="2453"/>
              <a:ext cx="12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>
                  <a:latin typeface="Arial" panose="020B0604020202020204" pitchFamily="34" charset="0"/>
                </a:rPr>
                <a:t>-1</a:t>
              </a:r>
            </a:p>
          </p:txBody>
        </p:sp>
        <p:sp>
          <p:nvSpPr>
            <p:cNvPr id="14480" name="Rectangle 117">
              <a:extLst>
                <a:ext uri="{FF2B5EF4-FFF2-40B4-BE49-F238E27FC236}">
                  <a16:creationId xmlns:a16="http://schemas.microsoft.com/office/drawing/2014/main" id="{1262C935-60A0-4986-A48E-73AB1BCC6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2440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4481" name="Line 118">
              <a:extLst>
                <a:ext uri="{FF2B5EF4-FFF2-40B4-BE49-F238E27FC236}">
                  <a16:creationId xmlns:a16="http://schemas.microsoft.com/office/drawing/2014/main" id="{68EDF9BF-9862-44F0-835D-6F1C5CC9ED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4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2" name="Rectangle 119">
              <a:extLst>
                <a:ext uri="{FF2B5EF4-FFF2-40B4-BE49-F238E27FC236}">
                  <a16:creationId xmlns:a16="http://schemas.microsoft.com/office/drawing/2014/main" id="{84188A75-C5B8-4F31-AF6D-E1F76B853F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7" y="2453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en-US" altLang="en-US" sz="1400" dirty="0">
                <a:solidFill>
                  <a:srgbClr val="000000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14483" name="Line 120">
              <a:extLst>
                <a:ext uri="{FF2B5EF4-FFF2-40B4-BE49-F238E27FC236}">
                  <a16:creationId xmlns:a16="http://schemas.microsoft.com/office/drawing/2014/main" id="{F4F4AAF3-B128-427F-8CAD-7B870997C4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1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4" name="Rectangle 121">
              <a:extLst>
                <a:ext uri="{FF2B5EF4-FFF2-40B4-BE49-F238E27FC236}">
                  <a16:creationId xmlns:a16="http://schemas.microsoft.com/office/drawing/2014/main" id="{F2584EF7-E581-4358-8E64-444F40F97E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4" y="2453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en-US" altLang="en-US" sz="1400" dirty="0">
                <a:solidFill>
                  <a:srgbClr val="000000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14485" name="Line 122">
              <a:extLst>
                <a:ext uri="{FF2B5EF4-FFF2-40B4-BE49-F238E27FC236}">
                  <a16:creationId xmlns:a16="http://schemas.microsoft.com/office/drawing/2014/main" id="{3DBC4662-6A8F-4640-BF7C-E04E687AB3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8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6" name="Rectangle 123">
              <a:extLst>
                <a:ext uri="{FF2B5EF4-FFF2-40B4-BE49-F238E27FC236}">
                  <a16:creationId xmlns:a16="http://schemas.microsoft.com/office/drawing/2014/main" id="{DD9DA25A-3F8F-44F2-BDD6-E1F163F8A2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1" y="2453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</a:p>
          </p:txBody>
        </p:sp>
        <p:sp>
          <p:nvSpPr>
            <p:cNvPr id="14487" name="Line 124">
              <a:extLst>
                <a:ext uri="{FF2B5EF4-FFF2-40B4-BE49-F238E27FC236}">
                  <a16:creationId xmlns:a16="http://schemas.microsoft.com/office/drawing/2014/main" id="{D5057499-BF2C-4C28-A260-FF98617BED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8" name="Rectangle 125">
              <a:extLst>
                <a:ext uri="{FF2B5EF4-FFF2-40B4-BE49-F238E27FC236}">
                  <a16:creationId xmlns:a16="http://schemas.microsoft.com/office/drawing/2014/main" id="{4C856D10-00FF-4C47-9C1E-375EFC3D55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8" y="2453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en-US" altLang="en-US" sz="1400" dirty="0">
                <a:solidFill>
                  <a:srgbClr val="000000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14489" name="Rectangle 126">
              <a:extLst>
                <a:ext uri="{FF2B5EF4-FFF2-40B4-BE49-F238E27FC236}">
                  <a16:creationId xmlns:a16="http://schemas.microsoft.com/office/drawing/2014/main" id="{965FF27E-86A5-48CA-BFFA-D578CE763A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827"/>
              <a:ext cx="20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90" name="Line 127">
              <a:extLst>
                <a:ext uri="{FF2B5EF4-FFF2-40B4-BE49-F238E27FC236}">
                  <a16:creationId xmlns:a16="http://schemas.microsoft.com/office/drawing/2014/main" id="{D18388A2-89B3-488E-A5D7-7607DFD9B0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3887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91" name="Rectangle 128">
              <a:extLst>
                <a:ext uri="{FF2B5EF4-FFF2-40B4-BE49-F238E27FC236}">
                  <a16:creationId xmlns:a16="http://schemas.microsoft.com/office/drawing/2014/main" id="{8B10592A-FF35-479A-B6D2-C52A11AFD9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3533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92" name="Line 129">
              <a:extLst>
                <a:ext uri="{FF2B5EF4-FFF2-40B4-BE49-F238E27FC236}">
                  <a16:creationId xmlns:a16="http://schemas.microsoft.com/office/drawing/2014/main" id="{99287667-D4AB-401E-BA42-B92244DEA8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359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93" name="Rectangle 130">
              <a:extLst>
                <a:ext uri="{FF2B5EF4-FFF2-40B4-BE49-F238E27FC236}">
                  <a16:creationId xmlns:a16="http://schemas.microsoft.com/office/drawing/2014/main" id="{DF00349D-DBA2-4879-B5E3-D4823D2D2A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3233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94" name="Line 131">
              <a:extLst>
                <a:ext uri="{FF2B5EF4-FFF2-40B4-BE49-F238E27FC236}">
                  <a16:creationId xmlns:a16="http://schemas.microsoft.com/office/drawing/2014/main" id="{8ED4747D-9652-4B89-90FF-ADAB7BF542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329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95" name="Rectangle 132">
              <a:extLst>
                <a:ext uri="{FF2B5EF4-FFF2-40B4-BE49-F238E27FC236}">
                  <a16:creationId xmlns:a16="http://schemas.microsoft.com/office/drawing/2014/main" id="{B362F1A1-DD26-4852-84E7-9FDB70B7BD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293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96" name="Line 133">
              <a:extLst>
                <a:ext uri="{FF2B5EF4-FFF2-40B4-BE49-F238E27FC236}">
                  <a16:creationId xmlns:a16="http://schemas.microsoft.com/office/drawing/2014/main" id="{C3D53A3B-DDB0-46A8-8733-6685551211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2999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97" name="Rectangle 134">
              <a:extLst>
                <a:ext uri="{FF2B5EF4-FFF2-40B4-BE49-F238E27FC236}">
                  <a16:creationId xmlns:a16="http://schemas.microsoft.com/office/drawing/2014/main" id="{2760BB6E-F9DD-4F89-A923-21D8135068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2645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98" name="Line 135">
              <a:extLst>
                <a:ext uri="{FF2B5EF4-FFF2-40B4-BE49-F238E27FC236}">
                  <a16:creationId xmlns:a16="http://schemas.microsoft.com/office/drawing/2014/main" id="{C34CC9B3-0B69-4122-87C7-7765F5DB61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2705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99" name="Rectangle 136">
              <a:extLst>
                <a:ext uri="{FF2B5EF4-FFF2-40B4-BE49-F238E27FC236}">
                  <a16:creationId xmlns:a16="http://schemas.microsoft.com/office/drawing/2014/main" id="{49380DE6-151B-4211-AA24-2EC2A6020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5" y="2051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500" name="Line 137">
              <a:extLst>
                <a:ext uri="{FF2B5EF4-FFF2-40B4-BE49-F238E27FC236}">
                  <a16:creationId xmlns:a16="http://schemas.microsoft.com/office/drawing/2014/main" id="{90B29166-DCBF-4F61-96D8-D9B9456D99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2111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01" name="Rectangle 138">
              <a:extLst>
                <a:ext uri="{FF2B5EF4-FFF2-40B4-BE49-F238E27FC236}">
                  <a16:creationId xmlns:a16="http://schemas.microsoft.com/office/drawing/2014/main" id="{816FB17C-DC8C-4742-8252-F787360CA3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5" y="1757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502" name="Line 139">
              <a:extLst>
                <a:ext uri="{FF2B5EF4-FFF2-40B4-BE49-F238E27FC236}">
                  <a16:creationId xmlns:a16="http://schemas.microsoft.com/office/drawing/2014/main" id="{13CDFEBD-D01B-4287-BB98-7C5B6CEF0E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1817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03" name="Rectangle 140">
              <a:extLst>
                <a:ext uri="{FF2B5EF4-FFF2-40B4-BE49-F238E27FC236}">
                  <a16:creationId xmlns:a16="http://schemas.microsoft.com/office/drawing/2014/main" id="{431CE9E9-B379-481B-B7A7-47EE09891C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5" y="1463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504" name="Line 141">
              <a:extLst>
                <a:ext uri="{FF2B5EF4-FFF2-40B4-BE49-F238E27FC236}">
                  <a16:creationId xmlns:a16="http://schemas.microsoft.com/office/drawing/2014/main" id="{47402019-A4AF-46E7-A274-9CA4A95106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152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05" name="Rectangle 142">
              <a:extLst>
                <a:ext uri="{FF2B5EF4-FFF2-40B4-BE49-F238E27FC236}">
                  <a16:creationId xmlns:a16="http://schemas.microsoft.com/office/drawing/2014/main" id="{EFF9C00F-7CFA-4CBC-94FD-CBAA6450F1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5" y="1163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506" name="Line 143">
              <a:extLst>
                <a:ext uri="{FF2B5EF4-FFF2-40B4-BE49-F238E27FC236}">
                  <a16:creationId xmlns:a16="http://schemas.microsoft.com/office/drawing/2014/main" id="{F8595CB4-6990-4145-9B72-D2AAFDF1C2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122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07" name="Rectangle 144">
              <a:extLst>
                <a:ext uri="{FF2B5EF4-FFF2-40B4-BE49-F238E27FC236}">
                  <a16:creationId xmlns:a16="http://schemas.microsoft.com/office/drawing/2014/main" id="{0E7C82CC-FF91-4E9D-8F90-747CAB8C18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86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508" name="Line 145">
              <a:extLst>
                <a:ext uri="{FF2B5EF4-FFF2-40B4-BE49-F238E27FC236}">
                  <a16:creationId xmlns:a16="http://schemas.microsoft.com/office/drawing/2014/main" id="{8884AEF1-B4F4-4D05-9C8F-0D096DD345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929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09" name="Rectangle 151">
              <a:extLst>
                <a:ext uri="{FF2B5EF4-FFF2-40B4-BE49-F238E27FC236}">
                  <a16:creationId xmlns:a16="http://schemas.microsoft.com/office/drawing/2014/main" id="{7F476569-627E-4AA3-B4B4-06FE31BF26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" y="635"/>
              <a:ext cx="2976" cy="3546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p:sp>
        <p:nvSpPr>
          <p:cNvPr id="141" name="TextBox 163">
            <a:extLst>
              <a:ext uri="{FF2B5EF4-FFF2-40B4-BE49-F238E27FC236}">
                <a16:creationId xmlns:a16="http://schemas.microsoft.com/office/drawing/2014/main" id="{48E89DFC-A5A3-4798-B0DB-9118C4E9E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6374" y="372111"/>
            <a:ext cx="8477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latin typeface="Arial" panose="020B0604020202020204" pitchFamily="34" charset="0"/>
              </a:rPr>
              <a:t>V.A.: </a:t>
            </a:r>
          </a:p>
        </p:txBody>
      </p:sp>
      <p:graphicFrame>
        <p:nvGraphicFramePr>
          <p:cNvPr id="142" name="Object 161">
            <a:extLst>
              <a:ext uri="{FF2B5EF4-FFF2-40B4-BE49-F238E27FC236}">
                <a16:creationId xmlns:a16="http://schemas.microsoft.com/office/drawing/2014/main" id="{C3890F07-DE27-4DA8-B6B6-F71190CAC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369455"/>
              </p:ext>
            </p:extLst>
          </p:nvPr>
        </p:nvGraphicFramePr>
        <p:xfrm>
          <a:off x="6067426" y="387985"/>
          <a:ext cx="15906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177480" progId="Equation.DSMT4">
                  <p:embed/>
                </p:oleObj>
              </mc:Choice>
              <mc:Fallback>
                <p:oleObj name="Equation" r:id="rId6" imgW="685800" imgH="177480" progId="Equation.DSMT4">
                  <p:embed/>
                  <p:pic>
                    <p:nvPicPr>
                      <p:cNvPr id="142" name="Object 161">
                        <a:extLst>
                          <a:ext uri="{FF2B5EF4-FFF2-40B4-BE49-F238E27FC236}">
                            <a16:creationId xmlns:a16="http://schemas.microsoft.com/office/drawing/2014/main" id="{C3890F07-DE27-4DA8-B6B6-F71190CAC2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6" y="387985"/>
                        <a:ext cx="15906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4">
            <a:extLst>
              <a:ext uri="{FF2B5EF4-FFF2-40B4-BE49-F238E27FC236}">
                <a16:creationId xmlns:a16="http://schemas.microsoft.com/office/drawing/2014/main" id="{51CE3448-1BA6-4E90-AAE2-E32050B9B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051075"/>
              </p:ext>
            </p:extLst>
          </p:nvPr>
        </p:nvGraphicFramePr>
        <p:xfrm>
          <a:off x="6701791" y="775019"/>
          <a:ext cx="836930" cy="884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431640" progId="Equation.DSMT4">
                  <p:embed/>
                </p:oleObj>
              </mc:Choice>
              <mc:Fallback>
                <p:oleObj name="Equation" r:id="rId8" imgW="406080" imgH="431640" progId="Equation.DSMT4">
                  <p:embed/>
                  <p:pic>
                    <p:nvPicPr>
                      <p:cNvPr id="143" name="Object 4">
                        <a:extLst>
                          <a:ext uri="{FF2B5EF4-FFF2-40B4-BE49-F238E27FC236}">
                            <a16:creationId xmlns:a16="http://schemas.microsoft.com/office/drawing/2014/main" id="{51CE3448-1BA6-4E90-AAE2-E32050B9BD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1791" y="775019"/>
                        <a:ext cx="836930" cy="884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TextBox 160">
            <a:extLst>
              <a:ext uri="{FF2B5EF4-FFF2-40B4-BE49-F238E27FC236}">
                <a16:creationId xmlns:a16="http://schemas.microsoft.com/office/drawing/2014/main" id="{FC558DFA-51C9-4241-A6AD-EA443DFCC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2763" y="357823"/>
            <a:ext cx="8445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latin typeface="Arial" panose="020B0604020202020204" pitchFamily="34" charset="0"/>
              </a:rPr>
              <a:t>X-int:</a:t>
            </a:r>
          </a:p>
        </p:txBody>
      </p:sp>
      <p:graphicFrame>
        <p:nvGraphicFramePr>
          <p:cNvPr id="145" name="Object 160">
            <a:extLst>
              <a:ext uri="{FF2B5EF4-FFF2-40B4-BE49-F238E27FC236}">
                <a16:creationId xmlns:a16="http://schemas.microsoft.com/office/drawing/2014/main" id="{F5C72708-7C9F-46B0-975E-B7B772816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325764"/>
              </p:ext>
            </p:extLst>
          </p:nvPr>
        </p:nvGraphicFramePr>
        <p:xfrm>
          <a:off x="8958580" y="369253"/>
          <a:ext cx="27178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253800" progId="Equation.DSMT4">
                  <p:embed/>
                </p:oleObj>
              </mc:Choice>
              <mc:Fallback>
                <p:oleObj name="Equation" r:id="rId10" imgW="1523880" imgH="253800" progId="Equation.DSMT4">
                  <p:embed/>
                  <p:pic>
                    <p:nvPicPr>
                      <p:cNvPr id="145" name="Object 160">
                        <a:extLst>
                          <a:ext uri="{FF2B5EF4-FFF2-40B4-BE49-F238E27FC236}">
                            <a16:creationId xmlns:a16="http://schemas.microsoft.com/office/drawing/2014/main" id="{F5C72708-7C9F-46B0-975E-B7B772816D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8580" y="369253"/>
                        <a:ext cx="27178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60">
            <a:extLst>
              <a:ext uri="{FF2B5EF4-FFF2-40B4-BE49-F238E27FC236}">
                <a16:creationId xmlns:a16="http://schemas.microsoft.com/office/drawing/2014/main" id="{3328D08F-8239-4F35-8D58-23014B3DD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736284"/>
              </p:ext>
            </p:extLst>
          </p:nvPr>
        </p:nvGraphicFramePr>
        <p:xfrm>
          <a:off x="8857616" y="901383"/>
          <a:ext cx="23098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5280" imgH="317160" progId="Equation.DSMT4">
                  <p:embed/>
                </p:oleObj>
              </mc:Choice>
              <mc:Fallback>
                <p:oleObj name="Equation" r:id="rId12" imgW="1295280" imgH="317160" progId="Equation.DSMT4">
                  <p:embed/>
                  <p:pic>
                    <p:nvPicPr>
                      <p:cNvPr id="146" name="Object 160">
                        <a:extLst>
                          <a:ext uri="{FF2B5EF4-FFF2-40B4-BE49-F238E27FC236}">
                            <a16:creationId xmlns:a16="http://schemas.microsoft.com/office/drawing/2014/main" id="{3328D08F-8239-4F35-8D58-23014B3DD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7616" y="901383"/>
                        <a:ext cx="230981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60">
            <a:extLst>
              <a:ext uri="{FF2B5EF4-FFF2-40B4-BE49-F238E27FC236}">
                <a16:creationId xmlns:a16="http://schemas.microsoft.com/office/drawing/2014/main" id="{4FB56D3D-1B18-4A99-89C9-CD6E841E0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1311"/>
              </p:ext>
            </p:extLst>
          </p:nvPr>
        </p:nvGraphicFramePr>
        <p:xfrm>
          <a:off x="8688388" y="1666875"/>
          <a:ext cx="14493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241200" progId="Equation.DSMT4">
                  <p:embed/>
                </p:oleObj>
              </mc:Choice>
              <mc:Fallback>
                <p:oleObj name="Equation" r:id="rId14" imgW="812520" imgH="241200" progId="Equation.DSMT4">
                  <p:embed/>
                  <p:pic>
                    <p:nvPicPr>
                      <p:cNvPr id="147" name="Object 160">
                        <a:extLst>
                          <a:ext uri="{FF2B5EF4-FFF2-40B4-BE49-F238E27FC236}">
                            <a16:creationId xmlns:a16="http://schemas.microsoft.com/office/drawing/2014/main" id="{4FB56D3D-1B18-4A99-89C9-CD6E841E05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388" y="1666875"/>
                        <a:ext cx="14493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60">
            <a:extLst>
              <a:ext uri="{FF2B5EF4-FFF2-40B4-BE49-F238E27FC236}">
                <a16:creationId xmlns:a16="http://schemas.microsoft.com/office/drawing/2014/main" id="{BE542E71-62F3-4534-A736-FDE0C847B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862667"/>
              </p:ext>
            </p:extLst>
          </p:nvPr>
        </p:nvGraphicFramePr>
        <p:xfrm>
          <a:off x="8796338" y="2213408"/>
          <a:ext cx="17240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65160" imgH="330120" progId="Equation.DSMT4">
                  <p:embed/>
                </p:oleObj>
              </mc:Choice>
              <mc:Fallback>
                <p:oleObj name="Equation" r:id="rId16" imgW="965160" imgH="330120" progId="Equation.DSMT4">
                  <p:embed/>
                  <p:pic>
                    <p:nvPicPr>
                      <p:cNvPr id="148" name="Object 160">
                        <a:extLst>
                          <a:ext uri="{FF2B5EF4-FFF2-40B4-BE49-F238E27FC236}">
                            <a16:creationId xmlns:a16="http://schemas.microsoft.com/office/drawing/2014/main" id="{BE542E71-62F3-4534-A736-FDE0C847BB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338" y="2213408"/>
                        <a:ext cx="17240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F3C92AB5-6F9B-4DF3-9FD5-4B9EF393B44B}"/>
              </a:ext>
            </a:extLst>
          </p:cNvPr>
          <p:cNvCxnSpPr>
            <a:cxnSpLocks/>
          </p:cNvCxnSpPr>
          <p:nvPr/>
        </p:nvCxnSpPr>
        <p:spPr>
          <a:xfrm>
            <a:off x="3643630" y="995680"/>
            <a:ext cx="0" cy="5699760"/>
          </a:xfrm>
          <a:prstGeom prst="line">
            <a:avLst/>
          </a:prstGeom>
          <a:ln w="412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" name="Oval 150">
            <a:extLst>
              <a:ext uri="{FF2B5EF4-FFF2-40B4-BE49-F238E27FC236}">
                <a16:creationId xmlns:a16="http://schemas.microsoft.com/office/drawing/2014/main" id="{332E7629-2A9F-4B24-85E3-592D672A91D5}"/>
              </a:ext>
            </a:extLst>
          </p:cNvPr>
          <p:cNvSpPr/>
          <p:nvPr/>
        </p:nvSpPr>
        <p:spPr>
          <a:xfrm>
            <a:off x="3278676" y="3780473"/>
            <a:ext cx="125413" cy="1254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52" name="TextBox 151">
            <a:extLst>
              <a:ext uri="{FF2B5EF4-FFF2-40B4-BE49-F238E27FC236}">
                <a16:creationId xmlns:a16="http://schemas.microsoft.com/office/drawing/2014/main" id="{8458EED0-9CB8-4E43-AB82-EFE5218F64E4}"/>
              </a:ext>
            </a:extLst>
          </p:cNvPr>
          <p:cNvSpPr txBox="1"/>
          <p:nvPr/>
        </p:nvSpPr>
        <p:spPr>
          <a:xfrm>
            <a:off x="5436554" y="3168968"/>
            <a:ext cx="6176326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100" dirty="0">
                <a:solidFill>
                  <a:srgbClr val="FF0000"/>
                </a:solidFill>
                <a:latin typeface="+mn-lt"/>
              </a:rPr>
              <a:t>Now pick a nice number for “x” </a:t>
            </a:r>
            <a:r>
              <a:rPr lang="en-CA" sz="2100" dirty="0" err="1">
                <a:solidFill>
                  <a:srgbClr val="FF0000"/>
                </a:solidFill>
                <a:latin typeface="+mn-lt"/>
              </a:rPr>
              <a:t>s.t.</a:t>
            </a:r>
            <a:r>
              <a:rPr lang="en-CA" sz="2100" dirty="0">
                <a:solidFill>
                  <a:srgbClr val="FF0000"/>
                </a:solidFill>
                <a:latin typeface="+mn-lt"/>
              </a:rPr>
              <a:t> (3-2x) is a power of 2</a:t>
            </a:r>
          </a:p>
        </p:txBody>
      </p:sp>
      <p:graphicFrame>
        <p:nvGraphicFramePr>
          <p:cNvPr id="153" name="Object 160">
            <a:extLst>
              <a:ext uri="{FF2B5EF4-FFF2-40B4-BE49-F238E27FC236}">
                <a16:creationId xmlns:a16="http://schemas.microsoft.com/office/drawing/2014/main" id="{CF125717-C369-455E-8C31-D6A6862FD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830510"/>
              </p:ext>
            </p:extLst>
          </p:nvPr>
        </p:nvGraphicFramePr>
        <p:xfrm>
          <a:off x="5428933" y="3969069"/>
          <a:ext cx="10652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880" imgH="177480" progId="Equation.DSMT4">
                  <p:embed/>
                </p:oleObj>
              </mc:Choice>
              <mc:Fallback>
                <p:oleObj name="Equation" r:id="rId18" imgW="596880" imgH="177480" progId="Equation.DSMT4">
                  <p:embed/>
                  <p:pic>
                    <p:nvPicPr>
                      <p:cNvPr id="153" name="Object 160">
                        <a:extLst>
                          <a:ext uri="{FF2B5EF4-FFF2-40B4-BE49-F238E27FC236}">
                            <a16:creationId xmlns:a16="http://schemas.microsoft.com/office/drawing/2014/main" id="{CF125717-C369-455E-8C31-D6A6862FDD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933" y="3969069"/>
                        <a:ext cx="106521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2">
            <a:extLst>
              <a:ext uri="{FF2B5EF4-FFF2-40B4-BE49-F238E27FC236}">
                <a16:creationId xmlns:a16="http://schemas.microsoft.com/office/drawing/2014/main" id="{DFF4B715-043D-49D6-AEEF-0A27605424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416545"/>
              </p:ext>
            </p:extLst>
          </p:nvPr>
        </p:nvGraphicFramePr>
        <p:xfrm>
          <a:off x="7083108" y="3879850"/>
          <a:ext cx="32051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63560" imgH="279360" progId="Equation.DSMT4">
                  <p:embed/>
                </p:oleObj>
              </mc:Choice>
              <mc:Fallback>
                <p:oleObj name="Equation" r:id="rId20" imgW="1663560" imgH="279360" progId="Equation.DSMT4">
                  <p:embed/>
                  <p:pic>
                    <p:nvPicPr>
                      <p:cNvPr id="154" name="Object 2">
                        <a:extLst>
                          <a:ext uri="{FF2B5EF4-FFF2-40B4-BE49-F238E27FC236}">
                            <a16:creationId xmlns:a16="http://schemas.microsoft.com/office/drawing/2014/main" id="{DFF4B715-043D-49D6-AEEF-0A27605424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108" y="3879850"/>
                        <a:ext cx="32051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2">
            <a:extLst>
              <a:ext uri="{FF2B5EF4-FFF2-40B4-BE49-F238E27FC236}">
                <a16:creationId xmlns:a16="http://schemas.microsoft.com/office/drawing/2014/main" id="{809FC47B-61F8-4B06-AD57-D9E7EA77C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393769"/>
              </p:ext>
            </p:extLst>
          </p:nvPr>
        </p:nvGraphicFramePr>
        <p:xfrm>
          <a:off x="7051359" y="4409441"/>
          <a:ext cx="9302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400" imgH="203040" progId="Equation.DSMT4">
                  <p:embed/>
                </p:oleObj>
              </mc:Choice>
              <mc:Fallback>
                <p:oleObj name="Equation" r:id="rId22" imgW="482400" imgH="203040" progId="Equation.DSMT4">
                  <p:embed/>
                  <p:pic>
                    <p:nvPicPr>
                      <p:cNvPr id="155" name="Object 2">
                        <a:extLst>
                          <a:ext uri="{FF2B5EF4-FFF2-40B4-BE49-F238E27FC236}">
                            <a16:creationId xmlns:a16="http://schemas.microsoft.com/office/drawing/2014/main" id="{809FC47B-61F8-4B06-AD57-D9E7EA77C6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359" y="4409441"/>
                        <a:ext cx="9302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Oval 155">
            <a:extLst>
              <a:ext uri="{FF2B5EF4-FFF2-40B4-BE49-F238E27FC236}">
                <a16:creationId xmlns:a16="http://schemas.microsoft.com/office/drawing/2014/main" id="{366042F2-F2C0-4C07-948E-0AF438045B5C}"/>
              </a:ext>
            </a:extLst>
          </p:cNvPr>
          <p:cNvSpPr/>
          <p:nvPr/>
        </p:nvSpPr>
        <p:spPr>
          <a:xfrm>
            <a:off x="1657696" y="4938713"/>
            <a:ext cx="125413" cy="1254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pSp>
        <p:nvGrpSpPr>
          <p:cNvPr id="157" name="Group 155">
            <a:extLst>
              <a:ext uri="{FF2B5EF4-FFF2-40B4-BE49-F238E27FC236}">
                <a16:creationId xmlns:a16="http://schemas.microsoft.com/office/drawing/2014/main" id="{050B0788-ABE6-4514-A326-24153B73E55D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02455" y="1020763"/>
            <a:ext cx="2929890" cy="4211637"/>
            <a:chOff x="2614613" y="979488"/>
            <a:chExt cx="2362200" cy="3619500"/>
          </a:xfrm>
        </p:grpSpPr>
        <p:sp>
          <p:nvSpPr>
            <p:cNvPr id="158" name="Freeform 149">
              <a:extLst>
                <a:ext uri="{FF2B5EF4-FFF2-40B4-BE49-F238E27FC236}">
                  <a16:creationId xmlns:a16="http://schemas.microsoft.com/office/drawing/2014/main" id="{A5897BA5-5A9F-4973-A880-9F9A540834F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613" y="979488"/>
              <a:ext cx="9525" cy="1743075"/>
            </a:xfrm>
            <a:custGeom>
              <a:avLst/>
              <a:gdLst>
                <a:gd name="T0" fmla="*/ 2147483646 w 2"/>
                <a:gd name="T1" fmla="*/ 2147483646 h 183"/>
                <a:gd name="T2" fmla="*/ 2147483646 w 2"/>
                <a:gd name="T3" fmla="*/ 2147483646 h 183"/>
                <a:gd name="T4" fmla="*/ 2147483646 w 2"/>
                <a:gd name="T5" fmla="*/ 2147483646 h 183"/>
                <a:gd name="T6" fmla="*/ 2147483646 w 2"/>
                <a:gd name="T7" fmla="*/ 2147483646 h 183"/>
                <a:gd name="T8" fmla="*/ 2147483646 w 2"/>
                <a:gd name="T9" fmla="*/ 2147483646 h 183"/>
                <a:gd name="T10" fmla="*/ 2147483646 w 2"/>
                <a:gd name="T11" fmla="*/ 2147483646 h 183"/>
                <a:gd name="T12" fmla="*/ 2147483646 w 2"/>
                <a:gd name="T13" fmla="*/ 2147483646 h 183"/>
                <a:gd name="T14" fmla="*/ 0 w 2"/>
                <a:gd name="T15" fmla="*/ 2147483646 h 183"/>
                <a:gd name="T16" fmla="*/ 0 w 2"/>
                <a:gd name="T17" fmla="*/ 2147483646 h 183"/>
                <a:gd name="T18" fmla="*/ 0 w 2"/>
                <a:gd name="T19" fmla="*/ 2147483646 h 183"/>
                <a:gd name="T20" fmla="*/ 0 w 2"/>
                <a:gd name="T21" fmla="*/ 2147483646 h 183"/>
                <a:gd name="T22" fmla="*/ 0 w 2"/>
                <a:gd name="T23" fmla="*/ 2147483646 h 183"/>
                <a:gd name="T24" fmla="*/ 0 w 2"/>
                <a:gd name="T25" fmla="*/ 2147483646 h 183"/>
                <a:gd name="T26" fmla="*/ 0 w 2"/>
                <a:gd name="T27" fmla="*/ 2147483646 h 183"/>
                <a:gd name="T28" fmla="*/ 0 w 2"/>
                <a:gd name="T29" fmla="*/ 2147483646 h 183"/>
                <a:gd name="T30" fmla="*/ 0 w 2"/>
                <a:gd name="T31" fmla="*/ 2147483646 h 183"/>
                <a:gd name="T32" fmla="*/ 0 w 2"/>
                <a:gd name="T33" fmla="*/ 2147483646 h 183"/>
                <a:gd name="T34" fmla="*/ 0 w 2"/>
                <a:gd name="T35" fmla="*/ 2147483646 h 183"/>
                <a:gd name="T36" fmla="*/ 0 w 2"/>
                <a:gd name="T37" fmla="*/ 2147483646 h 183"/>
                <a:gd name="T38" fmla="*/ 0 w 2"/>
                <a:gd name="T39" fmla="*/ 2147483646 h 183"/>
                <a:gd name="T40" fmla="*/ 0 w 2"/>
                <a:gd name="T41" fmla="*/ 2147483646 h 183"/>
                <a:gd name="T42" fmla="*/ 0 w 2"/>
                <a:gd name="T43" fmla="*/ 2147483646 h 183"/>
                <a:gd name="T44" fmla="*/ 0 w 2"/>
                <a:gd name="T45" fmla="*/ 0 h 18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"/>
                <a:gd name="T70" fmla="*/ 0 h 183"/>
                <a:gd name="T71" fmla="*/ 2 w 2"/>
                <a:gd name="T72" fmla="*/ 183 h 18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" h="183">
                  <a:moveTo>
                    <a:pt x="2" y="183"/>
                  </a:moveTo>
                  <a:lnTo>
                    <a:pt x="2" y="173"/>
                  </a:lnTo>
                  <a:lnTo>
                    <a:pt x="1" y="167"/>
                  </a:lnTo>
                  <a:lnTo>
                    <a:pt x="1" y="159"/>
                  </a:lnTo>
                  <a:lnTo>
                    <a:pt x="1" y="148"/>
                  </a:lnTo>
                  <a:lnTo>
                    <a:pt x="1" y="142"/>
                  </a:lnTo>
                  <a:lnTo>
                    <a:pt x="1" y="134"/>
                  </a:lnTo>
                  <a:lnTo>
                    <a:pt x="0" y="124"/>
                  </a:lnTo>
                  <a:lnTo>
                    <a:pt x="0" y="117"/>
                  </a:lnTo>
                  <a:lnTo>
                    <a:pt x="0" y="109"/>
                  </a:lnTo>
                  <a:lnTo>
                    <a:pt x="0" y="99"/>
                  </a:lnTo>
                  <a:lnTo>
                    <a:pt x="0" y="93"/>
                  </a:lnTo>
                  <a:lnTo>
                    <a:pt x="0" y="85"/>
                  </a:lnTo>
                  <a:lnTo>
                    <a:pt x="0" y="74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0" y="50"/>
                  </a:lnTo>
                  <a:lnTo>
                    <a:pt x="0" y="43"/>
                  </a:lnTo>
                  <a:lnTo>
                    <a:pt x="0" y="35"/>
                  </a:lnTo>
                  <a:lnTo>
                    <a:pt x="0" y="25"/>
                  </a:lnTo>
                  <a:lnTo>
                    <a:pt x="0" y="19"/>
                  </a:lnTo>
                  <a:lnTo>
                    <a:pt x="0" y="11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Freeform 150">
              <a:extLst>
                <a:ext uri="{FF2B5EF4-FFF2-40B4-BE49-F238E27FC236}">
                  <a16:creationId xmlns:a16="http://schemas.microsoft.com/office/drawing/2014/main" id="{0C03F217-E52E-4388-836B-86CDF2B1B8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4138" y="2722563"/>
              <a:ext cx="2352675" cy="1876425"/>
            </a:xfrm>
            <a:custGeom>
              <a:avLst/>
              <a:gdLst>
                <a:gd name="T0" fmla="*/ 2147483646 w 509"/>
                <a:gd name="T1" fmla="*/ 2147483646 h 197"/>
                <a:gd name="T2" fmla="*/ 2147483646 w 509"/>
                <a:gd name="T3" fmla="*/ 2147483646 h 197"/>
                <a:gd name="T4" fmla="*/ 2147483646 w 509"/>
                <a:gd name="T5" fmla="*/ 2147483646 h 197"/>
                <a:gd name="T6" fmla="*/ 2147483646 w 509"/>
                <a:gd name="T7" fmla="*/ 2147483646 h 197"/>
                <a:gd name="T8" fmla="*/ 2147483646 w 509"/>
                <a:gd name="T9" fmla="*/ 2147483646 h 197"/>
                <a:gd name="T10" fmla="*/ 2147483646 w 509"/>
                <a:gd name="T11" fmla="*/ 2147483646 h 197"/>
                <a:gd name="T12" fmla="*/ 2147483646 w 509"/>
                <a:gd name="T13" fmla="*/ 2147483646 h 197"/>
                <a:gd name="T14" fmla="*/ 2147483646 w 509"/>
                <a:gd name="T15" fmla="*/ 2147483646 h 197"/>
                <a:gd name="T16" fmla="*/ 2147483646 w 509"/>
                <a:gd name="T17" fmla="*/ 2147483646 h 197"/>
                <a:gd name="T18" fmla="*/ 2147483646 w 509"/>
                <a:gd name="T19" fmla="*/ 2147483646 h 197"/>
                <a:gd name="T20" fmla="*/ 2147483646 w 509"/>
                <a:gd name="T21" fmla="*/ 2147483646 h 197"/>
                <a:gd name="T22" fmla="*/ 2147483646 w 509"/>
                <a:gd name="T23" fmla="*/ 2147483646 h 197"/>
                <a:gd name="T24" fmla="*/ 2147483646 w 509"/>
                <a:gd name="T25" fmla="*/ 2147483646 h 197"/>
                <a:gd name="T26" fmla="*/ 2147483646 w 509"/>
                <a:gd name="T27" fmla="*/ 2147483646 h 197"/>
                <a:gd name="T28" fmla="*/ 2147483646 w 509"/>
                <a:gd name="T29" fmla="*/ 2147483646 h 197"/>
                <a:gd name="T30" fmla="*/ 2147483646 w 509"/>
                <a:gd name="T31" fmla="*/ 2147483646 h 197"/>
                <a:gd name="T32" fmla="*/ 2147483646 w 509"/>
                <a:gd name="T33" fmla="*/ 2147483646 h 197"/>
                <a:gd name="T34" fmla="*/ 2147483646 w 509"/>
                <a:gd name="T35" fmla="*/ 2147483646 h 197"/>
                <a:gd name="T36" fmla="*/ 2147483646 w 509"/>
                <a:gd name="T37" fmla="*/ 2147483646 h 197"/>
                <a:gd name="T38" fmla="*/ 2147483646 w 509"/>
                <a:gd name="T39" fmla="*/ 2147483646 h 197"/>
                <a:gd name="T40" fmla="*/ 2147483646 w 509"/>
                <a:gd name="T41" fmla="*/ 2147483646 h 197"/>
                <a:gd name="T42" fmla="*/ 2147483646 w 509"/>
                <a:gd name="T43" fmla="*/ 2147483646 h 197"/>
                <a:gd name="T44" fmla="*/ 2147483646 w 509"/>
                <a:gd name="T45" fmla="*/ 2147483646 h 197"/>
                <a:gd name="T46" fmla="*/ 2147483646 w 509"/>
                <a:gd name="T47" fmla="*/ 2147483646 h 197"/>
                <a:gd name="T48" fmla="*/ 2147483646 w 509"/>
                <a:gd name="T49" fmla="*/ 2147483646 h 197"/>
                <a:gd name="T50" fmla="*/ 2147483646 w 509"/>
                <a:gd name="T51" fmla="*/ 2147483646 h 197"/>
                <a:gd name="T52" fmla="*/ 2147483646 w 509"/>
                <a:gd name="T53" fmla="*/ 2147483646 h 197"/>
                <a:gd name="T54" fmla="*/ 2147483646 w 509"/>
                <a:gd name="T55" fmla="*/ 2147483646 h 197"/>
                <a:gd name="T56" fmla="*/ 2147483646 w 509"/>
                <a:gd name="T57" fmla="*/ 2147483646 h 197"/>
                <a:gd name="T58" fmla="*/ 2147483646 w 509"/>
                <a:gd name="T59" fmla="*/ 2147483646 h 197"/>
                <a:gd name="T60" fmla="*/ 2147483646 w 509"/>
                <a:gd name="T61" fmla="*/ 2147483646 h 197"/>
                <a:gd name="T62" fmla="*/ 2147483646 w 509"/>
                <a:gd name="T63" fmla="*/ 2147483646 h 197"/>
                <a:gd name="T64" fmla="*/ 2147483646 w 509"/>
                <a:gd name="T65" fmla="*/ 2147483646 h 197"/>
                <a:gd name="T66" fmla="*/ 2147483646 w 509"/>
                <a:gd name="T67" fmla="*/ 2147483646 h 197"/>
                <a:gd name="T68" fmla="*/ 2147483646 w 509"/>
                <a:gd name="T69" fmla="*/ 2147483646 h 197"/>
                <a:gd name="T70" fmla="*/ 2147483646 w 509"/>
                <a:gd name="T71" fmla="*/ 2147483646 h 197"/>
                <a:gd name="T72" fmla="*/ 2147483646 w 509"/>
                <a:gd name="T73" fmla="*/ 2147483646 h 197"/>
                <a:gd name="T74" fmla="*/ 2147483646 w 509"/>
                <a:gd name="T75" fmla="*/ 2147483646 h 197"/>
                <a:gd name="T76" fmla="*/ 2147483646 w 509"/>
                <a:gd name="T77" fmla="*/ 2147483646 h 197"/>
                <a:gd name="T78" fmla="*/ 2147483646 w 509"/>
                <a:gd name="T79" fmla="*/ 2147483646 h 197"/>
                <a:gd name="T80" fmla="*/ 2147483646 w 509"/>
                <a:gd name="T81" fmla="*/ 2147483646 h 197"/>
                <a:gd name="T82" fmla="*/ 2147483646 w 509"/>
                <a:gd name="T83" fmla="*/ 2147483646 h 197"/>
                <a:gd name="T84" fmla="*/ 2147483646 w 509"/>
                <a:gd name="T85" fmla="*/ 2147483646 h 197"/>
                <a:gd name="T86" fmla="*/ 2147483646 w 509"/>
                <a:gd name="T87" fmla="*/ 2147483646 h 197"/>
                <a:gd name="T88" fmla="*/ 2147483646 w 509"/>
                <a:gd name="T89" fmla="*/ 2147483646 h 197"/>
                <a:gd name="T90" fmla="*/ 2147483646 w 509"/>
                <a:gd name="T91" fmla="*/ 2147483646 h 197"/>
                <a:gd name="T92" fmla="*/ 2147483646 w 509"/>
                <a:gd name="T93" fmla="*/ 2147483646 h 197"/>
                <a:gd name="T94" fmla="*/ 2147483646 w 509"/>
                <a:gd name="T95" fmla="*/ 2147483646 h 197"/>
                <a:gd name="T96" fmla="*/ 2147483646 w 509"/>
                <a:gd name="T97" fmla="*/ 2147483646 h 197"/>
                <a:gd name="T98" fmla="*/ 2147483646 w 509"/>
                <a:gd name="T99" fmla="*/ 2147483646 h 197"/>
                <a:gd name="T100" fmla="*/ 2147483646 w 509"/>
                <a:gd name="T101" fmla="*/ 2147483646 h 197"/>
                <a:gd name="T102" fmla="*/ 2147483646 w 509"/>
                <a:gd name="T103" fmla="*/ 2147483646 h 197"/>
                <a:gd name="T104" fmla="*/ 2147483646 w 509"/>
                <a:gd name="T105" fmla="*/ 2147483646 h 197"/>
                <a:gd name="T106" fmla="*/ 2147483646 w 509"/>
                <a:gd name="T107" fmla="*/ 2147483646 h 197"/>
                <a:gd name="T108" fmla="*/ 2147483646 w 509"/>
                <a:gd name="T109" fmla="*/ 2147483646 h 197"/>
                <a:gd name="T110" fmla="*/ 2147483646 w 509"/>
                <a:gd name="T111" fmla="*/ 2147483646 h 197"/>
                <a:gd name="T112" fmla="*/ 2147483646 w 509"/>
                <a:gd name="T113" fmla="*/ 2147483646 h 19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09"/>
                <a:gd name="T172" fmla="*/ 0 h 197"/>
                <a:gd name="T173" fmla="*/ 509 w 509"/>
                <a:gd name="T174" fmla="*/ 197 h 19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09" h="197">
                  <a:moveTo>
                    <a:pt x="0" y="0"/>
                  </a:moveTo>
                  <a:lnTo>
                    <a:pt x="1" y="8"/>
                  </a:lnTo>
                  <a:lnTo>
                    <a:pt x="1" y="15"/>
                  </a:lnTo>
                  <a:lnTo>
                    <a:pt x="2" y="20"/>
                  </a:lnTo>
                  <a:lnTo>
                    <a:pt x="2" y="25"/>
                  </a:lnTo>
                  <a:lnTo>
                    <a:pt x="3" y="29"/>
                  </a:lnTo>
                  <a:lnTo>
                    <a:pt x="3" y="33"/>
                  </a:lnTo>
                  <a:lnTo>
                    <a:pt x="4" y="36"/>
                  </a:lnTo>
                  <a:lnTo>
                    <a:pt x="4" y="39"/>
                  </a:lnTo>
                  <a:lnTo>
                    <a:pt x="5" y="42"/>
                  </a:lnTo>
                  <a:lnTo>
                    <a:pt x="5" y="45"/>
                  </a:lnTo>
                  <a:lnTo>
                    <a:pt x="6" y="47"/>
                  </a:lnTo>
                  <a:lnTo>
                    <a:pt x="6" y="50"/>
                  </a:lnTo>
                  <a:lnTo>
                    <a:pt x="7" y="52"/>
                  </a:lnTo>
                  <a:lnTo>
                    <a:pt x="7" y="54"/>
                  </a:lnTo>
                  <a:lnTo>
                    <a:pt x="8" y="57"/>
                  </a:lnTo>
                  <a:lnTo>
                    <a:pt x="9" y="59"/>
                  </a:lnTo>
                  <a:lnTo>
                    <a:pt x="9" y="62"/>
                  </a:lnTo>
                  <a:lnTo>
                    <a:pt x="10" y="64"/>
                  </a:lnTo>
                  <a:lnTo>
                    <a:pt x="11" y="66"/>
                  </a:lnTo>
                  <a:lnTo>
                    <a:pt x="12" y="68"/>
                  </a:lnTo>
                  <a:lnTo>
                    <a:pt x="12" y="70"/>
                  </a:lnTo>
                  <a:lnTo>
                    <a:pt x="13" y="73"/>
                  </a:lnTo>
                  <a:lnTo>
                    <a:pt x="14" y="75"/>
                  </a:lnTo>
                  <a:lnTo>
                    <a:pt x="16" y="78"/>
                  </a:lnTo>
                  <a:lnTo>
                    <a:pt x="17" y="80"/>
                  </a:lnTo>
                  <a:lnTo>
                    <a:pt x="18" y="82"/>
                  </a:lnTo>
                  <a:lnTo>
                    <a:pt x="19" y="84"/>
                  </a:lnTo>
                  <a:lnTo>
                    <a:pt x="20" y="86"/>
                  </a:lnTo>
                  <a:lnTo>
                    <a:pt x="21" y="88"/>
                  </a:lnTo>
                  <a:lnTo>
                    <a:pt x="22" y="89"/>
                  </a:lnTo>
                  <a:lnTo>
                    <a:pt x="24" y="92"/>
                  </a:lnTo>
                  <a:lnTo>
                    <a:pt x="26" y="94"/>
                  </a:lnTo>
                  <a:lnTo>
                    <a:pt x="27" y="96"/>
                  </a:lnTo>
                  <a:lnTo>
                    <a:pt x="29" y="98"/>
                  </a:lnTo>
                  <a:lnTo>
                    <a:pt x="31" y="100"/>
                  </a:lnTo>
                  <a:lnTo>
                    <a:pt x="33" y="102"/>
                  </a:lnTo>
                  <a:lnTo>
                    <a:pt x="34" y="103"/>
                  </a:lnTo>
                  <a:lnTo>
                    <a:pt x="36" y="105"/>
                  </a:lnTo>
                  <a:lnTo>
                    <a:pt x="38" y="106"/>
                  </a:lnTo>
                  <a:lnTo>
                    <a:pt x="39" y="108"/>
                  </a:lnTo>
                  <a:lnTo>
                    <a:pt x="41" y="109"/>
                  </a:lnTo>
                  <a:lnTo>
                    <a:pt x="43" y="111"/>
                  </a:lnTo>
                  <a:lnTo>
                    <a:pt x="44" y="112"/>
                  </a:lnTo>
                  <a:lnTo>
                    <a:pt x="46" y="113"/>
                  </a:lnTo>
                  <a:lnTo>
                    <a:pt x="48" y="115"/>
                  </a:lnTo>
                  <a:lnTo>
                    <a:pt x="49" y="116"/>
                  </a:lnTo>
                  <a:lnTo>
                    <a:pt x="51" y="117"/>
                  </a:lnTo>
                  <a:lnTo>
                    <a:pt x="53" y="118"/>
                  </a:lnTo>
                  <a:lnTo>
                    <a:pt x="54" y="119"/>
                  </a:lnTo>
                  <a:lnTo>
                    <a:pt x="57" y="121"/>
                  </a:lnTo>
                  <a:lnTo>
                    <a:pt x="60" y="122"/>
                  </a:lnTo>
                  <a:lnTo>
                    <a:pt x="62" y="124"/>
                  </a:lnTo>
                  <a:lnTo>
                    <a:pt x="65" y="125"/>
                  </a:lnTo>
                  <a:lnTo>
                    <a:pt x="67" y="126"/>
                  </a:lnTo>
                  <a:lnTo>
                    <a:pt x="70" y="128"/>
                  </a:lnTo>
                  <a:lnTo>
                    <a:pt x="72" y="129"/>
                  </a:lnTo>
                  <a:lnTo>
                    <a:pt x="75" y="130"/>
                  </a:lnTo>
                  <a:lnTo>
                    <a:pt x="77" y="131"/>
                  </a:lnTo>
                  <a:lnTo>
                    <a:pt x="80" y="132"/>
                  </a:lnTo>
                  <a:lnTo>
                    <a:pt x="82" y="133"/>
                  </a:lnTo>
                  <a:lnTo>
                    <a:pt x="85" y="134"/>
                  </a:lnTo>
                  <a:lnTo>
                    <a:pt x="87" y="135"/>
                  </a:lnTo>
                  <a:lnTo>
                    <a:pt x="90" y="136"/>
                  </a:lnTo>
                  <a:lnTo>
                    <a:pt x="92" y="137"/>
                  </a:lnTo>
                  <a:lnTo>
                    <a:pt x="95" y="138"/>
                  </a:lnTo>
                  <a:lnTo>
                    <a:pt x="97" y="139"/>
                  </a:lnTo>
                  <a:lnTo>
                    <a:pt x="100" y="140"/>
                  </a:lnTo>
                  <a:lnTo>
                    <a:pt x="103" y="141"/>
                  </a:lnTo>
                  <a:lnTo>
                    <a:pt x="105" y="142"/>
                  </a:lnTo>
                  <a:lnTo>
                    <a:pt x="108" y="143"/>
                  </a:lnTo>
                  <a:lnTo>
                    <a:pt x="110" y="144"/>
                  </a:lnTo>
                  <a:lnTo>
                    <a:pt x="113" y="144"/>
                  </a:lnTo>
                  <a:lnTo>
                    <a:pt x="115" y="145"/>
                  </a:lnTo>
                  <a:lnTo>
                    <a:pt x="118" y="146"/>
                  </a:lnTo>
                  <a:lnTo>
                    <a:pt x="120" y="147"/>
                  </a:lnTo>
                  <a:lnTo>
                    <a:pt x="123" y="147"/>
                  </a:lnTo>
                  <a:lnTo>
                    <a:pt x="125" y="148"/>
                  </a:lnTo>
                  <a:lnTo>
                    <a:pt x="128" y="149"/>
                  </a:lnTo>
                  <a:lnTo>
                    <a:pt x="130" y="149"/>
                  </a:lnTo>
                  <a:lnTo>
                    <a:pt x="133" y="150"/>
                  </a:lnTo>
                  <a:lnTo>
                    <a:pt x="135" y="151"/>
                  </a:lnTo>
                  <a:lnTo>
                    <a:pt x="138" y="151"/>
                  </a:lnTo>
                  <a:lnTo>
                    <a:pt x="141" y="152"/>
                  </a:lnTo>
                  <a:lnTo>
                    <a:pt x="143" y="153"/>
                  </a:lnTo>
                  <a:lnTo>
                    <a:pt x="146" y="153"/>
                  </a:lnTo>
                  <a:lnTo>
                    <a:pt x="148" y="154"/>
                  </a:lnTo>
                  <a:lnTo>
                    <a:pt x="151" y="154"/>
                  </a:lnTo>
                  <a:lnTo>
                    <a:pt x="153" y="155"/>
                  </a:lnTo>
                  <a:lnTo>
                    <a:pt x="156" y="156"/>
                  </a:lnTo>
                  <a:lnTo>
                    <a:pt x="158" y="156"/>
                  </a:lnTo>
                  <a:lnTo>
                    <a:pt x="161" y="157"/>
                  </a:lnTo>
                  <a:lnTo>
                    <a:pt x="163" y="157"/>
                  </a:lnTo>
                  <a:lnTo>
                    <a:pt x="166" y="158"/>
                  </a:lnTo>
                  <a:lnTo>
                    <a:pt x="168" y="158"/>
                  </a:lnTo>
                  <a:lnTo>
                    <a:pt x="171" y="159"/>
                  </a:lnTo>
                  <a:lnTo>
                    <a:pt x="173" y="159"/>
                  </a:lnTo>
                  <a:lnTo>
                    <a:pt x="176" y="160"/>
                  </a:lnTo>
                  <a:lnTo>
                    <a:pt x="178" y="160"/>
                  </a:lnTo>
                  <a:lnTo>
                    <a:pt x="181" y="161"/>
                  </a:lnTo>
                  <a:lnTo>
                    <a:pt x="184" y="161"/>
                  </a:lnTo>
                  <a:lnTo>
                    <a:pt x="186" y="162"/>
                  </a:lnTo>
                  <a:lnTo>
                    <a:pt x="189" y="162"/>
                  </a:lnTo>
                  <a:lnTo>
                    <a:pt x="191" y="163"/>
                  </a:lnTo>
                  <a:lnTo>
                    <a:pt x="194" y="163"/>
                  </a:lnTo>
                  <a:lnTo>
                    <a:pt x="196" y="164"/>
                  </a:lnTo>
                  <a:lnTo>
                    <a:pt x="199" y="164"/>
                  </a:lnTo>
                  <a:lnTo>
                    <a:pt x="201" y="165"/>
                  </a:lnTo>
                  <a:lnTo>
                    <a:pt x="204" y="165"/>
                  </a:lnTo>
                  <a:lnTo>
                    <a:pt x="206" y="166"/>
                  </a:lnTo>
                  <a:lnTo>
                    <a:pt x="209" y="166"/>
                  </a:lnTo>
                  <a:lnTo>
                    <a:pt x="211" y="166"/>
                  </a:lnTo>
                  <a:lnTo>
                    <a:pt x="214" y="167"/>
                  </a:lnTo>
                  <a:lnTo>
                    <a:pt x="216" y="167"/>
                  </a:lnTo>
                  <a:lnTo>
                    <a:pt x="219" y="168"/>
                  </a:lnTo>
                  <a:lnTo>
                    <a:pt x="222" y="168"/>
                  </a:lnTo>
                  <a:lnTo>
                    <a:pt x="224" y="168"/>
                  </a:lnTo>
                  <a:lnTo>
                    <a:pt x="227" y="169"/>
                  </a:lnTo>
                  <a:lnTo>
                    <a:pt x="229" y="169"/>
                  </a:lnTo>
                  <a:lnTo>
                    <a:pt x="232" y="170"/>
                  </a:lnTo>
                  <a:lnTo>
                    <a:pt x="234" y="170"/>
                  </a:lnTo>
                  <a:lnTo>
                    <a:pt x="237" y="170"/>
                  </a:lnTo>
                  <a:lnTo>
                    <a:pt x="239" y="171"/>
                  </a:lnTo>
                  <a:lnTo>
                    <a:pt x="242" y="171"/>
                  </a:lnTo>
                  <a:lnTo>
                    <a:pt x="244" y="172"/>
                  </a:lnTo>
                  <a:lnTo>
                    <a:pt x="247" y="172"/>
                  </a:lnTo>
                  <a:lnTo>
                    <a:pt x="249" y="172"/>
                  </a:lnTo>
                  <a:lnTo>
                    <a:pt x="252" y="173"/>
                  </a:lnTo>
                  <a:lnTo>
                    <a:pt x="254" y="173"/>
                  </a:lnTo>
                  <a:lnTo>
                    <a:pt x="257" y="173"/>
                  </a:lnTo>
                  <a:lnTo>
                    <a:pt x="259" y="174"/>
                  </a:lnTo>
                  <a:lnTo>
                    <a:pt x="262" y="174"/>
                  </a:lnTo>
                  <a:lnTo>
                    <a:pt x="265" y="174"/>
                  </a:lnTo>
                  <a:lnTo>
                    <a:pt x="267" y="175"/>
                  </a:lnTo>
                  <a:lnTo>
                    <a:pt x="270" y="175"/>
                  </a:lnTo>
                  <a:lnTo>
                    <a:pt x="272" y="175"/>
                  </a:lnTo>
                  <a:lnTo>
                    <a:pt x="275" y="176"/>
                  </a:lnTo>
                  <a:lnTo>
                    <a:pt x="277" y="176"/>
                  </a:lnTo>
                  <a:lnTo>
                    <a:pt x="280" y="176"/>
                  </a:lnTo>
                  <a:lnTo>
                    <a:pt x="282" y="177"/>
                  </a:lnTo>
                  <a:lnTo>
                    <a:pt x="285" y="177"/>
                  </a:lnTo>
                  <a:lnTo>
                    <a:pt x="287" y="177"/>
                  </a:lnTo>
                  <a:lnTo>
                    <a:pt x="290" y="178"/>
                  </a:lnTo>
                  <a:lnTo>
                    <a:pt x="292" y="178"/>
                  </a:lnTo>
                  <a:lnTo>
                    <a:pt x="295" y="178"/>
                  </a:lnTo>
                  <a:lnTo>
                    <a:pt x="297" y="178"/>
                  </a:lnTo>
                  <a:lnTo>
                    <a:pt x="300" y="179"/>
                  </a:lnTo>
                  <a:lnTo>
                    <a:pt x="303" y="179"/>
                  </a:lnTo>
                  <a:lnTo>
                    <a:pt x="305" y="179"/>
                  </a:lnTo>
                  <a:lnTo>
                    <a:pt x="308" y="180"/>
                  </a:lnTo>
                  <a:lnTo>
                    <a:pt x="310" y="180"/>
                  </a:lnTo>
                  <a:lnTo>
                    <a:pt x="313" y="180"/>
                  </a:lnTo>
                  <a:lnTo>
                    <a:pt x="315" y="181"/>
                  </a:lnTo>
                  <a:lnTo>
                    <a:pt x="318" y="181"/>
                  </a:lnTo>
                  <a:lnTo>
                    <a:pt x="320" y="181"/>
                  </a:lnTo>
                  <a:lnTo>
                    <a:pt x="323" y="181"/>
                  </a:lnTo>
                  <a:lnTo>
                    <a:pt x="325" y="182"/>
                  </a:lnTo>
                  <a:lnTo>
                    <a:pt x="328" y="182"/>
                  </a:lnTo>
                  <a:lnTo>
                    <a:pt x="330" y="182"/>
                  </a:lnTo>
                  <a:lnTo>
                    <a:pt x="333" y="182"/>
                  </a:lnTo>
                  <a:lnTo>
                    <a:pt x="335" y="183"/>
                  </a:lnTo>
                  <a:lnTo>
                    <a:pt x="338" y="183"/>
                  </a:lnTo>
                  <a:lnTo>
                    <a:pt x="340" y="183"/>
                  </a:lnTo>
                  <a:lnTo>
                    <a:pt x="343" y="183"/>
                  </a:lnTo>
                  <a:lnTo>
                    <a:pt x="346" y="184"/>
                  </a:lnTo>
                  <a:lnTo>
                    <a:pt x="348" y="184"/>
                  </a:lnTo>
                  <a:lnTo>
                    <a:pt x="351" y="184"/>
                  </a:lnTo>
                  <a:lnTo>
                    <a:pt x="353" y="185"/>
                  </a:lnTo>
                  <a:lnTo>
                    <a:pt x="356" y="185"/>
                  </a:lnTo>
                  <a:lnTo>
                    <a:pt x="358" y="185"/>
                  </a:lnTo>
                  <a:lnTo>
                    <a:pt x="361" y="185"/>
                  </a:lnTo>
                  <a:lnTo>
                    <a:pt x="363" y="186"/>
                  </a:lnTo>
                  <a:lnTo>
                    <a:pt x="366" y="186"/>
                  </a:lnTo>
                  <a:lnTo>
                    <a:pt x="368" y="186"/>
                  </a:lnTo>
                  <a:lnTo>
                    <a:pt x="371" y="186"/>
                  </a:lnTo>
                  <a:lnTo>
                    <a:pt x="373" y="186"/>
                  </a:lnTo>
                  <a:lnTo>
                    <a:pt x="376" y="187"/>
                  </a:lnTo>
                  <a:lnTo>
                    <a:pt x="378" y="187"/>
                  </a:lnTo>
                  <a:lnTo>
                    <a:pt x="381" y="187"/>
                  </a:lnTo>
                  <a:lnTo>
                    <a:pt x="384" y="187"/>
                  </a:lnTo>
                  <a:lnTo>
                    <a:pt x="386" y="188"/>
                  </a:lnTo>
                  <a:lnTo>
                    <a:pt x="389" y="188"/>
                  </a:lnTo>
                  <a:lnTo>
                    <a:pt x="391" y="188"/>
                  </a:lnTo>
                  <a:lnTo>
                    <a:pt x="394" y="188"/>
                  </a:lnTo>
                  <a:lnTo>
                    <a:pt x="396" y="189"/>
                  </a:lnTo>
                  <a:lnTo>
                    <a:pt x="399" y="189"/>
                  </a:lnTo>
                  <a:lnTo>
                    <a:pt x="401" y="189"/>
                  </a:lnTo>
                  <a:lnTo>
                    <a:pt x="404" y="189"/>
                  </a:lnTo>
                  <a:lnTo>
                    <a:pt x="406" y="189"/>
                  </a:lnTo>
                  <a:lnTo>
                    <a:pt x="409" y="190"/>
                  </a:lnTo>
                  <a:lnTo>
                    <a:pt x="411" y="190"/>
                  </a:lnTo>
                  <a:lnTo>
                    <a:pt x="414" y="190"/>
                  </a:lnTo>
                  <a:lnTo>
                    <a:pt x="416" y="190"/>
                  </a:lnTo>
                  <a:lnTo>
                    <a:pt x="419" y="191"/>
                  </a:lnTo>
                  <a:lnTo>
                    <a:pt x="421" y="191"/>
                  </a:lnTo>
                  <a:lnTo>
                    <a:pt x="424" y="191"/>
                  </a:lnTo>
                  <a:lnTo>
                    <a:pt x="427" y="191"/>
                  </a:lnTo>
                  <a:lnTo>
                    <a:pt x="429" y="191"/>
                  </a:lnTo>
                  <a:lnTo>
                    <a:pt x="432" y="192"/>
                  </a:lnTo>
                  <a:lnTo>
                    <a:pt x="434" y="192"/>
                  </a:lnTo>
                  <a:lnTo>
                    <a:pt x="437" y="192"/>
                  </a:lnTo>
                  <a:lnTo>
                    <a:pt x="439" y="192"/>
                  </a:lnTo>
                  <a:lnTo>
                    <a:pt x="442" y="192"/>
                  </a:lnTo>
                  <a:lnTo>
                    <a:pt x="444" y="193"/>
                  </a:lnTo>
                  <a:lnTo>
                    <a:pt x="447" y="193"/>
                  </a:lnTo>
                  <a:lnTo>
                    <a:pt x="449" y="193"/>
                  </a:lnTo>
                  <a:lnTo>
                    <a:pt x="452" y="193"/>
                  </a:lnTo>
                  <a:lnTo>
                    <a:pt x="454" y="193"/>
                  </a:lnTo>
                  <a:lnTo>
                    <a:pt x="457" y="194"/>
                  </a:lnTo>
                  <a:lnTo>
                    <a:pt x="459" y="194"/>
                  </a:lnTo>
                  <a:lnTo>
                    <a:pt x="462" y="194"/>
                  </a:lnTo>
                  <a:lnTo>
                    <a:pt x="465" y="194"/>
                  </a:lnTo>
                  <a:lnTo>
                    <a:pt x="467" y="194"/>
                  </a:lnTo>
                  <a:lnTo>
                    <a:pt x="470" y="195"/>
                  </a:lnTo>
                  <a:lnTo>
                    <a:pt x="472" y="195"/>
                  </a:lnTo>
                  <a:lnTo>
                    <a:pt x="475" y="195"/>
                  </a:lnTo>
                  <a:lnTo>
                    <a:pt x="477" y="195"/>
                  </a:lnTo>
                  <a:lnTo>
                    <a:pt x="480" y="195"/>
                  </a:lnTo>
                  <a:lnTo>
                    <a:pt x="482" y="196"/>
                  </a:lnTo>
                  <a:lnTo>
                    <a:pt x="485" y="196"/>
                  </a:lnTo>
                  <a:lnTo>
                    <a:pt x="487" y="196"/>
                  </a:lnTo>
                  <a:lnTo>
                    <a:pt x="490" y="196"/>
                  </a:lnTo>
                  <a:lnTo>
                    <a:pt x="492" y="196"/>
                  </a:lnTo>
                  <a:lnTo>
                    <a:pt x="495" y="196"/>
                  </a:lnTo>
                  <a:lnTo>
                    <a:pt x="497" y="197"/>
                  </a:lnTo>
                  <a:lnTo>
                    <a:pt x="500" y="197"/>
                  </a:lnTo>
                  <a:lnTo>
                    <a:pt x="502" y="197"/>
                  </a:lnTo>
                  <a:lnTo>
                    <a:pt x="505" y="197"/>
                  </a:lnTo>
                  <a:lnTo>
                    <a:pt x="508" y="197"/>
                  </a:lnTo>
                  <a:lnTo>
                    <a:pt x="509" y="197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60" name="TextBox 159">
            <a:extLst>
              <a:ext uri="{FF2B5EF4-FFF2-40B4-BE49-F238E27FC236}">
                <a16:creationId xmlns:a16="http://schemas.microsoft.com/office/drawing/2014/main" id="{8EE0A50E-FABD-4A77-BE14-5C2E1C5636CA}"/>
              </a:ext>
            </a:extLst>
          </p:cNvPr>
          <p:cNvSpPr txBox="1"/>
          <p:nvPr/>
        </p:nvSpPr>
        <p:spPr>
          <a:xfrm>
            <a:off x="5406074" y="5048568"/>
            <a:ext cx="6176326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100" dirty="0">
                <a:solidFill>
                  <a:srgbClr val="FF0000"/>
                </a:solidFill>
                <a:latin typeface="+mn-lt"/>
              </a:rPr>
              <a:t>DOMAIN:</a:t>
            </a:r>
          </a:p>
        </p:txBody>
      </p:sp>
      <p:graphicFrame>
        <p:nvGraphicFramePr>
          <p:cNvPr id="161" name="Object 2">
            <a:extLst>
              <a:ext uri="{FF2B5EF4-FFF2-40B4-BE49-F238E27FC236}">
                <a16:creationId xmlns:a16="http://schemas.microsoft.com/office/drawing/2014/main" id="{325B686A-C1A9-4F0F-9C1D-9AF552721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246672"/>
              </p:ext>
            </p:extLst>
          </p:nvPr>
        </p:nvGraphicFramePr>
        <p:xfrm>
          <a:off x="6859588" y="4881245"/>
          <a:ext cx="7842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06080" imgH="431640" progId="Equation.DSMT4">
                  <p:embed/>
                </p:oleObj>
              </mc:Choice>
              <mc:Fallback>
                <p:oleObj name="Equation" r:id="rId24" imgW="406080" imgH="431640" progId="Equation.DSMT4">
                  <p:embed/>
                  <p:pic>
                    <p:nvPicPr>
                      <p:cNvPr id="161" name="Object 2">
                        <a:extLst>
                          <a:ext uri="{FF2B5EF4-FFF2-40B4-BE49-F238E27FC236}">
                            <a16:creationId xmlns:a16="http://schemas.microsoft.com/office/drawing/2014/main" id="{325B686A-C1A9-4F0F-9C1D-9AF552721E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4881245"/>
                        <a:ext cx="7842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TextBox 161">
            <a:extLst>
              <a:ext uri="{FF2B5EF4-FFF2-40B4-BE49-F238E27FC236}">
                <a16:creationId xmlns:a16="http://schemas.microsoft.com/office/drawing/2014/main" id="{2AE16BAB-0BE3-42BB-A6A8-D78F356C5FE7}"/>
              </a:ext>
            </a:extLst>
          </p:cNvPr>
          <p:cNvSpPr txBox="1"/>
          <p:nvPr/>
        </p:nvSpPr>
        <p:spPr>
          <a:xfrm>
            <a:off x="5375594" y="6003608"/>
            <a:ext cx="6176326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100" dirty="0">
                <a:solidFill>
                  <a:srgbClr val="FF0000"/>
                </a:solidFill>
                <a:latin typeface="+mn-lt"/>
              </a:rPr>
              <a:t>Range:</a:t>
            </a:r>
          </a:p>
        </p:txBody>
      </p:sp>
      <p:graphicFrame>
        <p:nvGraphicFramePr>
          <p:cNvPr id="163" name="Object 2">
            <a:extLst>
              <a:ext uri="{FF2B5EF4-FFF2-40B4-BE49-F238E27FC236}">
                <a16:creationId xmlns:a16="http://schemas.microsoft.com/office/drawing/2014/main" id="{AD98F3DB-722C-479A-BE7F-3E9D3C33F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355929"/>
              </p:ext>
            </p:extLst>
          </p:nvPr>
        </p:nvGraphicFramePr>
        <p:xfrm>
          <a:off x="6552565" y="6066473"/>
          <a:ext cx="809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19040" imgH="203040" progId="Equation.DSMT4">
                  <p:embed/>
                </p:oleObj>
              </mc:Choice>
              <mc:Fallback>
                <p:oleObj name="Equation" r:id="rId26" imgW="419040" imgH="203040" progId="Equation.DSMT4">
                  <p:embed/>
                  <p:pic>
                    <p:nvPicPr>
                      <p:cNvPr id="163" name="Object 2">
                        <a:extLst>
                          <a:ext uri="{FF2B5EF4-FFF2-40B4-BE49-F238E27FC236}">
                            <a16:creationId xmlns:a16="http://schemas.microsoft.com/office/drawing/2014/main" id="{AD98F3DB-722C-479A-BE7F-3E9D3C33FF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2565" y="6066473"/>
                        <a:ext cx="8096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/>
      <p:bldP spid="144" grpId="0"/>
      <p:bldP spid="151" grpId="0" animBg="1"/>
      <p:bldP spid="152" grpId="0"/>
      <p:bldP spid="156" grpId="0" animBg="1"/>
      <p:bldP spid="160" grpId="0"/>
      <p:bldP spid="16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D50015-6002-4FD8-9BA0-BC6C35313C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560" y="264478"/>
            <a:ext cx="10292080" cy="558482"/>
          </a:xfrm>
        </p:spPr>
        <p:txBody>
          <a:bodyPr/>
          <a:lstStyle/>
          <a:p>
            <a:r>
              <a:rPr lang="en-US" dirty="0"/>
              <a:t>Exponential Functions with Transforma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062661-BEDF-4BD2-BC06-506BE469747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13360" y="1696720"/>
                <a:ext cx="11470640" cy="5049520"/>
              </a:xfrm>
            </p:spPr>
            <p:txBody>
              <a:bodyPr/>
              <a:lstStyle/>
              <a:p>
                <a:r>
                  <a:rPr lang="en-US" dirty="0"/>
                  <a:t>The first step when graphing an exponential function is to find “D”</a:t>
                </a:r>
              </a:p>
              <a:p>
                <a:r>
                  <a:rPr lang="en-US" dirty="0"/>
                  <a:t>“</a:t>
                </a:r>
                <a:r>
                  <a:rPr lang="en-US" sz="3000" dirty="0"/>
                  <a:t>D</a:t>
                </a:r>
                <a:r>
                  <a:rPr lang="en-US" dirty="0"/>
                  <a:t>” indicates the vertical shift [UP/DOWN], shifts the “x” axis or the horizontal asymptote either up or down</a:t>
                </a:r>
              </a:p>
              <a:p>
                <a:r>
                  <a:rPr lang="en-US" dirty="0"/>
                  <a:t>Next use “</a:t>
                </a:r>
                <a:r>
                  <a:rPr lang="en-US" sz="3000" dirty="0"/>
                  <a:t>C</a:t>
                </a:r>
                <a:r>
                  <a:rPr lang="en-US" dirty="0"/>
                  <a:t>” to find the horizontal shift [LEFT/RIGHT], this will indicate where the “NEW” y-axis will be</a:t>
                </a:r>
              </a:p>
              <a:p>
                <a:r>
                  <a:rPr lang="en-US" dirty="0"/>
                  <a:t>If “</a:t>
                </a:r>
                <a:r>
                  <a:rPr lang="en-US" sz="3000" dirty="0"/>
                  <a:t>A</a:t>
                </a:r>
                <a:r>
                  <a:rPr lang="en-US" dirty="0"/>
                  <a:t>” is positive </a:t>
                </a:r>
                <a:r>
                  <a:rPr lang="en-US" dirty="0">
                    <a:sym typeface="Wingdings" panose="05000000000000000000" pitchFamily="2" charset="2"/>
                  </a:rPr>
                  <a:t> graph opens up, graph is above the “x” axis [</a:t>
                </a:r>
                <a:r>
                  <a:rPr lang="en-US" dirty="0" err="1">
                    <a:sym typeface="Wingdings" panose="05000000000000000000" pitchFamily="2" charset="2"/>
                  </a:rPr>
                  <a:t>Hor</a:t>
                </a:r>
                <a:r>
                  <a:rPr lang="en-US" dirty="0">
                    <a:sym typeface="Wingdings" panose="05000000000000000000" pitchFamily="2" charset="2"/>
                  </a:rPr>
                  <a:t> </a:t>
                </a:r>
                <a:r>
                  <a:rPr lang="en-US" dirty="0" err="1">
                    <a:sym typeface="Wingdings" panose="05000000000000000000" pitchFamily="2" charset="2"/>
                  </a:rPr>
                  <a:t>Asymp</a:t>
                </a:r>
                <a:r>
                  <a:rPr lang="en-US" dirty="0">
                    <a:sym typeface="Wingdings" panose="05000000000000000000" pitchFamily="2" charset="2"/>
                  </a:rPr>
                  <a:t>]</a:t>
                </a:r>
              </a:p>
              <a:p>
                <a:r>
                  <a:rPr lang="en-US" dirty="0">
                    <a:sym typeface="Wingdings" panose="05000000000000000000" pitchFamily="2" charset="2"/>
                  </a:rPr>
                  <a:t>If  “</a:t>
                </a:r>
                <a:r>
                  <a:rPr lang="en-US" sz="3000" dirty="0">
                    <a:sym typeface="Wingdings" panose="05000000000000000000" pitchFamily="2" charset="2"/>
                  </a:rPr>
                  <a:t>A</a:t>
                </a:r>
                <a:r>
                  <a:rPr lang="en-US" dirty="0">
                    <a:sym typeface="Wingdings" panose="05000000000000000000" pitchFamily="2" charset="2"/>
                  </a:rPr>
                  <a:t>” is negative  graph opens down and is below the “x” axis [</a:t>
                </a:r>
                <a:r>
                  <a:rPr lang="en-US" dirty="0" err="1">
                    <a:sym typeface="Wingdings" panose="05000000000000000000" pitchFamily="2" charset="2"/>
                  </a:rPr>
                  <a:t>Hor</a:t>
                </a:r>
                <a:r>
                  <a:rPr lang="en-US" dirty="0">
                    <a:sym typeface="Wingdings" panose="05000000000000000000" pitchFamily="2" charset="2"/>
                  </a:rPr>
                  <a:t> </a:t>
                </a:r>
                <a:r>
                  <a:rPr lang="en-US" dirty="0" err="1">
                    <a:sym typeface="Wingdings" panose="05000000000000000000" pitchFamily="2" charset="2"/>
                  </a:rPr>
                  <a:t>Asymp</a:t>
                </a:r>
                <a:r>
                  <a:rPr lang="en-US" dirty="0">
                    <a:sym typeface="Wingdings" panose="05000000000000000000" pitchFamily="2" charset="2"/>
                  </a:rPr>
                  <a:t>]</a:t>
                </a:r>
              </a:p>
              <a:p>
                <a:r>
                  <a:rPr lang="en-US" dirty="0">
                    <a:sym typeface="Wingdings" panose="05000000000000000000" pitchFamily="2" charset="2"/>
                  </a:rPr>
                  <a:t>If “</a:t>
                </a:r>
                <a14:m>
                  <m:oMath xmlns:m="http://schemas.openxmlformats.org/officeDocument/2006/math">
                    <m:r>
                      <a:rPr lang="en-US" sz="30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𝐵</m:t>
                    </m:r>
                    <m:r>
                      <a:rPr lang="en-US" sz="30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&gt; 1</m:t>
                    </m:r>
                  </m:oMath>
                </a14:m>
                <a:r>
                  <a:rPr lang="en-US" dirty="0">
                    <a:sym typeface="Wingdings" panose="05000000000000000000" pitchFamily="2" charset="2"/>
                  </a:rPr>
                  <a:t>”  graph is increasing</a:t>
                </a:r>
              </a:p>
              <a:p>
                <a:r>
                  <a:rPr lang="en-US" dirty="0">
                    <a:sym typeface="Wingdings" panose="05000000000000000000" pitchFamily="2" charset="2"/>
                  </a:rPr>
                  <a:t>If “</a:t>
                </a:r>
                <a14:m>
                  <m:oMath xmlns:m="http://schemas.openxmlformats.org/officeDocument/2006/math">
                    <m:r>
                      <a:rPr lang="en-US" sz="3000" b="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0&lt;</m:t>
                    </m:r>
                    <m:r>
                      <a:rPr lang="en-US" sz="3000" b="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𝐵</m:t>
                    </m:r>
                    <m:r>
                      <a:rPr lang="en-US" sz="3000" b="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&lt; 1</m:t>
                    </m:r>
                  </m:oMath>
                </a14:m>
                <a:r>
                  <a:rPr lang="en-US" dirty="0">
                    <a:sym typeface="Wingdings" panose="05000000000000000000" pitchFamily="2" charset="2"/>
                  </a:rPr>
                  <a:t>”  graph is decreasing</a:t>
                </a:r>
              </a:p>
              <a:p>
                <a:r>
                  <a:rPr lang="en-US" dirty="0">
                    <a:sym typeface="Wingdings" panose="05000000000000000000" pitchFamily="2" charset="2"/>
                  </a:rPr>
                  <a:t>To get an accurate graph, plot some points [pick “x” solve for “y”]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062661-BEDF-4BD2-BC06-506BE46974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13360" y="1696720"/>
                <a:ext cx="11470640" cy="5049520"/>
              </a:xfrm>
              <a:blipFill>
                <a:blip r:embed="rId4"/>
                <a:stretch>
                  <a:fillRect l="-213" t="-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DAB1E7F-A21E-4FB7-A5B7-E53357E91E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1070" y="880428"/>
          <a:ext cx="34671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279360" progId="Equation.DSMT4">
                  <p:embed/>
                </p:oleObj>
              </mc:Choice>
              <mc:Fallback>
                <p:oleObj name="Equation" r:id="rId5" imgW="109188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DAB1E7F-A21E-4FB7-A5B7-E53357E91E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1070" y="880428"/>
                        <a:ext cx="3467100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38684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112">
            <a:extLst>
              <a:ext uri="{FF2B5EF4-FFF2-40B4-BE49-F238E27FC236}">
                <a16:creationId xmlns:a16="http://schemas.microsoft.com/office/drawing/2014/main" id="{3E2EC5CA-1FE9-4CC1-ACA1-A0B1A513A74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00051" y="1224916"/>
            <a:ext cx="5280025" cy="5491163"/>
            <a:chOff x="60" y="778"/>
            <a:chExt cx="3326" cy="3459"/>
          </a:xfrm>
        </p:grpSpPr>
        <p:sp>
          <p:nvSpPr>
            <p:cNvPr id="24600" name="AutoShape 111">
              <a:extLst>
                <a:ext uri="{FF2B5EF4-FFF2-40B4-BE49-F238E27FC236}">
                  <a16:creationId xmlns:a16="http://schemas.microsoft.com/office/drawing/2014/main" id="{2324EC0F-8CAD-40EA-BCF3-FFD9101F8FF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0" y="785"/>
              <a:ext cx="3326" cy="3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01" name="Rectangle 113">
              <a:extLst>
                <a:ext uri="{FF2B5EF4-FFF2-40B4-BE49-F238E27FC236}">
                  <a16:creationId xmlns:a16="http://schemas.microsoft.com/office/drawing/2014/main" id="{77CC75D6-827F-4290-8CEC-58812FF413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" y="792"/>
              <a:ext cx="3320" cy="3438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02" name="Line 114">
              <a:extLst>
                <a:ext uri="{FF2B5EF4-FFF2-40B4-BE49-F238E27FC236}">
                  <a16:creationId xmlns:a16="http://schemas.microsoft.com/office/drawing/2014/main" id="{DD60A57F-A25C-4585-831E-C79F8791C8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7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03" name="Line 115">
              <a:extLst>
                <a:ext uri="{FF2B5EF4-FFF2-40B4-BE49-F238E27FC236}">
                  <a16:creationId xmlns:a16="http://schemas.microsoft.com/office/drawing/2014/main" id="{8EF303BD-B3B5-4B4C-B1F6-AD23B664A3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04" name="Line 116">
              <a:extLst>
                <a:ext uri="{FF2B5EF4-FFF2-40B4-BE49-F238E27FC236}">
                  <a16:creationId xmlns:a16="http://schemas.microsoft.com/office/drawing/2014/main" id="{0ADE4CA7-778B-4D45-8AC8-84AB55C7C4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3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05" name="Line 117">
              <a:extLst>
                <a:ext uri="{FF2B5EF4-FFF2-40B4-BE49-F238E27FC236}">
                  <a16:creationId xmlns:a16="http://schemas.microsoft.com/office/drawing/2014/main" id="{CAAB6C92-7FA2-4D82-87B6-82DAD5A510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6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06" name="Line 118">
              <a:extLst>
                <a:ext uri="{FF2B5EF4-FFF2-40B4-BE49-F238E27FC236}">
                  <a16:creationId xmlns:a16="http://schemas.microsoft.com/office/drawing/2014/main" id="{3C640AB3-A5C5-49D4-8DD4-92AF98C886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3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07" name="Line 119">
              <a:extLst>
                <a:ext uri="{FF2B5EF4-FFF2-40B4-BE49-F238E27FC236}">
                  <a16:creationId xmlns:a16="http://schemas.microsoft.com/office/drawing/2014/main" id="{7551F1EF-0EFF-43AB-BBA0-18288A1C1B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6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08" name="Line 120">
              <a:extLst>
                <a:ext uri="{FF2B5EF4-FFF2-40B4-BE49-F238E27FC236}">
                  <a16:creationId xmlns:a16="http://schemas.microsoft.com/office/drawing/2014/main" id="{C7037C3F-615D-406B-AE8F-CEC39A6BC0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6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09" name="Line 121">
              <a:extLst>
                <a:ext uri="{FF2B5EF4-FFF2-40B4-BE49-F238E27FC236}">
                  <a16:creationId xmlns:a16="http://schemas.microsoft.com/office/drawing/2014/main" id="{67B173BE-418D-4E4C-8A32-0D9B9547D3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0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10" name="Line 122">
              <a:extLst>
                <a:ext uri="{FF2B5EF4-FFF2-40B4-BE49-F238E27FC236}">
                  <a16:creationId xmlns:a16="http://schemas.microsoft.com/office/drawing/2014/main" id="{D0E38F3D-E19E-4506-AED4-74E7E6A9AC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3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11" name="Line 123">
              <a:extLst>
                <a:ext uri="{FF2B5EF4-FFF2-40B4-BE49-F238E27FC236}">
                  <a16:creationId xmlns:a16="http://schemas.microsoft.com/office/drawing/2014/main" id="{13B75CAD-9632-4511-8D34-5A8F585CDA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6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12" name="Line 124">
              <a:extLst>
                <a:ext uri="{FF2B5EF4-FFF2-40B4-BE49-F238E27FC236}">
                  <a16:creationId xmlns:a16="http://schemas.microsoft.com/office/drawing/2014/main" id="{84275DD5-2618-468C-B6D6-CEB100A8E2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46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13" name="Line 125">
              <a:extLst>
                <a:ext uri="{FF2B5EF4-FFF2-40B4-BE49-F238E27FC236}">
                  <a16:creationId xmlns:a16="http://schemas.microsoft.com/office/drawing/2014/main" id="{F8DCA1AD-D956-48B6-86F0-229945FC43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50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14" name="Line 126">
              <a:extLst>
                <a:ext uri="{FF2B5EF4-FFF2-40B4-BE49-F238E27FC236}">
                  <a16:creationId xmlns:a16="http://schemas.microsoft.com/office/drawing/2014/main" id="{2BE409B2-FC5E-4B68-ADC0-91560CA55E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3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15" name="Line 127">
              <a:extLst>
                <a:ext uri="{FF2B5EF4-FFF2-40B4-BE49-F238E27FC236}">
                  <a16:creationId xmlns:a16="http://schemas.microsoft.com/office/drawing/2014/main" id="{CDA60BD5-D34A-4AD4-BE11-046B5416CC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6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16" name="Line 128">
              <a:extLst>
                <a:ext uri="{FF2B5EF4-FFF2-40B4-BE49-F238E27FC236}">
                  <a16:creationId xmlns:a16="http://schemas.microsoft.com/office/drawing/2014/main" id="{70B34604-A299-4398-A9B0-38288BE2EE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6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17" name="Line 129">
              <a:extLst>
                <a:ext uri="{FF2B5EF4-FFF2-40B4-BE49-F238E27FC236}">
                  <a16:creationId xmlns:a16="http://schemas.microsoft.com/office/drawing/2014/main" id="{176EB8BA-C553-4ACF-B2C4-B2A87C2A5B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0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18" name="Line 130">
              <a:extLst>
                <a:ext uri="{FF2B5EF4-FFF2-40B4-BE49-F238E27FC236}">
                  <a16:creationId xmlns:a16="http://schemas.microsoft.com/office/drawing/2014/main" id="{F6F65A36-AB12-4863-BC5C-FAE3447EBB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3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19" name="Line 131">
              <a:extLst>
                <a:ext uri="{FF2B5EF4-FFF2-40B4-BE49-F238E27FC236}">
                  <a16:creationId xmlns:a16="http://schemas.microsoft.com/office/drawing/2014/main" id="{472402AB-9776-4421-A9F4-F2BC0CD2FF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6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20" name="Line 132">
              <a:extLst>
                <a:ext uri="{FF2B5EF4-FFF2-40B4-BE49-F238E27FC236}">
                  <a16:creationId xmlns:a16="http://schemas.microsoft.com/office/drawing/2014/main" id="{E478D775-B963-4776-AC12-B7969E0A29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66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21" name="Line 133">
              <a:extLst>
                <a:ext uri="{FF2B5EF4-FFF2-40B4-BE49-F238E27FC236}">
                  <a16:creationId xmlns:a16="http://schemas.microsoft.com/office/drawing/2014/main" id="{D6A5787F-C8D1-47C8-8147-72C42A2977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0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22" name="Line 134">
              <a:extLst>
                <a:ext uri="{FF2B5EF4-FFF2-40B4-BE49-F238E27FC236}">
                  <a16:creationId xmlns:a16="http://schemas.microsoft.com/office/drawing/2014/main" id="{DBBE8D0A-922F-49C5-A4DD-2EE7819876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3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23" name="Line 135">
              <a:extLst>
                <a:ext uri="{FF2B5EF4-FFF2-40B4-BE49-F238E27FC236}">
                  <a16:creationId xmlns:a16="http://schemas.microsoft.com/office/drawing/2014/main" id="{5AA2CB24-8D6B-4AC8-A28B-B16BE0799D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6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24" name="Line 136">
              <a:extLst>
                <a:ext uri="{FF2B5EF4-FFF2-40B4-BE49-F238E27FC236}">
                  <a16:creationId xmlns:a16="http://schemas.microsoft.com/office/drawing/2014/main" id="{3B83D674-5112-4832-877B-F9C6C51B4B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3931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25" name="Line 137">
              <a:extLst>
                <a:ext uri="{FF2B5EF4-FFF2-40B4-BE49-F238E27FC236}">
                  <a16:creationId xmlns:a16="http://schemas.microsoft.com/office/drawing/2014/main" id="{68F5CBE2-741A-4E19-A1A9-5E04E3B1A4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3938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26" name="Line 138">
              <a:extLst>
                <a:ext uri="{FF2B5EF4-FFF2-40B4-BE49-F238E27FC236}">
                  <a16:creationId xmlns:a16="http://schemas.microsoft.com/office/drawing/2014/main" id="{16856423-ED65-46FC-B235-3F1D07E2C0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3647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27" name="Line 139">
              <a:extLst>
                <a:ext uri="{FF2B5EF4-FFF2-40B4-BE49-F238E27FC236}">
                  <a16:creationId xmlns:a16="http://schemas.microsoft.com/office/drawing/2014/main" id="{D1E604E5-823B-4847-AA96-21695B0069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3654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28" name="Line 140">
              <a:extLst>
                <a:ext uri="{FF2B5EF4-FFF2-40B4-BE49-F238E27FC236}">
                  <a16:creationId xmlns:a16="http://schemas.microsoft.com/office/drawing/2014/main" id="{CD38828C-7116-42F6-B3D0-FB21C6FB68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3362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29" name="Line 141">
              <a:extLst>
                <a:ext uri="{FF2B5EF4-FFF2-40B4-BE49-F238E27FC236}">
                  <a16:creationId xmlns:a16="http://schemas.microsoft.com/office/drawing/2014/main" id="{F3397696-7E8A-4FF1-BFED-91A46AC0D1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3369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30" name="Line 142">
              <a:extLst>
                <a:ext uri="{FF2B5EF4-FFF2-40B4-BE49-F238E27FC236}">
                  <a16:creationId xmlns:a16="http://schemas.microsoft.com/office/drawing/2014/main" id="{97CB4F61-3D31-41E2-B88A-D62F4EA7D7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3077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31" name="Line 143">
              <a:extLst>
                <a:ext uri="{FF2B5EF4-FFF2-40B4-BE49-F238E27FC236}">
                  <a16:creationId xmlns:a16="http://schemas.microsoft.com/office/drawing/2014/main" id="{79662686-E42E-4354-A6EE-122DB05659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3084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32" name="Line 144">
              <a:extLst>
                <a:ext uri="{FF2B5EF4-FFF2-40B4-BE49-F238E27FC236}">
                  <a16:creationId xmlns:a16="http://schemas.microsoft.com/office/drawing/2014/main" id="{806988F7-6135-4E97-BA94-057058C063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2792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33" name="Line 145">
              <a:extLst>
                <a:ext uri="{FF2B5EF4-FFF2-40B4-BE49-F238E27FC236}">
                  <a16:creationId xmlns:a16="http://schemas.microsoft.com/office/drawing/2014/main" id="{98356E7A-36D1-4235-B3F2-C8E3983E16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2799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34" name="Line 146">
              <a:extLst>
                <a:ext uri="{FF2B5EF4-FFF2-40B4-BE49-F238E27FC236}">
                  <a16:creationId xmlns:a16="http://schemas.microsoft.com/office/drawing/2014/main" id="{0B2C3E21-8E26-4F8B-A99B-6824612143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2501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35" name="Line 147">
              <a:extLst>
                <a:ext uri="{FF2B5EF4-FFF2-40B4-BE49-F238E27FC236}">
                  <a16:creationId xmlns:a16="http://schemas.microsoft.com/office/drawing/2014/main" id="{01389B8F-9656-4F4F-940E-325E81B50F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2508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36" name="Line 148">
              <a:extLst>
                <a:ext uri="{FF2B5EF4-FFF2-40B4-BE49-F238E27FC236}">
                  <a16:creationId xmlns:a16="http://schemas.microsoft.com/office/drawing/2014/main" id="{BA3DF4C4-D461-46A4-B97F-A2B0A60C07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2216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37" name="Line 149">
              <a:extLst>
                <a:ext uri="{FF2B5EF4-FFF2-40B4-BE49-F238E27FC236}">
                  <a16:creationId xmlns:a16="http://schemas.microsoft.com/office/drawing/2014/main" id="{D4D23157-A0FF-4EFC-A99D-AE389E278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2223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38" name="Line 150">
              <a:extLst>
                <a:ext uri="{FF2B5EF4-FFF2-40B4-BE49-F238E27FC236}">
                  <a16:creationId xmlns:a16="http://schemas.microsoft.com/office/drawing/2014/main" id="{A5FF3A49-B215-4982-8957-0B6793C860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1646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39" name="Line 151">
              <a:extLst>
                <a:ext uri="{FF2B5EF4-FFF2-40B4-BE49-F238E27FC236}">
                  <a16:creationId xmlns:a16="http://schemas.microsoft.com/office/drawing/2014/main" id="{6A3C89B1-FB92-408F-8928-4D45F9920E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1653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40" name="Line 152">
              <a:extLst>
                <a:ext uri="{FF2B5EF4-FFF2-40B4-BE49-F238E27FC236}">
                  <a16:creationId xmlns:a16="http://schemas.microsoft.com/office/drawing/2014/main" id="{3135DB84-E478-4443-AFEA-37C26642D3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1362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41" name="Line 153">
              <a:extLst>
                <a:ext uri="{FF2B5EF4-FFF2-40B4-BE49-F238E27FC236}">
                  <a16:creationId xmlns:a16="http://schemas.microsoft.com/office/drawing/2014/main" id="{BD62C369-53C4-4C7D-BA0F-19685E4EED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1368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42" name="Line 154">
              <a:extLst>
                <a:ext uri="{FF2B5EF4-FFF2-40B4-BE49-F238E27FC236}">
                  <a16:creationId xmlns:a16="http://schemas.microsoft.com/office/drawing/2014/main" id="{4643FDD9-9489-4BC1-A153-76A8125531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1077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43" name="Line 155">
              <a:extLst>
                <a:ext uri="{FF2B5EF4-FFF2-40B4-BE49-F238E27FC236}">
                  <a16:creationId xmlns:a16="http://schemas.microsoft.com/office/drawing/2014/main" id="{548DB708-932C-4D57-A22D-65E7177569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1084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44" name="Line 156">
              <a:extLst>
                <a:ext uri="{FF2B5EF4-FFF2-40B4-BE49-F238E27FC236}">
                  <a16:creationId xmlns:a16="http://schemas.microsoft.com/office/drawing/2014/main" id="{38A2A976-D0A4-4591-B29B-D809619DC3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1924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45" name="Line 157">
              <a:extLst>
                <a:ext uri="{FF2B5EF4-FFF2-40B4-BE49-F238E27FC236}">
                  <a16:creationId xmlns:a16="http://schemas.microsoft.com/office/drawing/2014/main" id="{23ECBA64-3966-4E26-B4EE-53CD3ADA9F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1931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46" name="Line 158">
              <a:extLst>
                <a:ext uri="{FF2B5EF4-FFF2-40B4-BE49-F238E27FC236}">
                  <a16:creationId xmlns:a16="http://schemas.microsoft.com/office/drawing/2014/main" id="{02893525-5FD4-4996-9D91-8EE978845A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1938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47" name="Line 159">
              <a:extLst>
                <a:ext uri="{FF2B5EF4-FFF2-40B4-BE49-F238E27FC236}">
                  <a16:creationId xmlns:a16="http://schemas.microsoft.com/office/drawing/2014/main" id="{71FD19D4-BB55-48D4-ABFD-E2618A8404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1945"/>
              <a:ext cx="331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48" name="Rectangle 160">
              <a:extLst>
                <a:ext uri="{FF2B5EF4-FFF2-40B4-BE49-F238E27FC236}">
                  <a16:creationId xmlns:a16="http://schemas.microsoft.com/office/drawing/2014/main" id="{9ED5D991-8C85-4C38-959A-B4C13F09FA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5" y="1709"/>
              <a:ext cx="6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49" name="Freeform 161">
              <a:extLst>
                <a:ext uri="{FF2B5EF4-FFF2-40B4-BE49-F238E27FC236}">
                  <a16:creationId xmlns:a16="http://schemas.microsoft.com/office/drawing/2014/main" id="{BC2D38B8-F38F-457D-B1A9-6E4114F4FC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47" y="1875"/>
              <a:ext cx="29" cy="126"/>
            </a:xfrm>
            <a:custGeom>
              <a:avLst/>
              <a:gdLst>
                <a:gd name="T0" fmla="*/ 0 w 29"/>
                <a:gd name="T1" fmla="*/ 0 h 126"/>
                <a:gd name="T2" fmla="*/ 29 w 29"/>
                <a:gd name="T3" fmla="*/ 63 h 126"/>
                <a:gd name="T4" fmla="*/ 0 w 29"/>
                <a:gd name="T5" fmla="*/ 126 h 126"/>
                <a:gd name="T6" fmla="*/ 0 w 29"/>
                <a:gd name="T7" fmla="*/ 0 h 1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"/>
                <a:gd name="T13" fmla="*/ 0 h 126"/>
                <a:gd name="T14" fmla="*/ 29 w 29"/>
                <a:gd name="T15" fmla="*/ 126 h 1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" h="126">
                  <a:moveTo>
                    <a:pt x="0" y="0"/>
                  </a:moveTo>
                  <a:lnTo>
                    <a:pt x="29" y="63"/>
                  </a:lnTo>
                  <a:lnTo>
                    <a:pt x="0" y="1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650" name="Line 162">
              <a:extLst>
                <a:ext uri="{FF2B5EF4-FFF2-40B4-BE49-F238E27FC236}">
                  <a16:creationId xmlns:a16="http://schemas.microsoft.com/office/drawing/2014/main" id="{EDA16719-7CCD-4D7C-96CA-7E656F8AE5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3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51" name="Line 163">
              <a:extLst>
                <a:ext uri="{FF2B5EF4-FFF2-40B4-BE49-F238E27FC236}">
                  <a16:creationId xmlns:a16="http://schemas.microsoft.com/office/drawing/2014/main" id="{177BEDD2-819A-4452-B04E-661F7F3FB4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7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52" name="Line 164">
              <a:extLst>
                <a:ext uri="{FF2B5EF4-FFF2-40B4-BE49-F238E27FC236}">
                  <a16:creationId xmlns:a16="http://schemas.microsoft.com/office/drawing/2014/main" id="{C0F37E88-18CC-4427-B8ED-C6CDD4349C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0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53" name="Line 165">
              <a:extLst>
                <a:ext uri="{FF2B5EF4-FFF2-40B4-BE49-F238E27FC236}">
                  <a16:creationId xmlns:a16="http://schemas.microsoft.com/office/drawing/2014/main" id="{F7E870EA-9134-436A-AD9C-66E305BA44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3" y="792"/>
              <a:ext cx="1" cy="34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54" name="Rectangle 166">
              <a:extLst>
                <a:ext uri="{FF2B5EF4-FFF2-40B4-BE49-F238E27FC236}">
                  <a16:creationId xmlns:a16="http://schemas.microsoft.com/office/drawing/2014/main" id="{ECEE996B-1345-4F5B-8CA0-52317DED46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9" y="778"/>
              <a:ext cx="6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55" name="Freeform 167">
              <a:extLst>
                <a:ext uri="{FF2B5EF4-FFF2-40B4-BE49-F238E27FC236}">
                  <a16:creationId xmlns:a16="http://schemas.microsoft.com/office/drawing/2014/main" id="{4E460001-0808-49AC-97CE-262E8B833A72}"/>
                </a:ext>
              </a:extLst>
            </p:cNvPr>
            <p:cNvSpPr>
              <a:spLocks/>
            </p:cNvSpPr>
            <p:nvPr/>
          </p:nvSpPr>
          <p:spPr bwMode="auto">
            <a:xfrm>
              <a:off x="801" y="799"/>
              <a:ext cx="58" cy="62"/>
            </a:xfrm>
            <a:custGeom>
              <a:avLst/>
              <a:gdLst>
                <a:gd name="T0" fmla="*/ 0 w 58"/>
                <a:gd name="T1" fmla="*/ 62 h 62"/>
                <a:gd name="T2" fmla="*/ 29 w 58"/>
                <a:gd name="T3" fmla="*/ 0 h 62"/>
                <a:gd name="T4" fmla="*/ 58 w 58"/>
                <a:gd name="T5" fmla="*/ 62 h 62"/>
                <a:gd name="T6" fmla="*/ 0 w 58"/>
                <a:gd name="T7" fmla="*/ 62 h 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"/>
                <a:gd name="T13" fmla="*/ 0 h 62"/>
                <a:gd name="T14" fmla="*/ 58 w 58"/>
                <a:gd name="T15" fmla="*/ 62 h 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" h="62">
                  <a:moveTo>
                    <a:pt x="0" y="62"/>
                  </a:moveTo>
                  <a:lnTo>
                    <a:pt x="29" y="0"/>
                  </a:lnTo>
                  <a:lnTo>
                    <a:pt x="58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656" name="Rectangle 168">
              <a:extLst>
                <a:ext uri="{FF2B5EF4-FFF2-40B4-BE49-F238E27FC236}">
                  <a16:creationId xmlns:a16="http://schemas.microsoft.com/office/drawing/2014/main" id="{E2B93FBA-EC0B-49F3-846A-1ABAE98E92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" y="792"/>
              <a:ext cx="3320" cy="3438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57" name="Line 169">
              <a:extLst>
                <a:ext uri="{FF2B5EF4-FFF2-40B4-BE49-F238E27FC236}">
                  <a16:creationId xmlns:a16="http://schemas.microsoft.com/office/drawing/2014/main" id="{7639B229-73EA-4E12-9445-76CCFEB821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" y="1889"/>
              <a:ext cx="1" cy="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58" name="Rectangle 170">
              <a:extLst>
                <a:ext uri="{FF2B5EF4-FFF2-40B4-BE49-F238E27FC236}">
                  <a16:creationId xmlns:a16="http://schemas.microsoft.com/office/drawing/2014/main" id="{089ADDC6-0432-4C9C-A97B-965C811974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" y="1994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59" name="Rectangle 171">
              <a:extLst>
                <a:ext uri="{FF2B5EF4-FFF2-40B4-BE49-F238E27FC236}">
                  <a16:creationId xmlns:a16="http://schemas.microsoft.com/office/drawing/2014/main" id="{9BF2E7C1-678E-4413-9905-9C6F858789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1994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60" name="Line 172">
              <a:extLst>
                <a:ext uri="{FF2B5EF4-FFF2-40B4-BE49-F238E27FC236}">
                  <a16:creationId xmlns:a16="http://schemas.microsoft.com/office/drawing/2014/main" id="{333A50FF-F230-429C-ABF6-DC29A51488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0" y="1889"/>
              <a:ext cx="1" cy="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61" name="Rectangle 173">
              <a:extLst>
                <a:ext uri="{FF2B5EF4-FFF2-40B4-BE49-F238E27FC236}">
                  <a16:creationId xmlns:a16="http://schemas.microsoft.com/office/drawing/2014/main" id="{E77E718C-F687-4780-AC1A-808E992822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3" y="1994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62" name="Line 174">
              <a:extLst>
                <a:ext uri="{FF2B5EF4-FFF2-40B4-BE49-F238E27FC236}">
                  <a16:creationId xmlns:a16="http://schemas.microsoft.com/office/drawing/2014/main" id="{8D96966F-7EB2-4346-9D5D-FEB91C3FE2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0" y="1889"/>
              <a:ext cx="1" cy="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63" name="Rectangle 175">
              <a:extLst>
                <a:ext uri="{FF2B5EF4-FFF2-40B4-BE49-F238E27FC236}">
                  <a16:creationId xmlns:a16="http://schemas.microsoft.com/office/drawing/2014/main" id="{CD996C79-FBA8-40EB-AB3B-03245E0204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3" y="1994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64" name="Line 176">
              <a:extLst>
                <a:ext uri="{FF2B5EF4-FFF2-40B4-BE49-F238E27FC236}">
                  <a16:creationId xmlns:a16="http://schemas.microsoft.com/office/drawing/2014/main" id="{5645FECB-5657-400B-B559-8566BC9D42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0" y="1889"/>
              <a:ext cx="1" cy="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65" name="Rectangle 177">
              <a:extLst>
                <a:ext uri="{FF2B5EF4-FFF2-40B4-BE49-F238E27FC236}">
                  <a16:creationId xmlns:a16="http://schemas.microsoft.com/office/drawing/2014/main" id="{95EFF41D-1E2D-45A4-8C30-2219A585FC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3" y="1994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66" name="Line 178">
              <a:extLst>
                <a:ext uri="{FF2B5EF4-FFF2-40B4-BE49-F238E27FC236}">
                  <a16:creationId xmlns:a16="http://schemas.microsoft.com/office/drawing/2014/main" id="{65E727A6-55A8-4EBA-BCB7-74A4552E61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0" y="1889"/>
              <a:ext cx="1" cy="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67" name="Rectangle 179">
              <a:extLst>
                <a:ext uri="{FF2B5EF4-FFF2-40B4-BE49-F238E27FC236}">
                  <a16:creationId xmlns:a16="http://schemas.microsoft.com/office/drawing/2014/main" id="{70EDD1DE-8714-4973-9D8B-4DA2336753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3" y="1994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68" name="Rectangle 180">
              <a:extLst>
                <a:ext uri="{FF2B5EF4-FFF2-40B4-BE49-F238E27FC236}">
                  <a16:creationId xmlns:a16="http://schemas.microsoft.com/office/drawing/2014/main" id="{772B56C3-9261-48E1-989F-3C890A5148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" y="3862"/>
              <a:ext cx="248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1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69" name="Line 181">
              <a:extLst>
                <a:ext uri="{FF2B5EF4-FFF2-40B4-BE49-F238E27FC236}">
                  <a16:creationId xmlns:a16="http://schemas.microsoft.com/office/drawing/2014/main" id="{FD1E2781-79E2-47B7-8C9E-F1D313CEFC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7" y="3938"/>
              <a:ext cx="4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70" name="Rectangle 182">
              <a:extLst>
                <a:ext uri="{FF2B5EF4-FFF2-40B4-BE49-F238E27FC236}">
                  <a16:creationId xmlns:a16="http://schemas.microsoft.com/office/drawing/2014/main" id="{FD116277-6CF1-4EA1-B0FF-F1C58F8AA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" y="3577"/>
              <a:ext cx="248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1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71" name="Line 183">
              <a:extLst>
                <a:ext uri="{FF2B5EF4-FFF2-40B4-BE49-F238E27FC236}">
                  <a16:creationId xmlns:a16="http://schemas.microsoft.com/office/drawing/2014/main" id="{59650487-C606-494D-B6DF-5FFA44F719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7" y="3654"/>
              <a:ext cx="4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72" name="Rectangle 184">
              <a:extLst>
                <a:ext uri="{FF2B5EF4-FFF2-40B4-BE49-F238E27FC236}">
                  <a16:creationId xmlns:a16="http://schemas.microsoft.com/office/drawing/2014/main" id="{CD026FC2-9AB7-488B-969E-0E66A48BB4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" y="3292"/>
              <a:ext cx="248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1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73" name="Line 185">
              <a:extLst>
                <a:ext uri="{FF2B5EF4-FFF2-40B4-BE49-F238E27FC236}">
                  <a16:creationId xmlns:a16="http://schemas.microsoft.com/office/drawing/2014/main" id="{C2B4C12F-EE43-4AAD-BA30-D792459AC6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7" y="3369"/>
              <a:ext cx="4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74" name="Rectangle 186">
              <a:extLst>
                <a:ext uri="{FF2B5EF4-FFF2-40B4-BE49-F238E27FC236}">
                  <a16:creationId xmlns:a16="http://schemas.microsoft.com/office/drawing/2014/main" id="{F4C16C6B-4D8E-45CD-BF17-42DDF45087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" y="3008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75" name="Line 187">
              <a:extLst>
                <a:ext uri="{FF2B5EF4-FFF2-40B4-BE49-F238E27FC236}">
                  <a16:creationId xmlns:a16="http://schemas.microsoft.com/office/drawing/2014/main" id="{2F068439-EE67-4E3D-9E8D-B7A0DA0C9A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7" y="3084"/>
              <a:ext cx="4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76" name="Rectangle 188">
              <a:extLst>
                <a:ext uri="{FF2B5EF4-FFF2-40B4-BE49-F238E27FC236}">
                  <a16:creationId xmlns:a16="http://schemas.microsoft.com/office/drawing/2014/main" id="{4330FF73-BA0F-44B5-B388-7079A8DCF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" y="2723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77" name="Line 189">
              <a:extLst>
                <a:ext uri="{FF2B5EF4-FFF2-40B4-BE49-F238E27FC236}">
                  <a16:creationId xmlns:a16="http://schemas.microsoft.com/office/drawing/2014/main" id="{F239BA32-C639-4EFD-8B8A-7AB85E8430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7" y="2799"/>
              <a:ext cx="4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78" name="Rectangle 190">
              <a:extLst>
                <a:ext uri="{FF2B5EF4-FFF2-40B4-BE49-F238E27FC236}">
                  <a16:creationId xmlns:a16="http://schemas.microsoft.com/office/drawing/2014/main" id="{859CDEF2-2A2E-49FE-AE9A-E845F8DB30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" y="2431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79" name="Line 191">
              <a:extLst>
                <a:ext uri="{FF2B5EF4-FFF2-40B4-BE49-F238E27FC236}">
                  <a16:creationId xmlns:a16="http://schemas.microsoft.com/office/drawing/2014/main" id="{3FBA1F29-C4BF-49CC-8598-04B1AD4CCF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7" y="2508"/>
              <a:ext cx="4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80" name="Rectangle 192">
              <a:extLst>
                <a:ext uri="{FF2B5EF4-FFF2-40B4-BE49-F238E27FC236}">
                  <a16:creationId xmlns:a16="http://schemas.microsoft.com/office/drawing/2014/main" id="{EEDE9E57-13B3-48E7-9EED-9908518B6E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" y="2146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81" name="Line 193">
              <a:extLst>
                <a:ext uri="{FF2B5EF4-FFF2-40B4-BE49-F238E27FC236}">
                  <a16:creationId xmlns:a16="http://schemas.microsoft.com/office/drawing/2014/main" id="{D8118B86-F4D9-4376-8147-3E6DC627C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7" y="2223"/>
              <a:ext cx="4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82" name="Rectangle 194">
              <a:extLst>
                <a:ext uri="{FF2B5EF4-FFF2-40B4-BE49-F238E27FC236}">
                  <a16:creationId xmlns:a16="http://schemas.microsoft.com/office/drawing/2014/main" id="{9D1DF553-2BC0-4003-B4C7-D46FFAF216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577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83" name="Line 195">
              <a:extLst>
                <a:ext uri="{FF2B5EF4-FFF2-40B4-BE49-F238E27FC236}">
                  <a16:creationId xmlns:a16="http://schemas.microsoft.com/office/drawing/2014/main" id="{7C3EE3D0-7AA0-4D36-BEFA-1F8E9AB75E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7" y="1653"/>
              <a:ext cx="4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84" name="Rectangle 196">
              <a:extLst>
                <a:ext uri="{FF2B5EF4-FFF2-40B4-BE49-F238E27FC236}">
                  <a16:creationId xmlns:a16="http://schemas.microsoft.com/office/drawing/2014/main" id="{3DCBC11B-2DC3-4835-897E-E1287D0561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292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85" name="Line 197">
              <a:extLst>
                <a:ext uri="{FF2B5EF4-FFF2-40B4-BE49-F238E27FC236}">
                  <a16:creationId xmlns:a16="http://schemas.microsoft.com/office/drawing/2014/main" id="{79FBF0AB-6849-45CF-98F0-FD0F247B42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7" y="1368"/>
              <a:ext cx="4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86" name="Rectangle 198">
              <a:extLst>
                <a:ext uri="{FF2B5EF4-FFF2-40B4-BE49-F238E27FC236}">
                  <a16:creationId xmlns:a16="http://schemas.microsoft.com/office/drawing/2014/main" id="{3F98F79B-B56C-4A9B-8D44-B5933FE60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007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87" name="Line 199">
              <a:extLst>
                <a:ext uri="{FF2B5EF4-FFF2-40B4-BE49-F238E27FC236}">
                  <a16:creationId xmlns:a16="http://schemas.microsoft.com/office/drawing/2014/main" id="{2ABEFEB2-E8B6-4439-ABFE-F6B4E4BCB7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7" y="1084"/>
              <a:ext cx="4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88" name="Rectangle 202">
              <a:extLst>
                <a:ext uri="{FF2B5EF4-FFF2-40B4-BE49-F238E27FC236}">
                  <a16:creationId xmlns:a16="http://schemas.microsoft.com/office/drawing/2014/main" id="{82A8F1ED-9F81-42F1-876E-03E960028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" y="792"/>
              <a:ext cx="3320" cy="3438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24579" name="Content Placeholder 2">
            <a:extLst>
              <a:ext uri="{FF2B5EF4-FFF2-40B4-BE49-F238E27FC236}">
                <a16:creationId xmlns:a16="http://schemas.microsoft.com/office/drawing/2014/main" id="{816C8592-FCDB-4DCA-AD8F-B026C8CF6A6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80036" y="202565"/>
            <a:ext cx="5991225" cy="43338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dirty="0"/>
              <a:t>Graph the following function</a:t>
            </a:r>
          </a:p>
        </p:txBody>
      </p:sp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63AA850C-7AE8-4A83-8EA2-C7E6EC146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648001"/>
              </p:ext>
            </p:extLst>
          </p:nvPr>
        </p:nvGraphicFramePr>
        <p:xfrm>
          <a:off x="4538663" y="210820"/>
          <a:ext cx="36337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253800" progId="Equation.DSMT4">
                  <p:embed/>
                </p:oleObj>
              </mc:Choice>
              <mc:Fallback>
                <p:oleObj name="Equation" r:id="rId4" imgW="1650960" imgH="253800" progId="Equation.DSMT4">
                  <p:embed/>
                  <p:pic>
                    <p:nvPicPr>
                      <p:cNvPr id="24580" name="Object 4">
                        <a:extLst>
                          <a:ext uri="{FF2B5EF4-FFF2-40B4-BE49-F238E27FC236}">
                            <a16:creationId xmlns:a16="http://schemas.microsoft.com/office/drawing/2014/main" id="{63AA850C-7AE8-4A83-8EA2-C7E6EC146D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210820"/>
                        <a:ext cx="36337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163">
            <a:extLst>
              <a:ext uri="{FF2B5EF4-FFF2-40B4-BE49-F238E27FC236}">
                <a16:creationId xmlns:a16="http://schemas.microsoft.com/office/drawing/2014/main" id="{693FCE87-FE4C-4A1D-A923-843870F08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3094" y="863917"/>
            <a:ext cx="8477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latin typeface="Arial" panose="020B0604020202020204" pitchFamily="34" charset="0"/>
              </a:rPr>
              <a:t>V.A.: </a:t>
            </a:r>
          </a:p>
        </p:txBody>
      </p:sp>
      <p:graphicFrame>
        <p:nvGraphicFramePr>
          <p:cNvPr id="99" name="Object 161">
            <a:extLst>
              <a:ext uri="{FF2B5EF4-FFF2-40B4-BE49-F238E27FC236}">
                <a16:creationId xmlns:a16="http://schemas.microsoft.com/office/drawing/2014/main" id="{DB26F223-D55D-45A8-9020-6998C34A0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208547"/>
              </p:ext>
            </p:extLst>
          </p:nvPr>
        </p:nvGraphicFramePr>
        <p:xfrm>
          <a:off x="6388100" y="879475"/>
          <a:ext cx="1619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177480" progId="Equation.DSMT4">
                  <p:embed/>
                </p:oleObj>
              </mc:Choice>
              <mc:Fallback>
                <p:oleObj name="Equation" r:id="rId6" imgW="698400" imgH="177480" progId="Equation.DSMT4">
                  <p:embed/>
                  <p:pic>
                    <p:nvPicPr>
                      <p:cNvPr id="99" name="Object 161">
                        <a:extLst>
                          <a:ext uri="{FF2B5EF4-FFF2-40B4-BE49-F238E27FC236}">
                            <a16:creationId xmlns:a16="http://schemas.microsoft.com/office/drawing/2014/main" id="{DB26F223-D55D-45A8-9020-6998C34A01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879475"/>
                        <a:ext cx="16192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4">
            <a:extLst>
              <a:ext uri="{FF2B5EF4-FFF2-40B4-BE49-F238E27FC236}">
                <a16:creationId xmlns:a16="http://schemas.microsoft.com/office/drawing/2014/main" id="{45E39429-565A-4799-83F6-C7FDA912C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180103"/>
              </p:ext>
            </p:extLst>
          </p:nvPr>
        </p:nvGraphicFramePr>
        <p:xfrm>
          <a:off x="7146925" y="1455420"/>
          <a:ext cx="7588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177480" progId="Equation.DSMT4">
                  <p:embed/>
                </p:oleObj>
              </mc:Choice>
              <mc:Fallback>
                <p:oleObj name="Equation" r:id="rId8" imgW="368280" imgH="177480" progId="Equation.DSMT4">
                  <p:embed/>
                  <p:pic>
                    <p:nvPicPr>
                      <p:cNvPr id="100" name="Object 4">
                        <a:extLst>
                          <a:ext uri="{FF2B5EF4-FFF2-40B4-BE49-F238E27FC236}">
                            <a16:creationId xmlns:a16="http://schemas.microsoft.com/office/drawing/2014/main" id="{45E39429-565A-4799-83F6-C7FDA912C7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1455420"/>
                        <a:ext cx="7588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8613C0D9-0AEC-4D9A-AD03-B37892B2A96B}"/>
              </a:ext>
            </a:extLst>
          </p:cNvPr>
          <p:cNvCxnSpPr/>
          <p:nvPr/>
        </p:nvCxnSpPr>
        <p:spPr>
          <a:xfrm rot="5400000">
            <a:off x="76201" y="3953511"/>
            <a:ext cx="5534025" cy="15875"/>
          </a:xfrm>
          <a:prstGeom prst="line">
            <a:avLst/>
          </a:prstGeom>
          <a:ln w="412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60">
            <a:extLst>
              <a:ext uri="{FF2B5EF4-FFF2-40B4-BE49-F238E27FC236}">
                <a16:creationId xmlns:a16="http://schemas.microsoft.com/office/drawing/2014/main" id="{68FBB32F-AD85-43FE-ADD0-C2988E3F3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4523" y="829309"/>
            <a:ext cx="8445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latin typeface="Arial" panose="020B0604020202020204" pitchFamily="34" charset="0"/>
              </a:rPr>
              <a:t>X-int:</a:t>
            </a:r>
          </a:p>
        </p:txBody>
      </p:sp>
      <p:graphicFrame>
        <p:nvGraphicFramePr>
          <p:cNvPr id="114" name="Object 160">
            <a:extLst>
              <a:ext uri="{FF2B5EF4-FFF2-40B4-BE49-F238E27FC236}">
                <a16:creationId xmlns:a16="http://schemas.microsoft.com/office/drawing/2014/main" id="{54424FE1-E9C5-425F-A53F-EDDE4F859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585172"/>
              </p:ext>
            </p:extLst>
          </p:nvPr>
        </p:nvGraphicFramePr>
        <p:xfrm>
          <a:off x="9126538" y="840423"/>
          <a:ext cx="26050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253800" progId="Equation.DSMT4">
                  <p:embed/>
                </p:oleObj>
              </mc:Choice>
              <mc:Fallback>
                <p:oleObj name="Equation" r:id="rId10" imgW="1460160" imgH="253800" progId="Equation.DSMT4">
                  <p:embed/>
                  <p:pic>
                    <p:nvPicPr>
                      <p:cNvPr id="114" name="Object 160">
                        <a:extLst>
                          <a:ext uri="{FF2B5EF4-FFF2-40B4-BE49-F238E27FC236}">
                            <a16:creationId xmlns:a16="http://schemas.microsoft.com/office/drawing/2014/main" id="{54424FE1-E9C5-425F-A53F-EDDE4F8593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6538" y="840423"/>
                        <a:ext cx="260508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60">
            <a:extLst>
              <a:ext uri="{FF2B5EF4-FFF2-40B4-BE49-F238E27FC236}">
                <a16:creationId xmlns:a16="http://schemas.microsoft.com/office/drawing/2014/main" id="{6AAEBFB9-D916-4867-9C64-1F40E25D3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220105"/>
              </p:ext>
            </p:extLst>
          </p:nvPr>
        </p:nvGraphicFramePr>
        <p:xfrm>
          <a:off x="9117013" y="1358265"/>
          <a:ext cx="20145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30040" imgH="253800" progId="Equation.DSMT4">
                  <p:embed/>
                </p:oleObj>
              </mc:Choice>
              <mc:Fallback>
                <p:oleObj name="Equation" r:id="rId12" imgW="1130040" imgH="253800" progId="Equation.DSMT4">
                  <p:embed/>
                  <p:pic>
                    <p:nvPicPr>
                      <p:cNvPr id="115" name="Object 160">
                        <a:extLst>
                          <a:ext uri="{FF2B5EF4-FFF2-40B4-BE49-F238E27FC236}">
                            <a16:creationId xmlns:a16="http://schemas.microsoft.com/office/drawing/2014/main" id="{6AAEBFB9-D916-4867-9C64-1F40E25D32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7013" y="1358265"/>
                        <a:ext cx="201453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60">
            <a:extLst>
              <a:ext uri="{FF2B5EF4-FFF2-40B4-BE49-F238E27FC236}">
                <a16:creationId xmlns:a16="http://schemas.microsoft.com/office/drawing/2014/main" id="{CEA3B48F-25C2-487E-92B0-1F61CE292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558742"/>
              </p:ext>
            </p:extLst>
          </p:nvPr>
        </p:nvGraphicFramePr>
        <p:xfrm>
          <a:off x="9044305" y="1828800"/>
          <a:ext cx="1339215" cy="34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177480" progId="Equation.DSMT4">
                  <p:embed/>
                </p:oleObj>
              </mc:Choice>
              <mc:Fallback>
                <p:oleObj name="Equation" r:id="rId14" imgW="685800" imgH="177480" progId="Equation.DSMT4">
                  <p:embed/>
                  <p:pic>
                    <p:nvPicPr>
                      <p:cNvPr id="116" name="Object 160">
                        <a:extLst>
                          <a:ext uri="{FF2B5EF4-FFF2-40B4-BE49-F238E27FC236}">
                            <a16:creationId xmlns:a16="http://schemas.microsoft.com/office/drawing/2014/main" id="{CEA3B48F-25C2-487E-92B0-1F61CE292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4305" y="1828800"/>
                        <a:ext cx="1339215" cy="349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60">
            <a:extLst>
              <a:ext uri="{FF2B5EF4-FFF2-40B4-BE49-F238E27FC236}">
                <a16:creationId xmlns:a16="http://schemas.microsoft.com/office/drawing/2014/main" id="{567FCA66-7DB1-4A9C-A31C-61F61C304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206740"/>
              </p:ext>
            </p:extLst>
          </p:nvPr>
        </p:nvGraphicFramePr>
        <p:xfrm>
          <a:off x="8777605" y="2230438"/>
          <a:ext cx="101758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431640" progId="Equation.DSMT4">
                  <p:embed/>
                </p:oleObj>
              </mc:Choice>
              <mc:Fallback>
                <p:oleObj name="Equation" r:id="rId16" imgW="520560" imgH="431640" progId="Equation.DSMT4">
                  <p:embed/>
                  <p:pic>
                    <p:nvPicPr>
                      <p:cNvPr id="117" name="Object 160">
                        <a:extLst>
                          <a:ext uri="{FF2B5EF4-FFF2-40B4-BE49-F238E27FC236}">
                            <a16:creationId xmlns:a16="http://schemas.microsoft.com/office/drawing/2014/main" id="{567FCA66-7DB1-4A9C-A31C-61F61C304B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7605" y="2230438"/>
                        <a:ext cx="1017588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Oval 117">
            <a:extLst>
              <a:ext uri="{FF2B5EF4-FFF2-40B4-BE49-F238E27FC236}">
                <a16:creationId xmlns:a16="http://schemas.microsoft.com/office/drawing/2014/main" id="{88B8B893-0C49-4B20-B990-37F0C9F5092F}"/>
              </a:ext>
            </a:extLst>
          </p:cNvPr>
          <p:cNvSpPr/>
          <p:nvPr/>
        </p:nvSpPr>
        <p:spPr>
          <a:xfrm>
            <a:off x="977901" y="2998153"/>
            <a:ext cx="125413" cy="1254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A523BAB5-D8E0-45AD-90E8-C5B9814560AC}"/>
              </a:ext>
            </a:extLst>
          </p:cNvPr>
          <p:cNvSpPr txBox="1"/>
          <p:nvPr/>
        </p:nvSpPr>
        <p:spPr>
          <a:xfrm>
            <a:off x="5760720" y="3051174"/>
            <a:ext cx="5201920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100" dirty="0">
                <a:solidFill>
                  <a:srgbClr val="FF0000"/>
                </a:solidFill>
                <a:latin typeface="+mn-lt"/>
              </a:rPr>
              <a:t>Now pick a nice number for “x” </a:t>
            </a:r>
            <a:r>
              <a:rPr lang="en-CA" sz="2100" dirty="0" err="1">
                <a:solidFill>
                  <a:srgbClr val="FF0000"/>
                </a:solidFill>
                <a:latin typeface="+mn-lt"/>
              </a:rPr>
              <a:t>s.t.</a:t>
            </a:r>
            <a:r>
              <a:rPr lang="en-CA" sz="2100" dirty="0">
                <a:solidFill>
                  <a:srgbClr val="FF0000"/>
                </a:solidFill>
                <a:latin typeface="+mn-lt"/>
              </a:rPr>
              <a:t> </a:t>
            </a:r>
            <a:br>
              <a:rPr lang="en-CA" sz="2100" dirty="0">
                <a:solidFill>
                  <a:srgbClr val="FF0000"/>
                </a:solidFill>
                <a:latin typeface="+mn-lt"/>
              </a:rPr>
            </a:br>
            <a:r>
              <a:rPr lang="en-CA" sz="2100" dirty="0">
                <a:solidFill>
                  <a:srgbClr val="FF0000"/>
                </a:solidFill>
                <a:latin typeface="+mn-lt"/>
              </a:rPr>
              <a:t>(6-2x) is a power of 3</a:t>
            </a:r>
          </a:p>
        </p:txBody>
      </p:sp>
      <p:graphicFrame>
        <p:nvGraphicFramePr>
          <p:cNvPr id="121" name="Object 160">
            <a:extLst>
              <a:ext uri="{FF2B5EF4-FFF2-40B4-BE49-F238E27FC236}">
                <a16:creationId xmlns:a16="http://schemas.microsoft.com/office/drawing/2014/main" id="{FDA86B55-3E1A-4149-8B33-F55B695FF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226080"/>
              </p:ext>
            </p:extLst>
          </p:nvPr>
        </p:nvGraphicFramePr>
        <p:xfrm>
          <a:off x="5917248" y="3953510"/>
          <a:ext cx="8620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400" imgH="177480" progId="Equation.DSMT4">
                  <p:embed/>
                </p:oleObj>
              </mc:Choice>
              <mc:Fallback>
                <p:oleObj name="Equation" r:id="rId18" imgW="482400" imgH="177480" progId="Equation.DSMT4">
                  <p:embed/>
                  <p:pic>
                    <p:nvPicPr>
                      <p:cNvPr id="121" name="Object 160">
                        <a:extLst>
                          <a:ext uri="{FF2B5EF4-FFF2-40B4-BE49-F238E27FC236}">
                            <a16:creationId xmlns:a16="http://schemas.microsoft.com/office/drawing/2014/main" id="{FDA86B55-3E1A-4149-8B33-F55B695FFD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248" y="3953510"/>
                        <a:ext cx="86201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2">
            <a:extLst>
              <a:ext uri="{FF2B5EF4-FFF2-40B4-BE49-F238E27FC236}">
                <a16:creationId xmlns:a16="http://schemas.microsoft.com/office/drawing/2014/main" id="{E842BB0F-7EBE-45AD-83E0-ED34553DD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800783"/>
              </p:ext>
            </p:extLst>
          </p:nvPr>
        </p:nvGraphicFramePr>
        <p:xfrm>
          <a:off x="7171055" y="3853180"/>
          <a:ext cx="28860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98320" imgH="279360" progId="Equation.DSMT4">
                  <p:embed/>
                </p:oleObj>
              </mc:Choice>
              <mc:Fallback>
                <p:oleObj name="Equation" r:id="rId20" imgW="1498320" imgH="279360" progId="Equation.DSMT4">
                  <p:embed/>
                  <p:pic>
                    <p:nvPicPr>
                      <p:cNvPr id="122" name="Object 2">
                        <a:extLst>
                          <a:ext uri="{FF2B5EF4-FFF2-40B4-BE49-F238E27FC236}">
                            <a16:creationId xmlns:a16="http://schemas.microsoft.com/office/drawing/2014/main" id="{E842BB0F-7EBE-45AD-83E0-ED34553DD7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055" y="3853180"/>
                        <a:ext cx="28860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2">
            <a:extLst>
              <a:ext uri="{FF2B5EF4-FFF2-40B4-BE49-F238E27FC236}">
                <a16:creationId xmlns:a16="http://schemas.microsoft.com/office/drawing/2014/main" id="{14B14D2F-C8D3-4306-9CBB-713F19C11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900196"/>
              </p:ext>
            </p:extLst>
          </p:nvPr>
        </p:nvGraphicFramePr>
        <p:xfrm>
          <a:off x="7132639" y="4505007"/>
          <a:ext cx="1074901" cy="453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400" imgH="203040" progId="Equation.DSMT4">
                  <p:embed/>
                </p:oleObj>
              </mc:Choice>
              <mc:Fallback>
                <p:oleObj name="Equation" r:id="rId22" imgW="482400" imgH="203040" progId="Equation.DSMT4">
                  <p:embed/>
                  <p:pic>
                    <p:nvPicPr>
                      <p:cNvPr id="123" name="Object 2">
                        <a:extLst>
                          <a:ext uri="{FF2B5EF4-FFF2-40B4-BE49-F238E27FC236}">
                            <a16:creationId xmlns:a16="http://schemas.microsoft.com/office/drawing/2014/main" id="{14B14D2F-C8D3-4306-9CBB-713F19C116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639" y="4505007"/>
                        <a:ext cx="1074901" cy="453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Oval 123">
            <a:extLst>
              <a:ext uri="{FF2B5EF4-FFF2-40B4-BE49-F238E27FC236}">
                <a16:creationId xmlns:a16="http://schemas.microsoft.com/office/drawing/2014/main" id="{8FACC566-D7C7-4234-A365-81F8D4650CD4}"/>
              </a:ext>
            </a:extLst>
          </p:cNvPr>
          <p:cNvSpPr/>
          <p:nvPr/>
        </p:nvSpPr>
        <p:spPr>
          <a:xfrm>
            <a:off x="2156461" y="3435033"/>
            <a:ext cx="125413" cy="1254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pSp>
        <p:nvGrpSpPr>
          <p:cNvPr id="125" name="Group 217">
            <a:extLst>
              <a:ext uri="{FF2B5EF4-FFF2-40B4-BE49-F238E27FC236}">
                <a16:creationId xmlns:a16="http://schemas.microsoft.com/office/drawing/2014/main" id="{17CC6F0E-E46A-4811-BF99-AF66AFA26510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64156" y="2915920"/>
            <a:ext cx="2499363" cy="2479040"/>
            <a:chOff x="1930400" y="1754188"/>
            <a:chExt cx="3440113" cy="4983163"/>
          </a:xfrm>
        </p:grpSpPr>
        <p:sp>
          <p:nvSpPr>
            <p:cNvPr id="126" name="Freeform 200">
              <a:extLst>
                <a:ext uri="{FF2B5EF4-FFF2-40B4-BE49-F238E27FC236}">
                  <a16:creationId xmlns:a16="http://schemas.microsoft.com/office/drawing/2014/main" id="{74CDAA22-DB01-472D-B277-69A7594900A6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0400" y="4741863"/>
              <a:ext cx="73025" cy="1995488"/>
            </a:xfrm>
            <a:custGeom>
              <a:avLst/>
              <a:gdLst>
                <a:gd name="T0" fmla="*/ 2147483646 w 14"/>
                <a:gd name="T1" fmla="*/ 0 h 181"/>
                <a:gd name="T2" fmla="*/ 2147483646 w 14"/>
                <a:gd name="T3" fmla="*/ 2147483646 h 181"/>
                <a:gd name="T4" fmla="*/ 2147483646 w 14"/>
                <a:gd name="T5" fmla="*/ 2147483646 h 181"/>
                <a:gd name="T6" fmla="*/ 2147483646 w 14"/>
                <a:gd name="T7" fmla="*/ 2147483646 h 181"/>
                <a:gd name="T8" fmla="*/ 2147483646 w 14"/>
                <a:gd name="T9" fmla="*/ 2147483646 h 181"/>
                <a:gd name="T10" fmla="*/ 2147483646 w 14"/>
                <a:gd name="T11" fmla="*/ 2147483646 h 181"/>
                <a:gd name="T12" fmla="*/ 2147483646 w 14"/>
                <a:gd name="T13" fmla="*/ 2147483646 h 181"/>
                <a:gd name="T14" fmla="*/ 2147483646 w 14"/>
                <a:gd name="T15" fmla="*/ 2147483646 h 181"/>
                <a:gd name="T16" fmla="*/ 2147483646 w 14"/>
                <a:gd name="T17" fmla="*/ 2147483646 h 181"/>
                <a:gd name="T18" fmla="*/ 2147483646 w 14"/>
                <a:gd name="T19" fmla="*/ 2147483646 h 181"/>
                <a:gd name="T20" fmla="*/ 2147483646 w 14"/>
                <a:gd name="T21" fmla="*/ 2147483646 h 181"/>
                <a:gd name="T22" fmla="*/ 2147483646 w 14"/>
                <a:gd name="T23" fmla="*/ 2147483646 h 181"/>
                <a:gd name="T24" fmla="*/ 2147483646 w 14"/>
                <a:gd name="T25" fmla="*/ 2147483646 h 181"/>
                <a:gd name="T26" fmla="*/ 2147483646 w 14"/>
                <a:gd name="T27" fmla="*/ 2147483646 h 181"/>
                <a:gd name="T28" fmla="*/ 2147483646 w 14"/>
                <a:gd name="T29" fmla="*/ 2147483646 h 181"/>
                <a:gd name="T30" fmla="*/ 2147483646 w 14"/>
                <a:gd name="T31" fmla="*/ 2147483646 h 181"/>
                <a:gd name="T32" fmla="*/ 2147483646 w 14"/>
                <a:gd name="T33" fmla="*/ 2147483646 h 181"/>
                <a:gd name="T34" fmla="*/ 2147483646 w 14"/>
                <a:gd name="T35" fmla="*/ 2147483646 h 181"/>
                <a:gd name="T36" fmla="*/ 0 w 14"/>
                <a:gd name="T37" fmla="*/ 2147483646 h 18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4"/>
                <a:gd name="T58" fmla="*/ 0 h 181"/>
                <a:gd name="T59" fmla="*/ 14 w 14"/>
                <a:gd name="T60" fmla="*/ 181 h 18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4" h="181">
                  <a:moveTo>
                    <a:pt x="14" y="0"/>
                  </a:moveTo>
                  <a:lnTo>
                    <a:pt x="12" y="11"/>
                  </a:lnTo>
                  <a:lnTo>
                    <a:pt x="10" y="23"/>
                  </a:lnTo>
                  <a:lnTo>
                    <a:pt x="9" y="30"/>
                  </a:lnTo>
                  <a:lnTo>
                    <a:pt x="8" y="37"/>
                  </a:lnTo>
                  <a:lnTo>
                    <a:pt x="7" y="46"/>
                  </a:lnTo>
                  <a:lnTo>
                    <a:pt x="6" y="55"/>
                  </a:lnTo>
                  <a:lnTo>
                    <a:pt x="5" y="66"/>
                  </a:lnTo>
                  <a:lnTo>
                    <a:pt x="4" y="80"/>
                  </a:lnTo>
                  <a:lnTo>
                    <a:pt x="4" y="87"/>
                  </a:lnTo>
                  <a:lnTo>
                    <a:pt x="3" y="96"/>
                  </a:lnTo>
                  <a:lnTo>
                    <a:pt x="3" y="106"/>
                  </a:lnTo>
                  <a:lnTo>
                    <a:pt x="2" y="117"/>
                  </a:lnTo>
                  <a:lnTo>
                    <a:pt x="2" y="130"/>
                  </a:lnTo>
                  <a:lnTo>
                    <a:pt x="1" y="138"/>
                  </a:lnTo>
                  <a:lnTo>
                    <a:pt x="1" y="147"/>
                  </a:lnTo>
                  <a:lnTo>
                    <a:pt x="1" y="157"/>
                  </a:lnTo>
                  <a:lnTo>
                    <a:pt x="1" y="168"/>
                  </a:lnTo>
                  <a:lnTo>
                    <a:pt x="0" y="18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Freeform 201">
              <a:extLst>
                <a:ext uri="{FF2B5EF4-FFF2-40B4-BE49-F238E27FC236}">
                  <a16:creationId xmlns:a16="http://schemas.microsoft.com/office/drawing/2014/main" id="{809492AB-8B4B-4424-8E8F-DF2B1103FA5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3425" y="1754188"/>
              <a:ext cx="3367088" cy="2987675"/>
            </a:xfrm>
            <a:custGeom>
              <a:avLst/>
              <a:gdLst>
                <a:gd name="T0" fmla="*/ 2147483646 w 653"/>
                <a:gd name="T1" fmla="*/ 2147483646 h 271"/>
                <a:gd name="T2" fmla="*/ 2147483646 w 653"/>
                <a:gd name="T3" fmla="*/ 2147483646 h 271"/>
                <a:gd name="T4" fmla="*/ 2147483646 w 653"/>
                <a:gd name="T5" fmla="*/ 2147483646 h 271"/>
                <a:gd name="T6" fmla="*/ 2147483646 w 653"/>
                <a:gd name="T7" fmla="*/ 2147483646 h 271"/>
                <a:gd name="T8" fmla="*/ 2147483646 w 653"/>
                <a:gd name="T9" fmla="*/ 2147483646 h 271"/>
                <a:gd name="T10" fmla="*/ 2147483646 w 653"/>
                <a:gd name="T11" fmla="*/ 2147483646 h 271"/>
                <a:gd name="T12" fmla="*/ 2147483646 w 653"/>
                <a:gd name="T13" fmla="*/ 2147483646 h 271"/>
                <a:gd name="T14" fmla="*/ 2147483646 w 653"/>
                <a:gd name="T15" fmla="*/ 2147483646 h 271"/>
                <a:gd name="T16" fmla="*/ 2147483646 w 653"/>
                <a:gd name="T17" fmla="*/ 2147483646 h 271"/>
                <a:gd name="T18" fmla="*/ 2147483646 w 653"/>
                <a:gd name="T19" fmla="*/ 2147483646 h 271"/>
                <a:gd name="T20" fmla="*/ 2147483646 w 653"/>
                <a:gd name="T21" fmla="*/ 2147483646 h 271"/>
                <a:gd name="T22" fmla="*/ 2147483646 w 653"/>
                <a:gd name="T23" fmla="*/ 2147483646 h 271"/>
                <a:gd name="T24" fmla="*/ 2147483646 w 653"/>
                <a:gd name="T25" fmla="*/ 2147483646 h 271"/>
                <a:gd name="T26" fmla="*/ 2147483646 w 653"/>
                <a:gd name="T27" fmla="*/ 2147483646 h 271"/>
                <a:gd name="T28" fmla="*/ 2147483646 w 653"/>
                <a:gd name="T29" fmla="*/ 2147483646 h 271"/>
                <a:gd name="T30" fmla="*/ 2147483646 w 653"/>
                <a:gd name="T31" fmla="*/ 2147483646 h 271"/>
                <a:gd name="T32" fmla="*/ 2147483646 w 653"/>
                <a:gd name="T33" fmla="*/ 2147483646 h 271"/>
                <a:gd name="T34" fmla="*/ 2147483646 w 653"/>
                <a:gd name="T35" fmla="*/ 2147483646 h 271"/>
                <a:gd name="T36" fmla="*/ 2147483646 w 653"/>
                <a:gd name="T37" fmla="*/ 2147483646 h 271"/>
                <a:gd name="T38" fmla="*/ 2147483646 w 653"/>
                <a:gd name="T39" fmla="*/ 2147483646 h 271"/>
                <a:gd name="T40" fmla="*/ 2147483646 w 653"/>
                <a:gd name="T41" fmla="*/ 2147483646 h 271"/>
                <a:gd name="T42" fmla="*/ 2147483646 w 653"/>
                <a:gd name="T43" fmla="*/ 2147483646 h 271"/>
                <a:gd name="T44" fmla="*/ 2147483646 w 653"/>
                <a:gd name="T45" fmla="*/ 2147483646 h 271"/>
                <a:gd name="T46" fmla="*/ 2147483646 w 653"/>
                <a:gd name="T47" fmla="*/ 2147483646 h 271"/>
                <a:gd name="T48" fmla="*/ 2147483646 w 653"/>
                <a:gd name="T49" fmla="*/ 2147483646 h 271"/>
                <a:gd name="T50" fmla="*/ 2147483646 w 653"/>
                <a:gd name="T51" fmla="*/ 2147483646 h 271"/>
                <a:gd name="T52" fmla="*/ 2147483646 w 653"/>
                <a:gd name="T53" fmla="*/ 2147483646 h 271"/>
                <a:gd name="T54" fmla="*/ 2147483646 w 653"/>
                <a:gd name="T55" fmla="*/ 2147483646 h 271"/>
                <a:gd name="T56" fmla="*/ 2147483646 w 653"/>
                <a:gd name="T57" fmla="*/ 2147483646 h 271"/>
                <a:gd name="T58" fmla="*/ 2147483646 w 653"/>
                <a:gd name="T59" fmla="*/ 2147483646 h 271"/>
                <a:gd name="T60" fmla="*/ 2147483646 w 653"/>
                <a:gd name="T61" fmla="*/ 2147483646 h 271"/>
                <a:gd name="T62" fmla="*/ 2147483646 w 653"/>
                <a:gd name="T63" fmla="*/ 2147483646 h 271"/>
                <a:gd name="T64" fmla="*/ 2147483646 w 653"/>
                <a:gd name="T65" fmla="*/ 2147483646 h 271"/>
                <a:gd name="T66" fmla="*/ 2147483646 w 653"/>
                <a:gd name="T67" fmla="*/ 2147483646 h 271"/>
                <a:gd name="T68" fmla="*/ 2147483646 w 653"/>
                <a:gd name="T69" fmla="*/ 2147483646 h 271"/>
                <a:gd name="T70" fmla="*/ 2147483646 w 653"/>
                <a:gd name="T71" fmla="*/ 2147483646 h 271"/>
                <a:gd name="T72" fmla="*/ 2147483646 w 653"/>
                <a:gd name="T73" fmla="*/ 2147483646 h 271"/>
                <a:gd name="T74" fmla="*/ 2147483646 w 653"/>
                <a:gd name="T75" fmla="*/ 2147483646 h 271"/>
                <a:gd name="T76" fmla="*/ 2147483646 w 653"/>
                <a:gd name="T77" fmla="*/ 2147483646 h 271"/>
                <a:gd name="T78" fmla="*/ 2147483646 w 653"/>
                <a:gd name="T79" fmla="*/ 2147483646 h 271"/>
                <a:gd name="T80" fmla="*/ 2147483646 w 653"/>
                <a:gd name="T81" fmla="*/ 2147483646 h 271"/>
                <a:gd name="T82" fmla="*/ 2147483646 w 653"/>
                <a:gd name="T83" fmla="*/ 2147483646 h 271"/>
                <a:gd name="T84" fmla="*/ 2147483646 w 653"/>
                <a:gd name="T85" fmla="*/ 2147483646 h 271"/>
                <a:gd name="T86" fmla="*/ 2147483646 w 653"/>
                <a:gd name="T87" fmla="*/ 2147483646 h 271"/>
                <a:gd name="T88" fmla="*/ 2147483646 w 653"/>
                <a:gd name="T89" fmla="*/ 2147483646 h 271"/>
                <a:gd name="T90" fmla="*/ 2147483646 w 653"/>
                <a:gd name="T91" fmla="*/ 2147483646 h 271"/>
                <a:gd name="T92" fmla="*/ 2147483646 w 653"/>
                <a:gd name="T93" fmla="*/ 2147483646 h 271"/>
                <a:gd name="T94" fmla="*/ 2147483646 w 653"/>
                <a:gd name="T95" fmla="*/ 2147483646 h 271"/>
                <a:gd name="T96" fmla="*/ 2147483646 w 653"/>
                <a:gd name="T97" fmla="*/ 2147483646 h 271"/>
                <a:gd name="T98" fmla="*/ 2147483646 w 653"/>
                <a:gd name="T99" fmla="*/ 2147483646 h 271"/>
                <a:gd name="T100" fmla="*/ 2147483646 w 653"/>
                <a:gd name="T101" fmla="*/ 2147483646 h 271"/>
                <a:gd name="T102" fmla="*/ 2147483646 w 653"/>
                <a:gd name="T103" fmla="*/ 2147483646 h 271"/>
                <a:gd name="T104" fmla="*/ 2147483646 w 653"/>
                <a:gd name="T105" fmla="*/ 2147483646 h 271"/>
                <a:gd name="T106" fmla="*/ 2147483646 w 653"/>
                <a:gd name="T107" fmla="*/ 2147483646 h 27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653"/>
                <a:gd name="T163" fmla="*/ 0 h 271"/>
                <a:gd name="T164" fmla="*/ 653 w 653"/>
                <a:gd name="T165" fmla="*/ 271 h 27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653" h="271">
                  <a:moveTo>
                    <a:pt x="0" y="271"/>
                  </a:moveTo>
                  <a:lnTo>
                    <a:pt x="2" y="263"/>
                  </a:lnTo>
                  <a:lnTo>
                    <a:pt x="4" y="255"/>
                  </a:lnTo>
                  <a:lnTo>
                    <a:pt x="6" y="247"/>
                  </a:lnTo>
                  <a:lnTo>
                    <a:pt x="8" y="241"/>
                  </a:lnTo>
                  <a:lnTo>
                    <a:pt x="10" y="235"/>
                  </a:lnTo>
                  <a:lnTo>
                    <a:pt x="12" y="229"/>
                  </a:lnTo>
                  <a:lnTo>
                    <a:pt x="14" y="224"/>
                  </a:lnTo>
                  <a:lnTo>
                    <a:pt x="16" y="219"/>
                  </a:lnTo>
                  <a:lnTo>
                    <a:pt x="18" y="215"/>
                  </a:lnTo>
                  <a:lnTo>
                    <a:pt x="20" y="211"/>
                  </a:lnTo>
                  <a:lnTo>
                    <a:pt x="22" y="207"/>
                  </a:lnTo>
                  <a:lnTo>
                    <a:pt x="24" y="203"/>
                  </a:lnTo>
                  <a:lnTo>
                    <a:pt x="26" y="199"/>
                  </a:lnTo>
                  <a:lnTo>
                    <a:pt x="28" y="196"/>
                  </a:lnTo>
                  <a:lnTo>
                    <a:pt x="30" y="193"/>
                  </a:lnTo>
                  <a:lnTo>
                    <a:pt x="32" y="190"/>
                  </a:lnTo>
                  <a:lnTo>
                    <a:pt x="34" y="187"/>
                  </a:lnTo>
                  <a:lnTo>
                    <a:pt x="36" y="184"/>
                  </a:lnTo>
                  <a:lnTo>
                    <a:pt x="38" y="181"/>
                  </a:lnTo>
                  <a:lnTo>
                    <a:pt x="40" y="178"/>
                  </a:lnTo>
                  <a:lnTo>
                    <a:pt x="42" y="176"/>
                  </a:lnTo>
                  <a:lnTo>
                    <a:pt x="44" y="173"/>
                  </a:lnTo>
                  <a:lnTo>
                    <a:pt x="46" y="171"/>
                  </a:lnTo>
                  <a:lnTo>
                    <a:pt x="48" y="169"/>
                  </a:lnTo>
                  <a:lnTo>
                    <a:pt x="50" y="167"/>
                  </a:lnTo>
                  <a:lnTo>
                    <a:pt x="52" y="164"/>
                  </a:lnTo>
                  <a:lnTo>
                    <a:pt x="54" y="162"/>
                  </a:lnTo>
                  <a:lnTo>
                    <a:pt x="56" y="160"/>
                  </a:lnTo>
                  <a:lnTo>
                    <a:pt x="58" y="158"/>
                  </a:lnTo>
                  <a:lnTo>
                    <a:pt x="60" y="156"/>
                  </a:lnTo>
                  <a:lnTo>
                    <a:pt x="62" y="154"/>
                  </a:lnTo>
                  <a:lnTo>
                    <a:pt x="64" y="153"/>
                  </a:lnTo>
                  <a:lnTo>
                    <a:pt x="66" y="151"/>
                  </a:lnTo>
                  <a:lnTo>
                    <a:pt x="68" y="149"/>
                  </a:lnTo>
                  <a:lnTo>
                    <a:pt x="70" y="147"/>
                  </a:lnTo>
                  <a:lnTo>
                    <a:pt x="72" y="146"/>
                  </a:lnTo>
                  <a:lnTo>
                    <a:pt x="74" y="144"/>
                  </a:lnTo>
                  <a:lnTo>
                    <a:pt x="76" y="143"/>
                  </a:lnTo>
                  <a:lnTo>
                    <a:pt x="78" y="141"/>
                  </a:lnTo>
                  <a:lnTo>
                    <a:pt x="80" y="139"/>
                  </a:lnTo>
                  <a:lnTo>
                    <a:pt x="82" y="138"/>
                  </a:lnTo>
                  <a:lnTo>
                    <a:pt x="84" y="136"/>
                  </a:lnTo>
                  <a:lnTo>
                    <a:pt x="86" y="135"/>
                  </a:lnTo>
                  <a:lnTo>
                    <a:pt x="88" y="134"/>
                  </a:lnTo>
                  <a:lnTo>
                    <a:pt x="90" y="132"/>
                  </a:lnTo>
                  <a:lnTo>
                    <a:pt x="92" y="131"/>
                  </a:lnTo>
                  <a:lnTo>
                    <a:pt x="94" y="130"/>
                  </a:lnTo>
                  <a:lnTo>
                    <a:pt x="96" y="128"/>
                  </a:lnTo>
                  <a:lnTo>
                    <a:pt x="98" y="127"/>
                  </a:lnTo>
                  <a:lnTo>
                    <a:pt x="100" y="126"/>
                  </a:lnTo>
                  <a:lnTo>
                    <a:pt x="102" y="125"/>
                  </a:lnTo>
                  <a:lnTo>
                    <a:pt x="104" y="123"/>
                  </a:lnTo>
                  <a:lnTo>
                    <a:pt x="106" y="122"/>
                  </a:lnTo>
                  <a:lnTo>
                    <a:pt x="108" y="121"/>
                  </a:lnTo>
                  <a:lnTo>
                    <a:pt x="110" y="120"/>
                  </a:lnTo>
                  <a:lnTo>
                    <a:pt x="112" y="119"/>
                  </a:lnTo>
                  <a:lnTo>
                    <a:pt x="114" y="118"/>
                  </a:lnTo>
                  <a:lnTo>
                    <a:pt x="116" y="116"/>
                  </a:lnTo>
                  <a:lnTo>
                    <a:pt x="118" y="115"/>
                  </a:lnTo>
                  <a:lnTo>
                    <a:pt x="120" y="114"/>
                  </a:lnTo>
                  <a:lnTo>
                    <a:pt x="122" y="113"/>
                  </a:lnTo>
                  <a:lnTo>
                    <a:pt x="124" y="112"/>
                  </a:lnTo>
                  <a:lnTo>
                    <a:pt x="126" y="111"/>
                  </a:lnTo>
                  <a:lnTo>
                    <a:pt x="128" y="110"/>
                  </a:lnTo>
                  <a:lnTo>
                    <a:pt x="130" y="109"/>
                  </a:lnTo>
                  <a:lnTo>
                    <a:pt x="132" y="108"/>
                  </a:lnTo>
                  <a:lnTo>
                    <a:pt x="134" y="107"/>
                  </a:lnTo>
                  <a:lnTo>
                    <a:pt x="136" y="106"/>
                  </a:lnTo>
                  <a:lnTo>
                    <a:pt x="138" y="105"/>
                  </a:lnTo>
                  <a:lnTo>
                    <a:pt x="140" y="104"/>
                  </a:lnTo>
                  <a:lnTo>
                    <a:pt x="142" y="104"/>
                  </a:lnTo>
                  <a:lnTo>
                    <a:pt x="144" y="103"/>
                  </a:lnTo>
                  <a:lnTo>
                    <a:pt x="146" y="102"/>
                  </a:lnTo>
                  <a:lnTo>
                    <a:pt x="148" y="101"/>
                  </a:lnTo>
                  <a:lnTo>
                    <a:pt x="150" y="100"/>
                  </a:lnTo>
                  <a:lnTo>
                    <a:pt x="152" y="99"/>
                  </a:lnTo>
                  <a:lnTo>
                    <a:pt x="154" y="98"/>
                  </a:lnTo>
                  <a:lnTo>
                    <a:pt x="156" y="97"/>
                  </a:lnTo>
                  <a:lnTo>
                    <a:pt x="158" y="97"/>
                  </a:lnTo>
                  <a:lnTo>
                    <a:pt x="160" y="96"/>
                  </a:lnTo>
                  <a:lnTo>
                    <a:pt x="162" y="95"/>
                  </a:lnTo>
                  <a:lnTo>
                    <a:pt x="164" y="94"/>
                  </a:lnTo>
                  <a:lnTo>
                    <a:pt x="166" y="93"/>
                  </a:lnTo>
                  <a:lnTo>
                    <a:pt x="168" y="93"/>
                  </a:lnTo>
                  <a:lnTo>
                    <a:pt x="170" y="92"/>
                  </a:lnTo>
                  <a:lnTo>
                    <a:pt x="172" y="91"/>
                  </a:lnTo>
                  <a:lnTo>
                    <a:pt x="174" y="90"/>
                  </a:lnTo>
                  <a:lnTo>
                    <a:pt x="176" y="90"/>
                  </a:lnTo>
                  <a:lnTo>
                    <a:pt x="178" y="89"/>
                  </a:lnTo>
                  <a:lnTo>
                    <a:pt x="180" y="88"/>
                  </a:lnTo>
                  <a:lnTo>
                    <a:pt x="182" y="87"/>
                  </a:lnTo>
                  <a:lnTo>
                    <a:pt x="184" y="87"/>
                  </a:lnTo>
                  <a:lnTo>
                    <a:pt x="186" y="86"/>
                  </a:lnTo>
                  <a:lnTo>
                    <a:pt x="188" y="85"/>
                  </a:lnTo>
                  <a:lnTo>
                    <a:pt x="190" y="85"/>
                  </a:lnTo>
                  <a:lnTo>
                    <a:pt x="192" y="84"/>
                  </a:lnTo>
                  <a:lnTo>
                    <a:pt x="194" y="83"/>
                  </a:lnTo>
                  <a:lnTo>
                    <a:pt x="196" y="82"/>
                  </a:lnTo>
                  <a:lnTo>
                    <a:pt x="198" y="82"/>
                  </a:lnTo>
                  <a:lnTo>
                    <a:pt x="200" y="81"/>
                  </a:lnTo>
                  <a:lnTo>
                    <a:pt x="202" y="80"/>
                  </a:lnTo>
                  <a:lnTo>
                    <a:pt x="204" y="80"/>
                  </a:lnTo>
                  <a:lnTo>
                    <a:pt x="206" y="79"/>
                  </a:lnTo>
                  <a:lnTo>
                    <a:pt x="208" y="79"/>
                  </a:lnTo>
                  <a:lnTo>
                    <a:pt x="210" y="78"/>
                  </a:lnTo>
                  <a:lnTo>
                    <a:pt x="212" y="77"/>
                  </a:lnTo>
                  <a:lnTo>
                    <a:pt x="214" y="77"/>
                  </a:lnTo>
                  <a:lnTo>
                    <a:pt x="216" y="76"/>
                  </a:lnTo>
                  <a:lnTo>
                    <a:pt x="218" y="75"/>
                  </a:lnTo>
                  <a:lnTo>
                    <a:pt x="220" y="75"/>
                  </a:lnTo>
                  <a:lnTo>
                    <a:pt x="222" y="74"/>
                  </a:lnTo>
                  <a:lnTo>
                    <a:pt x="224" y="74"/>
                  </a:lnTo>
                  <a:lnTo>
                    <a:pt x="226" y="73"/>
                  </a:lnTo>
                  <a:lnTo>
                    <a:pt x="228" y="72"/>
                  </a:lnTo>
                  <a:lnTo>
                    <a:pt x="230" y="72"/>
                  </a:lnTo>
                  <a:lnTo>
                    <a:pt x="232" y="71"/>
                  </a:lnTo>
                  <a:lnTo>
                    <a:pt x="234" y="71"/>
                  </a:lnTo>
                  <a:lnTo>
                    <a:pt x="236" y="70"/>
                  </a:lnTo>
                  <a:lnTo>
                    <a:pt x="238" y="69"/>
                  </a:lnTo>
                  <a:lnTo>
                    <a:pt x="240" y="69"/>
                  </a:lnTo>
                  <a:lnTo>
                    <a:pt x="242" y="68"/>
                  </a:lnTo>
                  <a:lnTo>
                    <a:pt x="244" y="68"/>
                  </a:lnTo>
                  <a:lnTo>
                    <a:pt x="246" y="67"/>
                  </a:lnTo>
                  <a:lnTo>
                    <a:pt x="248" y="67"/>
                  </a:lnTo>
                  <a:lnTo>
                    <a:pt x="250" y="66"/>
                  </a:lnTo>
                  <a:lnTo>
                    <a:pt x="252" y="66"/>
                  </a:lnTo>
                  <a:lnTo>
                    <a:pt x="254" y="65"/>
                  </a:lnTo>
                  <a:lnTo>
                    <a:pt x="256" y="65"/>
                  </a:lnTo>
                  <a:lnTo>
                    <a:pt x="258" y="64"/>
                  </a:lnTo>
                  <a:lnTo>
                    <a:pt x="260" y="64"/>
                  </a:lnTo>
                  <a:lnTo>
                    <a:pt x="262" y="63"/>
                  </a:lnTo>
                  <a:lnTo>
                    <a:pt x="264" y="63"/>
                  </a:lnTo>
                  <a:lnTo>
                    <a:pt x="266" y="62"/>
                  </a:lnTo>
                  <a:lnTo>
                    <a:pt x="268" y="61"/>
                  </a:lnTo>
                  <a:lnTo>
                    <a:pt x="270" y="61"/>
                  </a:lnTo>
                  <a:lnTo>
                    <a:pt x="272" y="60"/>
                  </a:lnTo>
                  <a:lnTo>
                    <a:pt x="274" y="60"/>
                  </a:lnTo>
                  <a:lnTo>
                    <a:pt x="276" y="60"/>
                  </a:lnTo>
                  <a:lnTo>
                    <a:pt x="278" y="59"/>
                  </a:lnTo>
                  <a:lnTo>
                    <a:pt x="280" y="59"/>
                  </a:lnTo>
                  <a:lnTo>
                    <a:pt x="282" y="58"/>
                  </a:lnTo>
                  <a:lnTo>
                    <a:pt x="284" y="58"/>
                  </a:lnTo>
                  <a:lnTo>
                    <a:pt x="286" y="57"/>
                  </a:lnTo>
                  <a:lnTo>
                    <a:pt x="288" y="57"/>
                  </a:lnTo>
                  <a:lnTo>
                    <a:pt x="290" y="56"/>
                  </a:lnTo>
                  <a:lnTo>
                    <a:pt x="292" y="56"/>
                  </a:lnTo>
                  <a:lnTo>
                    <a:pt x="294" y="55"/>
                  </a:lnTo>
                  <a:lnTo>
                    <a:pt x="296" y="55"/>
                  </a:lnTo>
                  <a:lnTo>
                    <a:pt x="298" y="54"/>
                  </a:lnTo>
                  <a:lnTo>
                    <a:pt x="300" y="54"/>
                  </a:lnTo>
                  <a:lnTo>
                    <a:pt x="302" y="53"/>
                  </a:lnTo>
                  <a:lnTo>
                    <a:pt x="304" y="53"/>
                  </a:lnTo>
                  <a:lnTo>
                    <a:pt x="306" y="53"/>
                  </a:lnTo>
                  <a:lnTo>
                    <a:pt x="308" y="52"/>
                  </a:lnTo>
                  <a:lnTo>
                    <a:pt x="310" y="52"/>
                  </a:lnTo>
                  <a:lnTo>
                    <a:pt x="312" y="51"/>
                  </a:lnTo>
                  <a:lnTo>
                    <a:pt x="314" y="51"/>
                  </a:lnTo>
                  <a:lnTo>
                    <a:pt x="316" y="50"/>
                  </a:lnTo>
                  <a:lnTo>
                    <a:pt x="318" y="50"/>
                  </a:lnTo>
                  <a:lnTo>
                    <a:pt x="320" y="49"/>
                  </a:lnTo>
                  <a:lnTo>
                    <a:pt x="322" y="49"/>
                  </a:lnTo>
                  <a:lnTo>
                    <a:pt x="324" y="49"/>
                  </a:lnTo>
                  <a:lnTo>
                    <a:pt x="326" y="48"/>
                  </a:lnTo>
                  <a:lnTo>
                    <a:pt x="328" y="48"/>
                  </a:lnTo>
                  <a:lnTo>
                    <a:pt x="330" y="47"/>
                  </a:lnTo>
                  <a:lnTo>
                    <a:pt x="332" y="47"/>
                  </a:lnTo>
                  <a:lnTo>
                    <a:pt x="334" y="47"/>
                  </a:lnTo>
                  <a:lnTo>
                    <a:pt x="336" y="46"/>
                  </a:lnTo>
                  <a:lnTo>
                    <a:pt x="338" y="46"/>
                  </a:lnTo>
                  <a:lnTo>
                    <a:pt x="340" y="45"/>
                  </a:lnTo>
                  <a:lnTo>
                    <a:pt x="342" y="45"/>
                  </a:lnTo>
                  <a:lnTo>
                    <a:pt x="344" y="45"/>
                  </a:lnTo>
                  <a:lnTo>
                    <a:pt x="346" y="44"/>
                  </a:lnTo>
                  <a:lnTo>
                    <a:pt x="348" y="44"/>
                  </a:lnTo>
                  <a:lnTo>
                    <a:pt x="350" y="43"/>
                  </a:lnTo>
                  <a:lnTo>
                    <a:pt x="352" y="43"/>
                  </a:lnTo>
                  <a:lnTo>
                    <a:pt x="354" y="43"/>
                  </a:lnTo>
                  <a:lnTo>
                    <a:pt x="356" y="42"/>
                  </a:lnTo>
                  <a:lnTo>
                    <a:pt x="358" y="42"/>
                  </a:lnTo>
                  <a:lnTo>
                    <a:pt x="360" y="41"/>
                  </a:lnTo>
                  <a:lnTo>
                    <a:pt x="362" y="41"/>
                  </a:lnTo>
                  <a:lnTo>
                    <a:pt x="364" y="41"/>
                  </a:lnTo>
                  <a:lnTo>
                    <a:pt x="366" y="40"/>
                  </a:lnTo>
                  <a:lnTo>
                    <a:pt x="368" y="40"/>
                  </a:lnTo>
                  <a:lnTo>
                    <a:pt x="370" y="40"/>
                  </a:lnTo>
                  <a:lnTo>
                    <a:pt x="372" y="39"/>
                  </a:lnTo>
                  <a:lnTo>
                    <a:pt x="374" y="39"/>
                  </a:lnTo>
                  <a:lnTo>
                    <a:pt x="376" y="38"/>
                  </a:lnTo>
                  <a:lnTo>
                    <a:pt x="378" y="38"/>
                  </a:lnTo>
                  <a:lnTo>
                    <a:pt x="380" y="38"/>
                  </a:lnTo>
                  <a:lnTo>
                    <a:pt x="382" y="37"/>
                  </a:lnTo>
                  <a:lnTo>
                    <a:pt x="384" y="37"/>
                  </a:lnTo>
                  <a:lnTo>
                    <a:pt x="386" y="37"/>
                  </a:lnTo>
                  <a:lnTo>
                    <a:pt x="388" y="36"/>
                  </a:lnTo>
                  <a:lnTo>
                    <a:pt x="390" y="36"/>
                  </a:lnTo>
                  <a:lnTo>
                    <a:pt x="392" y="36"/>
                  </a:lnTo>
                  <a:lnTo>
                    <a:pt x="394" y="35"/>
                  </a:lnTo>
                  <a:lnTo>
                    <a:pt x="396" y="35"/>
                  </a:lnTo>
                  <a:lnTo>
                    <a:pt x="398" y="35"/>
                  </a:lnTo>
                  <a:lnTo>
                    <a:pt x="400" y="34"/>
                  </a:lnTo>
                  <a:lnTo>
                    <a:pt x="402" y="34"/>
                  </a:lnTo>
                  <a:lnTo>
                    <a:pt x="404" y="33"/>
                  </a:lnTo>
                  <a:lnTo>
                    <a:pt x="406" y="33"/>
                  </a:lnTo>
                  <a:lnTo>
                    <a:pt x="408" y="33"/>
                  </a:lnTo>
                  <a:lnTo>
                    <a:pt x="410" y="32"/>
                  </a:lnTo>
                  <a:lnTo>
                    <a:pt x="412" y="32"/>
                  </a:lnTo>
                  <a:lnTo>
                    <a:pt x="414" y="32"/>
                  </a:lnTo>
                  <a:lnTo>
                    <a:pt x="416" y="31"/>
                  </a:lnTo>
                  <a:lnTo>
                    <a:pt x="418" y="31"/>
                  </a:lnTo>
                  <a:lnTo>
                    <a:pt x="420" y="31"/>
                  </a:lnTo>
                  <a:lnTo>
                    <a:pt x="422" y="30"/>
                  </a:lnTo>
                  <a:lnTo>
                    <a:pt x="424" y="30"/>
                  </a:lnTo>
                  <a:lnTo>
                    <a:pt x="426" y="30"/>
                  </a:lnTo>
                  <a:lnTo>
                    <a:pt x="428" y="30"/>
                  </a:lnTo>
                  <a:lnTo>
                    <a:pt x="430" y="29"/>
                  </a:lnTo>
                  <a:lnTo>
                    <a:pt x="432" y="29"/>
                  </a:lnTo>
                  <a:lnTo>
                    <a:pt x="434" y="29"/>
                  </a:lnTo>
                  <a:lnTo>
                    <a:pt x="436" y="28"/>
                  </a:lnTo>
                  <a:lnTo>
                    <a:pt x="438" y="28"/>
                  </a:lnTo>
                  <a:lnTo>
                    <a:pt x="440" y="28"/>
                  </a:lnTo>
                  <a:lnTo>
                    <a:pt x="442" y="27"/>
                  </a:lnTo>
                  <a:lnTo>
                    <a:pt x="444" y="27"/>
                  </a:lnTo>
                  <a:lnTo>
                    <a:pt x="446" y="27"/>
                  </a:lnTo>
                  <a:lnTo>
                    <a:pt x="448" y="26"/>
                  </a:lnTo>
                  <a:lnTo>
                    <a:pt x="450" y="26"/>
                  </a:lnTo>
                  <a:lnTo>
                    <a:pt x="452" y="26"/>
                  </a:lnTo>
                  <a:lnTo>
                    <a:pt x="454" y="25"/>
                  </a:lnTo>
                  <a:lnTo>
                    <a:pt x="456" y="25"/>
                  </a:lnTo>
                  <a:lnTo>
                    <a:pt x="458" y="25"/>
                  </a:lnTo>
                  <a:lnTo>
                    <a:pt x="460" y="25"/>
                  </a:lnTo>
                  <a:lnTo>
                    <a:pt x="462" y="24"/>
                  </a:lnTo>
                  <a:lnTo>
                    <a:pt x="464" y="24"/>
                  </a:lnTo>
                  <a:lnTo>
                    <a:pt x="466" y="24"/>
                  </a:lnTo>
                  <a:lnTo>
                    <a:pt x="468" y="23"/>
                  </a:lnTo>
                  <a:lnTo>
                    <a:pt x="470" y="23"/>
                  </a:lnTo>
                  <a:lnTo>
                    <a:pt x="472" y="23"/>
                  </a:lnTo>
                  <a:lnTo>
                    <a:pt x="474" y="22"/>
                  </a:lnTo>
                  <a:lnTo>
                    <a:pt x="476" y="22"/>
                  </a:lnTo>
                  <a:lnTo>
                    <a:pt x="478" y="22"/>
                  </a:lnTo>
                  <a:lnTo>
                    <a:pt x="480" y="22"/>
                  </a:lnTo>
                  <a:lnTo>
                    <a:pt x="482" y="21"/>
                  </a:lnTo>
                  <a:lnTo>
                    <a:pt x="484" y="21"/>
                  </a:lnTo>
                  <a:lnTo>
                    <a:pt x="486" y="21"/>
                  </a:lnTo>
                  <a:lnTo>
                    <a:pt x="488" y="20"/>
                  </a:lnTo>
                  <a:lnTo>
                    <a:pt x="490" y="20"/>
                  </a:lnTo>
                  <a:lnTo>
                    <a:pt x="492" y="20"/>
                  </a:lnTo>
                  <a:lnTo>
                    <a:pt x="494" y="20"/>
                  </a:lnTo>
                  <a:lnTo>
                    <a:pt x="496" y="19"/>
                  </a:lnTo>
                  <a:lnTo>
                    <a:pt x="498" y="19"/>
                  </a:lnTo>
                  <a:lnTo>
                    <a:pt x="500" y="19"/>
                  </a:lnTo>
                  <a:lnTo>
                    <a:pt x="502" y="18"/>
                  </a:lnTo>
                  <a:lnTo>
                    <a:pt x="504" y="18"/>
                  </a:lnTo>
                  <a:lnTo>
                    <a:pt x="506" y="18"/>
                  </a:lnTo>
                  <a:lnTo>
                    <a:pt x="508" y="18"/>
                  </a:lnTo>
                  <a:lnTo>
                    <a:pt x="510" y="17"/>
                  </a:lnTo>
                  <a:lnTo>
                    <a:pt x="512" y="17"/>
                  </a:lnTo>
                  <a:lnTo>
                    <a:pt x="514" y="17"/>
                  </a:lnTo>
                  <a:lnTo>
                    <a:pt x="516" y="17"/>
                  </a:lnTo>
                  <a:lnTo>
                    <a:pt x="518" y="16"/>
                  </a:lnTo>
                  <a:lnTo>
                    <a:pt x="520" y="16"/>
                  </a:lnTo>
                  <a:lnTo>
                    <a:pt x="522" y="16"/>
                  </a:lnTo>
                  <a:lnTo>
                    <a:pt x="524" y="16"/>
                  </a:lnTo>
                  <a:lnTo>
                    <a:pt x="526" y="15"/>
                  </a:lnTo>
                  <a:lnTo>
                    <a:pt x="528" y="15"/>
                  </a:lnTo>
                  <a:lnTo>
                    <a:pt x="530" y="15"/>
                  </a:lnTo>
                  <a:lnTo>
                    <a:pt x="532" y="14"/>
                  </a:lnTo>
                  <a:lnTo>
                    <a:pt x="534" y="14"/>
                  </a:lnTo>
                  <a:lnTo>
                    <a:pt x="536" y="14"/>
                  </a:lnTo>
                  <a:lnTo>
                    <a:pt x="538" y="14"/>
                  </a:lnTo>
                  <a:lnTo>
                    <a:pt x="540" y="13"/>
                  </a:lnTo>
                  <a:lnTo>
                    <a:pt x="542" y="13"/>
                  </a:lnTo>
                  <a:lnTo>
                    <a:pt x="544" y="13"/>
                  </a:lnTo>
                  <a:lnTo>
                    <a:pt x="546" y="13"/>
                  </a:lnTo>
                  <a:lnTo>
                    <a:pt x="548" y="12"/>
                  </a:lnTo>
                  <a:lnTo>
                    <a:pt x="550" y="12"/>
                  </a:lnTo>
                  <a:lnTo>
                    <a:pt x="552" y="12"/>
                  </a:lnTo>
                  <a:lnTo>
                    <a:pt x="554" y="12"/>
                  </a:lnTo>
                  <a:lnTo>
                    <a:pt x="556" y="11"/>
                  </a:lnTo>
                  <a:lnTo>
                    <a:pt x="558" y="11"/>
                  </a:lnTo>
                  <a:lnTo>
                    <a:pt x="560" y="11"/>
                  </a:lnTo>
                  <a:lnTo>
                    <a:pt x="562" y="11"/>
                  </a:lnTo>
                  <a:lnTo>
                    <a:pt x="564" y="10"/>
                  </a:lnTo>
                  <a:lnTo>
                    <a:pt x="566" y="10"/>
                  </a:lnTo>
                  <a:lnTo>
                    <a:pt x="568" y="10"/>
                  </a:lnTo>
                  <a:lnTo>
                    <a:pt x="570" y="10"/>
                  </a:lnTo>
                  <a:lnTo>
                    <a:pt x="572" y="9"/>
                  </a:lnTo>
                  <a:lnTo>
                    <a:pt x="574" y="9"/>
                  </a:lnTo>
                  <a:lnTo>
                    <a:pt x="576" y="9"/>
                  </a:lnTo>
                  <a:lnTo>
                    <a:pt x="578" y="9"/>
                  </a:lnTo>
                  <a:lnTo>
                    <a:pt x="580" y="8"/>
                  </a:lnTo>
                  <a:lnTo>
                    <a:pt x="582" y="8"/>
                  </a:lnTo>
                  <a:lnTo>
                    <a:pt x="584" y="8"/>
                  </a:lnTo>
                  <a:lnTo>
                    <a:pt x="586" y="8"/>
                  </a:lnTo>
                  <a:lnTo>
                    <a:pt x="588" y="7"/>
                  </a:lnTo>
                  <a:lnTo>
                    <a:pt x="590" y="7"/>
                  </a:lnTo>
                  <a:lnTo>
                    <a:pt x="592" y="7"/>
                  </a:lnTo>
                  <a:lnTo>
                    <a:pt x="594" y="7"/>
                  </a:lnTo>
                  <a:lnTo>
                    <a:pt x="596" y="7"/>
                  </a:lnTo>
                  <a:lnTo>
                    <a:pt x="598" y="6"/>
                  </a:lnTo>
                  <a:lnTo>
                    <a:pt x="600" y="6"/>
                  </a:lnTo>
                  <a:lnTo>
                    <a:pt x="602" y="6"/>
                  </a:lnTo>
                  <a:lnTo>
                    <a:pt x="604" y="6"/>
                  </a:lnTo>
                  <a:lnTo>
                    <a:pt x="606" y="5"/>
                  </a:lnTo>
                  <a:lnTo>
                    <a:pt x="608" y="5"/>
                  </a:lnTo>
                  <a:lnTo>
                    <a:pt x="610" y="5"/>
                  </a:lnTo>
                  <a:lnTo>
                    <a:pt x="612" y="5"/>
                  </a:lnTo>
                  <a:lnTo>
                    <a:pt x="614" y="4"/>
                  </a:lnTo>
                  <a:lnTo>
                    <a:pt x="616" y="4"/>
                  </a:lnTo>
                  <a:lnTo>
                    <a:pt x="618" y="4"/>
                  </a:lnTo>
                  <a:lnTo>
                    <a:pt x="620" y="4"/>
                  </a:lnTo>
                  <a:lnTo>
                    <a:pt x="622" y="4"/>
                  </a:lnTo>
                  <a:lnTo>
                    <a:pt x="624" y="3"/>
                  </a:lnTo>
                  <a:lnTo>
                    <a:pt x="626" y="3"/>
                  </a:lnTo>
                  <a:lnTo>
                    <a:pt x="628" y="3"/>
                  </a:lnTo>
                  <a:lnTo>
                    <a:pt x="630" y="3"/>
                  </a:lnTo>
                  <a:lnTo>
                    <a:pt x="632" y="2"/>
                  </a:lnTo>
                  <a:lnTo>
                    <a:pt x="634" y="2"/>
                  </a:lnTo>
                  <a:lnTo>
                    <a:pt x="636" y="2"/>
                  </a:lnTo>
                  <a:lnTo>
                    <a:pt x="638" y="2"/>
                  </a:lnTo>
                  <a:lnTo>
                    <a:pt x="640" y="2"/>
                  </a:lnTo>
                  <a:lnTo>
                    <a:pt x="642" y="1"/>
                  </a:lnTo>
                  <a:lnTo>
                    <a:pt x="644" y="1"/>
                  </a:lnTo>
                  <a:lnTo>
                    <a:pt x="646" y="1"/>
                  </a:lnTo>
                  <a:lnTo>
                    <a:pt x="648" y="1"/>
                  </a:lnTo>
                  <a:lnTo>
                    <a:pt x="650" y="1"/>
                  </a:lnTo>
                  <a:lnTo>
                    <a:pt x="652" y="0"/>
                  </a:lnTo>
                  <a:lnTo>
                    <a:pt x="653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AFBB2C9-2607-43D7-A109-0D4AAE6B991B}"/>
              </a:ext>
            </a:extLst>
          </p:cNvPr>
          <p:cNvCxnSpPr/>
          <p:nvPr/>
        </p:nvCxnSpPr>
        <p:spPr>
          <a:xfrm>
            <a:off x="2763520" y="5364480"/>
            <a:ext cx="0" cy="128016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>
            <a:extLst>
              <a:ext uri="{FF2B5EF4-FFF2-40B4-BE49-F238E27FC236}">
                <a16:creationId xmlns:a16="http://schemas.microsoft.com/office/drawing/2014/main" id="{0835F3B8-491E-46AA-AE8C-23368DC9A67F}"/>
              </a:ext>
            </a:extLst>
          </p:cNvPr>
          <p:cNvSpPr txBox="1"/>
          <p:nvPr/>
        </p:nvSpPr>
        <p:spPr>
          <a:xfrm>
            <a:off x="5731194" y="5165090"/>
            <a:ext cx="6176326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100" dirty="0">
                <a:solidFill>
                  <a:srgbClr val="FF0000"/>
                </a:solidFill>
                <a:latin typeface="+mn-lt"/>
              </a:rPr>
              <a:t>DOMAIN:</a:t>
            </a:r>
          </a:p>
        </p:txBody>
      </p:sp>
      <p:graphicFrame>
        <p:nvGraphicFramePr>
          <p:cNvPr id="130" name="Object 2">
            <a:extLst>
              <a:ext uri="{FF2B5EF4-FFF2-40B4-BE49-F238E27FC236}">
                <a16:creationId xmlns:a16="http://schemas.microsoft.com/office/drawing/2014/main" id="{6CB8659F-A4F9-4826-AEE5-C50900B5E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13290"/>
              </p:ext>
            </p:extLst>
          </p:nvPr>
        </p:nvGraphicFramePr>
        <p:xfrm>
          <a:off x="7191058" y="5231765"/>
          <a:ext cx="7096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280" imgH="177480" progId="Equation.DSMT4">
                  <p:embed/>
                </p:oleObj>
              </mc:Choice>
              <mc:Fallback>
                <p:oleObj name="Equation" r:id="rId24" imgW="368280" imgH="177480" progId="Equation.DSMT4">
                  <p:embed/>
                  <p:pic>
                    <p:nvPicPr>
                      <p:cNvPr id="130" name="Object 2">
                        <a:extLst>
                          <a:ext uri="{FF2B5EF4-FFF2-40B4-BE49-F238E27FC236}">
                            <a16:creationId xmlns:a16="http://schemas.microsoft.com/office/drawing/2014/main" id="{6CB8659F-A4F9-4826-AEE5-C50900B5E8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058" y="5231765"/>
                        <a:ext cx="7096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TextBox 130">
            <a:extLst>
              <a:ext uri="{FF2B5EF4-FFF2-40B4-BE49-F238E27FC236}">
                <a16:creationId xmlns:a16="http://schemas.microsoft.com/office/drawing/2014/main" id="{460FE0A0-8ABA-4D6F-A994-14BFF1D8DEC1}"/>
              </a:ext>
            </a:extLst>
          </p:cNvPr>
          <p:cNvSpPr txBox="1"/>
          <p:nvPr/>
        </p:nvSpPr>
        <p:spPr>
          <a:xfrm>
            <a:off x="5741354" y="5988050"/>
            <a:ext cx="6176326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100" dirty="0">
                <a:solidFill>
                  <a:srgbClr val="FF0000"/>
                </a:solidFill>
                <a:latin typeface="+mn-lt"/>
              </a:rPr>
              <a:t>Range:</a:t>
            </a:r>
          </a:p>
        </p:txBody>
      </p:sp>
      <p:graphicFrame>
        <p:nvGraphicFramePr>
          <p:cNvPr id="132" name="Object 2">
            <a:extLst>
              <a:ext uri="{FF2B5EF4-FFF2-40B4-BE49-F238E27FC236}">
                <a16:creationId xmlns:a16="http://schemas.microsoft.com/office/drawing/2014/main" id="{08D32718-695D-4670-9882-25CE1322B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370936"/>
              </p:ext>
            </p:extLst>
          </p:nvPr>
        </p:nvGraphicFramePr>
        <p:xfrm>
          <a:off x="6918325" y="6050915"/>
          <a:ext cx="809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19040" imgH="203040" progId="Equation.DSMT4">
                  <p:embed/>
                </p:oleObj>
              </mc:Choice>
              <mc:Fallback>
                <p:oleObj name="Equation" r:id="rId26" imgW="419040" imgH="203040" progId="Equation.DSMT4">
                  <p:embed/>
                  <p:pic>
                    <p:nvPicPr>
                      <p:cNvPr id="132" name="Object 2">
                        <a:extLst>
                          <a:ext uri="{FF2B5EF4-FFF2-40B4-BE49-F238E27FC236}">
                            <a16:creationId xmlns:a16="http://schemas.microsoft.com/office/drawing/2014/main" id="{08D32718-695D-4670-9882-25CE1322B3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6050915"/>
                        <a:ext cx="8096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113" grpId="0"/>
      <p:bldP spid="118" grpId="0" animBg="1"/>
      <p:bldP spid="120" grpId="0"/>
      <p:bldP spid="124" grpId="0" animBg="1"/>
      <p:bldP spid="129" grpId="0"/>
      <p:bldP spid="13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ontent Placeholder 2">
            <a:extLst>
              <a:ext uri="{FF2B5EF4-FFF2-40B4-BE49-F238E27FC236}">
                <a16:creationId xmlns:a16="http://schemas.microsoft.com/office/drawing/2014/main" id="{62D819E0-619B-4928-8156-DC7990A2EE0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5280" y="157164"/>
            <a:ext cx="10891520" cy="8667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300" dirty="0"/>
              <a:t>Ex: Indicate the transformations, vertical asymptote, domain, and X-intercept with each of the following equations </a:t>
            </a:r>
          </a:p>
        </p:txBody>
      </p:sp>
      <p:graphicFrame>
        <p:nvGraphicFramePr>
          <p:cNvPr id="20483" name="Object 4">
            <a:extLst>
              <a:ext uri="{FF2B5EF4-FFF2-40B4-BE49-F238E27FC236}">
                <a16:creationId xmlns:a16="http://schemas.microsoft.com/office/drawing/2014/main" id="{B72C8768-8B98-4017-AA5D-C51B95CFE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188384"/>
              </p:ext>
            </p:extLst>
          </p:nvPr>
        </p:nvGraphicFramePr>
        <p:xfrm>
          <a:off x="384810" y="1169353"/>
          <a:ext cx="19954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087" imgH="253890" progId="Equation.DSMT4">
                  <p:embed/>
                </p:oleObj>
              </mc:Choice>
              <mc:Fallback>
                <p:oleObj name="Equation" r:id="rId4" imgW="952087" imgH="253890" progId="Equation.DSMT4">
                  <p:embed/>
                  <p:pic>
                    <p:nvPicPr>
                      <p:cNvPr id="20483" name="Object 4">
                        <a:extLst>
                          <a:ext uri="{FF2B5EF4-FFF2-40B4-BE49-F238E27FC236}">
                            <a16:creationId xmlns:a16="http://schemas.microsoft.com/office/drawing/2014/main" id="{B72C8768-8B98-4017-AA5D-C51B95CFE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" y="1169353"/>
                        <a:ext cx="199548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3">
            <a:extLst>
              <a:ext uri="{FF2B5EF4-FFF2-40B4-BE49-F238E27FC236}">
                <a16:creationId xmlns:a16="http://schemas.microsoft.com/office/drawing/2014/main" id="{6C021E77-0E89-4644-8085-5939EB5F8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826484"/>
              </p:ext>
            </p:extLst>
          </p:nvPr>
        </p:nvGraphicFramePr>
        <p:xfrm>
          <a:off x="386399" y="3563621"/>
          <a:ext cx="19954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087" imgH="253890" progId="Equation.DSMT4">
                  <p:embed/>
                </p:oleObj>
              </mc:Choice>
              <mc:Fallback>
                <p:oleObj name="Equation" r:id="rId6" imgW="952087" imgH="253890" progId="Equation.DSMT4">
                  <p:embed/>
                  <p:pic>
                    <p:nvPicPr>
                      <p:cNvPr id="20484" name="Object 3">
                        <a:extLst>
                          <a:ext uri="{FF2B5EF4-FFF2-40B4-BE49-F238E27FC236}">
                            <a16:creationId xmlns:a16="http://schemas.microsoft.com/office/drawing/2014/main" id="{6C021E77-0E89-4644-8085-5939EB5F84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9" y="3563621"/>
                        <a:ext cx="199548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4">
            <a:extLst>
              <a:ext uri="{FF2B5EF4-FFF2-40B4-BE49-F238E27FC236}">
                <a16:creationId xmlns:a16="http://schemas.microsoft.com/office/drawing/2014/main" id="{C8DA4103-ED4A-42BD-AA1C-288706370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09279"/>
              </p:ext>
            </p:extLst>
          </p:nvPr>
        </p:nvGraphicFramePr>
        <p:xfrm>
          <a:off x="2392998" y="962979"/>
          <a:ext cx="279241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500" imgH="431800" progId="Equation.DSMT4">
                  <p:embed/>
                </p:oleObj>
              </mc:Choice>
              <mc:Fallback>
                <p:oleObj name="Equation" r:id="rId8" imgW="1333500" imgH="431800" progId="Equation.DSMT4">
                  <p:embed/>
                  <p:pic>
                    <p:nvPicPr>
                      <p:cNvPr id="20485" name="Object 4">
                        <a:extLst>
                          <a:ext uri="{FF2B5EF4-FFF2-40B4-BE49-F238E27FC236}">
                            <a16:creationId xmlns:a16="http://schemas.microsoft.com/office/drawing/2014/main" id="{C8DA4103-ED4A-42BD-AA1C-2887063706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998" y="962979"/>
                        <a:ext cx="2792412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EC0FCB2E-2C61-4FCA-9E7A-269788B92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23107"/>
              </p:ext>
            </p:extLst>
          </p:nvPr>
        </p:nvGraphicFramePr>
        <p:xfrm>
          <a:off x="2388235" y="3574733"/>
          <a:ext cx="35639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800" imgH="254000" progId="Equation.DSMT4">
                  <p:embed/>
                </p:oleObj>
              </mc:Choice>
              <mc:Fallback>
                <p:oleObj name="Equation" r:id="rId10" imgW="1701800" imgH="2540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EC0FCB2E-2C61-4FCA-9E7A-269788B92E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235" y="3574733"/>
                        <a:ext cx="35639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B43F76B2-8618-4777-83F6-8C2DA7EEF6FC}"/>
              </a:ext>
            </a:extLst>
          </p:cNvPr>
          <p:cNvSpPr/>
          <p:nvPr/>
        </p:nvSpPr>
        <p:spPr>
          <a:xfrm>
            <a:off x="3394711" y="940754"/>
            <a:ext cx="377825" cy="9620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326283A-5D95-4BD2-A2CF-4F96DFBF30DD}"/>
              </a:ext>
            </a:extLst>
          </p:cNvPr>
          <p:cNvSpPr/>
          <p:nvPr/>
        </p:nvSpPr>
        <p:spPr>
          <a:xfrm>
            <a:off x="4729798" y="1124903"/>
            <a:ext cx="398462" cy="5572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4D97443-2D14-467B-ABC2-C5AAD61C4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598" y="1745615"/>
            <a:ext cx="2889250" cy="84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  <a:t>V.C. by a factor of 2/3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  <a:t>H.S. of 4 units righ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DD9C004-3C00-4995-BE15-1F01ED8F1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848" y="2512378"/>
            <a:ext cx="798512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solidFill>
                  <a:srgbClr val="FF0000"/>
                </a:solidFill>
                <a:latin typeface="Arial" panose="020B0604020202020204" pitchFamily="34" charset="0"/>
              </a:rPr>
              <a:t>V.A.:</a:t>
            </a: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21A5C8BA-D92F-4AD9-9810-A83F3784EA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094016"/>
              </p:ext>
            </p:extLst>
          </p:nvPr>
        </p:nvGraphicFramePr>
        <p:xfrm>
          <a:off x="1154748" y="2596516"/>
          <a:ext cx="13573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336" imgH="177723" progId="Equation.DSMT4">
                  <p:embed/>
                </p:oleObj>
              </mc:Choice>
              <mc:Fallback>
                <p:oleObj name="Equation" r:id="rId12" imgW="609336" imgH="177723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21A5C8BA-D92F-4AD9-9810-A83F3784EA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748" y="2596516"/>
                        <a:ext cx="13573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1C289828-EF0A-4C8A-A289-56BB13923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798997"/>
              </p:ext>
            </p:extLst>
          </p:nvPr>
        </p:nvGraphicFramePr>
        <p:xfrm>
          <a:off x="1769111" y="2937829"/>
          <a:ext cx="8493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670" imgH="177646" progId="Equation.DSMT4">
                  <p:embed/>
                </p:oleObj>
              </mc:Choice>
              <mc:Fallback>
                <p:oleObj name="Equation" r:id="rId14" imgW="380670" imgH="177646" progId="Equation.DSMT4">
                  <p:embed/>
                  <p:pic>
                    <p:nvPicPr>
                      <p:cNvPr id="14" name="Object 7">
                        <a:extLst>
                          <a:ext uri="{FF2B5EF4-FFF2-40B4-BE49-F238E27FC236}">
                            <a16:creationId xmlns:a16="http://schemas.microsoft.com/office/drawing/2014/main" id="{1C289828-EF0A-4C8A-A289-56BB139235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111" y="2937829"/>
                        <a:ext cx="8493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DE0756DC-DFC6-42EA-B80D-BE07917FC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7061" y="2507616"/>
            <a:ext cx="1281113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  <a:t>Domain:</a:t>
            </a:r>
          </a:p>
        </p:txBody>
      </p:sp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783C57E3-667A-44A5-8DC5-3B66DDB418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427550"/>
              </p:ext>
            </p:extLst>
          </p:nvPr>
        </p:nvGraphicFramePr>
        <p:xfrm>
          <a:off x="4405948" y="2601279"/>
          <a:ext cx="8302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670" imgH="177646" progId="Equation.DSMT4">
                  <p:embed/>
                </p:oleObj>
              </mc:Choice>
              <mc:Fallback>
                <p:oleObj name="Equation" r:id="rId16" imgW="380670" imgH="177646" progId="Equation.DSMT4">
                  <p:embed/>
                  <p:pic>
                    <p:nvPicPr>
                      <p:cNvPr id="16" name="Object 8">
                        <a:extLst>
                          <a:ext uri="{FF2B5EF4-FFF2-40B4-BE49-F238E27FC236}">
                            <a16:creationId xmlns:a16="http://schemas.microsoft.com/office/drawing/2014/main" id="{783C57E3-667A-44A5-8DC5-3B66DDB418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948" y="2601279"/>
                        <a:ext cx="83026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2320C00-6ED4-4E95-AA1C-1893EDF5F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6936" y="1729741"/>
            <a:ext cx="148431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X-intercept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A661B8A4-3F1E-49B1-A899-5BC0F9FBC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137601"/>
              </p:ext>
            </p:extLst>
          </p:nvPr>
        </p:nvGraphicFramePr>
        <p:xfrm>
          <a:off x="6279199" y="1488441"/>
          <a:ext cx="22621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79032" imgH="317362" progId="Equation.DSMT4">
                  <p:embed/>
                </p:oleObj>
              </mc:Choice>
              <mc:Fallback>
                <p:oleObj name="Equation" r:id="rId18" imgW="1079032" imgH="317362" progId="Equation.DSMT4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A661B8A4-3F1E-49B1-A899-5BC0F9FBC1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9199" y="1488441"/>
                        <a:ext cx="22621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327131A4-FD35-4753-844E-9099C393C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510311"/>
              </p:ext>
            </p:extLst>
          </p:nvPr>
        </p:nvGraphicFramePr>
        <p:xfrm>
          <a:off x="6268085" y="2085341"/>
          <a:ext cx="20208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65200" imgH="254000" progId="Equation.DSMT4">
                  <p:embed/>
                </p:oleObj>
              </mc:Choice>
              <mc:Fallback>
                <p:oleObj name="Equation" r:id="rId20" imgW="965200" imgH="254000" progId="Equation.DSMT4">
                  <p:embed/>
                  <p:pic>
                    <p:nvPicPr>
                      <p:cNvPr id="19" name="Object 10">
                        <a:extLst>
                          <a:ext uri="{FF2B5EF4-FFF2-40B4-BE49-F238E27FC236}">
                            <a16:creationId xmlns:a16="http://schemas.microsoft.com/office/drawing/2014/main" id="{327131A4-FD35-4753-844E-9099C393C9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085" y="2085341"/>
                        <a:ext cx="202088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10AB2280-5357-4B04-9C81-2FC3BF9877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230727"/>
              </p:ext>
            </p:extLst>
          </p:nvPr>
        </p:nvGraphicFramePr>
        <p:xfrm>
          <a:off x="6344286" y="2564766"/>
          <a:ext cx="14890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10891" imgH="253890" progId="Equation.DSMT4">
                  <p:embed/>
                </p:oleObj>
              </mc:Choice>
              <mc:Fallback>
                <p:oleObj name="Equation" r:id="rId22" imgW="710891" imgH="253890" progId="Equation.DSMT4">
                  <p:embed/>
                  <p:pic>
                    <p:nvPicPr>
                      <p:cNvPr id="20" name="Object 11">
                        <a:extLst>
                          <a:ext uri="{FF2B5EF4-FFF2-40B4-BE49-F238E27FC236}">
                            <a16:creationId xmlns:a16="http://schemas.microsoft.com/office/drawing/2014/main" id="{10AB2280-5357-4B04-9C81-2FC3BF9877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286" y="2564766"/>
                        <a:ext cx="14890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A7B44402-B2ED-4A30-BBF9-8EC5FC961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834036"/>
              </p:ext>
            </p:extLst>
          </p:nvPr>
        </p:nvGraphicFramePr>
        <p:xfrm>
          <a:off x="6304599" y="3034666"/>
          <a:ext cx="771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140" imgH="177723" progId="Equation.DSMT4">
                  <p:embed/>
                </p:oleObj>
              </mc:Choice>
              <mc:Fallback>
                <p:oleObj name="Equation" r:id="rId24" imgW="368140" imgH="177723" progId="Equation.DSMT4">
                  <p:embed/>
                  <p:pic>
                    <p:nvPicPr>
                      <p:cNvPr id="21" name="Object 12">
                        <a:extLst>
                          <a:ext uri="{FF2B5EF4-FFF2-40B4-BE49-F238E27FC236}">
                            <a16:creationId xmlns:a16="http://schemas.microsoft.com/office/drawing/2014/main" id="{A7B44402-B2ED-4A30-BBF9-8EC5FC9618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4599" y="3034666"/>
                        <a:ext cx="7715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39E50C3F-C430-4E45-97C9-CFB8DAC81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711731"/>
              </p:ext>
            </p:extLst>
          </p:nvPr>
        </p:nvGraphicFramePr>
        <p:xfrm>
          <a:off x="2385060" y="3544570"/>
          <a:ext cx="40957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55800" imgH="279400" progId="Equation.DSMT4">
                  <p:embed/>
                </p:oleObj>
              </mc:Choice>
              <mc:Fallback>
                <p:oleObj name="Equation" r:id="rId26" imgW="1955800" imgH="27940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39E50C3F-C430-4E45-97C9-CFB8DAC818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060" y="3544570"/>
                        <a:ext cx="40957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>
            <a:extLst>
              <a:ext uri="{FF2B5EF4-FFF2-40B4-BE49-F238E27FC236}">
                <a16:creationId xmlns:a16="http://schemas.microsoft.com/office/drawing/2014/main" id="{11ED4D4B-02DE-4B24-AA69-5D258D9C8E03}"/>
              </a:ext>
            </a:extLst>
          </p:cNvPr>
          <p:cNvSpPr/>
          <p:nvPr/>
        </p:nvSpPr>
        <p:spPr>
          <a:xfrm>
            <a:off x="3443923" y="3508058"/>
            <a:ext cx="430212" cy="5889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25185EAB-4FDB-43CE-BFA7-6566F0A5E9F0}"/>
              </a:ext>
            </a:extLst>
          </p:cNvPr>
          <p:cNvSpPr/>
          <p:nvPr/>
        </p:nvSpPr>
        <p:spPr>
          <a:xfrm>
            <a:off x="4399599" y="3581083"/>
            <a:ext cx="295275" cy="4683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2331FC25-4B8B-4DC7-81DF-340B16D76D17}"/>
              </a:ext>
            </a:extLst>
          </p:cNvPr>
          <p:cNvSpPr/>
          <p:nvPr/>
        </p:nvSpPr>
        <p:spPr>
          <a:xfrm>
            <a:off x="5229860" y="3560445"/>
            <a:ext cx="520700" cy="4889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8B3A2CDF-F0FD-4CD0-9B70-EA4893A0CB3D}"/>
              </a:ext>
            </a:extLst>
          </p:cNvPr>
          <p:cNvSpPr/>
          <p:nvPr/>
        </p:nvSpPr>
        <p:spPr>
          <a:xfrm>
            <a:off x="6091873" y="3539808"/>
            <a:ext cx="520700" cy="4889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1EC1344-340D-4DA4-A242-61C382B07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1" y="4185921"/>
            <a:ext cx="362267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V.R. and V.E. by a factor of 4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H.C. by a factor of ½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H.S. 1.5 units right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V.S. 3 units up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CB766DE-4555-4E09-9753-9BC4E4E44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2536" y="4149408"/>
            <a:ext cx="796925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solidFill>
                  <a:srgbClr val="FF0000"/>
                </a:solidFill>
                <a:latin typeface="Arial" panose="020B0604020202020204" pitchFamily="34" charset="0"/>
              </a:rPr>
              <a:t>V.A.:</a:t>
            </a:r>
          </a:p>
        </p:txBody>
      </p:sp>
      <p:graphicFrame>
        <p:nvGraphicFramePr>
          <p:cNvPr id="29" name="Object 14">
            <a:extLst>
              <a:ext uri="{FF2B5EF4-FFF2-40B4-BE49-F238E27FC236}">
                <a16:creationId xmlns:a16="http://schemas.microsoft.com/office/drawing/2014/main" id="{7FF5CEC6-80B9-4E64-AA0C-DBF4982D04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787392"/>
              </p:ext>
            </p:extLst>
          </p:nvPr>
        </p:nvGraphicFramePr>
        <p:xfrm>
          <a:off x="7050724" y="4233546"/>
          <a:ext cx="15827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10891" imgH="177723" progId="Equation.DSMT4">
                  <p:embed/>
                </p:oleObj>
              </mc:Choice>
              <mc:Fallback>
                <p:oleObj name="Equation" r:id="rId28" imgW="710891" imgH="177723" progId="Equation.DSMT4">
                  <p:embed/>
                  <p:pic>
                    <p:nvPicPr>
                      <p:cNvPr id="29" name="Object 14">
                        <a:extLst>
                          <a:ext uri="{FF2B5EF4-FFF2-40B4-BE49-F238E27FC236}">
                            <a16:creationId xmlns:a16="http://schemas.microsoft.com/office/drawing/2014/main" id="{7FF5CEC6-80B9-4E64-AA0C-DBF4982D04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724" y="4233546"/>
                        <a:ext cx="15827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">
            <a:extLst>
              <a:ext uri="{FF2B5EF4-FFF2-40B4-BE49-F238E27FC236}">
                <a16:creationId xmlns:a16="http://schemas.microsoft.com/office/drawing/2014/main" id="{93C342F1-61F7-4C8F-B43D-642F6D74D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120301"/>
              </p:ext>
            </p:extLst>
          </p:nvPr>
        </p:nvGraphicFramePr>
        <p:xfrm>
          <a:off x="7790499" y="4622484"/>
          <a:ext cx="10747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82181" imgH="177646" progId="Equation.DSMT4">
                  <p:embed/>
                </p:oleObj>
              </mc:Choice>
              <mc:Fallback>
                <p:oleObj name="Equation" r:id="rId30" imgW="482181" imgH="177646" progId="Equation.DSMT4">
                  <p:embed/>
                  <p:pic>
                    <p:nvPicPr>
                      <p:cNvPr id="30" name="Object 15">
                        <a:extLst>
                          <a:ext uri="{FF2B5EF4-FFF2-40B4-BE49-F238E27FC236}">
                            <a16:creationId xmlns:a16="http://schemas.microsoft.com/office/drawing/2014/main" id="{93C342F1-61F7-4C8F-B43D-642F6D74DC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499" y="4622484"/>
                        <a:ext cx="10747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A2C93F57-B595-48BD-8034-62130B4F9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4923" y="5059046"/>
            <a:ext cx="1281112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  <a:t>Domain:</a:t>
            </a:r>
          </a:p>
        </p:txBody>
      </p:sp>
      <p:graphicFrame>
        <p:nvGraphicFramePr>
          <p:cNvPr id="32" name="Object 16">
            <a:extLst>
              <a:ext uri="{FF2B5EF4-FFF2-40B4-BE49-F238E27FC236}">
                <a16:creationId xmlns:a16="http://schemas.microsoft.com/office/drawing/2014/main" id="{A954E465-2E3D-48F5-BC2A-BE9E7D05F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936219"/>
              </p:ext>
            </p:extLst>
          </p:nvPr>
        </p:nvGraphicFramePr>
        <p:xfrm>
          <a:off x="7514273" y="5152709"/>
          <a:ext cx="10525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82181" imgH="177646" progId="Equation.DSMT4">
                  <p:embed/>
                </p:oleObj>
              </mc:Choice>
              <mc:Fallback>
                <p:oleObj name="Equation" r:id="rId32" imgW="482181" imgH="177646" progId="Equation.DSMT4">
                  <p:embed/>
                  <p:pic>
                    <p:nvPicPr>
                      <p:cNvPr id="32" name="Object 16">
                        <a:extLst>
                          <a:ext uri="{FF2B5EF4-FFF2-40B4-BE49-F238E27FC236}">
                            <a16:creationId xmlns:a16="http://schemas.microsoft.com/office/drawing/2014/main" id="{A954E465-2E3D-48F5-BC2A-BE9E7D05F9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4273" y="5152709"/>
                        <a:ext cx="10525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BCCEA805-303A-44E8-85AD-5BA1A99F5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1" y="4517709"/>
            <a:ext cx="1484313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X-intercept</a:t>
            </a:r>
          </a:p>
        </p:txBody>
      </p:sp>
      <p:graphicFrame>
        <p:nvGraphicFramePr>
          <p:cNvPr id="34" name="Object 17">
            <a:extLst>
              <a:ext uri="{FF2B5EF4-FFF2-40B4-BE49-F238E27FC236}">
                <a16:creationId xmlns:a16="http://schemas.microsoft.com/office/drawing/2014/main" id="{852DD9B5-6881-453E-9350-CFE9E4B00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312342"/>
              </p:ext>
            </p:extLst>
          </p:nvPr>
        </p:nvGraphicFramePr>
        <p:xfrm>
          <a:off x="3062924" y="4173221"/>
          <a:ext cx="30813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714500" imgH="279400" progId="Equation.DSMT4">
                  <p:embed/>
                </p:oleObj>
              </mc:Choice>
              <mc:Fallback>
                <p:oleObj name="Equation" r:id="rId34" imgW="1714500" imgH="279400" progId="Equation.DSMT4">
                  <p:embed/>
                  <p:pic>
                    <p:nvPicPr>
                      <p:cNvPr id="34" name="Object 17">
                        <a:extLst>
                          <a:ext uri="{FF2B5EF4-FFF2-40B4-BE49-F238E27FC236}">
                            <a16:creationId xmlns:a16="http://schemas.microsoft.com/office/drawing/2014/main" id="{852DD9B5-6881-453E-9350-CFE9E4B006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924" y="4173221"/>
                        <a:ext cx="308133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8">
            <a:extLst>
              <a:ext uri="{FF2B5EF4-FFF2-40B4-BE49-F238E27FC236}">
                <a16:creationId xmlns:a16="http://schemas.microsoft.com/office/drawing/2014/main" id="{F44AC988-6CA7-4591-92F6-CBF0E8649A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066981"/>
              </p:ext>
            </p:extLst>
          </p:nvPr>
        </p:nvGraphicFramePr>
        <p:xfrm>
          <a:off x="2918461" y="4636771"/>
          <a:ext cx="23717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320227" imgH="253890" progId="Equation.DSMT4">
                  <p:embed/>
                </p:oleObj>
              </mc:Choice>
              <mc:Fallback>
                <p:oleObj name="Equation" r:id="rId36" imgW="1320227" imgH="253890" progId="Equation.DSMT4">
                  <p:embed/>
                  <p:pic>
                    <p:nvPicPr>
                      <p:cNvPr id="35" name="Object 18">
                        <a:extLst>
                          <a:ext uri="{FF2B5EF4-FFF2-40B4-BE49-F238E27FC236}">
                            <a16:creationId xmlns:a16="http://schemas.microsoft.com/office/drawing/2014/main" id="{F44AC988-6CA7-4591-92F6-CBF0E8649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461" y="4636771"/>
                        <a:ext cx="23717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9">
            <a:extLst>
              <a:ext uri="{FF2B5EF4-FFF2-40B4-BE49-F238E27FC236}">
                <a16:creationId xmlns:a16="http://schemas.microsoft.com/office/drawing/2014/main" id="{9C79C261-E18D-40BF-842B-6CD4EE9F4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986450"/>
              </p:ext>
            </p:extLst>
          </p:nvPr>
        </p:nvGraphicFramePr>
        <p:xfrm>
          <a:off x="3024823" y="5033645"/>
          <a:ext cx="1892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053643" imgH="317362" progId="Equation.DSMT4">
                  <p:embed/>
                </p:oleObj>
              </mc:Choice>
              <mc:Fallback>
                <p:oleObj name="Equation" r:id="rId38" imgW="1053643" imgH="317362" progId="Equation.DSMT4">
                  <p:embed/>
                  <p:pic>
                    <p:nvPicPr>
                      <p:cNvPr id="36" name="Object 19">
                        <a:extLst>
                          <a:ext uri="{FF2B5EF4-FFF2-40B4-BE49-F238E27FC236}">
                            <a16:creationId xmlns:a16="http://schemas.microsoft.com/office/drawing/2014/main" id="{9C79C261-E18D-40BF-842B-6CD4EE9F4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823" y="5033645"/>
                        <a:ext cx="1892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0">
            <a:extLst>
              <a:ext uri="{FF2B5EF4-FFF2-40B4-BE49-F238E27FC236}">
                <a16:creationId xmlns:a16="http://schemas.microsoft.com/office/drawing/2014/main" id="{0F41105C-15E3-4DC1-ADA0-69D95ABDEF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84323"/>
              </p:ext>
            </p:extLst>
          </p:nvPr>
        </p:nvGraphicFramePr>
        <p:xfrm>
          <a:off x="2542224" y="5663884"/>
          <a:ext cx="173513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964781" imgH="177723" progId="Equation.DSMT4">
                  <p:embed/>
                </p:oleObj>
              </mc:Choice>
              <mc:Fallback>
                <p:oleObj name="Equation" r:id="rId40" imgW="964781" imgH="177723" progId="Equation.DSMT4">
                  <p:embed/>
                  <p:pic>
                    <p:nvPicPr>
                      <p:cNvPr id="37" name="Object 20">
                        <a:extLst>
                          <a:ext uri="{FF2B5EF4-FFF2-40B4-BE49-F238E27FC236}">
                            <a16:creationId xmlns:a16="http://schemas.microsoft.com/office/drawing/2014/main" id="{0F41105C-15E3-4DC1-ADA0-69D95ABDEF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224" y="5663884"/>
                        <a:ext cx="1735137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1">
            <a:extLst>
              <a:ext uri="{FF2B5EF4-FFF2-40B4-BE49-F238E27FC236}">
                <a16:creationId xmlns:a16="http://schemas.microsoft.com/office/drawing/2014/main" id="{2E320FE8-B666-4D61-B817-F595C6F320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159197"/>
              </p:ext>
            </p:extLst>
          </p:nvPr>
        </p:nvGraphicFramePr>
        <p:xfrm>
          <a:off x="3237549" y="6178234"/>
          <a:ext cx="625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66469" imgH="139579" progId="Equation.DSMT4">
                  <p:embed/>
                </p:oleObj>
              </mc:Choice>
              <mc:Fallback>
                <p:oleObj name="Equation" r:id="rId42" imgW="266469" imgH="139579" progId="Equation.DSMT4">
                  <p:embed/>
                  <p:pic>
                    <p:nvPicPr>
                      <p:cNvPr id="39" name="Object 21">
                        <a:extLst>
                          <a:ext uri="{FF2B5EF4-FFF2-40B4-BE49-F238E27FC236}">
                            <a16:creationId xmlns:a16="http://schemas.microsoft.com/office/drawing/2014/main" id="{2E320FE8-B666-4D61-B817-F595C6F320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549" y="6178234"/>
                        <a:ext cx="625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2">
            <a:extLst>
              <a:ext uri="{FF2B5EF4-FFF2-40B4-BE49-F238E27FC236}">
                <a16:creationId xmlns:a16="http://schemas.microsoft.com/office/drawing/2014/main" id="{80E57164-C2AA-477A-86D4-160B438D0C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718081"/>
              </p:ext>
            </p:extLst>
          </p:nvPr>
        </p:nvGraphicFramePr>
        <p:xfrm>
          <a:off x="2092960" y="6102034"/>
          <a:ext cx="9858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18918" imgH="177723" progId="Equation.DSMT4">
                  <p:embed/>
                </p:oleObj>
              </mc:Choice>
              <mc:Fallback>
                <p:oleObj name="Equation" r:id="rId44" imgW="418918" imgH="177723" progId="Equation.DSMT4">
                  <p:embed/>
                  <p:pic>
                    <p:nvPicPr>
                      <p:cNvPr id="40" name="Object 22">
                        <a:extLst>
                          <a:ext uri="{FF2B5EF4-FFF2-40B4-BE49-F238E27FC236}">
                            <a16:creationId xmlns:a16="http://schemas.microsoft.com/office/drawing/2014/main" id="{80E57164-C2AA-477A-86D4-160B438D0C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960" y="6102034"/>
                        <a:ext cx="9858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8" name="Text Box 5">
            <a:extLst>
              <a:ext uri="{FF2B5EF4-FFF2-40B4-BE49-F238E27FC236}">
                <a16:creationId xmlns:a16="http://schemas.microsoft.com/office/drawing/2014/main" id="{0A455BBB-92FF-447E-A011-A851B0910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8924" y="653224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6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20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0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20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/>
      <p:bldP spid="15" grpId="0"/>
      <p:bldP spid="17" grpId="0"/>
      <p:bldP spid="23" grpId="0" animBg="1"/>
      <p:bldP spid="25" grpId="0" animBg="1"/>
      <p:bldP spid="26" grpId="0" animBg="1"/>
      <p:bldP spid="27" grpId="0" build="allAtOnce"/>
      <p:bldP spid="28" grpId="0"/>
      <p:bldP spid="31" grpId="0"/>
      <p:bldP spid="3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B7BC25-0BBD-4E57-8FAA-4162E53C9D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120" y="274638"/>
            <a:ext cx="10241280" cy="599122"/>
          </a:xfrm>
        </p:spPr>
        <p:txBody>
          <a:bodyPr/>
          <a:lstStyle/>
          <a:p>
            <a:r>
              <a:rPr lang="en-US" dirty="0"/>
              <a:t>Graphing Logarithmic functions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3FFF098-26ED-4903-8F2D-EAA22861F479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25120" y="1051560"/>
                <a:ext cx="11267440" cy="2016760"/>
              </a:xfrm>
            </p:spPr>
            <p:txBody>
              <a:bodyPr/>
              <a:lstStyle/>
              <a:p>
                <a:r>
                  <a:rPr lang="en-US" dirty="0"/>
                  <a:t>First off, graph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𝑙𝑜𝑔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𝑜𝑔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not the same as graph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is is because the input values must be positive</a:t>
                </a:r>
              </a:p>
              <a:p>
                <a:r>
                  <a:rPr lang="en-US" dirty="0"/>
                  <a:t>Therefore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dirty="0"/>
              </a:p>
              <a:p>
                <a:r>
                  <a:rPr lang="en-US" dirty="0"/>
                  <a:t>Make sure that you state all your restrictions before graphing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3FFF098-26ED-4903-8F2D-EAA22861F47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25120" y="1051560"/>
                <a:ext cx="11267440" cy="2016760"/>
              </a:xfrm>
              <a:blipFill>
                <a:blip r:embed="rId4"/>
                <a:stretch>
                  <a:fillRect l="-216" t="-2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729830D8-E1BA-45B8-8A8B-16050B3D3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711901"/>
              </p:ext>
            </p:extLst>
          </p:nvPr>
        </p:nvGraphicFramePr>
        <p:xfrm>
          <a:off x="7021195" y="284162"/>
          <a:ext cx="3535412" cy="80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253800" progId="Equation.DSMT4">
                  <p:embed/>
                </p:oleObj>
              </mc:Choice>
              <mc:Fallback>
                <p:oleObj name="Equation" r:id="rId5" imgW="1117440" imgH="253800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729830D8-E1BA-45B8-8A8B-16050B3D34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195" y="284162"/>
                        <a:ext cx="3535412" cy="802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7D9B398-4AAD-4473-8A41-A2B1D5EFD7E0}"/>
              </a:ext>
            </a:extLst>
          </p:cNvPr>
          <p:cNvSpPr txBox="1">
            <a:spLocks/>
          </p:cNvSpPr>
          <p:nvPr/>
        </p:nvSpPr>
        <p:spPr bwMode="auto">
          <a:xfrm>
            <a:off x="264161" y="4759009"/>
            <a:ext cx="10008554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altLang="en-US" dirty="0"/>
              <a:t>Q: Graph the function and indicate the domain and range? 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56DC288B-8DB3-40A5-B0DB-1F63C7BC2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106497"/>
              </p:ext>
            </p:extLst>
          </p:nvPr>
        </p:nvGraphicFramePr>
        <p:xfrm>
          <a:off x="439739" y="5332730"/>
          <a:ext cx="2670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203040" progId="Equation.DSMT4">
                  <p:embed/>
                </p:oleObj>
              </mc:Choice>
              <mc:Fallback>
                <p:oleObj name="Equation" r:id="rId7" imgW="888840" imgH="20304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56DC288B-8DB3-40A5-B0DB-1F63C7BC29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9" y="5332730"/>
                        <a:ext cx="26701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7C7565A8-B6B7-40B5-859D-23F7845E6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918112"/>
              </p:ext>
            </p:extLst>
          </p:nvPr>
        </p:nvGraphicFramePr>
        <p:xfrm>
          <a:off x="6592882" y="5246370"/>
          <a:ext cx="33194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04840" imgH="253800" progId="Equation.DSMT4">
                  <p:embed/>
                </p:oleObj>
              </mc:Choice>
              <mc:Fallback>
                <p:oleObj name="Equation" r:id="rId9" imgW="1104840" imgH="2538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7C7565A8-B6B7-40B5-859D-23F7845E69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2" y="5246370"/>
                        <a:ext cx="33194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170B7523-139A-4A98-A544-2463FF346A6E}"/>
              </a:ext>
            </a:extLst>
          </p:cNvPr>
          <p:cNvSpPr txBox="1">
            <a:spLocks/>
          </p:cNvSpPr>
          <p:nvPr/>
        </p:nvSpPr>
        <p:spPr bwMode="auto">
          <a:xfrm>
            <a:off x="375921" y="3021649"/>
            <a:ext cx="3017519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altLang="en-US" dirty="0"/>
              <a:t>Note: The graphs of </a:t>
            </a: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0F6D2B9B-B2C7-44DF-88B3-6FD4ECD39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406671"/>
              </p:ext>
            </p:extLst>
          </p:nvPr>
        </p:nvGraphicFramePr>
        <p:xfrm>
          <a:off x="3457259" y="3006090"/>
          <a:ext cx="2670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203040" progId="Equation.DSMT4">
                  <p:embed/>
                </p:oleObj>
              </mc:Choice>
              <mc:Fallback>
                <p:oleObj name="Equation" r:id="rId7" imgW="888840" imgH="20304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0F6D2B9B-B2C7-44DF-88B3-6FD4ECD39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259" y="3006090"/>
                        <a:ext cx="26701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5EC48363-F180-4C10-A8F7-93FFA3307316}"/>
              </a:ext>
            </a:extLst>
          </p:cNvPr>
          <p:cNvSpPr txBox="1">
            <a:spLocks/>
          </p:cNvSpPr>
          <p:nvPr/>
        </p:nvSpPr>
        <p:spPr bwMode="auto">
          <a:xfrm>
            <a:off x="6228081" y="3082609"/>
            <a:ext cx="944879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altLang="en-US" dirty="0"/>
              <a:t>and </a:t>
            </a:r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1C1BECEE-5C3A-4BB2-B212-E7FCE8EF4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130786"/>
              </p:ext>
            </p:extLst>
          </p:nvPr>
        </p:nvGraphicFramePr>
        <p:xfrm>
          <a:off x="6968173" y="2957195"/>
          <a:ext cx="25542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228600" progId="Equation.DSMT4">
                  <p:embed/>
                </p:oleObj>
              </mc:Choice>
              <mc:Fallback>
                <p:oleObj name="Equation" r:id="rId11" imgW="850680" imgH="22860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1C1BECEE-5C3A-4BB2-B212-E7FCE8EF43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8173" y="2957195"/>
                        <a:ext cx="25542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AE04833-0684-4318-B659-54641210E186}"/>
              </a:ext>
            </a:extLst>
          </p:cNvPr>
          <p:cNvSpPr txBox="1">
            <a:spLocks/>
          </p:cNvSpPr>
          <p:nvPr/>
        </p:nvSpPr>
        <p:spPr bwMode="auto">
          <a:xfrm>
            <a:off x="436881" y="3519489"/>
            <a:ext cx="3017519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altLang="en-US" dirty="0"/>
              <a:t>are not the same!!</a:t>
            </a:r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C1D01196-551F-43C5-BC22-450E95AD7D34}"/>
              </a:ext>
            </a:extLst>
          </p:cNvPr>
          <p:cNvSpPr/>
          <p:nvPr/>
        </p:nvSpPr>
        <p:spPr>
          <a:xfrm rot="5400000">
            <a:off x="4447540" y="2324100"/>
            <a:ext cx="665480" cy="2590800"/>
          </a:xfrm>
          <a:prstGeom prst="rightBrace">
            <a:avLst>
              <a:gd name="adj1" fmla="val 33333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958C8369-2BC2-43B7-A79F-31558F49FA88}"/>
              </a:ext>
            </a:extLst>
          </p:cNvPr>
          <p:cNvSpPr txBox="1">
            <a:spLocks/>
          </p:cNvSpPr>
          <p:nvPr/>
        </p:nvSpPr>
        <p:spPr bwMode="auto">
          <a:xfrm>
            <a:off x="3251201" y="3793809"/>
            <a:ext cx="3017519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 panose="05000000000000000000" pitchFamily="2" charset="2"/>
              <a:buNone/>
            </a:pPr>
            <a:r>
              <a:rPr lang="en-CA" altLang="en-US" dirty="0">
                <a:solidFill>
                  <a:srgbClr val="FF0000"/>
                </a:solidFill>
              </a:rPr>
              <a:t>“x” can not be negative!!</a:t>
            </a:r>
          </a:p>
        </p:txBody>
      </p:sp>
      <p:sp>
        <p:nvSpPr>
          <p:cNvPr id="16" name="Right Brace 15">
            <a:extLst>
              <a:ext uri="{FF2B5EF4-FFF2-40B4-BE49-F238E27FC236}">
                <a16:creationId xmlns:a16="http://schemas.microsoft.com/office/drawing/2014/main" id="{DCF27DA4-4DFA-412D-B8DE-7DC27C35A378}"/>
              </a:ext>
            </a:extLst>
          </p:cNvPr>
          <p:cNvSpPr/>
          <p:nvPr/>
        </p:nvSpPr>
        <p:spPr>
          <a:xfrm rot="5400000">
            <a:off x="7922260" y="2405380"/>
            <a:ext cx="665480" cy="2590800"/>
          </a:xfrm>
          <a:prstGeom prst="rightBrace">
            <a:avLst>
              <a:gd name="adj1" fmla="val 33333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A67DEC30-B136-44FD-9317-AEEDDE5EA55A}"/>
              </a:ext>
            </a:extLst>
          </p:cNvPr>
          <p:cNvSpPr txBox="1">
            <a:spLocks/>
          </p:cNvSpPr>
          <p:nvPr/>
        </p:nvSpPr>
        <p:spPr bwMode="auto">
          <a:xfrm>
            <a:off x="6725921" y="3875089"/>
            <a:ext cx="3017519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 panose="05000000000000000000" pitchFamily="2" charset="2"/>
              <a:buNone/>
            </a:pPr>
            <a:r>
              <a:rPr lang="en-CA" altLang="en-US" dirty="0">
                <a:solidFill>
                  <a:srgbClr val="FF0000"/>
                </a:solidFill>
              </a:rPr>
              <a:t>“x” can be all real values…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0510B768-606B-44E5-B4AE-8AC4C52DFF73}"/>
              </a:ext>
            </a:extLst>
          </p:cNvPr>
          <p:cNvSpPr txBox="1">
            <a:spLocks/>
          </p:cNvSpPr>
          <p:nvPr/>
        </p:nvSpPr>
        <p:spPr bwMode="auto">
          <a:xfrm>
            <a:off x="3403601" y="3946209"/>
            <a:ext cx="3017519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 panose="05000000000000000000" pitchFamily="2" charset="2"/>
              <a:buNone/>
            </a:pPr>
            <a:r>
              <a:rPr lang="en-CA" altLang="en-US" dirty="0">
                <a:solidFill>
                  <a:srgbClr val="FF0000"/>
                </a:solidFill>
              </a:rPr>
              <a:t>“x” can not be negative!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5657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  <p:bldP spid="12" grpId="0"/>
      <p:bldP spid="14" grpId="0" animBg="1"/>
      <p:bldP spid="15" grpId="0"/>
      <p:bldP spid="16" grpId="0" animBg="1"/>
      <p:bldP spid="17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6" name="Group 14">
            <a:extLst>
              <a:ext uri="{FF2B5EF4-FFF2-40B4-BE49-F238E27FC236}">
                <a16:creationId xmlns:a16="http://schemas.microsoft.com/office/drawing/2014/main" id="{4DCEE571-DEEE-4ACD-BD5A-435C08EB35F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59729" y="1730376"/>
            <a:ext cx="4249737" cy="5078413"/>
            <a:chOff x="156" y="623"/>
            <a:chExt cx="2982" cy="3564"/>
          </a:xfrm>
        </p:grpSpPr>
        <p:sp>
          <p:nvSpPr>
            <p:cNvPr id="28677" name="AutoShape 13">
              <a:extLst>
                <a:ext uri="{FF2B5EF4-FFF2-40B4-BE49-F238E27FC236}">
                  <a16:creationId xmlns:a16="http://schemas.microsoft.com/office/drawing/2014/main" id="{DBC63DC2-B6CD-4D55-BE2F-4FDDA1288DD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56" y="629"/>
              <a:ext cx="2982" cy="3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78" name="Rectangle 15">
              <a:extLst>
                <a:ext uri="{FF2B5EF4-FFF2-40B4-BE49-F238E27FC236}">
                  <a16:creationId xmlns:a16="http://schemas.microsoft.com/office/drawing/2014/main" id="{57F20E0C-11AE-460F-9079-067D42E94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" y="635"/>
              <a:ext cx="2976" cy="3546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28679" name="Line 16">
              <a:extLst>
                <a:ext uri="{FF2B5EF4-FFF2-40B4-BE49-F238E27FC236}">
                  <a16:creationId xmlns:a16="http://schemas.microsoft.com/office/drawing/2014/main" id="{E75AA1E0-2FDF-4578-AE7E-5C00DEE829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80" name="Line 17">
              <a:extLst>
                <a:ext uri="{FF2B5EF4-FFF2-40B4-BE49-F238E27FC236}">
                  <a16:creationId xmlns:a16="http://schemas.microsoft.com/office/drawing/2014/main" id="{EB602800-8A55-4C2D-AF86-A5157A8D83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0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81" name="Line 18">
              <a:extLst>
                <a:ext uri="{FF2B5EF4-FFF2-40B4-BE49-F238E27FC236}">
                  <a16:creationId xmlns:a16="http://schemas.microsoft.com/office/drawing/2014/main" id="{0AC49052-A0EB-49B2-9AF2-BB29F85A42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82" name="Line 19">
              <a:extLst>
                <a:ext uri="{FF2B5EF4-FFF2-40B4-BE49-F238E27FC236}">
                  <a16:creationId xmlns:a16="http://schemas.microsoft.com/office/drawing/2014/main" id="{228C50A4-4977-4224-83BA-506286BD62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9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83" name="Line 20">
              <a:extLst>
                <a:ext uri="{FF2B5EF4-FFF2-40B4-BE49-F238E27FC236}">
                  <a16:creationId xmlns:a16="http://schemas.microsoft.com/office/drawing/2014/main" id="{2F57232D-D9DF-43D4-9DD3-FF5C57F30D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84" name="Line 21">
              <a:extLst>
                <a:ext uri="{FF2B5EF4-FFF2-40B4-BE49-F238E27FC236}">
                  <a16:creationId xmlns:a16="http://schemas.microsoft.com/office/drawing/2014/main" id="{69FCAB3C-B6AB-4507-BF27-C6BB6C468B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85" name="Line 22">
              <a:extLst>
                <a:ext uri="{FF2B5EF4-FFF2-40B4-BE49-F238E27FC236}">
                  <a16:creationId xmlns:a16="http://schemas.microsoft.com/office/drawing/2014/main" id="{18EA8D5B-4540-4135-9FEF-7FF036148C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3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86" name="Line 23">
              <a:extLst>
                <a:ext uri="{FF2B5EF4-FFF2-40B4-BE49-F238E27FC236}">
                  <a16:creationId xmlns:a16="http://schemas.microsoft.com/office/drawing/2014/main" id="{951139AC-DD85-4D2B-ABFD-9F2895104B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6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87" name="Line 24">
              <a:extLst>
                <a:ext uri="{FF2B5EF4-FFF2-40B4-BE49-F238E27FC236}">
                  <a16:creationId xmlns:a16="http://schemas.microsoft.com/office/drawing/2014/main" id="{25250173-049C-447B-8CAB-7066ABA18A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2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88" name="Line 25">
              <a:extLst>
                <a:ext uri="{FF2B5EF4-FFF2-40B4-BE49-F238E27FC236}">
                  <a16:creationId xmlns:a16="http://schemas.microsoft.com/office/drawing/2014/main" id="{F8B921BA-DEE4-4A6E-AABF-E849244BC6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89" name="Line 26">
              <a:extLst>
                <a:ext uri="{FF2B5EF4-FFF2-40B4-BE49-F238E27FC236}">
                  <a16:creationId xmlns:a16="http://schemas.microsoft.com/office/drawing/2014/main" id="{087EACD4-1F0F-4C51-93B7-E7244A76BA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0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90" name="Line 27">
              <a:extLst>
                <a:ext uri="{FF2B5EF4-FFF2-40B4-BE49-F238E27FC236}">
                  <a16:creationId xmlns:a16="http://schemas.microsoft.com/office/drawing/2014/main" id="{803B83A3-0348-4E11-AD69-B7045EB7E0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3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91" name="Line 28">
              <a:extLst>
                <a:ext uri="{FF2B5EF4-FFF2-40B4-BE49-F238E27FC236}">
                  <a16:creationId xmlns:a16="http://schemas.microsoft.com/office/drawing/2014/main" id="{24A011CC-7A20-412B-AB15-B962966073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99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92" name="Line 29">
              <a:extLst>
                <a:ext uri="{FF2B5EF4-FFF2-40B4-BE49-F238E27FC236}">
                  <a16:creationId xmlns:a16="http://schemas.microsoft.com/office/drawing/2014/main" id="{C8985113-E3B4-42CC-BD2F-F11A318BB0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1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93" name="Line 30">
              <a:extLst>
                <a:ext uri="{FF2B5EF4-FFF2-40B4-BE49-F238E27FC236}">
                  <a16:creationId xmlns:a16="http://schemas.microsoft.com/office/drawing/2014/main" id="{89F62BB7-FD62-46A3-9113-CFD50246AA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94" name="Line 31">
              <a:extLst>
                <a:ext uri="{FF2B5EF4-FFF2-40B4-BE49-F238E27FC236}">
                  <a16:creationId xmlns:a16="http://schemas.microsoft.com/office/drawing/2014/main" id="{EEFE7FA2-54DB-4521-8BFC-3C816A65AA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0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95" name="Line 32">
              <a:extLst>
                <a:ext uri="{FF2B5EF4-FFF2-40B4-BE49-F238E27FC236}">
                  <a16:creationId xmlns:a16="http://schemas.microsoft.com/office/drawing/2014/main" id="{F386A11A-27B3-491D-BAD9-D71812049A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6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96" name="Line 33">
              <a:extLst>
                <a:ext uri="{FF2B5EF4-FFF2-40B4-BE49-F238E27FC236}">
                  <a16:creationId xmlns:a16="http://schemas.microsoft.com/office/drawing/2014/main" id="{97B1C033-245B-47EE-BC6A-C23ECBCF85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8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97" name="Line 34">
              <a:extLst>
                <a:ext uri="{FF2B5EF4-FFF2-40B4-BE49-F238E27FC236}">
                  <a16:creationId xmlns:a16="http://schemas.microsoft.com/office/drawing/2014/main" id="{0F88F0B1-41F3-46DC-8C0F-225CA82997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3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98" name="Line 35">
              <a:extLst>
                <a:ext uri="{FF2B5EF4-FFF2-40B4-BE49-F238E27FC236}">
                  <a16:creationId xmlns:a16="http://schemas.microsoft.com/office/drawing/2014/main" id="{01D77517-D316-4CED-A052-C261453B62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6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99" name="Line 36">
              <a:extLst>
                <a:ext uri="{FF2B5EF4-FFF2-40B4-BE49-F238E27FC236}">
                  <a16:creationId xmlns:a16="http://schemas.microsoft.com/office/drawing/2014/main" id="{25350DEF-2D84-4D49-932E-C4714766EB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0" name="Line 37">
              <a:extLst>
                <a:ext uri="{FF2B5EF4-FFF2-40B4-BE49-F238E27FC236}">
                  <a16:creationId xmlns:a16="http://schemas.microsoft.com/office/drawing/2014/main" id="{2992BA63-5125-4F46-9C1E-75B252526C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1" name="Line 38">
              <a:extLst>
                <a:ext uri="{FF2B5EF4-FFF2-40B4-BE49-F238E27FC236}">
                  <a16:creationId xmlns:a16="http://schemas.microsoft.com/office/drawing/2014/main" id="{E0D7C5DE-1D87-4B25-B24E-0E2432A1D9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0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2" name="Line 39">
              <a:extLst>
                <a:ext uri="{FF2B5EF4-FFF2-40B4-BE49-F238E27FC236}">
                  <a16:creationId xmlns:a16="http://schemas.microsoft.com/office/drawing/2014/main" id="{BE3E4179-1140-47CC-88B6-42EAA57389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3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3" name="Line 40">
              <a:extLst>
                <a:ext uri="{FF2B5EF4-FFF2-40B4-BE49-F238E27FC236}">
                  <a16:creationId xmlns:a16="http://schemas.microsoft.com/office/drawing/2014/main" id="{DE817026-67FB-4E80-980A-C62CFC86B2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8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4" name="Line 41">
              <a:extLst>
                <a:ext uri="{FF2B5EF4-FFF2-40B4-BE49-F238E27FC236}">
                  <a16:creationId xmlns:a16="http://schemas.microsoft.com/office/drawing/2014/main" id="{F78BE59E-3D55-48F3-B151-97E15CDD37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1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5" name="Line 42">
              <a:extLst>
                <a:ext uri="{FF2B5EF4-FFF2-40B4-BE49-F238E27FC236}">
                  <a16:creationId xmlns:a16="http://schemas.microsoft.com/office/drawing/2014/main" id="{12811D15-6115-4B28-B12B-C07058A9C7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6" name="Line 43">
              <a:extLst>
                <a:ext uri="{FF2B5EF4-FFF2-40B4-BE49-F238E27FC236}">
                  <a16:creationId xmlns:a16="http://schemas.microsoft.com/office/drawing/2014/main" id="{E8260CA9-C681-4200-8075-F58619238A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0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7" name="Line 44">
              <a:extLst>
                <a:ext uri="{FF2B5EF4-FFF2-40B4-BE49-F238E27FC236}">
                  <a16:creationId xmlns:a16="http://schemas.microsoft.com/office/drawing/2014/main" id="{661028DE-6EAB-4DFD-9DE3-D055D7BB1D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5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8" name="Line 45">
              <a:extLst>
                <a:ext uri="{FF2B5EF4-FFF2-40B4-BE49-F238E27FC236}">
                  <a16:creationId xmlns:a16="http://schemas.microsoft.com/office/drawing/2014/main" id="{A30B158F-E13B-4A47-9AAD-00E201AC8B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8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9" name="Line 46">
              <a:extLst>
                <a:ext uri="{FF2B5EF4-FFF2-40B4-BE49-F238E27FC236}">
                  <a16:creationId xmlns:a16="http://schemas.microsoft.com/office/drawing/2014/main" id="{DA2CD26C-1BE7-46EE-B805-75F1F8C56A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0" name="Line 47">
              <a:extLst>
                <a:ext uri="{FF2B5EF4-FFF2-40B4-BE49-F238E27FC236}">
                  <a16:creationId xmlns:a16="http://schemas.microsoft.com/office/drawing/2014/main" id="{513D86C5-834A-4178-8F86-D89866EA74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1" name="Line 48">
              <a:extLst>
                <a:ext uri="{FF2B5EF4-FFF2-40B4-BE49-F238E27FC236}">
                  <a16:creationId xmlns:a16="http://schemas.microsoft.com/office/drawing/2014/main" id="{009EFCCE-9668-4C9D-9CB8-2FEBB40ADC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2" name="Line 49">
              <a:extLst>
                <a:ext uri="{FF2B5EF4-FFF2-40B4-BE49-F238E27FC236}">
                  <a16:creationId xmlns:a16="http://schemas.microsoft.com/office/drawing/2014/main" id="{D1E85206-B2B5-40A0-ADB6-C148FF0C50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5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3" name="Line 50">
              <a:extLst>
                <a:ext uri="{FF2B5EF4-FFF2-40B4-BE49-F238E27FC236}">
                  <a16:creationId xmlns:a16="http://schemas.microsoft.com/office/drawing/2014/main" id="{07A478B0-35DA-4B4F-B917-5F2408BFF3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1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4" name="Line 51">
              <a:extLst>
                <a:ext uri="{FF2B5EF4-FFF2-40B4-BE49-F238E27FC236}">
                  <a16:creationId xmlns:a16="http://schemas.microsoft.com/office/drawing/2014/main" id="{82657776-75BF-4A5B-87ED-4B0072208B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5" name="Line 52">
              <a:extLst>
                <a:ext uri="{FF2B5EF4-FFF2-40B4-BE49-F238E27FC236}">
                  <a16:creationId xmlns:a16="http://schemas.microsoft.com/office/drawing/2014/main" id="{EFE6122A-A1B6-4A58-A6D7-C6EA261059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403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6" name="Line 53">
              <a:extLst>
                <a:ext uri="{FF2B5EF4-FFF2-40B4-BE49-F238E27FC236}">
                  <a16:creationId xmlns:a16="http://schemas.microsoft.com/office/drawing/2014/main" id="{C78E705F-E3B9-4CD3-8388-28C13D4BEC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403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7" name="Line 54">
              <a:extLst>
                <a:ext uri="{FF2B5EF4-FFF2-40B4-BE49-F238E27FC236}">
                  <a16:creationId xmlns:a16="http://schemas.microsoft.com/office/drawing/2014/main" id="{436C532F-283E-4DEB-99B9-0A2D23BC16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88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8" name="Line 55">
              <a:extLst>
                <a:ext uri="{FF2B5EF4-FFF2-40B4-BE49-F238E27FC236}">
                  <a16:creationId xmlns:a16="http://schemas.microsoft.com/office/drawing/2014/main" id="{298B331E-22FB-4240-B064-E6CFE94309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88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9" name="Line 56">
              <a:extLst>
                <a:ext uri="{FF2B5EF4-FFF2-40B4-BE49-F238E27FC236}">
                  <a16:creationId xmlns:a16="http://schemas.microsoft.com/office/drawing/2014/main" id="{E2EA1CC5-6692-4828-9502-E807E3FB28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73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0" name="Line 57">
              <a:extLst>
                <a:ext uri="{FF2B5EF4-FFF2-40B4-BE49-F238E27FC236}">
                  <a16:creationId xmlns:a16="http://schemas.microsoft.com/office/drawing/2014/main" id="{DFC49AA1-6349-49CF-A3C7-D6B3BA8412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73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1" name="Line 58">
              <a:extLst>
                <a:ext uri="{FF2B5EF4-FFF2-40B4-BE49-F238E27FC236}">
                  <a16:creationId xmlns:a16="http://schemas.microsoft.com/office/drawing/2014/main" id="{2A6AED42-1FA6-49C8-B550-83A31099E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58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2" name="Line 59">
              <a:extLst>
                <a:ext uri="{FF2B5EF4-FFF2-40B4-BE49-F238E27FC236}">
                  <a16:creationId xmlns:a16="http://schemas.microsoft.com/office/drawing/2014/main" id="{30C147C1-9E5E-4A59-8B74-2E52890AF7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59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3" name="Line 60">
              <a:extLst>
                <a:ext uri="{FF2B5EF4-FFF2-40B4-BE49-F238E27FC236}">
                  <a16:creationId xmlns:a16="http://schemas.microsoft.com/office/drawing/2014/main" id="{05B1B64A-2F46-4DA4-B322-4D0BFBE42A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43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4" name="Line 61">
              <a:extLst>
                <a:ext uri="{FF2B5EF4-FFF2-40B4-BE49-F238E27FC236}">
                  <a16:creationId xmlns:a16="http://schemas.microsoft.com/office/drawing/2014/main" id="{77ACE4A8-5B7B-4F39-8F11-1C1BC8368E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44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5" name="Line 62">
              <a:extLst>
                <a:ext uri="{FF2B5EF4-FFF2-40B4-BE49-F238E27FC236}">
                  <a16:creationId xmlns:a16="http://schemas.microsoft.com/office/drawing/2014/main" id="{3D6904C0-F81C-467B-ABCF-1EF300F0D2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28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6" name="Line 63">
              <a:extLst>
                <a:ext uri="{FF2B5EF4-FFF2-40B4-BE49-F238E27FC236}">
                  <a16:creationId xmlns:a16="http://schemas.microsoft.com/office/drawing/2014/main" id="{97A9C9D9-51EA-4A4F-A882-C39E249233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29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7" name="Line 64">
              <a:extLst>
                <a:ext uri="{FF2B5EF4-FFF2-40B4-BE49-F238E27FC236}">
                  <a16:creationId xmlns:a16="http://schemas.microsoft.com/office/drawing/2014/main" id="{BDD869E0-0AB7-4E2B-B294-6094274E3B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14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8" name="Line 65">
              <a:extLst>
                <a:ext uri="{FF2B5EF4-FFF2-40B4-BE49-F238E27FC236}">
                  <a16:creationId xmlns:a16="http://schemas.microsoft.com/office/drawing/2014/main" id="{FE8BC4CE-82FE-40C4-85A9-36A7357B4F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14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9" name="Line 66">
              <a:extLst>
                <a:ext uri="{FF2B5EF4-FFF2-40B4-BE49-F238E27FC236}">
                  <a16:creationId xmlns:a16="http://schemas.microsoft.com/office/drawing/2014/main" id="{A97AA562-5028-4BC2-87C9-11EB7BFF90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99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0" name="Line 67">
              <a:extLst>
                <a:ext uri="{FF2B5EF4-FFF2-40B4-BE49-F238E27FC236}">
                  <a16:creationId xmlns:a16="http://schemas.microsoft.com/office/drawing/2014/main" id="{171F8FBE-DEA3-49A5-8BBD-1A8633B27B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99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1" name="Line 68">
              <a:extLst>
                <a:ext uri="{FF2B5EF4-FFF2-40B4-BE49-F238E27FC236}">
                  <a16:creationId xmlns:a16="http://schemas.microsoft.com/office/drawing/2014/main" id="{BE22A143-1E30-4182-A755-1EA1F27F22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84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2" name="Line 69">
              <a:extLst>
                <a:ext uri="{FF2B5EF4-FFF2-40B4-BE49-F238E27FC236}">
                  <a16:creationId xmlns:a16="http://schemas.microsoft.com/office/drawing/2014/main" id="{A0AE3C10-0F46-45A9-BCAC-4854E0E9DC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84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3" name="Line 70">
              <a:extLst>
                <a:ext uri="{FF2B5EF4-FFF2-40B4-BE49-F238E27FC236}">
                  <a16:creationId xmlns:a16="http://schemas.microsoft.com/office/drawing/2014/main" id="{7717BE2E-F9B5-46DD-86EF-7C2325AD51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69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4" name="Line 71">
              <a:extLst>
                <a:ext uri="{FF2B5EF4-FFF2-40B4-BE49-F238E27FC236}">
                  <a16:creationId xmlns:a16="http://schemas.microsoft.com/office/drawing/2014/main" id="{4874786C-DFBC-4C0C-9224-4E61944666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70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5" name="Line 72">
              <a:extLst>
                <a:ext uri="{FF2B5EF4-FFF2-40B4-BE49-F238E27FC236}">
                  <a16:creationId xmlns:a16="http://schemas.microsoft.com/office/drawing/2014/main" id="{2E8F8D02-E9D3-45ED-A081-A77545BB02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54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6" name="Line 73">
              <a:extLst>
                <a:ext uri="{FF2B5EF4-FFF2-40B4-BE49-F238E27FC236}">
                  <a16:creationId xmlns:a16="http://schemas.microsoft.com/office/drawing/2014/main" id="{2D504D25-8E0C-470A-807D-DD90264057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55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7" name="Line 74">
              <a:extLst>
                <a:ext uri="{FF2B5EF4-FFF2-40B4-BE49-F238E27FC236}">
                  <a16:creationId xmlns:a16="http://schemas.microsoft.com/office/drawing/2014/main" id="{BAC3B167-6060-4676-8EAE-57EE9B3DBD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25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8" name="Line 75">
              <a:extLst>
                <a:ext uri="{FF2B5EF4-FFF2-40B4-BE49-F238E27FC236}">
                  <a16:creationId xmlns:a16="http://schemas.microsoft.com/office/drawing/2014/main" id="{D85D1F89-F357-4035-8D67-C759C7F0D4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26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9" name="Line 76">
              <a:extLst>
                <a:ext uri="{FF2B5EF4-FFF2-40B4-BE49-F238E27FC236}">
                  <a16:creationId xmlns:a16="http://schemas.microsoft.com/office/drawing/2014/main" id="{1D33E80A-C96F-4519-995B-1750F4D661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10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0" name="Line 77">
              <a:extLst>
                <a:ext uri="{FF2B5EF4-FFF2-40B4-BE49-F238E27FC236}">
                  <a16:creationId xmlns:a16="http://schemas.microsoft.com/office/drawing/2014/main" id="{D7F8C241-F195-4BE6-9286-B570C8302E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11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1" name="Line 78">
              <a:extLst>
                <a:ext uri="{FF2B5EF4-FFF2-40B4-BE49-F238E27FC236}">
                  <a16:creationId xmlns:a16="http://schemas.microsoft.com/office/drawing/2014/main" id="{C84C55FF-9298-4F48-8784-A3AD21BA7F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96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2" name="Line 79">
              <a:extLst>
                <a:ext uri="{FF2B5EF4-FFF2-40B4-BE49-F238E27FC236}">
                  <a16:creationId xmlns:a16="http://schemas.microsoft.com/office/drawing/2014/main" id="{E620F5B7-8EF7-4F69-9C16-5BF2FB3F6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96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3" name="Line 80">
              <a:extLst>
                <a:ext uri="{FF2B5EF4-FFF2-40B4-BE49-F238E27FC236}">
                  <a16:creationId xmlns:a16="http://schemas.microsoft.com/office/drawing/2014/main" id="{7728FE76-AFC2-4CE5-AB08-73E64B8AFE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81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4" name="Line 81">
              <a:extLst>
                <a:ext uri="{FF2B5EF4-FFF2-40B4-BE49-F238E27FC236}">
                  <a16:creationId xmlns:a16="http://schemas.microsoft.com/office/drawing/2014/main" id="{AD5D6B10-14E3-44C1-BEC7-BC9CC68092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81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5" name="Line 82">
              <a:extLst>
                <a:ext uri="{FF2B5EF4-FFF2-40B4-BE49-F238E27FC236}">
                  <a16:creationId xmlns:a16="http://schemas.microsoft.com/office/drawing/2014/main" id="{BF27110D-10D6-4426-8171-A9E1831BA1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66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6" name="Line 83">
              <a:extLst>
                <a:ext uri="{FF2B5EF4-FFF2-40B4-BE49-F238E27FC236}">
                  <a16:creationId xmlns:a16="http://schemas.microsoft.com/office/drawing/2014/main" id="{EDE36BDB-EA60-43FE-BE13-F5CD8FA667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660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7" name="Line 84">
              <a:extLst>
                <a:ext uri="{FF2B5EF4-FFF2-40B4-BE49-F238E27FC236}">
                  <a16:creationId xmlns:a16="http://schemas.microsoft.com/office/drawing/2014/main" id="{02A1A553-A82B-42A7-A873-BA821E41F7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51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8" name="Line 85">
              <a:extLst>
                <a:ext uri="{FF2B5EF4-FFF2-40B4-BE49-F238E27FC236}">
                  <a16:creationId xmlns:a16="http://schemas.microsoft.com/office/drawing/2014/main" id="{22B08AF2-61A9-4070-AE85-14C9461490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52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9" name="Line 86">
              <a:extLst>
                <a:ext uri="{FF2B5EF4-FFF2-40B4-BE49-F238E27FC236}">
                  <a16:creationId xmlns:a16="http://schemas.microsoft.com/office/drawing/2014/main" id="{B60E652D-3CB7-46D2-9041-7E76C60471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36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0" name="Line 87">
              <a:extLst>
                <a:ext uri="{FF2B5EF4-FFF2-40B4-BE49-F238E27FC236}">
                  <a16:creationId xmlns:a16="http://schemas.microsoft.com/office/drawing/2014/main" id="{5EB5DB8D-22A3-4A3B-B533-6A741732AB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37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1" name="Line 88">
              <a:extLst>
                <a:ext uri="{FF2B5EF4-FFF2-40B4-BE49-F238E27FC236}">
                  <a16:creationId xmlns:a16="http://schemas.microsoft.com/office/drawing/2014/main" id="{27BE60AC-4A22-4B55-AFA3-F47F9F9157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21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2" name="Line 89">
              <a:extLst>
                <a:ext uri="{FF2B5EF4-FFF2-40B4-BE49-F238E27FC236}">
                  <a16:creationId xmlns:a16="http://schemas.microsoft.com/office/drawing/2014/main" id="{F0CE822C-E0EA-4CFD-959D-B81117A504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22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3" name="Line 90">
              <a:extLst>
                <a:ext uri="{FF2B5EF4-FFF2-40B4-BE49-F238E27FC236}">
                  <a16:creationId xmlns:a16="http://schemas.microsoft.com/office/drawing/2014/main" id="{08CC2274-54DB-4E93-9C85-D256875318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07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4" name="Line 91">
              <a:extLst>
                <a:ext uri="{FF2B5EF4-FFF2-40B4-BE49-F238E27FC236}">
                  <a16:creationId xmlns:a16="http://schemas.microsoft.com/office/drawing/2014/main" id="{A36A4F6D-907B-47CE-A7EB-B5A9A8C778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07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5" name="Line 92">
              <a:extLst>
                <a:ext uri="{FF2B5EF4-FFF2-40B4-BE49-F238E27FC236}">
                  <a16:creationId xmlns:a16="http://schemas.microsoft.com/office/drawing/2014/main" id="{EBF0FA93-463F-4AE7-8CC9-21D2107D0C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92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6" name="Line 93">
              <a:extLst>
                <a:ext uri="{FF2B5EF4-FFF2-40B4-BE49-F238E27FC236}">
                  <a16:creationId xmlns:a16="http://schemas.microsoft.com/office/drawing/2014/main" id="{28A38D47-5D2C-4715-A281-D919B0EC8C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92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7" name="Line 94">
              <a:extLst>
                <a:ext uri="{FF2B5EF4-FFF2-40B4-BE49-F238E27FC236}">
                  <a16:creationId xmlns:a16="http://schemas.microsoft.com/office/drawing/2014/main" id="{066193E2-21EF-42C8-8710-DD06C955D3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77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8" name="Line 95">
              <a:extLst>
                <a:ext uri="{FF2B5EF4-FFF2-40B4-BE49-F238E27FC236}">
                  <a16:creationId xmlns:a16="http://schemas.microsoft.com/office/drawing/2014/main" id="{B58A9646-7316-4781-AB44-89CAA3AA78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77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9" name="Line 96">
              <a:extLst>
                <a:ext uri="{FF2B5EF4-FFF2-40B4-BE49-F238E27FC236}">
                  <a16:creationId xmlns:a16="http://schemas.microsoft.com/office/drawing/2014/main" id="{3C0A7903-F001-4EB6-A9AF-FA1E56986D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39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60" name="Line 97">
              <a:extLst>
                <a:ext uri="{FF2B5EF4-FFF2-40B4-BE49-F238E27FC236}">
                  <a16:creationId xmlns:a16="http://schemas.microsoft.com/office/drawing/2014/main" id="{A80D6506-7942-45E5-AED6-B2178C299D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39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61" name="Line 98">
              <a:extLst>
                <a:ext uri="{FF2B5EF4-FFF2-40B4-BE49-F238E27FC236}">
                  <a16:creationId xmlns:a16="http://schemas.microsoft.com/office/drawing/2014/main" id="{9A1CC605-012B-4DAF-B440-237FEC9A0E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40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62" name="Line 99">
              <a:extLst>
                <a:ext uri="{FF2B5EF4-FFF2-40B4-BE49-F238E27FC236}">
                  <a16:creationId xmlns:a16="http://schemas.microsoft.com/office/drawing/2014/main" id="{14443DB8-A31C-4200-A04F-049CC382D1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411"/>
              <a:ext cx="297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63" name="Rectangle 100">
              <a:extLst>
                <a:ext uri="{FF2B5EF4-FFF2-40B4-BE49-F238E27FC236}">
                  <a16:creationId xmlns:a16="http://schemas.microsoft.com/office/drawing/2014/main" id="{1292D754-F89E-44A1-B0F4-D60EE5E5A6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3" y="2225"/>
              <a:ext cx="56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64" name="Freeform 101">
              <a:extLst>
                <a:ext uri="{FF2B5EF4-FFF2-40B4-BE49-F238E27FC236}">
                  <a16:creationId xmlns:a16="http://schemas.microsoft.com/office/drawing/2014/main" id="{1775DD1F-E94C-4872-B16E-A6E9B3F9763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3" y="2351"/>
              <a:ext cx="26" cy="108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765" name="Line 102">
              <a:extLst>
                <a:ext uri="{FF2B5EF4-FFF2-40B4-BE49-F238E27FC236}">
                  <a16:creationId xmlns:a16="http://schemas.microsoft.com/office/drawing/2014/main" id="{2D160BD9-9795-40CC-B329-3C620DA2EB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1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66" name="Line 103">
              <a:extLst>
                <a:ext uri="{FF2B5EF4-FFF2-40B4-BE49-F238E27FC236}">
                  <a16:creationId xmlns:a16="http://schemas.microsoft.com/office/drawing/2014/main" id="{CB41CAA4-6F37-4B0E-8D2D-92090094FF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67" name="Line 104">
              <a:extLst>
                <a:ext uri="{FF2B5EF4-FFF2-40B4-BE49-F238E27FC236}">
                  <a16:creationId xmlns:a16="http://schemas.microsoft.com/office/drawing/2014/main" id="{BB3A13C6-96CC-41C7-9620-99679E943A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68" name="Line 105">
              <a:extLst>
                <a:ext uri="{FF2B5EF4-FFF2-40B4-BE49-F238E27FC236}">
                  <a16:creationId xmlns:a16="http://schemas.microsoft.com/office/drawing/2014/main" id="{6D0206FA-2F06-4CE2-B883-A937CD7822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0" y="635"/>
              <a:ext cx="1" cy="35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69" name="Rectangle 106">
              <a:extLst>
                <a:ext uri="{FF2B5EF4-FFF2-40B4-BE49-F238E27FC236}">
                  <a16:creationId xmlns:a16="http://schemas.microsoft.com/office/drawing/2014/main" id="{435C32AB-0F2A-49E2-9740-0F19ED2000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2" y="623"/>
              <a:ext cx="56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70" name="Freeform 107">
              <a:extLst>
                <a:ext uri="{FF2B5EF4-FFF2-40B4-BE49-F238E27FC236}">
                  <a16:creationId xmlns:a16="http://schemas.microsoft.com/office/drawing/2014/main" id="{59CE077A-D507-4953-82FB-4780E5AC9F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1" y="641"/>
              <a:ext cx="52" cy="54"/>
            </a:xfrm>
            <a:custGeom>
              <a:avLst/>
              <a:gdLst>
                <a:gd name="T0" fmla="*/ 0 w 52"/>
                <a:gd name="T1" fmla="*/ 54 h 54"/>
                <a:gd name="T2" fmla="*/ 26 w 52"/>
                <a:gd name="T3" fmla="*/ 0 h 54"/>
                <a:gd name="T4" fmla="*/ 52 w 52"/>
                <a:gd name="T5" fmla="*/ 54 h 54"/>
                <a:gd name="T6" fmla="*/ 0 w 52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54"/>
                <a:gd name="T14" fmla="*/ 52 w 52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54">
                  <a:moveTo>
                    <a:pt x="0" y="54"/>
                  </a:moveTo>
                  <a:lnTo>
                    <a:pt x="26" y="0"/>
                  </a:lnTo>
                  <a:lnTo>
                    <a:pt x="52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771" name="Rectangle 108">
              <a:extLst>
                <a:ext uri="{FF2B5EF4-FFF2-40B4-BE49-F238E27FC236}">
                  <a16:creationId xmlns:a16="http://schemas.microsoft.com/office/drawing/2014/main" id="{DFFE7CDB-04F9-4FEA-A419-38EF472E49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" y="635"/>
              <a:ext cx="2976" cy="3546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28772" name="Line 109">
              <a:extLst>
                <a:ext uri="{FF2B5EF4-FFF2-40B4-BE49-F238E27FC236}">
                  <a16:creationId xmlns:a16="http://schemas.microsoft.com/office/drawing/2014/main" id="{79479078-BD6C-4A9B-AC61-F6AD6B94B5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73" name="Rectangle 110">
              <a:extLst>
                <a:ext uri="{FF2B5EF4-FFF2-40B4-BE49-F238E27FC236}">
                  <a16:creationId xmlns:a16="http://schemas.microsoft.com/office/drawing/2014/main" id="{EB1064CD-9787-44B3-B3AF-8BDD44F5AA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" y="2453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74" name="Line 111">
              <a:extLst>
                <a:ext uri="{FF2B5EF4-FFF2-40B4-BE49-F238E27FC236}">
                  <a16:creationId xmlns:a16="http://schemas.microsoft.com/office/drawing/2014/main" id="{60A615AA-C8D1-4E88-B2A1-4C018B4199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75" name="Rectangle 112">
              <a:extLst>
                <a:ext uri="{FF2B5EF4-FFF2-40B4-BE49-F238E27FC236}">
                  <a16:creationId xmlns:a16="http://schemas.microsoft.com/office/drawing/2014/main" id="{571AFF61-D4D2-4301-9D76-F6ECED895F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7" y="2453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76" name="Line 113">
              <a:extLst>
                <a:ext uri="{FF2B5EF4-FFF2-40B4-BE49-F238E27FC236}">
                  <a16:creationId xmlns:a16="http://schemas.microsoft.com/office/drawing/2014/main" id="{CDE2A753-E395-47F2-A554-1A44A07F5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3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77" name="Rectangle 114">
              <a:extLst>
                <a:ext uri="{FF2B5EF4-FFF2-40B4-BE49-F238E27FC236}">
                  <a16:creationId xmlns:a16="http://schemas.microsoft.com/office/drawing/2014/main" id="{2D60DDFC-BB38-4539-BF80-5DEED5EA0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4" y="2453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78" name="Line 115">
              <a:extLst>
                <a:ext uri="{FF2B5EF4-FFF2-40B4-BE49-F238E27FC236}">
                  <a16:creationId xmlns:a16="http://schemas.microsoft.com/office/drawing/2014/main" id="{732530DF-F06E-4762-91B6-53E5E1CE7E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0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79" name="Rectangle 116">
              <a:extLst>
                <a:ext uri="{FF2B5EF4-FFF2-40B4-BE49-F238E27FC236}">
                  <a16:creationId xmlns:a16="http://schemas.microsoft.com/office/drawing/2014/main" id="{34D7A863-F4B8-4BAB-A14B-B8AD492A33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1" y="2453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80" name="Rectangle 117">
              <a:extLst>
                <a:ext uri="{FF2B5EF4-FFF2-40B4-BE49-F238E27FC236}">
                  <a16:creationId xmlns:a16="http://schemas.microsoft.com/office/drawing/2014/main" id="{E4B9921C-B72B-4CC6-A7D3-9630C16C4A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9" y="2453"/>
              <a:ext cx="75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81" name="Line 118">
              <a:extLst>
                <a:ext uri="{FF2B5EF4-FFF2-40B4-BE49-F238E27FC236}">
                  <a16:creationId xmlns:a16="http://schemas.microsoft.com/office/drawing/2014/main" id="{F6840AFA-FFC4-44E6-A6E1-4700C15E5A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4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82" name="Rectangle 119">
              <a:extLst>
                <a:ext uri="{FF2B5EF4-FFF2-40B4-BE49-F238E27FC236}">
                  <a16:creationId xmlns:a16="http://schemas.microsoft.com/office/drawing/2014/main" id="{8EB82A3C-45E9-4DB9-A6E9-10EDEDDB7D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7" y="2453"/>
              <a:ext cx="75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83" name="Line 120">
              <a:extLst>
                <a:ext uri="{FF2B5EF4-FFF2-40B4-BE49-F238E27FC236}">
                  <a16:creationId xmlns:a16="http://schemas.microsoft.com/office/drawing/2014/main" id="{B7441476-752B-4421-B2DF-1D0881A8B7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1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84" name="Rectangle 121">
              <a:extLst>
                <a:ext uri="{FF2B5EF4-FFF2-40B4-BE49-F238E27FC236}">
                  <a16:creationId xmlns:a16="http://schemas.microsoft.com/office/drawing/2014/main" id="{02C1D2CE-AE88-4394-83B7-1B527AFEB1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4" y="2453"/>
              <a:ext cx="75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85" name="Line 122">
              <a:extLst>
                <a:ext uri="{FF2B5EF4-FFF2-40B4-BE49-F238E27FC236}">
                  <a16:creationId xmlns:a16="http://schemas.microsoft.com/office/drawing/2014/main" id="{BCE95E9B-E3DC-44BE-8F00-F53614864E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8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86" name="Rectangle 123">
              <a:extLst>
                <a:ext uri="{FF2B5EF4-FFF2-40B4-BE49-F238E27FC236}">
                  <a16:creationId xmlns:a16="http://schemas.microsoft.com/office/drawing/2014/main" id="{3C6DE592-6E57-4E01-86C4-91E344A70E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1" y="2453"/>
              <a:ext cx="75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87" name="Line 124">
              <a:extLst>
                <a:ext uri="{FF2B5EF4-FFF2-40B4-BE49-F238E27FC236}">
                  <a16:creationId xmlns:a16="http://schemas.microsoft.com/office/drawing/2014/main" id="{1593CACE-20EB-44C5-8099-5E43BDDF7F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88" name="Rectangle 125">
              <a:extLst>
                <a:ext uri="{FF2B5EF4-FFF2-40B4-BE49-F238E27FC236}">
                  <a16:creationId xmlns:a16="http://schemas.microsoft.com/office/drawing/2014/main" id="{C902908A-49B7-494E-A31E-375565864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8" y="2453"/>
              <a:ext cx="75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89" name="Rectangle 126">
              <a:extLst>
                <a:ext uri="{FF2B5EF4-FFF2-40B4-BE49-F238E27FC236}">
                  <a16:creationId xmlns:a16="http://schemas.microsoft.com/office/drawing/2014/main" id="{C2803610-5A78-4A95-885A-545B94F4BF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827"/>
              <a:ext cx="226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90" name="Line 127">
              <a:extLst>
                <a:ext uri="{FF2B5EF4-FFF2-40B4-BE49-F238E27FC236}">
                  <a16:creationId xmlns:a16="http://schemas.microsoft.com/office/drawing/2014/main" id="{AA8768E8-CBB1-491D-BFA9-ABD630A3F1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3887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91" name="Rectangle 128">
              <a:extLst>
                <a:ext uri="{FF2B5EF4-FFF2-40B4-BE49-F238E27FC236}">
                  <a16:creationId xmlns:a16="http://schemas.microsoft.com/office/drawing/2014/main" id="{01C0FA08-D63C-41BD-9518-DE1CA66CA5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3533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92" name="Line 129">
              <a:extLst>
                <a:ext uri="{FF2B5EF4-FFF2-40B4-BE49-F238E27FC236}">
                  <a16:creationId xmlns:a16="http://schemas.microsoft.com/office/drawing/2014/main" id="{4BD4E916-C5E6-4EFA-8E37-F6B347F2F6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359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93" name="Rectangle 130">
              <a:extLst>
                <a:ext uri="{FF2B5EF4-FFF2-40B4-BE49-F238E27FC236}">
                  <a16:creationId xmlns:a16="http://schemas.microsoft.com/office/drawing/2014/main" id="{9D40C9B3-D85D-48BD-B43B-CD545A1D0B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3233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94" name="Line 131">
              <a:extLst>
                <a:ext uri="{FF2B5EF4-FFF2-40B4-BE49-F238E27FC236}">
                  <a16:creationId xmlns:a16="http://schemas.microsoft.com/office/drawing/2014/main" id="{29721579-D549-45EB-ADD1-A8D8A1D997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329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95" name="Rectangle 132">
              <a:extLst>
                <a:ext uri="{FF2B5EF4-FFF2-40B4-BE49-F238E27FC236}">
                  <a16:creationId xmlns:a16="http://schemas.microsoft.com/office/drawing/2014/main" id="{0DE7DC8A-98B5-4E20-A9BF-66BFD39470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2939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96" name="Line 133">
              <a:extLst>
                <a:ext uri="{FF2B5EF4-FFF2-40B4-BE49-F238E27FC236}">
                  <a16:creationId xmlns:a16="http://schemas.microsoft.com/office/drawing/2014/main" id="{592BB137-704E-4F75-B27B-6B581240A3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2999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97" name="Rectangle 134">
              <a:extLst>
                <a:ext uri="{FF2B5EF4-FFF2-40B4-BE49-F238E27FC236}">
                  <a16:creationId xmlns:a16="http://schemas.microsoft.com/office/drawing/2014/main" id="{50990114-901B-4FDC-987B-48861E40A3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2645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98" name="Line 135">
              <a:extLst>
                <a:ext uri="{FF2B5EF4-FFF2-40B4-BE49-F238E27FC236}">
                  <a16:creationId xmlns:a16="http://schemas.microsoft.com/office/drawing/2014/main" id="{E51E3DBE-F8C3-48A2-A09E-0C4E46F90F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2705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99" name="Rectangle 136">
              <a:extLst>
                <a:ext uri="{FF2B5EF4-FFF2-40B4-BE49-F238E27FC236}">
                  <a16:creationId xmlns:a16="http://schemas.microsoft.com/office/drawing/2014/main" id="{9F3697B1-C971-4D02-9783-0A7CADD03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5" y="2051"/>
              <a:ext cx="75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800" name="Line 137">
              <a:extLst>
                <a:ext uri="{FF2B5EF4-FFF2-40B4-BE49-F238E27FC236}">
                  <a16:creationId xmlns:a16="http://schemas.microsoft.com/office/drawing/2014/main" id="{A6EC0A30-2867-4868-85AE-EF2839BABE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2111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801" name="Rectangle 138">
              <a:extLst>
                <a:ext uri="{FF2B5EF4-FFF2-40B4-BE49-F238E27FC236}">
                  <a16:creationId xmlns:a16="http://schemas.microsoft.com/office/drawing/2014/main" id="{D38CAF5B-4933-411F-B67A-3D310FA7C5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5" y="1757"/>
              <a:ext cx="75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28802" name="Line 139">
              <a:extLst>
                <a:ext uri="{FF2B5EF4-FFF2-40B4-BE49-F238E27FC236}">
                  <a16:creationId xmlns:a16="http://schemas.microsoft.com/office/drawing/2014/main" id="{0A797EA5-803D-4F26-AC1E-2A0D98B0B8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1817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803" name="Rectangle 140">
              <a:extLst>
                <a:ext uri="{FF2B5EF4-FFF2-40B4-BE49-F238E27FC236}">
                  <a16:creationId xmlns:a16="http://schemas.microsoft.com/office/drawing/2014/main" id="{B99F19D3-A5A7-4E57-82C3-1D85417CBD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5" y="1463"/>
              <a:ext cx="75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804" name="Line 141">
              <a:extLst>
                <a:ext uri="{FF2B5EF4-FFF2-40B4-BE49-F238E27FC236}">
                  <a16:creationId xmlns:a16="http://schemas.microsoft.com/office/drawing/2014/main" id="{F05A3A0B-3FAF-4A3F-81AB-0EADBDCBA9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152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805" name="Rectangle 142">
              <a:extLst>
                <a:ext uri="{FF2B5EF4-FFF2-40B4-BE49-F238E27FC236}">
                  <a16:creationId xmlns:a16="http://schemas.microsoft.com/office/drawing/2014/main" id="{5AE561CE-B689-4F03-8629-42191AD81F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5" y="1163"/>
              <a:ext cx="75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806" name="Line 143">
              <a:extLst>
                <a:ext uri="{FF2B5EF4-FFF2-40B4-BE49-F238E27FC236}">
                  <a16:creationId xmlns:a16="http://schemas.microsoft.com/office/drawing/2014/main" id="{9FC5D993-AFD3-4CB3-B908-B63FB6B476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122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807" name="Rectangle 144">
              <a:extLst>
                <a:ext uri="{FF2B5EF4-FFF2-40B4-BE49-F238E27FC236}">
                  <a16:creationId xmlns:a16="http://schemas.microsoft.com/office/drawing/2014/main" id="{BEB5E269-1BF2-45EB-907A-64CC059924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869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808" name="Line 145">
              <a:extLst>
                <a:ext uri="{FF2B5EF4-FFF2-40B4-BE49-F238E27FC236}">
                  <a16:creationId xmlns:a16="http://schemas.microsoft.com/office/drawing/2014/main" id="{5B3AC9FF-D43B-425D-8C2C-43A0A2CBEB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929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809" name="Rectangle 151">
              <a:extLst>
                <a:ext uri="{FF2B5EF4-FFF2-40B4-BE49-F238E27FC236}">
                  <a16:creationId xmlns:a16="http://schemas.microsoft.com/office/drawing/2014/main" id="{9AD2DAA0-6C1F-4073-BD2B-47C46B0FDF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" y="635"/>
              <a:ext cx="2976" cy="3546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p:sp>
        <p:nvSpPr>
          <p:cNvPr id="141" name="Content Placeholder 2">
            <a:extLst>
              <a:ext uri="{FF2B5EF4-FFF2-40B4-BE49-F238E27FC236}">
                <a16:creationId xmlns:a16="http://schemas.microsoft.com/office/drawing/2014/main" id="{4301DD1C-0D7B-4BF2-B92A-EF490A121E43}"/>
              </a:ext>
            </a:extLst>
          </p:cNvPr>
          <p:cNvSpPr txBox="1">
            <a:spLocks/>
          </p:cNvSpPr>
          <p:nvPr/>
        </p:nvSpPr>
        <p:spPr bwMode="auto">
          <a:xfrm>
            <a:off x="335281" y="268289"/>
            <a:ext cx="10008554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altLang="en-US" dirty="0"/>
              <a:t>Q: Graph the function and indicate the domain and range? </a:t>
            </a:r>
          </a:p>
        </p:txBody>
      </p:sp>
      <p:graphicFrame>
        <p:nvGraphicFramePr>
          <p:cNvPr id="142" name="Object 3">
            <a:extLst>
              <a:ext uri="{FF2B5EF4-FFF2-40B4-BE49-F238E27FC236}">
                <a16:creationId xmlns:a16="http://schemas.microsoft.com/office/drawing/2014/main" id="{FA7B286C-AD48-4CAE-9C34-AF6260B39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739724"/>
              </p:ext>
            </p:extLst>
          </p:nvPr>
        </p:nvGraphicFramePr>
        <p:xfrm>
          <a:off x="510859" y="842010"/>
          <a:ext cx="2670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203040" progId="Equation.DSMT4">
                  <p:embed/>
                </p:oleObj>
              </mc:Choice>
              <mc:Fallback>
                <p:oleObj name="Equation" r:id="rId4" imgW="888840" imgH="203040" progId="Equation.DSMT4">
                  <p:embed/>
                  <p:pic>
                    <p:nvPicPr>
                      <p:cNvPr id="142" name="Object 3">
                        <a:extLst>
                          <a:ext uri="{FF2B5EF4-FFF2-40B4-BE49-F238E27FC236}">
                            <a16:creationId xmlns:a16="http://schemas.microsoft.com/office/drawing/2014/main" id="{FA7B286C-AD48-4CAE-9C34-AF6260B395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9" y="842010"/>
                        <a:ext cx="26701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3">
            <a:extLst>
              <a:ext uri="{FF2B5EF4-FFF2-40B4-BE49-F238E27FC236}">
                <a16:creationId xmlns:a16="http://schemas.microsoft.com/office/drawing/2014/main" id="{B7D6B18D-F6B0-44A5-AA62-DE5FAC930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624522"/>
              </p:ext>
            </p:extLst>
          </p:nvPr>
        </p:nvGraphicFramePr>
        <p:xfrm>
          <a:off x="6664002" y="755650"/>
          <a:ext cx="33194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253800" progId="Equation.DSMT4">
                  <p:embed/>
                </p:oleObj>
              </mc:Choice>
              <mc:Fallback>
                <p:oleObj name="Equation" r:id="rId6" imgW="1104840" imgH="253800" progId="Equation.DSMT4">
                  <p:embed/>
                  <p:pic>
                    <p:nvPicPr>
                      <p:cNvPr id="143" name="Object 3">
                        <a:extLst>
                          <a:ext uri="{FF2B5EF4-FFF2-40B4-BE49-F238E27FC236}">
                            <a16:creationId xmlns:a16="http://schemas.microsoft.com/office/drawing/2014/main" id="{B7D6B18D-F6B0-44A5-AA62-DE5FAC930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002" y="755650"/>
                        <a:ext cx="33194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9094E497-E82B-4199-B73E-4EF9ADAFC2D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55833" y="1718310"/>
            <a:ext cx="7192328" cy="410990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96DD20-FA1E-43EA-BD18-1F898551A9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219220"/>
            <a:ext cx="7581900" cy="527050"/>
          </a:xfrm>
        </p:spPr>
        <p:txBody>
          <a:bodyPr/>
          <a:lstStyle/>
          <a:p>
            <a:pPr>
              <a:defRPr/>
            </a:pPr>
            <a:r>
              <a:rPr lang="en-CA" sz="2300" dirty="0"/>
              <a:t>Match each Graph with the correct equation:</a:t>
            </a:r>
          </a:p>
        </p:txBody>
      </p:sp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E69C1FC6-4555-4019-A6D4-F6C8A4B0C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900333"/>
              </p:ext>
            </p:extLst>
          </p:nvPr>
        </p:nvGraphicFramePr>
        <p:xfrm>
          <a:off x="354227" y="789708"/>
          <a:ext cx="2709936" cy="61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29699" name="Object 3">
                        <a:extLst>
                          <a:ext uri="{FF2B5EF4-FFF2-40B4-BE49-F238E27FC236}">
                            <a16:creationId xmlns:a16="http://schemas.microsoft.com/office/drawing/2014/main" id="{E69C1FC6-4555-4019-A6D4-F6C8A4B0C4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27" y="789708"/>
                        <a:ext cx="2709936" cy="615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A2B9F113-779D-45F9-92B2-2F4FCC66B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40335"/>
              </p:ext>
            </p:extLst>
          </p:nvPr>
        </p:nvGraphicFramePr>
        <p:xfrm>
          <a:off x="3797579" y="748145"/>
          <a:ext cx="3044547" cy="61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253800" progId="Equation.DSMT4">
                  <p:embed/>
                </p:oleObj>
              </mc:Choice>
              <mc:Fallback>
                <p:oleObj name="Equation" r:id="rId6" imgW="1257120" imgH="253800" progId="Equation.DSMT4">
                  <p:embed/>
                  <p:pic>
                    <p:nvPicPr>
                      <p:cNvPr id="29700" name="Object 4">
                        <a:extLst>
                          <a:ext uri="{FF2B5EF4-FFF2-40B4-BE49-F238E27FC236}">
                            <a16:creationId xmlns:a16="http://schemas.microsoft.com/office/drawing/2014/main" id="{A2B9F113-779D-45F9-92B2-2F4FCC66BE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579" y="748145"/>
                        <a:ext cx="3044547" cy="615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7F1F305C-F6F1-4BAF-90AE-AE77D93B0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412101"/>
              </p:ext>
            </p:extLst>
          </p:nvPr>
        </p:nvGraphicFramePr>
        <p:xfrm>
          <a:off x="7383079" y="734290"/>
          <a:ext cx="2922682" cy="61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53800" progId="Equation.DSMT4">
                  <p:embed/>
                </p:oleObj>
              </mc:Choice>
              <mc:Fallback>
                <p:oleObj name="Equation" r:id="rId8" imgW="1206360" imgH="253800" progId="Equation.DSMT4">
                  <p:embed/>
                  <p:pic>
                    <p:nvPicPr>
                      <p:cNvPr id="29701" name="Object 5">
                        <a:extLst>
                          <a:ext uri="{FF2B5EF4-FFF2-40B4-BE49-F238E27FC236}">
                            <a16:creationId xmlns:a16="http://schemas.microsoft.com/office/drawing/2014/main" id="{7F1F305C-F6F1-4BAF-90AE-AE77D93B0B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079" y="734290"/>
                        <a:ext cx="2922682" cy="615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2" name="Picture 117">
            <a:extLst>
              <a:ext uri="{FF2B5EF4-FFF2-40B4-BE49-F238E27FC236}">
                <a16:creationId xmlns:a16="http://schemas.microsoft.com/office/drawing/2014/main" id="{08BD0DD5-44D3-4701-B58C-429C3247F0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80" y="1535609"/>
            <a:ext cx="3278844" cy="2262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225">
            <a:extLst>
              <a:ext uri="{FF2B5EF4-FFF2-40B4-BE49-F238E27FC236}">
                <a16:creationId xmlns:a16="http://schemas.microsoft.com/office/drawing/2014/main" id="{99CE1B05-3A14-44D4-B2BA-65EC535606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6974" y="1544320"/>
            <a:ext cx="3517265" cy="2268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339">
            <a:extLst>
              <a:ext uri="{FF2B5EF4-FFF2-40B4-BE49-F238E27FC236}">
                <a16:creationId xmlns:a16="http://schemas.microsoft.com/office/drawing/2014/main" id="{D8DA6CE0-B1FB-42A7-8D33-64439ED1FE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" y="3934782"/>
            <a:ext cx="3343492" cy="2151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453">
            <a:extLst>
              <a:ext uri="{FF2B5EF4-FFF2-40B4-BE49-F238E27FC236}">
                <a16:creationId xmlns:a16="http://schemas.microsoft.com/office/drawing/2014/main" id="{F1E71F78-9AAD-4ABA-804A-B98896542F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0944" y="3934137"/>
            <a:ext cx="3576985" cy="2304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6" name="Picture 566">
            <a:extLst>
              <a:ext uri="{FF2B5EF4-FFF2-40B4-BE49-F238E27FC236}">
                <a16:creationId xmlns:a16="http://schemas.microsoft.com/office/drawing/2014/main" id="{D37D10E0-D70D-4579-9833-F51A55B57C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6959" y="1544320"/>
            <a:ext cx="3505201" cy="2283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7" name="Picture 679">
            <a:extLst>
              <a:ext uri="{FF2B5EF4-FFF2-40B4-BE49-F238E27FC236}">
                <a16:creationId xmlns:a16="http://schemas.microsoft.com/office/drawing/2014/main" id="{CF5002A8-B2FB-450E-BB78-E8941DF4A5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0456" y="3940557"/>
            <a:ext cx="3573144" cy="227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708" name="Object 680">
            <a:extLst>
              <a:ext uri="{FF2B5EF4-FFF2-40B4-BE49-F238E27FC236}">
                <a16:creationId xmlns:a16="http://schemas.microsoft.com/office/drawing/2014/main" id="{27D5C323-F0E0-47C5-97B9-342FE0150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674506"/>
              </p:ext>
            </p:extLst>
          </p:nvPr>
        </p:nvGraphicFramePr>
        <p:xfrm>
          <a:off x="270194" y="1868392"/>
          <a:ext cx="401257" cy="45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03040" progId="Equation.DSMT4">
                  <p:embed/>
                </p:oleObj>
              </mc:Choice>
              <mc:Fallback>
                <p:oleObj name="Equation" r:id="rId16" imgW="177480" imgH="203040" progId="Equation.DSMT4">
                  <p:embed/>
                  <p:pic>
                    <p:nvPicPr>
                      <p:cNvPr id="29708" name="Object 680">
                        <a:extLst>
                          <a:ext uri="{FF2B5EF4-FFF2-40B4-BE49-F238E27FC236}">
                            <a16:creationId xmlns:a16="http://schemas.microsoft.com/office/drawing/2014/main" id="{27D5C323-F0E0-47C5-97B9-342FE01502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4" y="1868392"/>
                        <a:ext cx="401257" cy="454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681">
            <a:extLst>
              <a:ext uri="{FF2B5EF4-FFF2-40B4-BE49-F238E27FC236}">
                <a16:creationId xmlns:a16="http://schemas.microsoft.com/office/drawing/2014/main" id="{3011CCA6-AC26-4745-990D-3BC858CEF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898240"/>
              </p:ext>
            </p:extLst>
          </p:nvPr>
        </p:nvGraphicFramePr>
        <p:xfrm>
          <a:off x="3821749" y="1533747"/>
          <a:ext cx="399346" cy="45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03040" progId="Equation.DSMT4">
                  <p:embed/>
                </p:oleObj>
              </mc:Choice>
              <mc:Fallback>
                <p:oleObj name="Equation" r:id="rId18" imgW="177480" imgH="203040" progId="Equation.DSMT4">
                  <p:embed/>
                  <p:pic>
                    <p:nvPicPr>
                      <p:cNvPr id="29709" name="Object 681">
                        <a:extLst>
                          <a:ext uri="{FF2B5EF4-FFF2-40B4-BE49-F238E27FC236}">
                            <a16:creationId xmlns:a16="http://schemas.microsoft.com/office/drawing/2014/main" id="{3011CCA6-AC26-4745-990D-3BC858CEF0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749" y="1533747"/>
                        <a:ext cx="399346" cy="454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682">
            <a:extLst>
              <a:ext uri="{FF2B5EF4-FFF2-40B4-BE49-F238E27FC236}">
                <a16:creationId xmlns:a16="http://schemas.microsoft.com/office/drawing/2014/main" id="{B2188E4D-48E4-4A61-B0C7-F467363E9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008056"/>
              </p:ext>
            </p:extLst>
          </p:nvPr>
        </p:nvGraphicFramePr>
        <p:xfrm>
          <a:off x="7504749" y="1845214"/>
          <a:ext cx="370685" cy="45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80" imgH="203040" progId="Equation.DSMT4">
                  <p:embed/>
                </p:oleObj>
              </mc:Choice>
              <mc:Fallback>
                <p:oleObj name="Equation" r:id="rId20" imgW="164880" imgH="203040" progId="Equation.DSMT4">
                  <p:embed/>
                  <p:pic>
                    <p:nvPicPr>
                      <p:cNvPr id="29710" name="Object 682">
                        <a:extLst>
                          <a:ext uri="{FF2B5EF4-FFF2-40B4-BE49-F238E27FC236}">
                            <a16:creationId xmlns:a16="http://schemas.microsoft.com/office/drawing/2014/main" id="{B2188E4D-48E4-4A61-B0C7-F467363E9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4749" y="1845214"/>
                        <a:ext cx="370685" cy="454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683">
            <a:extLst>
              <a:ext uri="{FF2B5EF4-FFF2-40B4-BE49-F238E27FC236}">
                <a16:creationId xmlns:a16="http://schemas.microsoft.com/office/drawing/2014/main" id="{F644B61F-F4C5-4EF5-A3D0-855AC40C5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860210"/>
              </p:ext>
            </p:extLst>
          </p:nvPr>
        </p:nvGraphicFramePr>
        <p:xfrm>
          <a:off x="193993" y="4216304"/>
          <a:ext cx="428008" cy="45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203040" progId="Equation.DSMT4">
                  <p:embed/>
                </p:oleObj>
              </mc:Choice>
              <mc:Fallback>
                <p:oleObj name="Equation" r:id="rId22" imgW="190440" imgH="203040" progId="Equation.DSMT4">
                  <p:embed/>
                  <p:pic>
                    <p:nvPicPr>
                      <p:cNvPr id="29711" name="Object 683">
                        <a:extLst>
                          <a:ext uri="{FF2B5EF4-FFF2-40B4-BE49-F238E27FC236}">
                            <a16:creationId xmlns:a16="http://schemas.microsoft.com/office/drawing/2014/main" id="{F644B61F-F4C5-4EF5-A3D0-855AC40C58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3" y="4216304"/>
                        <a:ext cx="428008" cy="454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684">
            <a:extLst>
              <a:ext uri="{FF2B5EF4-FFF2-40B4-BE49-F238E27FC236}">
                <a16:creationId xmlns:a16="http://schemas.microsoft.com/office/drawing/2014/main" id="{C666D076-4122-413E-A63A-C81E42CCA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015161"/>
              </p:ext>
            </p:extLst>
          </p:nvPr>
        </p:nvGraphicFramePr>
        <p:xfrm>
          <a:off x="3795079" y="3870864"/>
          <a:ext cx="370685" cy="45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03040" progId="Equation.DSMT4">
                  <p:embed/>
                </p:oleObj>
              </mc:Choice>
              <mc:Fallback>
                <p:oleObj name="Equation" r:id="rId24" imgW="164880" imgH="203040" progId="Equation.DSMT4">
                  <p:embed/>
                  <p:pic>
                    <p:nvPicPr>
                      <p:cNvPr id="29712" name="Object 684">
                        <a:extLst>
                          <a:ext uri="{FF2B5EF4-FFF2-40B4-BE49-F238E27FC236}">
                            <a16:creationId xmlns:a16="http://schemas.microsoft.com/office/drawing/2014/main" id="{C666D076-4122-413E-A63A-C81E42CCAA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079" y="3870864"/>
                        <a:ext cx="370685" cy="454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Object 685">
            <a:extLst>
              <a:ext uri="{FF2B5EF4-FFF2-40B4-BE49-F238E27FC236}">
                <a16:creationId xmlns:a16="http://schemas.microsoft.com/office/drawing/2014/main" id="{1618693A-47AB-4169-907B-1172EAFEC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656559"/>
              </p:ext>
            </p:extLst>
          </p:nvPr>
        </p:nvGraphicFramePr>
        <p:xfrm>
          <a:off x="7436486" y="3956272"/>
          <a:ext cx="454758" cy="45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040" imgH="203040" progId="Equation.DSMT4">
                  <p:embed/>
                </p:oleObj>
              </mc:Choice>
              <mc:Fallback>
                <p:oleObj name="Equation" r:id="rId26" imgW="203040" imgH="203040" progId="Equation.DSMT4">
                  <p:embed/>
                  <p:pic>
                    <p:nvPicPr>
                      <p:cNvPr id="29713" name="Object 685">
                        <a:extLst>
                          <a:ext uri="{FF2B5EF4-FFF2-40B4-BE49-F238E27FC236}">
                            <a16:creationId xmlns:a16="http://schemas.microsoft.com/office/drawing/2014/main" id="{1618693A-47AB-4169-907B-1172EAFECE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6486" y="3956272"/>
                        <a:ext cx="454758" cy="454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EF2C26-D2D5-468F-A287-895206BFCD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" y="30798"/>
            <a:ext cx="12100560" cy="118840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dirty="0"/>
              <a:t>Ex: The following function is reflected over the y-axis. Which of the following will be the resulting equation?</a:t>
            </a:r>
          </a:p>
        </p:txBody>
      </p:sp>
      <p:graphicFrame>
        <p:nvGraphicFramePr>
          <p:cNvPr id="26627" name="Object 2">
            <a:extLst>
              <a:ext uri="{FF2B5EF4-FFF2-40B4-BE49-F238E27FC236}">
                <a16:creationId xmlns:a16="http://schemas.microsoft.com/office/drawing/2014/main" id="{5A1C1EDB-570E-4D48-9888-3C161745BB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1676" y="1257300"/>
          <a:ext cx="26082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6698" imgH="304668" progId="Equation.DSMT4">
                  <p:embed/>
                </p:oleObj>
              </mc:Choice>
              <mc:Fallback>
                <p:oleObj name="Equation" r:id="rId4" imgW="926698" imgH="304668" progId="Equation.DSMT4">
                  <p:embed/>
                  <p:pic>
                    <p:nvPicPr>
                      <p:cNvPr id="26627" name="Object 2">
                        <a:extLst>
                          <a:ext uri="{FF2B5EF4-FFF2-40B4-BE49-F238E27FC236}">
                            <a16:creationId xmlns:a16="http://schemas.microsoft.com/office/drawing/2014/main" id="{5A1C1EDB-570E-4D48-9888-3C161745B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6" y="1257300"/>
                        <a:ext cx="26082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3">
            <a:extLst>
              <a:ext uri="{FF2B5EF4-FFF2-40B4-BE49-F238E27FC236}">
                <a16:creationId xmlns:a16="http://schemas.microsoft.com/office/drawing/2014/main" id="{CBBD9C13-55F7-4376-B2EF-3274966FC8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4651" y="2101850"/>
          <a:ext cx="26971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00" imgH="520700" progId="Equation.DSMT4">
                  <p:embed/>
                </p:oleObj>
              </mc:Choice>
              <mc:Fallback>
                <p:oleObj name="Equation" r:id="rId6" imgW="1104900" imgH="520700" progId="Equation.DSMT4">
                  <p:embed/>
                  <p:pic>
                    <p:nvPicPr>
                      <p:cNvPr id="26628" name="Object 3">
                        <a:extLst>
                          <a:ext uri="{FF2B5EF4-FFF2-40B4-BE49-F238E27FC236}">
                            <a16:creationId xmlns:a16="http://schemas.microsoft.com/office/drawing/2014/main" id="{CBBD9C13-55F7-4376-B2EF-3274966FC8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1" y="2101850"/>
                        <a:ext cx="2697163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049566E8-950C-469B-A496-705C0EADD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1638" y="3376614"/>
          <a:ext cx="262096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588" imgH="304668" progId="Equation.DSMT4">
                  <p:embed/>
                </p:oleObj>
              </mc:Choice>
              <mc:Fallback>
                <p:oleObj name="Equation" r:id="rId8" imgW="1180588" imgH="304668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049566E8-950C-469B-A496-705C0EADD8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3376614"/>
                        <a:ext cx="262096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565B29EC-586A-465D-BC5C-572BE5946A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5914" y="4060825"/>
          <a:ext cx="27336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366" imgH="304668" progId="Equation.DSMT4">
                  <p:embed/>
                </p:oleObj>
              </mc:Choice>
              <mc:Fallback>
                <p:oleObj name="Equation" r:id="rId10" imgW="1231366" imgH="304668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565B29EC-586A-465D-BC5C-572BE5946A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4" y="4060825"/>
                        <a:ext cx="273367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2C4B5F88-0014-48B8-95A2-21072AD4E2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0838" y="4859339"/>
          <a:ext cx="287496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4838" imgH="304668" progId="Equation.DSMT4">
                  <p:embed/>
                </p:oleObj>
              </mc:Choice>
              <mc:Fallback>
                <p:oleObj name="Equation" r:id="rId12" imgW="1294838" imgH="304668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2C4B5F88-0014-48B8-95A2-21072AD4E2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4859339"/>
                        <a:ext cx="287496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A3DCEA8E-ED0D-4DEE-B39F-7D25C4D7C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2914" y="5659438"/>
          <a:ext cx="278923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304800" progId="Equation.DSMT4">
                  <p:embed/>
                </p:oleObj>
              </mc:Choice>
              <mc:Fallback>
                <p:oleObj name="Equation" r:id="rId14" imgW="1143000" imgH="30480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A3DCEA8E-ED0D-4DEE-B39F-7D25C4D7C5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4" y="5659438"/>
                        <a:ext cx="278923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16D843D-0A93-4089-81BC-7751E0C5D5C2}"/>
              </a:ext>
            </a:extLst>
          </p:cNvPr>
          <p:cNvSpPr txBox="1"/>
          <p:nvPr/>
        </p:nvSpPr>
        <p:spPr>
          <a:xfrm>
            <a:off x="5219701" y="1562100"/>
            <a:ext cx="5002213" cy="4460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300" dirty="0">
                <a:solidFill>
                  <a:srgbClr val="FF0000"/>
                </a:solidFill>
                <a:latin typeface="+mn-lt"/>
              </a:rPr>
              <a:t>A reflected over the y-axis is a H.R.</a:t>
            </a:r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361D84E3-5D5A-42DB-A69D-3080006B9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0" y="2078038"/>
          <a:ext cx="17795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626" imgH="152268" progId="Equation.DSMT4">
                  <p:embed/>
                </p:oleObj>
              </mc:Choice>
              <mc:Fallback>
                <p:oleObj name="Equation" r:id="rId16" imgW="545626" imgH="152268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361D84E3-5D5A-42DB-A69D-3080006B9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078038"/>
                        <a:ext cx="17795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1A2A4B60-BDDF-4277-BEA6-F5F9DC215B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9664" y="2609850"/>
          <a:ext cx="28225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02865" imgH="304668" progId="Equation.DSMT4">
                  <p:embed/>
                </p:oleObj>
              </mc:Choice>
              <mc:Fallback>
                <p:oleObj name="Equation" r:id="rId18" imgW="1002865" imgH="304668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1A2A4B60-BDDF-4277-BEA6-F5F9DC215B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4" y="2609850"/>
                        <a:ext cx="28225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D7193E9F-3576-47AE-8E2C-728DF47BD2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7600" y="3248025"/>
          <a:ext cx="30368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79032" imgH="406224" progId="Equation.DSMT4">
                  <p:embed/>
                </p:oleObj>
              </mc:Choice>
              <mc:Fallback>
                <p:oleObj name="Equation" r:id="rId20" imgW="1079032" imgH="406224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D7193E9F-3576-47AE-8E2C-728DF47BD2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248025"/>
                        <a:ext cx="30368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40884357-F0A4-4404-BD27-C3D020B4A6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5063" y="4240213"/>
          <a:ext cx="2787650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90170" imgH="520474" progId="Equation.DSMT4">
                  <p:embed/>
                </p:oleObj>
              </mc:Choice>
              <mc:Fallback>
                <p:oleObj name="Equation" r:id="rId22" imgW="990170" imgH="520474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40884357-F0A4-4404-BD27-C3D020B4A6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4240213"/>
                        <a:ext cx="2787650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A98C768F-BB5D-476B-823A-9CEAC9EACC1C}"/>
              </a:ext>
            </a:extLst>
          </p:cNvPr>
          <p:cNvSpPr txBox="1"/>
          <p:nvPr/>
        </p:nvSpPr>
        <p:spPr>
          <a:xfrm>
            <a:off x="4876801" y="5600701"/>
            <a:ext cx="5457825" cy="1154113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300" dirty="0">
                <a:solidFill>
                  <a:srgbClr val="FF0000"/>
                </a:solidFill>
                <a:latin typeface="+mn-lt"/>
              </a:rPr>
              <a:t>Note: A H.R. will occur when you take </a:t>
            </a:r>
          </a:p>
          <a:p>
            <a:pPr eaLnBrk="1" hangingPunct="1">
              <a:defRPr/>
            </a:pPr>
            <a:r>
              <a:rPr lang="en-CA" sz="2300" dirty="0">
                <a:solidFill>
                  <a:srgbClr val="FF0000"/>
                </a:solidFill>
                <a:latin typeface="+mn-lt"/>
              </a:rPr>
              <a:t>the reciprocal of the base in an </a:t>
            </a:r>
          </a:p>
          <a:p>
            <a:pPr eaLnBrk="1" hangingPunct="1">
              <a:defRPr/>
            </a:pPr>
            <a:r>
              <a:rPr lang="en-CA" sz="2300" dirty="0">
                <a:solidFill>
                  <a:srgbClr val="FF0000"/>
                </a:solidFill>
                <a:latin typeface="+mn-lt"/>
              </a:rPr>
              <a:t>exponential function</a:t>
            </a:r>
          </a:p>
        </p:txBody>
      </p:sp>
      <p:sp>
        <p:nvSpPr>
          <p:cNvPr id="26639" name="Text Box 5">
            <a:extLst>
              <a:ext uri="{FF2B5EF4-FFF2-40B4-BE49-F238E27FC236}">
                <a16:creationId xmlns:a16="http://schemas.microsoft.com/office/drawing/2014/main" id="{F3AC2F5D-C504-4358-844F-DF475F675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Content Placeholder 2">
            <a:extLst>
              <a:ext uri="{FF2B5EF4-FFF2-40B4-BE49-F238E27FC236}">
                <a16:creationId xmlns:a16="http://schemas.microsoft.com/office/drawing/2014/main" id="{9860DBCE-AF6D-4053-85A4-0FDFB7A05E6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19264" y="163514"/>
            <a:ext cx="3267075" cy="649287"/>
          </a:xfrm>
        </p:spPr>
        <p:txBody>
          <a:bodyPr/>
          <a:lstStyle/>
          <a:p>
            <a:pPr marL="0" indent="0">
              <a:buNone/>
            </a:pPr>
            <a:r>
              <a:rPr lang="en-CA" altLang="en-US"/>
              <a:t>Challenge: Suppose</a:t>
            </a:r>
          </a:p>
        </p:txBody>
      </p:sp>
      <p:graphicFrame>
        <p:nvGraphicFramePr>
          <p:cNvPr id="30723" name="Object 3">
            <a:extLst>
              <a:ext uri="{FF2B5EF4-FFF2-40B4-BE49-F238E27FC236}">
                <a16:creationId xmlns:a16="http://schemas.microsoft.com/office/drawing/2014/main" id="{5CDE9109-FE36-4583-B4D8-0864DAAD5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3451" y="101600"/>
          <a:ext cx="15351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03040" progId="Equation.DSMT4">
                  <p:embed/>
                </p:oleObj>
              </mc:Choice>
              <mc:Fallback>
                <p:oleObj name="Equation" r:id="rId4" imgW="558720" imgH="203040" progId="Equation.DSMT4">
                  <p:embed/>
                  <p:pic>
                    <p:nvPicPr>
                      <p:cNvPr id="30723" name="Object 3">
                        <a:extLst>
                          <a:ext uri="{FF2B5EF4-FFF2-40B4-BE49-F238E27FC236}">
                            <a16:creationId xmlns:a16="http://schemas.microsoft.com/office/drawing/2014/main" id="{5CDE9109-FE36-4583-B4D8-0864DAAD5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1" y="101600"/>
                        <a:ext cx="15351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19D1E90B-1080-431F-9C75-125F6712D8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7801" y="163513"/>
          <a:ext cx="25114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28600" progId="Equation.DSMT4">
                  <p:embed/>
                </p:oleObj>
              </mc:Choice>
              <mc:Fallback>
                <p:oleObj name="Equation" r:id="rId6" imgW="914400" imgH="228600" progId="Equation.DSMT4">
                  <p:embed/>
                  <p:pic>
                    <p:nvPicPr>
                      <p:cNvPr id="30724" name="Object 4">
                        <a:extLst>
                          <a:ext uri="{FF2B5EF4-FFF2-40B4-BE49-F238E27FC236}">
                            <a16:creationId xmlns:a16="http://schemas.microsoft.com/office/drawing/2014/main" id="{19D1E90B-1080-431F-9C75-125F6712D8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1" y="163513"/>
                        <a:ext cx="25114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Content Placeholder 2">
            <a:extLst>
              <a:ext uri="{FF2B5EF4-FFF2-40B4-BE49-F238E27FC236}">
                <a16:creationId xmlns:a16="http://schemas.microsoft.com/office/drawing/2014/main" id="{F61F04B3-52A4-4EAE-882C-AC7ACA12671E}"/>
              </a:ext>
            </a:extLst>
          </p:cNvPr>
          <p:cNvSpPr txBox="1">
            <a:spLocks/>
          </p:cNvSpPr>
          <p:nvPr/>
        </p:nvSpPr>
        <p:spPr bwMode="auto">
          <a:xfrm>
            <a:off x="1719264" y="962025"/>
            <a:ext cx="3267075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/>
              <a:t>Find the value of: </a:t>
            </a:r>
          </a:p>
        </p:txBody>
      </p:sp>
      <p:graphicFrame>
        <p:nvGraphicFramePr>
          <p:cNvPr id="30726" name="Object 6">
            <a:extLst>
              <a:ext uri="{FF2B5EF4-FFF2-40B4-BE49-F238E27FC236}">
                <a16:creationId xmlns:a16="http://schemas.microsoft.com/office/drawing/2014/main" id="{CE051993-30F6-4523-976F-8A4A2B359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3926" y="1049339"/>
          <a:ext cx="942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164880" progId="Equation.DSMT4">
                  <p:embed/>
                </p:oleObj>
              </mc:Choice>
              <mc:Fallback>
                <p:oleObj name="Equation" r:id="rId8" imgW="342720" imgH="164880" progId="Equation.DSMT4">
                  <p:embed/>
                  <p:pic>
                    <p:nvPicPr>
                      <p:cNvPr id="30726" name="Object 6">
                        <a:extLst>
                          <a:ext uri="{FF2B5EF4-FFF2-40B4-BE49-F238E27FC236}">
                            <a16:creationId xmlns:a16="http://schemas.microsoft.com/office/drawing/2014/main" id="{CE051993-30F6-4523-976F-8A4A2B359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6" y="1049339"/>
                        <a:ext cx="9429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Content Placeholder 2">
            <a:extLst>
              <a:ext uri="{FF2B5EF4-FFF2-40B4-BE49-F238E27FC236}">
                <a16:creationId xmlns:a16="http://schemas.microsoft.com/office/drawing/2014/main" id="{88C44E29-8930-4353-B53B-F28C3F891115}"/>
              </a:ext>
            </a:extLst>
          </p:cNvPr>
          <p:cNvSpPr txBox="1">
            <a:spLocks/>
          </p:cNvSpPr>
          <p:nvPr/>
        </p:nvSpPr>
        <p:spPr bwMode="auto">
          <a:xfrm>
            <a:off x="6030914" y="1049339"/>
            <a:ext cx="835025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1100"/>
              <a:t>(AoPS)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BBCB4BF-CD59-43AF-8675-0BDBD653C19C}"/>
              </a:ext>
            </a:extLst>
          </p:cNvPr>
          <p:cNvSpPr txBox="1">
            <a:spLocks/>
          </p:cNvSpPr>
          <p:nvPr/>
        </p:nvSpPr>
        <p:spPr bwMode="auto">
          <a:xfrm>
            <a:off x="1719264" y="2315369"/>
            <a:ext cx="18002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altLang="en-US"/>
              <a:t>Suppose: </a:t>
            </a: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8427AE7F-8743-485F-BF26-648075176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788206"/>
              </p:ext>
            </p:extLst>
          </p:nvPr>
        </p:nvGraphicFramePr>
        <p:xfrm>
          <a:off x="3259139" y="2132807"/>
          <a:ext cx="14065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431640" progId="Equation.DSMT4">
                  <p:embed/>
                </p:oleObj>
              </mc:Choice>
              <mc:Fallback>
                <p:oleObj name="Equation" r:id="rId10" imgW="749160" imgH="43164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8427AE7F-8743-485F-BF26-6480751762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9" y="2132807"/>
                        <a:ext cx="140652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3AAF8C31-6441-49EE-8A6C-02684254DCED}"/>
              </a:ext>
            </a:extLst>
          </p:cNvPr>
          <p:cNvSpPr txBox="1">
            <a:spLocks/>
          </p:cNvSpPr>
          <p:nvPr/>
        </p:nvSpPr>
        <p:spPr bwMode="auto">
          <a:xfrm>
            <a:off x="5057777" y="2323307"/>
            <a:ext cx="1800225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/>
              <a:t>and </a:t>
            </a: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C3DB2E24-58CD-4EC9-90C6-F9CCBAFCC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559772"/>
              </p:ext>
            </p:extLst>
          </p:nvPr>
        </p:nvGraphicFramePr>
        <p:xfrm>
          <a:off x="6078538" y="2204245"/>
          <a:ext cx="7874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393480" progId="Equation.DSMT4">
                  <p:embed/>
                </p:oleObj>
              </mc:Choice>
              <mc:Fallback>
                <p:oleObj name="Equation" r:id="rId12" imgW="419040" imgH="39348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C3DB2E24-58CD-4EC9-90C6-F9CCBAFCCA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2204245"/>
                        <a:ext cx="7874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B90D260-60FB-4E98-88C7-7E27ABBF5FA9}"/>
              </a:ext>
            </a:extLst>
          </p:cNvPr>
          <p:cNvSpPr txBox="1">
            <a:spLocks/>
          </p:cNvSpPr>
          <p:nvPr/>
        </p:nvSpPr>
        <p:spPr bwMode="auto">
          <a:xfrm>
            <a:off x="1735138" y="3126581"/>
            <a:ext cx="412115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/>
              <a:t>What is the value of “k”?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46C2E2D4-38AF-4E71-A7CE-7A604CA91A4D}"/>
              </a:ext>
            </a:extLst>
          </p:cNvPr>
          <p:cNvSpPr txBox="1">
            <a:spLocks/>
          </p:cNvSpPr>
          <p:nvPr/>
        </p:nvSpPr>
        <p:spPr bwMode="auto">
          <a:xfrm>
            <a:off x="5453063" y="3240881"/>
            <a:ext cx="1404938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1100"/>
              <a:t>ARM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CB69507D-8B10-45FB-818D-B8366885883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719264" y="4884834"/>
                <a:ext cx="5176911" cy="6224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Ex: Find the valu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CA" dirty="0"/>
                  <a:t>  if </a:t>
                </a:r>
              </a:p>
            </p:txBody>
          </p:sp>
        </mc:Choice>
        <mc:Fallback xmlns="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CB69507D-8B10-45FB-818D-B836688588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9264" y="4884834"/>
                <a:ext cx="5176911" cy="622495"/>
              </a:xfrm>
              <a:prstGeom prst="rect">
                <a:avLst/>
              </a:prstGeom>
              <a:blipFill>
                <a:blip r:embed="rId14"/>
                <a:stretch>
                  <a:fillRect l="-1767" t="-78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C36F64D-2F38-464F-9D32-BFF6512AB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6697"/>
              </p:ext>
            </p:extLst>
          </p:nvPr>
        </p:nvGraphicFramePr>
        <p:xfrm>
          <a:off x="2477781" y="5419967"/>
          <a:ext cx="4803105" cy="70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26920" imgH="253800" progId="Equation.DSMT4">
                  <p:embed/>
                </p:oleObj>
              </mc:Choice>
              <mc:Fallback>
                <p:oleObj name="Equation" r:id="rId15" imgW="172692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C36F64D-2F38-464F-9D32-BFF6512AB8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77781" y="5419967"/>
                        <a:ext cx="4803105" cy="706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9B05F049-12BA-4BFC-94B8-8CB8F01CB64D}"/>
              </a:ext>
            </a:extLst>
          </p:cNvPr>
          <p:cNvSpPr txBox="1"/>
          <p:nvPr/>
        </p:nvSpPr>
        <p:spPr>
          <a:xfrm>
            <a:off x="7423712" y="5711309"/>
            <a:ext cx="1111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IME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1A894A9F-8065-45C5-82AB-C49F8E01F371}"/>
              </a:ext>
            </a:extLst>
          </p:cNvPr>
          <p:cNvCxnSpPr/>
          <p:nvPr/>
        </p:nvCxnSpPr>
        <p:spPr>
          <a:xfrm flipV="1">
            <a:off x="1719263" y="1701801"/>
            <a:ext cx="8081962" cy="2381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95149E07-5133-437A-B871-D1A3EB1A9CE9}"/>
              </a:ext>
            </a:extLst>
          </p:cNvPr>
          <p:cNvCxnSpPr/>
          <p:nvPr/>
        </p:nvCxnSpPr>
        <p:spPr>
          <a:xfrm flipV="1">
            <a:off x="1719263" y="4350471"/>
            <a:ext cx="8081962" cy="2381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FBB1090C-5301-49B9-95B4-B4FFE296EF70}"/>
              </a:ext>
            </a:extLst>
          </p:cNvPr>
          <p:cNvSpPr txBox="1">
            <a:spLocks/>
          </p:cNvSpPr>
          <p:nvPr/>
        </p:nvSpPr>
        <p:spPr bwMode="auto">
          <a:xfrm>
            <a:off x="1719264" y="163514"/>
            <a:ext cx="326707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altLang="en-US"/>
              <a:t>Challenge: Suppose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CD98C7D8-10F9-413B-8E4C-7BB396E7F2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3451" y="101600"/>
          <a:ext cx="15351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03040" progId="Equation.DSMT4">
                  <p:embed/>
                </p:oleObj>
              </mc:Choice>
              <mc:Fallback>
                <p:oleObj name="Equation" r:id="rId4" imgW="558720" imgH="20304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CD98C7D8-10F9-413B-8E4C-7BB396E7F2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1" y="101600"/>
                        <a:ext cx="15351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28895E83-AC48-4EB0-ADF5-7B8F578430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7801" y="163513"/>
          <a:ext cx="25114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28600" progId="Equation.DSMT4">
                  <p:embed/>
                </p:oleObj>
              </mc:Choice>
              <mc:Fallback>
                <p:oleObj name="Equation" r:id="rId6" imgW="914400" imgH="2286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28895E83-AC48-4EB0-ADF5-7B8F578430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1" y="163513"/>
                        <a:ext cx="25114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E1928BFF-63F4-4884-A245-1A757F0921AD}"/>
              </a:ext>
            </a:extLst>
          </p:cNvPr>
          <p:cNvSpPr txBox="1">
            <a:spLocks/>
          </p:cNvSpPr>
          <p:nvPr/>
        </p:nvSpPr>
        <p:spPr bwMode="auto">
          <a:xfrm>
            <a:off x="1719264" y="962025"/>
            <a:ext cx="3267075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/>
              <a:t>Find the value of: </a:t>
            </a: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FE557423-0C16-4992-A193-3EAB4B1AE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3926" y="1049339"/>
          <a:ext cx="942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164880" progId="Equation.DSMT4">
                  <p:embed/>
                </p:oleObj>
              </mc:Choice>
              <mc:Fallback>
                <p:oleObj name="Equation" r:id="rId8" imgW="342720" imgH="16488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FE557423-0C16-4992-A193-3EAB4B1AE6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6" y="1049339"/>
                        <a:ext cx="9429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24D54B32-3579-4308-AD90-E5B3DBABBABD}"/>
              </a:ext>
            </a:extLst>
          </p:cNvPr>
          <p:cNvSpPr txBox="1">
            <a:spLocks/>
          </p:cNvSpPr>
          <p:nvPr/>
        </p:nvSpPr>
        <p:spPr bwMode="auto">
          <a:xfrm>
            <a:off x="6030914" y="1049339"/>
            <a:ext cx="835025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1100"/>
              <a:t>(AoPS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517854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Content Placeholder 2">
            <a:extLst>
              <a:ext uri="{FF2B5EF4-FFF2-40B4-BE49-F238E27FC236}">
                <a16:creationId xmlns:a16="http://schemas.microsoft.com/office/drawing/2014/main" id="{38035756-6295-4C44-9E40-1975EE34748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28801" y="315913"/>
            <a:ext cx="1800225" cy="628650"/>
          </a:xfrm>
        </p:spPr>
        <p:txBody>
          <a:bodyPr/>
          <a:lstStyle/>
          <a:p>
            <a:pPr marL="0" indent="0">
              <a:buNone/>
            </a:pPr>
            <a:r>
              <a:rPr lang="en-CA" altLang="en-US"/>
              <a:t>Suppose: </a:t>
            </a:r>
          </a:p>
        </p:txBody>
      </p:sp>
      <p:graphicFrame>
        <p:nvGraphicFramePr>
          <p:cNvPr id="31747" name="Object 3">
            <a:extLst>
              <a:ext uri="{FF2B5EF4-FFF2-40B4-BE49-F238E27FC236}">
                <a16:creationId xmlns:a16="http://schemas.microsoft.com/office/drawing/2014/main" id="{481DE816-7D34-43CD-8CFF-05FF60B0B6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8676" y="133351"/>
          <a:ext cx="14065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431640" progId="Equation.DSMT4">
                  <p:embed/>
                </p:oleObj>
              </mc:Choice>
              <mc:Fallback>
                <p:oleObj name="Equation" r:id="rId4" imgW="749160" imgH="431640" progId="Equation.DSMT4">
                  <p:embed/>
                  <p:pic>
                    <p:nvPicPr>
                      <p:cNvPr id="31747" name="Object 3">
                        <a:extLst>
                          <a:ext uri="{FF2B5EF4-FFF2-40B4-BE49-F238E27FC236}">
                            <a16:creationId xmlns:a16="http://schemas.microsoft.com/office/drawing/2014/main" id="{481DE816-7D34-43CD-8CFF-05FF60B0B6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6" y="133351"/>
                        <a:ext cx="140652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Content Placeholder 2">
            <a:extLst>
              <a:ext uri="{FF2B5EF4-FFF2-40B4-BE49-F238E27FC236}">
                <a16:creationId xmlns:a16="http://schemas.microsoft.com/office/drawing/2014/main" id="{8C6EA674-5830-40E0-8FA9-75B80722ECDA}"/>
              </a:ext>
            </a:extLst>
          </p:cNvPr>
          <p:cNvSpPr txBox="1">
            <a:spLocks/>
          </p:cNvSpPr>
          <p:nvPr/>
        </p:nvSpPr>
        <p:spPr bwMode="auto">
          <a:xfrm>
            <a:off x="5167314" y="323851"/>
            <a:ext cx="1800225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/>
              <a:t>and </a:t>
            </a:r>
          </a:p>
        </p:txBody>
      </p:sp>
      <p:graphicFrame>
        <p:nvGraphicFramePr>
          <p:cNvPr id="31749" name="Object 5">
            <a:extLst>
              <a:ext uri="{FF2B5EF4-FFF2-40B4-BE49-F238E27FC236}">
                <a16:creationId xmlns:a16="http://schemas.microsoft.com/office/drawing/2014/main" id="{1F6E528E-3119-46F4-AF96-72864A882F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8075" y="204789"/>
          <a:ext cx="7874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393480" progId="Equation.DSMT4">
                  <p:embed/>
                </p:oleObj>
              </mc:Choice>
              <mc:Fallback>
                <p:oleObj name="Equation" r:id="rId6" imgW="419040" imgH="393480" progId="Equation.DSMT4">
                  <p:embed/>
                  <p:pic>
                    <p:nvPicPr>
                      <p:cNvPr id="31749" name="Object 5">
                        <a:extLst>
                          <a:ext uri="{FF2B5EF4-FFF2-40B4-BE49-F238E27FC236}">
                            <a16:creationId xmlns:a16="http://schemas.microsoft.com/office/drawing/2014/main" id="{1F6E528E-3119-46F4-AF96-72864A882F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204789"/>
                        <a:ext cx="7874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Content Placeholder 2">
            <a:extLst>
              <a:ext uri="{FF2B5EF4-FFF2-40B4-BE49-F238E27FC236}">
                <a16:creationId xmlns:a16="http://schemas.microsoft.com/office/drawing/2014/main" id="{CB927C33-0B9C-4E8E-92F9-A71DE2B23865}"/>
              </a:ext>
            </a:extLst>
          </p:cNvPr>
          <p:cNvSpPr txBox="1">
            <a:spLocks/>
          </p:cNvSpPr>
          <p:nvPr/>
        </p:nvSpPr>
        <p:spPr bwMode="auto">
          <a:xfrm>
            <a:off x="1844675" y="1127125"/>
            <a:ext cx="412115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/>
              <a:t>What is the value of “k”?</a:t>
            </a:r>
          </a:p>
        </p:txBody>
      </p:sp>
      <p:sp>
        <p:nvSpPr>
          <p:cNvPr id="31751" name="Content Placeholder 2">
            <a:extLst>
              <a:ext uri="{FF2B5EF4-FFF2-40B4-BE49-F238E27FC236}">
                <a16:creationId xmlns:a16="http://schemas.microsoft.com/office/drawing/2014/main" id="{3416CB8E-DD4F-4227-A62B-DA45EDB0E023}"/>
              </a:ext>
            </a:extLst>
          </p:cNvPr>
          <p:cNvSpPr txBox="1">
            <a:spLocks/>
          </p:cNvSpPr>
          <p:nvPr/>
        </p:nvSpPr>
        <p:spPr bwMode="auto">
          <a:xfrm>
            <a:off x="5562600" y="1241425"/>
            <a:ext cx="1404938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1100"/>
              <a:t>ARML</a:t>
            </a:r>
          </a:p>
        </p:txBody>
      </p:sp>
    </p:spTree>
    <p:custDataLst>
      <p:tags r:id="rId1"/>
    </p:custData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6572899-6095-4828-8E08-14F572E74C8F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763152" y="207500"/>
                <a:ext cx="5176911" cy="62249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Ex: Find the valu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CA" dirty="0"/>
                  <a:t>  if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6572899-6095-4828-8E08-14F572E74C8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763152" y="207500"/>
                <a:ext cx="5176911" cy="622495"/>
              </a:xfrm>
              <a:blipFill>
                <a:blip r:embed="rId4"/>
                <a:stretch>
                  <a:fillRect l="-1767" t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1CE3F5F-CA00-4AB1-9AA1-5DBEF94FC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84582"/>
              </p:ext>
            </p:extLst>
          </p:nvPr>
        </p:nvGraphicFramePr>
        <p:xfrm>
          <a:off x="2521669" y="742633"/>
          <a:ext cx="4803105" cy="70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26920" imgH="253800" progId="Equation.DSMT4">
                  <p:embed/>
                </p:oleObj>
              </mc:Choice>
              <mc:Fallback>
                <p:oleObj name="Equation" r:id="rId5" imgW="172692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1CE3F5F-CA00-4AB1-9AA1-5DBEF94FCC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1669" y="742633"/>
                        <a:ext cx="4803105" cy="706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22FC08B7-7E8B-4ACA-9972-105FC89FC065}"/>
              </a:ext>
            </a:extLst>
          </p:cNvPr>
          <p:cNvSpPr txBox="1"/>
          <p:nvPr/>
        </p:nvSpPr>
        <p:spPr>
          <a:xfrm>
            <a:off x="7467600" y="1033975"/>
            <a:ext cx="1111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IM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24571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04D4E-AF99-4B1E-94C9-8EBD7CAA92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5760" y="274639"/>
            <a:ext cx="9889067" cy="483975"/>
          </a:xfrm>
        </p:spPr>
        <p:txBody>
          <a:bodyPr>
            <a:normAutofit/>
          </a:bodyPr>
          <a:lstStyle/>
          <a:p>
            <a:r>
              <a:rPr lang="en-CA" sz="2300" dirty="0"/>
              <a:t>Graphing Exponential Functions with Transformation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07B8F5-2885-400A-836C-409A4216FAB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86080" y="826348"/>
            <a:ext cx="9868747" cy="483975"/>
          </a:xfrm>
        </p:spPr>
        <p:txBody>
          <a:bodyPr/>
          <a:lstStyle/>
          <a:p>
            <a:r>
              <a:rPr lang="en-CA" sz="2100" dirty="0"/>
              <a:t>The general formula for an exponential function is in the form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146EA2D-8A6C-47B3-8240-BB5FBC5A9C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5507" y="1266255"/>
          <a:ext cx="2451523" cy="544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228600" progId="Equation.DSMT4">
                  <p:embed/>
                </p:oleObj>
              </mc:Choice>
              <mc:Fallback>
                <p:oleObj name="Equation" r:id="rId4" imgW="102852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146EA2D-8A6C-47B3-8240-BB5FBC5A9C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5507" y="1266255"/>
                        <a:ext cx="2451523" cy="544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5FE2106-3844-4F4D-9065-80F1C3A4B136}"/>
                  </a:ext>
                </a:extLst>
              </p:cNvPr>
              <p:cNvSpPr txBox="1"/>
              <p:nvPr/>
            </p:nvSpPr>
            <p:spPr>
              <a:xfrm>
                <a:off x="406400" y="1858190"/>
                <a:ext cx="5749263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>
                    <a:solidFill>
                      <a:srgbClr val="FF0000"/>
                    </a:solidFill>
                  </a:rPr>
                  <a:t>A: Y-intercept if C=0 and D=0, </a:t>
                </a:r>
                <a:br>
                  <a:rPr lang="en-CA" dirty="0">
                    <a:solidFill>
                      <a:srgbClr val="FF0000"/>
                    </a:solidFill>
                  </a:rPr>
                </a:br>
                <a:r>
                  <a:rPr lang="en-CA" dirty="0">
                    <a:solidFill>
                      <a:srgbClr val="FF0000"/>
                    </a:solidFill>
                  </a:rPr>
                  <a:t>      “+” Opens up: Above Hor. Asymptote</a:t>
                </a:r>
              </a:p>
              <a:p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en-CA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CA" dirty="0">
                    <a:solidFill>
                      <a:srgbClr val="FF0000"/>
                    </a:solidFill>
                  </a:rPr>
                  <a:t>’ve” Opens down: Below Hor. Asymptote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5FE2106-3844-4F4D-9065-80F1C3A4B1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0" y="1858190"/>
                <a:ext cx="5749263" cy="923330"/>
              </a:xfrm>
              <a:prstGeom prst="rect">
                <a:avLst/>
              </a:prstGeom>
              <a:blipFill>
                <a:blip r:embed="rId6"/>
                <a:stretch>
                  <a:fillRect l="-954" t="-3974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6CE874EF-A9C7-401A-ACC6-C1A400C7E8E7}"/>
              </a:ext>
            </a:extLst>
          </p:cNvPr>
          <p:cNvSpPr txBox="1"/>
          <p:nvPr/>
        </p:nvSpPr>
        <p:spPr>
          <a:xfrm>
            <a:off x="353030" y="2929121"/>
            <a:ext cx="545930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0070C0"/>
                </a:solidFill>
              </a:rPr>
              <a:t>B: “Base” of the exponential function,   </a:t>
            </a:r>
            <a:br>
              <a:rPr lang="en-CA" dirty="0">
                <a:solidFill>
                  <a:srgbClr val="0070C0"/>
                </a:solidFill>
              </a:rPr>
            </a:br>
            <a:r>
              <a:rPr lang="en-CA" dirty="0">
                <a:solidFill>
                  <a:srgbClr val="0070C0"/>
                </a:solidFill>
              </a:rPr>
              <a:t>                 B &gt; 1 – Graph increases AWAY from the </a:t>
            </a:r>
            <a:br>
              <a:rPr lang="en-CA" dirty="0">
                <a:solidFill>
                  <a:srgbClr val="0070C0"/>
                </a:solidFill>
              </a:rPr>
            </a:br>
            <a:r>
              <a:rPr lang="en-CA" dirty="0">
                <a:solidFill>
                  <a:srgbClr val="0070C0"/>
                </a:solidFill>
              </a:rPr>
              <a:t>                        horizontal asymptote</a:t>
            </a:r>
            <a:br>
              <a:rPr lang="en-CA" dirty="0">
                <a:solidFill>
                  <a:srgbClr val="0070C0"/>
                </a:solidFill>
              </a:rPr>
            </a:br>
            <a:br>
              <a:rPr lang="en-CA" dirty="0">
                <a:solidFill>
                  <a:srgbClr val="0070C0"/>
                </a:solidFill>
              </a:rPr>
            </a:br>
            <a:r>
              <a:rPr lang="en-CA" dirty="0">
                <a:solidFill>
                  <a:srgbClr val="0070C0"/>
                </a:solidFill>
              </a:rPr>
              <a:t>             0 &lt; B &lt; 1 – Graph decreases CLOSER to </a:t>
            </a:r>
            <a:br>
              <a:rPr lang="en-CA" dirty="0">
                <a:solidFill>
                  <a:srgbClr val="0070C0"/>
                </a:solidFill>
              </a:rPr>
            </a:br>
            <a:r>
              <a:rPr lang="en-CA" dirty="0">
                <a:solidFill>
                  <a:srgbClr val="0070C0"/>
                </a:solidFill>
              </a:rPr>
              <a:t>                        the horizontal asymptote</a:t>
            </a:r>
            <a:br>
              <a:rPr lang="en-CA" dirty="0">
                <a:solidFill>
                  <a:srgbClr val="0070C0"/>
                </a:solidFill>
              </a:rPr>
            </a:br>
            <a:endParaRPr lang="en-CA" dirty="0">
              <a:solidFill>
                <a:srgbClr val="0070C0"/>
              </a:solidFill>
            </a:endParaRPr>
          </a:p>
          <a:p>
            <a:r>
              <a:rPr lang="en-CA" dirty="0">
                <a:solidFill>
                  <a:srgbClr val="0070C0"/>
                </a:solidFill>
              </a:rPr>
              <a:t>              B &lt; 0 – Not an exponential function                     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4D5C45DE-7BF5-4C28-99A2-6BD831EA825F}"/>
              </a:ext>
            </a:extLst>
          </p:cNvPr>
          <p:cNvSpPr txBox="1"/>
          <p:nvPr/>
        </p:nvSpPr>
        <p:spPr>
          <a:xfrm>
            <a:off x="264894" y="5259129"/>
            <a:ext cx="43330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: Horizontal shift: Indicates where the “new” y-axis will be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B5A65972-9D07-4736-B5A8-08101638D26E}"/>
              </a:ext>
            </a:extLst>
          </p:cNvPr>
          <p:cNvSpPr txBox="1"/>
          <p:nvPr/>
        </p:nvSpPr>
        <p:spPr>
          <a:xfrm>
            <a:off x="352172" y="6037131"/>
            <a:ext cx="49377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: Vertical shift: Indicates the new Horizontal asymptote</a:t>
            </a:r>
          </a:p>
        </p:txBody>
      </p:sp>
      <p:grpSp>
        <p:nvGrpSpPr>
          <p:cNvPr id="109" name="Group 6">
            <a:extLst>
              <a:ext uri="{FF2B5EF4-FFF2-40B4-BE49-F238E27FC236}">
                <a16:creationId xmlns:a16="http://schemas.microsoft.com/office/drawing/2014/main" id="{B2000C45-3E23-4575-81EE-9C85C9BBE3B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715022" y="1687469"/>
            <a:ext cx="4365412" cy="4326607"/>
            <a:chOff x="1445" y="1222"/>
            <a:chExt cx="2505" cy="2916"/>
          </a:xfrm>
        </p:grpSpPr>
        <p:sp>
          <p:nvSpPr>
            <p:cNvPr id="110" name="AutoShape 5">
              <a:extLst>
                <a:ext uri="{FF2B5EF4-FFF2-40B4-BE49-F238E27FC236}">
                  <a16:creationId xmlns:a16="http://schemas.microsoft.com/office/drawing/2014/main" id="{4572267A-F560-4A87-A5E0-0BF3B29090E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45" y="1228"/>
              <a:ext cx="2505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Rectangle 7">
              <a:extLst>
                <a:ext uri="{FF2B5EF4-FFF2-40B4-BE49-F238E27FC236}">
                  <a16:creationId xmlns:a16="http://schemas.microsoft.com/office/drawing/2014/main" id="{85D711AD-0045-48C3-A353-B742F0E879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29"/>
              <a:ext cx="2501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112" name="Line 8">
              <a:extLst>
                <a:ext uri="{FF2B5EF4-FFF2-40B4-BE49-F238E27FC236}">
                  <a16:creationId xmlns:a16="http://schemas.microsoft.com/office/drawing/2014/main" id="{8A0BFBAC-9253-43F5-AF25-312FE337B3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9">
              <a:extLst>
                <a:ext uri="{FF2B5EF4-FFF2-40B4-BE49-F238E27FC236}">
                  <a16:creationId xmlns:a16="http://schemas.microsoft.com/office/drawing/2014/main" id="{3C6EBDF8-5BD0-4C7F-969A-8B335B2857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10">
              <a:extLst>
                <a:ext uri="{FF2B5EF4-FFF2-40B4-BE49-F238E27FC236}">
                  <a16:creationId xmlns:a16="http://schemas.microsoft.com/office/drawing/2014/main" id="{8204686B-F43A-4DC0-9318-BF60836886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11">
              <a:extLst>
                <a:ext uri="{FF2B5EF4-FFF2-40B4-BE49-F238E27FC236}">
                  <a16:creationId xmlns:a16="http://schemas.microsoft.com/office/drawing/2014/main" id="{D224B25E-3ACA-4B7E-AA21-74DF92297E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12">
              <a:extLst>
                <a:ext uri="{FF2B5EF4-FFF2-40B4-BE49-F238E27FC236}">
                  <a16:creationId xmlns:a16="http://schemas.microsoft.com/office/drawing/2014/main" id="{39B47718-F9A3-4B3E-9AA1-791401D043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13">
              <a:extLst>
                <a:ext uri="{FF2B5EF4-FFF2-40B4-BE49-F238E27FC236}">
                  <a16:creationId xmlns:a16="http://schemas.microsoft.com/office/drawing/2014/main" id="{75EF2436-042F-4097-819F-2D6DC81E98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14">
              <a:extLst>
                <a:ext uri="{FF2B5EF4-FFF2-40B4-BE49-F238E27FC236}">
                  <a16:creationId xmlns:a16="http://schemas.microsoft.com/office/drawing/2014/main" id="{7CC06B85-E358-4A2E-9751-779F18DBB6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15">
              <a:extLst>
                <a:ext uri="{FF2B5EF4-FFF2-40B4-BE49-F238E27FC236}">
                  <a16:creationId xmlns:a16="http://schemas.microsoft.com/office/drawing/2014/main" id="{60C32757-9BC7-46F5-9CC8-9207CF96DB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16">
              <a:extLst>
                <a:ext uri="{FF2B5EF4-FFF2-40B4-BE49-F238E27FC236}">
                  <a16:creationId xmlns:a16="http://schemas.microsoft.com/office/drawing/2014/main" id="{A955364D-6F5C-462B-B2F3-E6AFD1882C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17">
              <a:extLst>
                <a:ext uri="{FF2B5EF4-FFF2-40B4-BE49-F238E27FC236}">
                  <a16:creationId xmlns:a16="http://schemas.microsoft.com/office/drawing/2014/main" id="{D0C337AB-1E6E-45CD-A463-026F5351BF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18">
              <a:extLst>
                <a:ext uri="{FF2B5EF4-FFF2-40B4-BE49-F238E27FC236}">
                  <a16:creationId xmlns:a16="http://schemas.microsoft.com/office/drawing/2014/main" id="{2BEEFF1D-9A53-4817-8FB4-6ED3D87D62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19">
              <a:extLst>
                <a:ext uri="{FF2B5EF4-FFF2-40B4-BE49-F238E27FC236}">
                  <a16:creationId xmlns:a16="http://schemas.microsoft.com/office/drawing/2014/main" id="{E7020112-5D22-44FF-8DE9-063EC5C9B1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20">
              <a:extLst>
                <a:ext uri="{FF2B5EF4-FFF2-40B4-BE49-F238E27FC236}">
                  <a16:creationId xmlns:a16="http://schemas.microsoft.com/office/drawing/2014/main" id="{8F6F8D6E-9DC7-43DE-83AE-4521164E7F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21">
              <a:extLst>
                <a:ext uri="{FF2B5EF4-FFF2-40B4-BE49-F238E27FC236}">
                  <a16:creationId xmlns:a16="http://schemas.microsoft.com/office/drawing/2014/main" id="{ED874F34-7186-443E-BCB7-ACBF3E52D0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22">
              <a:extLst>
                <a:ext uri="{FF2B5EF4-FFF2-40B4-BE49-F238E27FC236}">
                  <a16:creationId xmlns:a16="http://schemas.microsoft.com/office/drawing/2014/main" id="{A1D63B60-0B6A-4566-9257-BAC59AF182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Line 23">
              <a:extLst>
                <a:ext uri="{FF2B5EF4-FFF2-40B4-BE49-F238E27FC236}">
                  <a16:creationId xmlns:a16="http://schemas.microsoft.com/office/drawing/2014/main" id="{6DA0E40A-0545-44CA-A99A-B60B82E023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Line 24">
              <a:extLst>
                <a:ext uri="{FF2B5EF4-FFF2-40B4-BE49-F238E27FC236}">
                  <a16:creationId xmlns:a16="http://schemas.microsoft.com/office/drawing/2014/main" id="{551D603C-F150-44C2-B325-5F70AF53EC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Line 25">
              <a:extLst>
                <a:ext uri="{FF2B5EF4-FFF2-40B4-BE49-F238E27FC236}">
                  <a16:creationId xmlns:a16="http://schemas.microsoft.com/office/drawing/2014/main" id="{C62703F3-E18D-49AC-A00D-56F34D7B2A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26">
              <a:extLst>
                <a:ext uri="{FF2B5EF4-FFF2-40B4-BE49-F238E27FC236}">
                  <a16:creationId xmlns:a16="http://schemas.microsoft.com/office/drawing/2014/main" id="{085CFCFF-019D-45BA-8905-E00D556504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4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Line 27">
              <a:extLst>
                <a:ext uri="{FF2B5EF4-FFF2-40B4-BE49-F238E27FC236}">
                  <a16:creationId xmlns:a16="http://schemas.microsoft.com/office/drawing/2014/main" id="{7F077AEF-D590-43AD-9736-D9309953F2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5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28">
              <a:extLst>
                <a:ext uri="{FF2B5EF4-FFF2-40B4-BE49-F238E27FC236}">
                  <a16:creationId xmlns:a16="http://schemas.microsoft.com/office/drawing/2014/main" id="{805CE6B1-19A6-48FD-B285-6FBE0D1607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5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Line 29">
              <a:extLst>
                <a:ext uri="{FF2B5EF4-FFF2-40B4-BE49-F238E27FC236}">
                  <a16:creationId xmlns:a16="http://schemas.microsoft.com/office/drawing/2014/main" id="{511F1A35-7335-470E-BF57-C101274E42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6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Line 30">
              <a:extLst>
                <a:ext uri="{FF2B5EF4-FFF2-40B4-BE49-F238E27FC236}">
                  <a16:creationId xmlns:a16="http://schemas.microsoft.com/office/drawing/2014/main" id="{32551555-D417-41C9-A246-EF37505C98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" name="Line 31">
              <a:extLst>
                <a:ext uri="{FF2B5EF4-FFF2-40B4-BE49-F238E27FC236}">
                  <a16:creationId xmlns:a16="http://schemas.microsoft.com/office/drawing/2014/main" id="{7490750B-2FBC-4EB5-968A-D1A1382B6E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Line 32">
              <a:extLst>
                <a:ext uri="{FF2B5EF4-FFF2-40B4-BE49-F238E27FC236}">
                  <a16:creationId xmlns:a16="http://schemas.microsoft.com/office/drawing/2014/main" id="{636C7DE8-1944-466E-99F6-85519A95FE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8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7" name="Line 33">
              <a:extLst>
                <a:ext uri="{FF2B5EF4-FFF2-40B4-BE49-F238E27FC236}">
                  <a16:creationId xmlns:a16="http://schemas.microsoft.com/office/drawing/2014/main" id="{FA24D37C-F08F-4A74-A37B-78D9AEF9F0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9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Line 34">
              <a:extLst>
                <a:ext uri="{FF2B5EF4-FFF2-40B4-BE49-F238E27FC236}">
                  <a16:creationId xmlns:a16="http://schemas.microsoft.com/office/drawing/2014/main" id="{8366553D-08B9-4E81-AB6A-F93D3AFF95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09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9" name="Line 35">
              <a:extLst>
                <a:ext uri="{FF2B5EF4-FFF2-40B4-BE49-F238E27FC236}">
                  <a16:creationId xmlns:a16="http://schemas.microsoft.com/office/drawing/2014/main" id="{2769433F-B93E-4747-813D-03FCBF67A7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10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0" name="Line 36">
              <a:extLst>
                <a:ext uri="{FF2B5EF4-FFF2-40B4-BE49-F238E27FC236}">
                  <a16:creationId xmlns:a16="http://schemas.microsoft.com/office/drawing/2014/main" id="{D8B963B3-0F55-430A-BCFC-CC7092F52C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Line 37">
              <a:extLst>
                <a:ext uri="{FF2B5EF4-FFF2-40B4-BE49-F238E27FC236}">
                  <a16:creationId xmlns:a16="http://schemas.microsoft.com/office/drawing/2014/main" id="{4BC740ED-FD20-4BF7-814C-7ED47BBDCD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2" name="Line 38">
              <a:extLst>
                <a:ext uri="{FF2B5EF4-FFF2-40B4-BE49-F238E27FC236}">
                  <a16:creationId xmlns:a16="http://schemas.microsoft.com/office/drawing/2014/main" id="{B0258759-FBA7-4B4C-8DC2-B3082F2E9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" name="Line 39">
              <a:extLst>
                <a:ext uri="{FF2B5EF4-FFF2-40B4-BE49-F238E27FC236}">
                  <a16:creationId xmlns:a16="http://schemas.microsoft.com/office/drawing/2014/main" id="{58B4EC83-E0ED-4B2F-84E8-4C61BF11F3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Line 40">
              <a:extLst>
                <a:ext uri="{FF2B5EF4-FFF2-40B4-BE49-F238E27FC236}">
                  <a16:creationId xmlns:a16="http://schemas.microsoft.com/office/drawing/2014/main" id="{4EDCD66F-1DBA-481D-8872-7189CE5F4F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" name="Line 41">
              <a:extLst>
                <a:ext uri="{FF2B5EF4-FFF2-40B4-BE49-F238E27FC236}">
                  <a16:creationId xmlns:a16="http://schemas.microsoft.com/office/drawing/2014/main" id="{49FDA9B0-7B63-4B2F-B8EB-FA4263FBDF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Line 42">
              <a:extLst>
                <a:ext uri="{FF2B5EF4-FFF2-40B4-BE49-F238E27FC236}">
                  <a16:creationId xmlns:a16="http://schemas.microsoft.com/office/drawing/2014/main" id="{1B0876F2-535B-4A21-89B1-BFA1B578AE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Line 43">
              <a:extLst>
                <a:ext uri="{FF2B5EF4-FFF2-40B4-BE49-F238E27FC236}">
                  <a16:creationId xmlns:a16="http://schemas.microsoft.com/office/drawing/2014/main" id="{4ADB6DD9-EF75-489D-B647-111445BDEB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6"/>
              <a:ext cx="249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Rectangle 44">
              <a:extLst>
                <a:ext uri="{FF2B5EF4-FFF2-40B4-BE49-F238E27FC236}">
                  <a16:creationId xmlns:a16="http://schemas.microsoft.com/office/drawing/2014/main" id="{81AA3BFA-009D-4083-A07E-C5674EFBD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2488"/>
              <a:ext cx="53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/>
            </a:p>
          </p:txBody>
        </p:sp>
        <p:sp>
          <p:nvSpPr>
            <p:cNvPr id="149" name="Freeform 45">
              <a:extLst>
                <a:ext uri="{FF2B5EF4-FFF2-40B4-BE49-F238E27FC236}">
                  <a16:creationId xmlns:a16="http://schemas.microsoft.com/office/drawing/2014/main" id="{501ADEFD-73F6-4C13-81E3-8781B5889F9A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1" y="2626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108"/>
                <a:gd name="T14" fmla="*/ 22 w 2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0" name="Line 46">
              <a:extLst>
                <a:ext uri="{FF2B5EF4-FFF2-40B4-BE49-F238E27FC236}">
                  <a16:creationId xmlns:a16="http://schemas.microsoft.com/office/drawing/2014/main" id="{05055374-136F-4EB9-80D5-5D6B32FB5E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Line 47">
              <a:extLst>
                <a:ext uri="{FF2B5EF4-FFF2-40B4-BE49-F238E27FC236}">
                  <a16:creationId xmlns:a16="http://schemas.microsoft.com/office/drawing/2014/main" id="{63965755-1635-49E0-A42E-9FC6F144EF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Line 48">
              <a:extLst>
                <a:ext uri="{FF2B5EF4-FFF2-40B4-BE49-F238E27FC236}">
                  <a16:creationId xmlns:a16="http://schemas.microsoft.com/office/drawing/2014/main" id="{ACF5465C-9CE5-4ED0-A1DD-356E9B0407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Line 49">
              <a:extLst>
                <a:ext uri="{FF2B5EF4-FFF2-40B4-BE49-F238E27FC236}">
                  <a16:creationId xmlns:a16="http://schemas.microsoft.com/office/drawing/2014/main" id="{105FF944-5085-4398-A4BE-ED32C2701C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0" y="1234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" name="Rectangle 50">
              <a:extLst>
                <a:ext uri="{FF2B5EF4-FFF2-40B4-BE49-F238E27FC236}">
                  <a16:creationId xmlns:a16="http://schemas.microsoft.com/office/drawing/2014/main" id="{E40BE3D9-5B0E-406E-A527-3333815152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" y="1222"/>
              <a:ext cx="53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/>
            </a:p>
          </p:txBody>
        </p:sp>
        <p:sp>
          <p:nvSpPr>
            <p:cNvPr id="155" name="Freeform 51">
              <a:extLst>
                <a:ext uri="{FF2B5EF4-FFF2-40B4-BE49-F238E27FC236}">
                  <a16:creationId xmlns:a16="http://schemas.microsoft.com/office/drawing/2014/main" id="{683D305E-EF7F-4335-82BE-348E23F207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5" y="1240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6" name="Rectangle 52">
              <a:extLst>
                <a:ext uri="{FF2B5EF4-FFF2-40B4-BE49-F238E27FC236}">
                  <a16:creationId xmlns:a16="http://schemas.microsoft.com/office/drawing/2014/main" id="{3F26960E-4C5A-43B8-8442-A745C0D03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157" name="Line 53">
              <a:extLst>
                <a:ext uri="{FF2B5EF4-FFF2-40B4-BE49-F238E27FC236}">
                  <a16:creationId xmlns:a16="http://schemas.microsoft.com/office/drawing/2014/main" id="{B50EEEED-8698-4F80-B55D-6D5FEAE339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Rectangle 54">
              <a:extLst>
                <a:ext uri="{FF2B5EF4-FFF2-40B4-BE49-F238E27FC236}">
                  <a16:creationId xmlns:a16="http://schemas.microsoft.com/office/drawing/2014/main" id="{B6A69C04-F858-427E-8429-6B92199DFE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5" y="2728"/>
              <a:ext cx="14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159" name="Line 55">
              <a:extLst>
                <a:ext uri="{FF2B5EF4-FFF2-40B4-BE49-F238E27FC236}">
                  <a16:creationId xmlns:a16="http://schemas.microsoft.com/office/drawing/2014/main" id="{377FD544-594B-4674-8C2F-B139DABDD3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Rectangle 56">
              <a:extLst>
                <a:ext uri="{FF2B5EF4-FFF2-40B4-BE49-F238E27FC236}">
                  <a16:creationId xmlns:a16="http://schemas.microsoft.com/office/drawing/2014/main" id="{F4990212-4755-4B8A-A432-4DA863966B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728"/>
              <a:ext cx="14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161" name="Line 57">
              <a:extLst>
                <a:ext uri="{FF2B5EF4-FFF2-40B4-BE49-F238E27FC236}">
                  <a16:creationId xmlns:a16="http://schemas.microsoft.com/office/drawing/2014/main" id="{8D8E5FF1-093B-4060-8A39-6139E13C1E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2" name="Rectangle 58">
              <a:extLst>
                <a:ext uri="{FF2B5EF4-FFF2-40B4-BE49-F238E27FC236}">
                  <a16:creationId xmlns:a16="http://schemas.microsoft.com/office/drawing/2014/main" id="{E36B8948-4EC9-4B39-831C-F1E0D7D969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4" y="2728"/>
              <a:ext cx="14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163" name="Line 59">
              <a:extLst>
                <a:ext uri="{FF2B5EF4-FFF2-40B4-BE49-F238E27FC236}">
                  <a16:creationId xmlns:a16="http://schemas.microsoft.com/office/drawing/2014/main" id="{699EC1E5-178A-4CAC-86C6-0BB8997F54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Rectangle 60">
              <a:extLst>
                <a:ext uri="{FF2B5EF4-FFF2-40B4-BE49-F238E27FC236}">
                  <a16:creationId xmlns:a16="http://schemas.microsoft.com/office/drawing/2014/main" id="{9C84BC38-B8DB-4168-AB50-F2963D16F1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728"/>
              <a:ext cx="14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165" name="Rectangle 61">
              <a:extLst>
                <a:ext uri="{FF2B5EF4-FFF2-40B4-BE49-F238E27FC236}">
                  <a16:creationId xmlns:a16="http://schemas.microsoft.com/office/drawing/2014/main" id="{0AFCA7E6-8106-4769-A739-6F0E91D3BE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728"/>
              <a:ext cx="7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/>
            </a:p>
          </p:txBody>
        </p:sp>
        <p:sp>
          <p:nvSpPr>
            <p:cNvPr id="166" name="Line 62">
              <a:extLst>
                <a:ext uri="{FF2B5EF4-FFF2-40B4-BE49-F238E27FC236}">
                  <a16:creationId xmlns:a16="http://schemas.microsoft.com/office/drawing/2014/main" id="{F6A029BC-1E5F-4420-82D2-2352F25947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Rectangle 63">
              <a:extLst>
                <a:ext uri="{FF2B5EF4-FFF2-40B4-BE49-F238E27FC236}">
                  <a16:creationId xmlns:a16="http://schemas.microsoft.com/office/drawing/2014/main" id="{1862F152-7473-46B3-AA74-B31202C025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2728"/>
              <a:ext cx="7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168" name="Line 64">
              <a:extLst>
                <a:ext uri="{FF2B5EF4-FFF2-40B4-BE49-F238E27FC236}">
                  <a16:creationId xmlns:a16="http://schemas.microsoft.com/office/drawing/2014/main" id="{915A15B9-50D8-4ED1-B75E-81E7163002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9" name="Rectangle 65">
              <a:extLst>
                <a:ext uri="{FF2B5EF4-FFF2-40B4-BE49-F238E27FC236}">
                  <a16:creationId xmlns:a16="http://schemas.microsoft.com/office/drawing/2014/main" id="{96FCB095-64B7-4CEB-9285-5D9B8F0786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9" y="2728"/>
              <a:ext cx="7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170" name="Line 66">
              <a:extLst>
                <a:ext uri="{FF2B5EF4-FFF2-40B4-BE49-F238E27FC236}">
                  <a16:creationId xmlns:a16="http://schemas.microsoft.com/office/drawing/2014/main" id="{7258DBD4-B152-4844-96FD-2992C3A8EE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1" name="Rectangle 67">
              <a:extLst>
                <a:ext uri="{FF2B5EF4-FFF2-40B4-BE49-F238E27FC236}">
                  <a16:creationId xmlns:a16="http://schemas.microsoft.com/office/drawing/2014/main" id="{43C159DF-6B8A-49B0-88CB-76184994A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9" y="2728"/>
              <a:ext cx="7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172" name="Line 68">
              <a:extLst>
                <a:ext uri="{FF2B5EF4-FFF2-40B4-BE49-F238E27FC236}">
                  <a16:creationId xmlns:a16="http://schemas.microsoft.com/office/drawing/2014/main" id="{C41B1324-2A21-40F9-B6B6-0FD4B20FA6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3" name="Rectangle 69">
              <a:extLst>
                <a:ext uri="{FF2B5EF4-FFF2-40B4-BE49-F238E27FC236}">
                  <a16:creationId xmlns:a16="http://schemas.microsoft.com/office/drawing/2014/main" id="{FE0AC0E0-8989-409A-A99D-F6362FD55F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2728"/>
              <a:ext cx="7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174" name="Rectangle 70">
              <a:extLst>
                <a:ext uri="{FF2B5EF4-FFF2-40B4-BE49-F238E27FC236}">
                  <a16:creationId xmlns:a16="http://schemas.microsoft.com/office/drawing/2014/main" id="{F8DCF8BF-846C-4256-ABC8-75D65DB998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778"/>
              <a:ext cx="14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175" name="Line 71">
              <a:extLst>
                <a:ext uri="{FF2B5EF4-FFF2-40B4-BE49-F238E27FC236}">
                  <a16:creationId xmlns:a16="http://schemas.microsoft.com/office/drawing/2014/main" id="{F8941FD8-B612-411C-9C49-B0572FE7E7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83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Rectangle 72">
              <a:extLst>
                <a:ext uri="{FF2B5EF4-FFF2-40B4-BE49-F238E27FC236}">
                  <a16:creationId xmlns:a16="http://schemas.microsoft.com/office/drawing/2014/main" id="{5928393F-F536-4AF3-ABDD-938D3FC0A8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490"/>
              <a:ext cx="14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177" name="Line 73">
              <a:extLst>
                <a:ext uri="{FF2B5EF4-FFF2-40B4-BE49-F238E27FC236}">
                  <a16:creationId xmlns:a16="http://schemas.microsoft.com/office/drawing/2014/main" id="{6042A1E4-FA1A-47BA-BF31-FC5895277B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550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8" name="Rectangle 74">
              <a:extLst>
                <a:ext uri="{FF2B5EF4-FFF2-40B4-BE49-F238E27FC236}">
                  <a16:creationId xmlns:a16="http://schemas.microsoft.com/office/drawing/2014/main" id="{DFBA3ACB-A228-486C-B047-4345CC7873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202"/>
              <a:ext cx="14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179" name="Line 75">
              <a:extLst>
                <a:ext uri="{FF2B5EF4-FFF2-40B4-BE49-F238E27FC236}">
                  <a16:creationId xmlns:a16="http://schemas.microsoft.com/office/drawing/2014/main" id="{320A7726-2812-4CBC-B623-45CCE819F7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26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0" name="Rectangle 76">
              <a:extLst>
                <a:ext uri="{FF2B5EF4-FFF2-40B4-BE49-F238E27FC236}">
                  <a16:creationId xmlns:a16="http://schemas.microsoft.com/office/drawing/2014/main" id="{CA6EEB70-17F9-43EB-839B-5F62248575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2914"/>
              <a:ext cx="14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181" name="Line 77">
              <a:extLst>
                <a:ext uri="{FF2B5EF4-FFF2-40B4-BE49-F238E27FC236}">
                  <a16:creationId xmlns:a16="http://schemas.microsoft.com/office/drawing/2014/main" id="{096636E3-7F94-4FA6-AB82-5203155DA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97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2" name="Rectangle 78">
              <a:extLst>
                <a:ext uri="{FF2B5EF4-FFF2-40B4-BE49-F238E27FC236}">
                  <a16:creationId xmlns:a16="http://schemas.microsoft.com/office/drawing/2014/main" id="{B378F247-E119-4376-A730-822209F1AC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332"/>
              <a:ext cx="7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183" name="Line 79">
              <a:extLst>
                <a:ext uri="{FF2B5EF4-FFF2-40B4-BE49-F238E27FC236}">
                  <a16:creationId xmlns:a16="http://schemas.microsoft.com/office/drawing/2014/main" id="{166FD90E-32B1-4155-9CDA-F1C268761C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39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Rectangle 80">
              <a:extLst>
                <a:ext uri="{FF2B5EF4-FFF2-40B4-BE49-F238E27FC236}">
                  <a16:creationId xmlns:a16="http://schemas.microsoft.com/office/drawing/2014/main" id="{5C78AB70-2C82-4C2C-A315-F49E456AF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044"/>
              <a:ext cx="7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185" name="Line 81">
              <a:extLst>
                <a:ext uri="{FF2B5EF4-FFF2-40B4-BE49-F238E27FC236}">
                  <a16:creationId xmlns:a16="http://schemas.microsoft.com/office/drawing/2014/main" id="{E787A444-5048-4F90-AF3E-57BA446CB1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10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Rectangle 82">
              <a:extLst>
                <a:ext uri="{FF2B5EF4-FFF2-40B4-BE49-F238E27FC236}">
                  <a16:creationId xmlns:a16="http://schemas.microsoft.com/office/drawing/2014/main" id="{458B4550-FA6D-4CC0-B524-570AA49BC8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756"/>
              <a:ext cx="7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187" name="Line 83">
              <a:extLst>
                <a:ext uri="{FF2B5EF4-FFF2-40B4-BE49-F238E27FC236}">
                  <a16:creationId xmlns:a16="http://schemas.microsoft.com/office/drawing/2014/main" id="{1BB25941-BC42-423B-9DA6-6156A255E5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816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Rectangle 84">
              <a:extLst>
                <a:ext uri="{FF2B5EF4-FFF2-40B4-BE49-F238E27FC236}">
                  <a16:creationId xmlns:a16="http://schemas.microsoft.com/office/drawing/2014/main" id="{152F2E28-2CB2-4202-86E2-AC8B0DD8D9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468"/>
              <a:ext cx="7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189" name="Line 85">
              <a:extLst>
                <a:ext uri="{FF2B5EF4-FFF2-40B4-BE49-F238E27FC236}">
                  <a16:creationId xmlns:a16="http://schemas.microsoft.com/office/drawing/2014/main" id="{83528C51-FCDB-4360-AE1A-BA673621A7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52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0" name="Rectangle 189">
              <a:extLst>
                <a:ext uri="{FF2B5EF4-FFF2-40B4-BE49-F238E27FC236}">
                  <a16:creationId xmlns:a16="http://schemas.microsoft.com/office/drawing/2014/main" id="{134E7DC0-4636-4B03-AD7A-77068456D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p:graphicFrame>
        <p:nvGraphicFramePr>
          <p:cNvPr id="191" name="Object 190">
            <a:extLst>
              <a:ext uri="{FF2B5EF4-FFF2-40B4-BE49-F238E27FC236}">
                <a16:creationId xmlns:a16="http://schemas.microsoft.com/office/drawing/2014/main" id="{C56A811B-5A7F-4022-BDC4-3FBA1AD6F9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632" y="2465942"/>
          <a:ext cx="23590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360" imgH="228600" progId="Equation.DSMT4">
                  <p:embed/>
                </p:oleObj>
              </mc:Choice>
              <mc:Fallback>
                <p:oleObj name="Equation" r:id="rId7" imgW="990360" imgH="228600" progId="Equation.DSMT4">
                  <p:embed/>
                  <p:pic>
                    <p:nvPicPr>
                      <p:cNvPr id="191" name="Object 190">
                        <a:extLst>
                          <a:ext uri="{FF2B5EF4-FFF2-40B4-BE49-F238E27FC236}">
                            <a16:creationId xmlns:a16="http://schemas.microsoft.com/office/drawing/2014/main" id="{C56A811B-5A7F-4022-BDC4-3FBA1AD6F9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632" y="2465942"/>
                        <a:ext cx="2359025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" name="Object 91">
            <a:extLst>
              <a:ext uri="{FF2B5EF4-FFF2-40B4-BE49-F238E27FC236}">
                <a16:creationId xmlns:a16="http://schemas.microsoft.com/office/drawing/2014/main" id="{D1368318-9C73-4DA7-8F88-87967A51F2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3383" y="3172858"/>
          <a:ext cx="1032327" cy="43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164880" progId="Equation.DSMT4">
                  <p:embed/>
                </p:oleObj>
              </mc:Choice>
              <mc:Fallback>
                <p:oleObj name="Equation" r:id="rId9" imgW="393480" imgH="164880" progId="Equation.DSMT4">
                  <p:embed/>
                  <p:pic>
                    <p:nvPicPr>
                      <p:cNvPr id="192" name="Object 91">
                        <a:extLst>
                          <a:ext uri="{FF2B5EF4-FFF2-40B4-BE49-F238E27FC236}">
                            <a16:creationId xmlns:a16="http://schemas.microsoft.com/office/drawing/2014/main" id="{D1368318-9C73-4DA7-8F88-87967A51F2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3383" y="3172858"/>
                        <a:ext cx="1032327" cy="43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3" name="Straight Connector 192">
            <a:extLst>
              <a:ext uri="{FF2B5EF4-FFF2-40B4-BE49-F238E27FC236}">
                <a16:creationId xmlns:a16="http://schemas.microsoft.com/office/drawing/2014/main" id="{F1EA3CED-DCFE-4155-B74C-2A0F852DBCD4}"/>
              </a:ext>
            </a:extLst>
          </p:cNvPr>
          <p:cNvCxnSpPr>
            <a:cxnSpLocks/>
          </p:cNvCxnSpPr>
          <p:nvPr/>
        </p:nvCxnSpPr>
        <p:spPr>
          <a:xfrm>
            <a:off x="5578901" y="3397065"/>
            <a:ext cx="4688819" cy="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" name="Object 91">
            <a:extLst>
              <a:ext uri="{FF2B5EF4-FFF2-40B4-BE49-F238E27FC236}">
                <a16:creationId xmlns:a16="http://schemas.microsoft.com/office/drawing/2014/main" id="{E0A559C2-8615-41D9-A6F8-07AB7F689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15115" y="3660660"/>
          <a:ext cx="1090219" cy="45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177480" progId="Equation.DSMT4">
                  <p:embed/>
                </p:oleObj>
              </mc:Choice>
              <mc:Fallback>
                <p:oleObj name="Equation" r:id="rId11" imgW="419040" imgH="177480" progId="Equation.DSMT4">
                  <p:embed/>
                  <p:pic>
                    <p:nvPicPr>
                      <p:cNvPr id="194" name="Object 91">
                        <a:extLst>
                          <a:ext uri="{FF2B5EF4-FFF2-40B4-BE49-F238E27FC236}">
                            <a16:creationId xmlns:a16="http://schemas.microsoft.com/office/drawing/2014/main" id="{E0A559C2-8615-41D9-A6F8-07AB7F689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5115" y="3660660"/>
                        <a:ext cx="1090219" cy="459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D1597DB9-FF60-4062-9813-F32BDD7E6738}"/>
              </a:ext>
            </a:extLst>
          </p:cNvPr>
          <p:cNvCxnSpPr>
            <a:cxnSpLocks/>
          </p:cNvCxnSpPr>
          <p:nvPr/>
        </p:nvCxnSpPr>
        <p:spPr>
          <a:xfrm flipV="1">
            <a:off x="8778608" y="1401178"/>
            <a:ext cx="0" cy="4834369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6" name="Object 91">
            <a:extLst>
              <a:ext uri="{FF2B5EF4-FFF2-40B4-BE49-F238E27FC236}">
                <a16:creationId xmlns:a16="http://schemas.microsoft.com/office/drawing/2014/main" id="{9E40E4CA-299E-4E85-A9AF-7868A98BD8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80861" y="4144312"/>
          <a:ext cx="1110580" cy="478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164880" progId="Equation.DSMT4">
                  <p:embed/>
                </p:oleObj>
              </mc:Choice>
              <mc:Fallback>
                <p:oleObj name="Equation" r:id="rId13" imgW="380880" imgH="164880" progId="Equation.DSMT4">
                  <p:embed/>
                  <p:pic>
                    <p:nvPicPr>
                      <p:cNvPr id="196" name="Object 91">
                        <a:extLst>
                          <a:ext uri="{FF2B5EF4-FFF2-40B4-BE49-F238E27FC236}">
                            <a16:creationId xmlns:a16="http://schemas.microsoft.com/office/drawing/2014/main" id="{9E40E4CA-299E-4E85-A9AF-7868A98BD8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0861" y="4144312"/>
                        <a:ext cx="1110580" cy="478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" name="Freeform 110">
            <a:extLst>
              <a:ext uri="{FF2B5EF4-FFF2-40B4-BE49-F238E27FC236}">
                <a16:creationId xmlns:a16="http://schemas.microsoft.com/office/drawing/2014/main" id="{4844F1FD-97F9-4567-A897-19901CB896F9}"/>
              </a:ext>
            </a:extLst>
          </p:cNvPr>
          <p:cNvSpPr>
            <a:spLocks/>
          </p:cNvSpPr>
          <p:nvPr/>
        </p:nvSpPr>
        <p:spPr bwMode="auto">
          <a:xfrm>
            <a:off x="5647090" y="1476260"/>
            <a:ext cx="4268091" cy="1823286"/>
          </a:xfrm>
          <a:custGeom>
            <a:avLst/>
            <a:gdLst>
              <a:gd name="T0" fmla="*/ 2147483646 w 888"/>
              <a:gd name="T1" fmla="*/ 2147483646 h 375"/>
              <a:gd name="T2" fmla="*/ 2147483646 w 888"/>
              <a:gd name="T3" fmla="*/ 2147483646 h 375"/>
              <a:gd name="T4" fmla="*/ 2147483646 w 888"/>
              <a:gd name="T5" fmla="*/ 2147483646 h 375"/>
              <a:gd name="T6" fmla="*/ 2147483646 w 888"/>
              <a:gd name="T7" fmla="*/ 2147483646 h 375"/>
              <a:gd name="T8" fmla="*/ 2147483646 w 888"/>
              <a:gd name="T9" fmla="*/ 2147483646 h 375"/>
              <a:gd name="T10" fmla="*/ 2147483646 w 888"/>
              <a:gd name="T11" fmla="*/ 2147483646 h 375"/>
              <a:gd name="T12" fmla="*/ 2147483646 w 888"/>
              <a:gd name="T13" fmla="*/ 2147483646 h 375"/>
              <a:gd name="T14" fmla="*/ 2147483646 w 888"/>
              <a:gd name="T15" fmla="*/ 2147483646 h 375"/>
              <a:gd name="T16" fmla="*/ 2147483646 w 888"/>
              <a:gd name="T17" fmla="*/ 2147483646 h 375"/>
              <a:gd name="T18" fmla="*/ 2147483646 w 888"/>
              <a:gd name="T19" fmla="*/ 2147483646 h 375"/>
              <a:gd name="T20" fmla="*/ 2147483646 w 888"/>
              <a:gd name="T21" fmla="*/ 2147483646 h 375"/>
              <a:gd name="T22" fmla="*/ 2147483646 w 888"/>
              <a:gd name="T23" fmla="*/ 2147483646 h 375"/>
              <a:gd name="T24" fmla="*/ 2147483646 w 888"/>
              <a:gd name="T25" fmla="*/ 2147483646 h 375"/>
              <a:gd name="T26" fmla="*/ 2147483646 w 888"/>
              <a:gd name="T27" fmla="*/ 2147483646 h 375"/>
              <a:gd name="T28" fmla="*/ 2147483646 w 888"/>
              <a:gd name="T29" fmla="*/ 2147483646 h 375"/>
              <a:gd name="T30" fmla="*/ 2147483646 w 888"/>
              <a:gd name="T31" fmla="*/ 2147483646 h 375"/>
              <a:gd name="T32" fmla="*/ 2147483646 w 888"/>
              <a:gd name="T33" fmla="*/ 2147483646 h 375"/>
              <a:gd name="T34" fmla="*/ 2147483646 w 888"/>
              <a:gd name="T35" fmla="*/ 2147483646 h 375"/>
              <a:gd name="T36" fmla="*/ 2147483646 w 888"/>
              <a:gd name="T37" fmla="*/ 2147483646 h 375"/>
              <a:gd name="T38" fmla="*/ 2147483646 w 888"/>
              <a:gd name="T39" fmla="*/ 2147483646 h 375"/>
              <a:gd name="T40" fmla="*/ 2147483646 w 888"/>
              <a:gd name="T41" fmla="*/ 2147483646 h 375"/>
              <a:gd name="T42" fmla="*/ 2147483646 w 888"/>
              <a:gd name="T43" fmla="*/ 2147483646 h 375"/>
              <a:gd name="T44" fmla="*/ 2147483646 w 888"/>
              <a:gd name="T45" fmla="*/ 2147483646 h 375"/>
              <a:gd name="T46" fmla="*/ 2147483646 w 888"/>
              <a:gd name="T47" fmla="*/ 2147483646 h 375"/>
              <a:gd name="T48" fmla="*/ 2147483646 w 888"/>
              <a:gd name="T49" fmla="*/ 2147483646 h 375"/>
              <a:gd name="T50" fmla="*/ 2147483646 w 888"/>
              <a:gd name="T51" fmla="*/ 2147483646 h 375"/>
              <a:gd name="T52" fmla="*/ 2147483646 w 888"/>
              <a:gd name="T53" fmla="*/ 2147483646 h 375"/>
              <a:gd name="T54" fmla="*/ 2147483646 w 888"/>
              <a:gd name="T55" fmla="*/ 2147483646 h 375"/>
              <a:gd name="T56" fmla="*/ 2147483646 w 888"/>
              <a:gd name="T57" fmla="*/ 2147483646 h 375"/>
              <a:gd name="T58" fmla="*/ 2147483646 w 888"/>
              <a:gd name="T59" fmla="*/ 2147483646 h 375"/>
              <a:gd name="T60" fmla="*/ 2147483646 w 888"/>
              <a:gd name="T61" fmla="*/ 2147483646 h 375"/>
              <a:gd name="T62" fmla="*/ 2147483646 w 888"/>
              <a:gd name="T63" fmla="*/ 2147483646 h 375"/>
              <a:gd name="T64" fmla="*/ 2147483646 w 888"/>
              <a:gd name="T65" fmla="*/ 2147483646 h 375"/>
              <a:gd name="T66" fmla="*/ 2147483646 w 888"/>
              <a:gd name="T67" fmla="*/ 2147483646 h 375"/>
              <a:gd name="T68" fmla="*/ 2147483646 w 888"/>
              <a:gd name="T69" fmla="*/ 2147483646 h 375"/>
              <a:gd name="T70" fmla="*/ 2147483646 w 888"/>
              <a:gd name="T71" fmla="*/ 2147483646 h 375"/>
              <a:gd name="T72" fmla="*/ 2147483646 w 888"/>
              <a:gd name="T73" fmla="*/ 2147483646 h 375"/>
              <a:gd name="T74" fmla="*/ 2147483646 w 888"/>
              <a:gd name="T75" fmla="*/ 2147483646 h 375"/>
              <a:gd name="T76" fmla="*/ 2147483646 w 888"/>
              <a:gd name="T77" fmla="*/ 2147483646 h 375"/>
              <a:gd name="T78" fmla="*/ 2147483646 w 888"/>
              <a:gd name="T79" fmla="*/ 2147483646 h 375"/>
              <a:gd name="T80" fmla="*/ 2147483646 w 888"/>
              <a:gd name="T81" fmla="*/ 2147483646 h 375"/>
              <a:gd name="T82" fmla="*/ 2147483646 w 888"/>
              <a:gd name="T83" fmla="*/ 2147483646 h 375"/>
              <a:gd name="T84" fmla="*/ 2147483646 w 888"/>
              <a:gd name="T85" fmla="*/ 2147483646 h 375"/>
              <a:gd name="T86" fmla="*/ 2147483646 w 888"/>
              <a:gd name="T87" fmla="*/ 2147483646 h 375"/>
              <a:gd name="T88" fmla="*/ 2147483646 w 888"/>
              <a:gd name="T89" fmla="*/ 2147483646 h 375"/>
              <a:gd name="T90" fmla="*/ 2147483646 w 888"/>
              <a:gd name="T91" fmla="*/ 2147483646 h 375"/>
              <a:gd name="T92" fmla="*/ 2147483646 w 888"/>
              <a:gd name="T93" fmla="*/ 2147483646 h 375"/>
              <a:gd name="T94" fmla="*/ 2147483646 w 888"/>
              <a:gd name="T95" fmla="*/ 2147483646 h 375"/>
              <a:gd name="T96" fmla="*/ 2147483646 w 888"/>
              <a:gd name="T97" fmla="*/ 2147483646 h 375"/>
              <a:gd name="T98" fmla="*/ 2147483646 w 888"/>
              <a:gd name="T99" fmla="*/ 2147483646 h 375"/>
              <a:gd name="T100" fmla="*/ 2147483646 w 888"/>
              <a:gd name="T101" fmla="*/ 2147483646 h 375"/>
              <a:gd name="T102" fmla="*/ 2147483646 w 888"/>
              <a:gd name="T103" fmla="*/ 2147483646 h 375"/>
              <a:gd name="T104" fmla="*/ 2147483646 w 888"/>
              <a:gd name="T105" fmla="*/ 2147483646 h 375"/>
              <a:gd name="T106" fmla="*/ 2147483646 w 888"/>
              <a:gd name="T107" fmla="*/ 2147483646 h 375"/>
              <a:gd name="T108" fmla="*/ 2147483646 w 888"/>
              <a:gd name="T109" fmla="*/ 2147483646 h 375"/>
              <a:gd name="T110" fmla="*/ 2147483646 w 888"/>
              <a:gd name="T111" fmla="*/ 2147483646 h 375"/>
              <a:gd name="T112" fmla="*/ 2147483646 w 888"/>
              <a:gd name="T113" fmla="*/ 2147483646 h 375"/>
              <a:gd name="T114" fmla="*/ 2147483646 w 888"/>
              <a:gd name="T115" fmla="*/ 2147483646 h 375"/>
              <a:gd name="T116" fmla="*/ 2147483646 w 888"/>
              <a:gd name="T117" fmla="*/ 2147483646 h 375"/>
              <a:gd name="T118" fmla="*/ 2147483646 w 888"/>
              <a:gd name="T119" fmla="*/ 2147483646 h 375"/>
              <a:gd name="T120" fmla="*/ 2147483646 w 888"/>
              <a:gd name="T121" fmla="*/ 2147483646 h 375"/>
              <a:gd name="T122" fmla="*/ 2147483646 w 888"/>
              <a:gd name="T123" fmla="*/ 2147483646 h 375"/>
              <a:gd name="T124" fmla="*/ 2147483646 w 888"/>
              <a:gd name="T125" fmla="*/ 2147483646 h 375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888"/>
              <a:gd name="T190" fmla="*/ 0 h 375"/>
              <a:gd name="T191" fmla="*/ 888 w 888"/>
              <a:gd name="T192" fmla="*/ 375 h 375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888" h="375">
                <a:moveTo>
                  <a:pt x="0" y="375"/>
                </a:moveTo>
                <a:lnTo>
                  <a:pt x="2" y="375"/>
                </a:lnTo>
                <a:lnTo>
                  <a:pt x="4" y="375"/>
                </a:lnTo>
                <a:lnTo>
                  <a:pt x="6" y="375"/>
                </a:lnTo>
                <a:lnTo>
                  <a:pt x="8" y="375"/>
                </a:lnTo>
                <a:lnTo>
                  <a:pt x="10" y="375"/>
                </a:lnTo>
                <a:lnTo>
                  <a:pt x="12" y="375"/>
                </a:lnTo>
                <a:lnTo>
                  <a:pt x="14" y="375"/>
                </a:lnTo>
                <a:lnTo>
                  <a:pt x="16" y="375"/>
                </a:lnTo>
                <a:lnTo>
                  <a:pt x="18" y="375"/>
                </a:lnTo>
                <a:lnTo>
                  <a:pt x="20" y="375"/>
                </a:lnTo>
                <a:lnTo>
                  <a:pt x="22" y="375"/>
                </a:lnTo>
                <a:lnTo>
                  <a:pt x="24" y="375"/>
                </a:lnTo>
                <a:lnTo>
                  <a:pt x="26" y="375"/>
                </a:lnTo>
                <a:lnTo>
                  <a:pt x="28" y="375"/>
                </a:lnTo>
                <a:lnTo>
                  <a:pt x="30" y="375"/>
                </a:lnTo>
                <a:lnTo>
                  <a:pt x="32" y="375"/>
                </a:lnTo>
                <a:lnTo>
                  <a:pt x="34" y="375"/>
                </a:lnTo>
                <a:lnTo>
                  <a:pt x="36" y="375"/>
                </a:lnTo>
                <a:lnTo>
                  <a:pt x="38" y="375"/>
                </a:lnTo>
                <a:lnTo>
                  <a:pt x="40" y="375"/>
                </a:lnTo>
                <a:lnTo>
                  <a:pt x="42" y="375"/>
                </a:lnTo>
                <a:lnTo>
                  <a:pt x="44" y="375"/>
                </a:lnTo>
                <a:lnTo>
                  <a:pt x="46" y="375"/>
                </a:lnTo>
                <a:lnTo>
                  <a:pt x="48" y="375"/>
                </a:lnTo>
                <a:lnTo>
                  <a:pt x="50" y="375"/>
                </a:lnTo>
                <a:lnTo>
                  <a:pt x="52" y="375"/>
                </a:lnTo>
                <a:lnTo>
                  <a:pt x="54" y="375"/>
                </a:lnTo>
                <a:lnTo>
                  <a:pt x="56" y="375"/>
                </a:lnTo>
                <a:lnTo>
                  <a:pt x="58" y="375"/>
                </a:lnTo>
                <a:lnTo>
                  <a:pt x="60" y="375"/>
                </a:lnTo>
                <a:lnTo>
                  <a:pt x="62" y="375"/>
                </a:lnTo>
                <a:lnTo>
                  <a:pt x="64" y="375"/>
                </a:lnTo>
                <a:lnTo>
                  <a:pt x="66" y="375"/>
                </a:lnTo>
                <a:lnTo>
                  <a:pt x="68" y="375"/>
                </a:lnTo>
                <a:lnTo>
                  <a:pt x="70" y="375"/>
                </a:lnTo>
                <a:lnTo>
                  <a:pt x="72" y="375"/>
                </a:lnTo>
                <a:lnTo>
                  <a:pt x="74" y="375"/>
                </a:lnTo>
                <a:lnTo>
                  <a:pt x="76" y="375"/>
                </a:lnTo>
                <a:lnTo>
                  <a:pt x="78" y="375"/>
                </a:lnTo>
                <a:lnTo>
                  <a:pt x="80" y="375"/>
                </a:lnTo>
                <a:lnTo>
                  <a:pt x="82" y="375"/>
                </a:lnTo>
                <a:lnTo>
                  <a:pt x="84" y="375"/>
                </a:lnTo>
                <a:lnTo>
                  <a:pt x="86" y="375"/>
                </a:lnTo>
                <a:lnTo>
                  <a:pt x="88" y="375"/>
                </a:lnTo>
                <a:lnTo>
                  <a:pt x="90" y="375"/>
                </a:lnTo>
                <a:lnTo>
                  <a:pt x="92" y="375"/>
                </a:lnTo>
                <a:lnTo>
                  <a:pt x="94" y="375"/>
                </a:lnTo>
                <a:lnTo>
                  <a:pt x="96" y="375"/>
                </a:lnTo>
                <a:lnTo>
                  <a:pt x="98" y="375"/>
                </a:lnTo>
                <a:lnTo>
                  <a:pt x="100" y="375"/>
                </a:lnTo>
                <a:lnTo>
                  <a:pt x="102" y="375"/>
                </a:lnTo>
                <a:lnTo>
                  <a:pt x="104" y="375"/>
                </a:lnTo>
                <a:lnTo>
                  <a:pt x="106" y="375"/>
                </a:lnTo>
                <a:lnTo>
                  <a:pt x="108" y="375"/>
                </a:lnTo>
                <a:lnTo>
                  <a:pt x="110" y="375"/>
                </a:lnTo>
                <a:lnTo>
                  <a:pt x="112" y="375"/>
                </a:lnTo>
                <a:lnTo>
                  <a:pt x="114" y="375"/>
                </a:lnTo>
                <a:lnTo>
                  <a:pt x="116" y="375"/>
                </a:lnTo>
                <a:lnTo>
                  <a:pt x="118" y="375"/>
                </a:lnTo>
                <a:lnTo>
                  <a:pt x="120" y="374"/>
                </a:lnTo>
                <a:lnTo>
                  <a:pt x="122" y="374"/>
                </a:lnTo>
                <a:lnTo>
                  <a:pt x="124" y="374"/>
                </a:lnTo>
                <a:lnTo>
                  <a:pt x="126" y="374"/>
                </a:lnTo>
                <a:lnTo>
                  <a:pt x="128" y="374"/>
                </a:lnTo>
                <a:lnTo>
                  <a:pt x="130" y="374"/>
                </a:lnTo>
                <a:lnTo>
                  <a:pt x="132" y="374"/>
                </a:lnTo>
                <a:lnTo>
                  <a:pt x="134" y="374"/>
                </a:lnTo>
                <a:lnTo>
                  <a:pt x="136" y="374"/>
                </a:lnTo>
                <a:lnTo>
                  <a:pt x="138" y="374"/>
                </a:lnTo>
                <a:lnTo>
                  <a:pt x="140" y="374"/>
                </a:lnTo>
                <a:lnTo>
                  <a:pt x="142" y="374"/>
                </a:lnTo>
                <a:lnTo>
                  <a:pt x="144" y="374"/>
                </a:lnTo>
                <a:lnTo>
                  <a:pt x="146" y="374"/>
                </a:lnTo>
                <a:lnTo>
                  <a:pt x="148" y="374"/>
                </a:lnTo>
                <a:lnTo>
                  <a:pt x="150" y="374"/>
                </a:lnTo>
                <a:lnTo>
                  <a:pt x="152" y="374"/>
                </a:lnTo>
                <a:lnTo>
                  <a:pt x="154" y="374"/>
                </a:lnTo>
                <a:lnTo>
                  <a:pt x="156" y="374"/>
                </a:lnTo>
                <a:lnTo>
                  <a:pt x="158" y="374"/>
                </a:lnTo>
                <a:lnTo>
                  <a:pt x="160" y="374"/>
                </a:lnTo>
                <a:lnTo>
                  <a:pt x="162" y="374"/>
                </a:lnTo>
                <a:lnTo>
                  <a:pt x="164" y="374"/>
                </a:lnTo>
                <a:lnTo>
                  <a:pt x="166" y="374"/>
                </a:lnTo>
                <a:lnTo>
                  <a:pt x="168" y="374"/>
                </a:lnTo>
                <a:lnTo>
                  <a:pt x="170" y="374"/>
                </a:lnTo>
                <a:lnTo>
                  <a:pt x="172" y="374"/>
                </a:lnTo>
                <a:lnTo>
                  <a:pt x="174" y="374"/>
                </a:lnTo>
                <a:lnTo>
                  <a:pt x="176" y="374"/>
                </a:lnTo>
                <a:lnTo>
                  <a:pt x="178" y="374"/>
                </a:lnTo>
                <a:lnTo>
                  <a:pt x="180" y="374"/>
                </a:lnTo>
                <a:lnTo>
                  <a:pt x="182" y="374"/>
                </a:lnTo>
                <a:lnTo>
                  <a:pt x="184" y="374"/>
                </a:lnTo>
                <a:lnTo>
                  <a:pt x="186" y="374"/>
                </a:lnTo>
                <a:lnTo>
                  <a:pt x="188" y="374"/>
                </a:lnTo>
                <a:lnTo>
                  <a:pt x="190" y="374"/>
                </a:lnTo>
                <a:lnTo>
                  <a:pt x="192" y="374"/>
                </a:lnTo>
                <a:lnTo>
                  <a:pt x="194" y="374"/>
                </a:lnTo>
                <a:lnTo>
                  <a:pt x="196" y="374"/>
                </a:lnTo>
                <a:lnTo>
                  <a:pt x="198" y="374"/>
                </a:lnTo>
                <a:lnTo>
                  <a:pt x="200" y="374"/>
                </a:lnTo>
                <a:lnTo>
                  <a:pt x="202" y="374"/>
                </a:lnTo>
                <a:lnTo>
                  <a:pt x="204" y="374"/>
                </a:lnTo>
                <a:lnTo>
                  <a:pt x="206" y="374"/>
                </a:lnTo>
                <a:lnTo>
                  <a:pt x="208" y="374"/>
                </a:lnTo>
                <a:lnTo>
                  <a:pt x="210" y="374"/>
                </a:lnTo>
                <a:lnTo>
                  <a:pt x="212" y="374"/>
                </a:lnTo>
                <a:lnTo>
                  <a:pt x="214" y="374"/>
                </a:lnTo>
                <a:lnTo>
                  <a:pt x="216" y="374"/>
                </a:lnTo>
                <a:lnTo>
                  <a:pt x="218" y="374"/>
                </a:lnTo>
                <a:lnTo>
                  <a:pt x="220" y="374"/>
                </a:lnTo>
                <a:lnTo>
                  <a:pt x="222" y="374"/>
                </a:lnTo>
                <a:lnTo>
                  <a:pt x="224" y="374"/>
                </a:lnTo>
                <a:lnTo>
                  <a:pt x="226" y="374"/>
                </a:lnTo>
                <a:lnTo>
                  <a:pt x="228" y="374"/>
                </a:lnTo>
                <a:lnTo>
                  <a:pt x="230" y="374"/>
                </a:lnTo>
                <a:lnTo>
                  <a:pt x="232" y="374"/>
                </a:lnTo>
                <a:lnTo>
                  <a:pt x="234" y="374"/>
                </a:lnTo>
                <a:lnTo>
                  <a:pt x="236" y="374"/>
                </a:lnTo>
                <a:lnTo>
                  <a:pt x="238" y="374"/>
                </a:lnTo>
                <a:lnTo>
                  <a:pt x="240" y="374"/>
                </a:lnTo>
                <a:lnTo>
                  <a:pt x="242" y="374"/>
                </a:lnTo>
                <a:lnTo>
                  <a:pt x="244" y="374"/>
                </a:lnTo>
                <a:lnTo>
                  <a:pt x="246" y="374"/>
                </a:lnTo>
                <a:lnTo>
                  <a:pt x="248" y="374"/>
                </a:lnTo>
                <a:lnTo>
                  <a:pt x="250" y="374"/>
                </a:lnTo>
                <a:lnTo>
                  <a:pt x="252" y="374"/>
                </a:lnTo>
                <a:lnTo>
                  <a:pt x="254" y="374"/>
                </a:lnTo>
                <a:lnTo>
                  <a:pt x="256" y="374"/>
                </a:lnTo>
                <a:lnTo>
                  <a:pt x="258" y="374"/>
                </a:lnTo>
                <a:lnTo>
                  <a:pt x="260" y="374"/>
                </a:lnTo>
                <a:lnTo>
                  <a:pt x="262" y="374"/>
                </a:lnTo>
                <a:lnTo>
                  <a:pt x="264" y="374"/>
                </a:lnTo>
                <a:lnTo>
                  <a:pt x="266" y="374"/>
                </a:lnTo>
                <a:lnTo>
                  <a:pt x="268" y="374"/>
                </a:lnTo>
                <a:lnTo>
                  <a:pt x="270" y="374"/>
                </a:lnTo>
                <a:lnTo>
                  <a:pt x="272" y="374"/>
                </a:lnTo>
                <a:lnTo>
                  <a:pt x="274" y="374"/>
                </a:lnTo>
                <a:lnTo>
                  <a:pt x="276" y="374"/>
                </a:lnTo>
                <a:lnTo>
                  <a:pt x="278" y="374"/>
                </a:lnTo>
                <a:lnTo>
                  <a:pt x="280" y="374"/>
                </a:lnTo>
                <a:lnTo>
                  <a:pt x="282" y="374"/>
                </a:lnTo>
                <a:lnTo>
                  <a:pt x="284" y="374"/>
                </a:lnTo>
                <a:lnTo>
                  <a:pt x="286" y="374"/>
                </a:lnTo>
                <a:lnTo>
                  <a:pt x="288" y="374"/>
                </a:lnTo>
                <a:lnTo>
                  <a:pt x="290" y="373"/>
                </a:lnTo>
                <a:lnTo>
                  <a:pt x="292" y="373"/>
                </a:lnTo>
                <a:lnTo>
                  <a:pt x="294" y="373"/>
                </a:lnTo>
                <a:lnTo>
                  <a:pt x="296" y="373"/>
                </a:lnTo>
                <a:lnTo>
                  <a:pt x="298" y="373"/>
                </a:lnTo>
                <a:lnTo>
                  <a:pt x="300" y="373"/>
                </a:lnTo>
                <a:lnTo>
                  <a:pt x="302" y="373"/>
                </a:lnTo>
                <a:lnTo>
                  <a:pt x="304" y="373"/>
                </a:lnTo>
                <a:lnTo>
                  <a:pt x="306" y="373"/>
                </a:lnTo>
                <a:lnTo>
                  <a:pt x="308" y="373"/>
                </a:lnTo>
                <a:lnTo>
                  <a:pt x="310" y="373"/>
                </a:lnTo>
                <a:lnTo>
                  <a:pt x="312" y="373"/>
                </a:lnTo>
                <a:lnTo>
                  <a:pt x="314" y="373"/>
                </a:lnTo>
                <a:lnTo>
                  <a:pt x="316" y="373"/>
                </a:lnTo>
                <a:lnTo>
                  <a:pt x="318" y="373"/>
                </a:lnTo>
                <a:lnTo>
                  <a:pt x="320" y="373"/>
                </a:lnTo>
                <a:lnTo>
                  <a:pt x="322" y="373"/>
                </a:lnTo>
                <a:lnTo>
                  <a:pt x="324" y="373"/>
                </a:lnTo>
                <a:lnTo>
                  <a:pt x="326" y="373"/>
                </a:lnTo>
                <a:lnTo>
                  <a:pt x="328" y="373"/>
                </a:lnTo>
                <a:lnTo>
                  <a:pt x="330" y="373"/>
                </a:lnTo>
                <a:lnTo>
                  <a:pt x="332" y="373"/>
                </a:lnTo>
                <a:lnTo>
                  <a:pt x="334" y="373"/>
                </a:lnTo>
                <a:lnTo>
                  <a:pt x="336" y="373"/>
                </a:lnTo>
                <a:lnTo>
                  <a:pt x="338" y="373"/>
                </a:lnTo>
                <a:lnTo>
                  <a:pt x="340" y="373"/>
                </a:lnTo>
                <a:lnTo>
                  <a:pt x="342" y="373"/>
                </a:lnTo>
                <a:lnTo>
                  <a:pt x="344" y="373"/>
                </a:lnTo>
                <a:lnTo>
                  <a:pt x="346" y="373"/>
                </a:lnTo>
                <a:lnTo>
                  <a:pt x="348" y="373"/>
                </a:lnTo>
                <a:lnTo>
                  <a:pt x="350" y="373"/>
                </a:lnTo>
                <a:lnTo>
                  <a:pt x="352" y="372"/>
                </a:lnTo>
                <a:lnTo>
                  <a:pt x="354" y="372"/>
                </a:lnTo>
                <a:lnTo>
                  <a:pt x="356" y="372"/>
                </a:lnTo>
                <a:lnTo>
                  <a:pt x="358" y="372"/>
                </a:lnTo>
                <a:lnTo>
                  <a:pt x="360" y="372"/>
                </a:lnTo>
                <a:lnTo>
                  <a:pt x="362" y="372"/>
                </a:lnTo>
                <a:lnTo>
                  <a:pt x="364" y="372"/>
                </a:lnTo>
                <a:lnTo>
                  <a:pt x="366" y="372"/>
                </a:lnTo>
                <a:lnTo>
                  <a:pt x="368" y="372"/>
                </a:lnTo>
                <a:lnTo>
                  <a:pt x="370" y="372"/>
                </a:lnTo>
                <a:lnTo>
                  <a:pt x="372" y="372"/>
                </a:lnTo>
                <a:lnTo>
                  <a:pt x="374" y="372"/>
                </a:lnTo>
                <a:lnTo>
                  <a:pt x="376" y="372"/>
                </a:lnTo>
                <a:lnTo>
                  <a:pt x="378" y="372"/>
                </a:lnTo>
                <a:lnTo>
                  <a:pt x="380" y="372"/>
                </a:lnTo>
                <a:lnTo>
                  <a:pt x="382" y="372"/>
                </a:lnTo>
                <a:lnTo>
                  <a:pt x="384" y="372"/>
                </a:lnTo>
                <a:lnTo>
                  <a:pt x="386" y="372"/>
                </a:lnTo>
                <a:lnTo>
                  <a:pt x="388" y="372"/>
                </a:lnTo>
                <a:lnTo>
                  <a:pt x="390" y="371"/>
                </a:lnTo>
                <a:lnTo>
                  <a:pt x="392" y="371"/>
                </a:lnTo>
                <a:lnTo>
                  <a:pt x="394" y="371"/>
                </a:lnTo>
                <a:lnTo>
                  <a:pt x="396" y="371"/>
                </a:lnTo>
                <a:lnTo>
                  <a:pt x="398" y="371"/>
                </a:lnTo>
                <a:lnTo>
                  <a:pt x="400" y="371"/>
                </a:lnTo>
                <a:lnTo>
                  <a:pt x="402" y="371"/>
                </a:lnTo>
                <a:lnTo>
                  <a:pt x="404" y="371"/>
                </a:lnTo>
                <a:lnTo>
                  <a:pt x="406" y="371"/>
                </a:lnTo>
                <a:lnTo>
                  <a:pt x="408" y="371"/>
                </a:lnTo>
                <a:lnTo>
                  <a:pt x="410" y="371"/>
                </a:lnTo>
                <a:lnTo>
                  <a:pt x="412" y="371"/>
                </a:lnTo>
                <a:lnTo>
                  <a:pt x="414" y="371"/>
                </a:lnTo>
                <a:lnTo>
                  <a:pt x="416" y="371"/>
                </a:lnTo>
                <a:lnTo>
                  <a:pt x="418" y="370"/>
                </a:lnTo>
                <a:lnTo>
                  <a:pt x="420" y="370"/>
                </a:lnTo>
                <a:lnTo>
                  <a:pt x="422" y="370"/>
                </a:lnTo>
                <a:lnTo>
                  <a:pt x="424" y="370"/>
                </a:lnTo>
                <a:lnTo>
                  <a:pt x="426" y="370"/>
                </a:lnTo>
                <a:lnTo>
                  <a:pt x="428" y="370"/>
                </a:lnTo>
                <a:lnTo>
                  <a:pt x="430" y="370"/>
                </a:lnTo>
                <a:lnTo>
                  <a:pt x="432" y="370"/>
                </a:lnTo>
                <a:lnTo>
                  <a:pt x="434" y="370"/>
                </a:lnTo>
                <a:lnTo>
                  <a:pt x="436" y="370"/>
                </a:lnTo>
                <a:lnTo>
                  <a:pt x="438" y="370"/>
                </a:lnTo>
                <a:lnTo>
                  <a:pt x="440" y="369"/>
                </a:lnTo>
                <a:lnTo>
                  <a:pt x="442" y="369"/>
                </a:lnTo>
                <a:lnTo>
                  <a:pt x="444" y="369"/>
                </a:lnTo>
                <a:lnTo>
                  <a:pt x="446" y="369"/>
                </a:lnTo>
                <a:lnTo>
                  <a:pt x="448" y="369"/>
                </a:lnTo>
                <a:lnTo>
                  <a:pt x="450" y="369"/>
                </a:lnTo>
                <a:lnTo>
                  <a:pt x="452" y="369"/>
                </a:lnTo>
                <a:lnTo>
                  <a:pt x="454" y="369"/>
                </a:lnTo>
                <a:lnTo>
                  <a:pt x="456" y="369"/>
                </a:lnTo>
                <a:lnTo>
                  <a:pt x="458" y="368"/>
                </a:lnTo>
                <a:lnTo>
                  <a:pt x="460" y="368"/>
                </a:lnTo>
                <a:lnTo>
                  <a:pt x="462" y="368"/>
                </a:lnTo>
                <a:lnTo>
                  <a:pt x="464" y="368"/>
                </a:lnTo>
                <a:lnTo>
                  <a:pt x="466" y="368"/>
                </a:lnTo>
                <a:lnTo>
                  <a:pt x="468" y="368"/>
                </a:lnTo>
                <a:lnTo>
                  <a:pt x="470" y="368"/>
                </a:lnTo>
                <a:lnTo>
                  <a:pt x="472" y="368"/>
                </a:lnTo>
                <a:lnTo>
                  <a:pt x="474" y="367"/>
                </a:lnTo>
                <a:lnTo>
                  <a:pt x="476" y="367"/>
                </a:lnTo>
                <a:lnTo>
                  <a:pt x="478" y="367"/>
                </a:lnTo>
                <a:lnTo>
                  <a:pt x="480" y="367"/>
                </a:lnTo>
                <a:lnTo>
                  <a:pt x="482" y="367"/>
                </a:lnTo>
                <a:lnTo>
                  <a:pt x="484" y="367"/>
                </a:lnTo>
                <a:lnTo>
                  <a:pt x="486" y="367"/>
                </a:lnTo>
                <a:lnTo>
                  <a:pt x="488" y="366"/>
                </a:lnTo>
                <a:lnTo>
                  <a:pt x="490" y="366"/>
                </a:lnTo>
                <a:lnTo>
                  <a:pt x="492" y="366"/>
                </a:lnTo>
                <a:lnTo>
                  <a:pt x="494" y="366"/>
                </a:lnTo>
                <a:lnTo>
                  <a:pt x="496" y="366"/>
                </a:lnTo>
                <a:lnTo>
                  <a:pt x="498" y="366"/>
                </a:lnTo>
                <a:lnTo>
                  <a:pt x="500" y="365"/>
                </a:lnTo>
                <a:lnTo>
                  <a:pt x="502" y="365"/>
                </a:lnTo>
                <a:lnTo>
                  <a:pt x="504" y="365"/>
                </a:lnTo>
                <a:lnTo>
                  <a:pt x="506" y="365"/>
                </a:lnTo>
                <a:lnTo>
                  <a:pt x="508" y="365"/>
                </a:lnTo>
                <a:lnTo>
                  <a:pt x="510" y="364"/>
                </a:lnTo>
                <a:lnTo>
                  <a:pt x="512" y="364"/>
                </a:lnTo>
                <a:lnTo>
                  <a:pt x="514" y="364"/>
                </a:lnTo>
                <a:lnTo>
                  <a:pt x="516" y="364"/>
                </a:lnTo>
                <a:lnTo>
                  <a:pt x="518" y="364"/>
                </a:lnTo>
                <a:lnTo>
                  <a:pt x="520" y="363"/>
                </a:lnTo>
                <a:lnTo>
                  <a:pt x="522" y="363"/>
                </a:lnTo>
                <a:lnTo>
                  <a:pt x="524" y="363"/>
                </a:lnTo>
                <a:lnTo>
                  <a:pt x="526" y="363"/>
                </a:lnTo>
                <a:lnTo>
                  <a:pt x="528" y="363"/>
                </a:lnTo>
                <a:lnTo>
                  <a:pt x="530" y="362"/>
                </a:lnTo>
                <a:lnTo>
                  <a:pt x="532" y="362"/>
                </a:lnTo>
                <a:lnTo>
                  <a:pt x="534" y="362"/>
                </a:lnTo>
                <a:lnTo>
                  <a:pt x="536" y="362"/>
                </a:lnTo>
                <a:lnTo>
                  <a:pt x="538" y="361"/>
                </a:lnTo>
                <a:lnTo>
                  <a:pt x="540" y="361"/>
                </a:lnTo>
                <a:lnTo>
                  <a:pt x="542" y="361"/>
                </a:lnTo>
                <a:lnTo>
                  <a:pt x="544" y="361"/>
                </a:lnTo>
                <a:lnTo>
                  <a:pt x="546" y="360"/>
                </a:lnTo>
                <a:lnTo>
                  <a:pt x="548" y="360"/>
                </a:lnTo>
                <a:lnTo>
                  <a:pt x="550" y="360"/>
                </a:lnTo>
                <a:lnTo>
                  <a:pt x="552" y="359"/>
                </a:lnTo>
                <a:lnTo>
                  <a:pt x="554" y="359"/>
                </a:lnTo>
                <a:lnTo>
                  <a:pt x="556" y="359"/>
                </a:lnTo>
                <a:lnTo>
                  <a:pt x="558" y="359"/>
                </a:lnTo>
                <a:lnTo>
                  <a:pt x="560" y="358"/>
                </a:lnTo>
                <a:lnTo>
                  <a:pt x="562" y="358"/>
                </a:lnTo>
                <a:lnTo>
                  <a:pt x="564" y="358"/>
                </a:lnTo>
                <a:lnTo>
                  <a:pt x="566" y="357"/>
                </a:lnTo>
                <a:lnTo>
                  <a:pt x="568" y="357"/>
                </a:lnTo>
                <a:lnTo>
                  <a:pt x="570" y="357"/>
                </a:lnTo>
                <a:lnTo>
                  <a:pt x="572" y="356"/>
                </a:lnTo>
                <a:lnTo>
                  <a:pt x="574" y="356"/>
                </a:lnTo>
                <a:lnTo>
                  <a:pt x="576" y="356"/>
                </a:lnTo>
                <a:lnTo>
                  <a:pt x="578" y="355"/>
                </a:lnTo>
                <a:lnTo>
                  <a:pt x="580" y="355"/>
                </a:lnTo>
                <a:lnTo>
                  <a:pt x="582" y="354"/>
                </a:lnTo>
                <a:lnTo>
                  <a:pt x="584" y="354"/>
                </a:lnTo>
                <a:lnTo>
                  <a:pt x="586" y="354"/>
                </a:lnTo>
                <a:lnTo>
                  <a:pt x="588" y="353"/>
                </a:lnTo>
                <a:lnTo>
                  <a:pt x="590" y="353"/>
                </a:lnTo>
                <a:lnTo>
                  <a:pt x="592" y="352"/>
                </a:lnTo>
                <a:lnTo>
                  <a:pt x="594" y="352"/>
                </a:lnTo>
                <a:lnTo>
                  <a:pt x="596" y="351"/>
                </a:lnTo>
                <a:lnTo>
                  <a:pt x="598" y="351"/>
                </a:lnTo>
                <a:lnTo>
                  <a:pt x="600" y="351"/>
                </a:lnTo>
                <a:lnTo>
                  <a:pt x="602" y="350"/>
                </a:lnTo>
                <a:lnTo>
                  <a:pt x="604" y="350"/>
                </a:lnTo>
                <a:lnTo>
                  <a:pt x="606" y="349"/>
                </a:lnTo>
                <a:lnTo>
                  <a:pt x="608" y="349"/>
                </a:lnTo>
                <a:lnTo>
                  <a:pt x="610" y="348"/>
                </a:lnTo>
                <a:lnTo>
                  <a:pt x="612" y="348"/>
                </a:lnTo>
                <a:lnTo>
                  <a:pt x="614" y="347"/>
                </a:lnTo>
                <a:lnTo>
                  <a:pt x="616" y="347"/>
                </a:lnTo>
                <a:lnTo>
                  <a:pt x="618" y="346"/>
                </a:lnTo>
                <a:lnTo>
                  <a:pt x="620" y="346"/>
                </a:lnTo>
                <a:lnTo>
                  <a:pt x="622" y="345"/>
                </a:lnTo>
                <a:lnTo>
                  <a:pt x="624" y="344"/>
                </a:lnTo>
                <a:lnTo>
                  <a:pt x="626" y="344"/>
                </a:lnTo>
                <a:lnTo>
                  <a:pt x="628" y="343"/>
                </a:lnTo>
                <a:lnTo>
                  <a:pt x="630" y="343"/>
                </a:lnTo>
                <a:lnTo>
                  <a:pt x="632" y="342"/>
                </a:lnTo>
                <a:lnTo>
                  <a:pt x="634" y="341"/>
                </a:lnTo>
                <a:lnTo>
                  <a:pt x="636" y="341"/>
                </a:lnTo>
                <a:lnTo>
                  <a:pt x="638" y="340"/>
                </a:lnTo>
                <a:lnTo>
                  <a:pt x="640" y="339"/>
                </a:lnTo>
                <a:lnTo>
                  <a:pt x="642" y="339"/>
                </a:lnTo>
                <a:lnTo>
                  <a:pt x="644" y="338"/>
                </a:lnTo>
                <a:lnTo>
                  <a:pt x="646" y="337"/>
                </a:lnTo>
                <a:lnTo>
                  <a:pt x="648" y="337"/>
                </a:lnTo>
                <a:lnTo>
                  <a:pt x="650" y="336"/>
                </a:lnTo>
                <a:lnTo>
                  <a:pt x="652" y="335"/>
                </a:lnTo>
                <a:lnTo>
                  <a:pt x="654" y="334"/>
                </a:lnTo>
                <a:lnTo>
                  <a:pt x="656" y="334"/>
                </a:lnTo>
                <a:lnTo>
                  <a:pt x="658" y="333"/>
                </a:lnTo>
                <a:lnTo>
                  <a:pt x="660" y="332"/>
                </a:lnTo>
                <a:lnTo>
                  <a:pt x="662" y="331"/>
                </a:lnTo>
                <a:lnTo>
                  <a:pt x="664" y="330"/>
                </a:lnTo>
                <a:lnTo>
                  <a:pt x="666" y="329"/>
                </a:lnTo>
                <a:lnTo>
                  <a:pt x="668" y="329"/>
                </a:lnTo>
                <a:lnTo>
                  <a:pt x="670" y="328"/>
                </a:lnTo>
                <a:lnTo>
                  <a:pt x="672" y="327"/>
                </a:lnTo>
                <a:lnTo>
                  <a:pt x="674" y="326"/>
                </a:lnTo>
                <a:lnTo>
                  <a:pt x="676" y="325"/>
                </a:lnTo>
                <a:lnTo>
                  <a:pt x="678" y="324"/>
                </a:lnTo>
                <a:lnTo>
                  <a:pt x="680" y="323"/>
                </a:lnTo>
                <a:lnTo>
                  <a:pt x="682" y="322"/>
                </a:lnTo>
                <a:lnTo>
                  <a:pt x="684" y="321"/>
                </a:lnTo>
                <a:lnTo>
                  <a:pt x="686" y="320"/>
                </a:lnTo>
                <a:lnTo>
                  <a:pt x="688" y="319"/>
                </a:lnTo>
                <a:lnTo>
                  <a:pt x="690" y="318"/>
                </a:lnTo>
                <a:lnTo>
                  <a:pt x="692" y="317"/>
                </a:lnTo>
                <a:lnTo>
                  <a:pt x="694" y="316"/>
                </a:lnTo>
                <a:lnTo>
                  <a:pt x="696" y="314"/>
                </a:lnTo>
                <a:lnTo>
                  <a:pt x="698" y="313"/>
                </a:lnTo>
                <a:lnTo>
                  <a:pt x="700" y="312"/>
                </a:lnTo>
                <a:lnTo>
                  <a:pt x="702" y="311"/>
                </a:lnTo>
                <a:lnTo>
                  <a:pt x="704" y="310"/>
                </a:lnTo>
                <a:lnTo>
                  <a:pt x="706" y="308"/>
                </a:lnTo>
                <a:lnTo>
                  <a:pt x="708" y="307"/>
                </a:lnTo>
                <a:lnTo>
                  <a:pt x="710" y="306"/>
                </a:lnTo>
                <a:lnTo>
                  <a:pt x="712" y="305"/>
                </a:lnTo>
                <a:lnTo>
                  <a:pt x="714" y="303"/>
                </a:lnTo>
                <a:lnTo>
                  <a:pt x="716" y="302"/>
                </a:lnTo>
                <a:lnTo>
                  <a:pt x="718" y="300"/>
                </a:lnTo>
                <a:lnTo>
                  <a:pt x="720" y="299"/>
                </a:lnTo>
                <a:lnTo>
                  <a:pt x="722" y="298"/>
                </a:lnTo>
                <a:lnTo>
                  <a:pt x="724" y="296"/>
                </a:lnTo>
                <a:lnTo>
                  <a:pt x="726" y="295"/>
                </a:lnTo>
                <a:lnTo>
                  <a:pt x="728" y="293"/>
                </a:lnTo>
                <a:lnTo>
                  <a:pt x="730" y="291"/>
                </a:lnTo>
                <a:lnTo>
                  <a:pt x="732" y="290"/>
                </a:lnTo>
                <a:lnTo>
                  <a:pt x="734" y="288"/>
                </a:lnTo>
                <a:lnTo>
                  <a:pt x="736" y="287"/>
                </a:lnTo>
                <a:lnTo>
                  <a:pt x="738" y="285"/>
                </a:lnTo>
                <a:lnTo>
                  <a:pt x="740" y="283"/>
                </a:lnTo>
                <a:lnTo>
                  <a:pt x="742" y="281"/>
                </a:lnTo>
                <a:lnTo>
                  <a:pt x="744" y="280"/>
                </a:lnTo>
                <a:lnTo>
                  <a:pt x="746" y="278"/>
                </a:lnTo>
                <a:lnTo>
                  <a:pt x="748" y="276"/>
                </a:lnTo>
                <a:lnTo>
                  <a:pt x="750" y="274"/>
                </a:lnTo>
                <a:lnTo>
                  <a:pt x="752" y="272"/>
                </a:lnTo>
                <a:lnTo>
                  <a:pt x="754" y="270"/>
                </a:lnTo>
                <a:lnTo>
                  <a:pt x="756" y="268"/>
                </a:lnTo>
                <a:lnTo>
                  <a:pt x="758" y="266"/>
                </a:lnTo>
                <a:lnTo>
                  <a:pt x="760" y="264"/>
                </a:lnTo>
                <a:lnTo>
                  <a:pt x="762" y="262"/>
                </a:lnTo>
                <a:lnTo>
                  <a:pt x="764" y="260"/>
                </a:lnTo>
                <a:lnTo>
                  <a:pt x="766" y="257"/>
                </a:lnTo>
                <a:lnTo>
                  <a:pt x="768" y="255"/>
                </a:lnTo>
                <a:lnTo>
                  <a:pt x="770" y="253"/>
                </a:lnTo>
                <a:lnTo>
                  <a:pt x="772" y="251"/>
                </a:lnTo>
                <a:lnTo>
                  <a:pt x="774" y="248"/>
                </a:lnTo>
                <a:lnTo>
                  <a:pt x="776" y="246"/>
                </a:lnTo>
                <a:lnTo>
                  <a:pt x="778" y="243"/>
                </a:lnTo>
                <a:lnTo>
                  <a:pt x="780" y="241"/>
                </a:lnTo>
                <a:lnTo>
                  <a:pt x="782" y="238"/>
                </a:lnTo>
                <a:lnTo>
                  <a:pt x="784" y="236"/>
                </a:lnTo>
                <a:lnTo>
                  <a:pt x="786" y="233"/>
                </a:lnTo>
                <a:lnTo>
                  <a:pt x="788" y="230"/>
                </a:lnTo>
                <a:lnTo>
                  <a:pt x="790" y="227"/>
                </a:lnTo>
                <a:lnTo>
                  <a:pt x="792" y="225"/>
                </a:lnTo>
                <a:lnTo>
                  <a:pt x="794" y="222"/>
                </a:lnTo>
                <a:lnTo>
                  <a:pt x="796" y="219"/>
                </a:lnTo>
                <a:lnTo>
                  <a:pt x="798" y="216"/>
                </a:lnTo>
                <a:lnTo>
                  <a:pt x="800" y="213"/>
                </a:lnTo>
                <a:lnTo>
                  <a:pt x="802" y="210"/>
                </a:lnTo>
                <a:lnTo>
                  <a:pt x="804" y="206"/>
                </a:lnTo>
                <a:lnTo>
                  <a:pt x="806" y="203"/>
                </a:lnTo>
                <a:lnTo>
                  <a:pt x="808" y="200"/>
                </a:lnTo>
                <a:lnTo>
                  <a:pt x="810" y="196"/>
                </a:lnTo>
                <a:lnTo>
                  <a:pt x="812" y="193"/>
                </a:lnTo>
                <a:lnTo>
                  <a:pt x="814" y="190"/>
                </a:lnTo>
                <a:lnTo>
                  <a:pt x="816" y="186"/>
                </a:lnTo>
                <a:lnTo>
                  <a:pt x="818" y="182"/>
                </a:lnTo>
                <a:lnTo>
                  <a:pt x="820" y="179"/>
                </a:lnTo>
                <a:lnTo>
                  <a:pt x="822" y="175"/>
                </a:lnTo>
                <a:lnTo>
                  <a:pt x="824" y="171"/>
                </a:lnTo>
                <a:lnTo>
                  <a:pt x="826" y="167"/>
                </a:lnTo>
                <a:lnTo>
                  <a:pt x="828" y="163"/>
                </a:lnTo>
                <a:lnTo>
                  <a:pt x="830" y="159"/>
                </a:lnTo>
                <a:lnTo>
                  <a:pt x="832" y="155"/>
                </a:lnTo>
                <a:lnTo>
                  <a:pt x="834" y="151"/>
                </a:lnTo>
                <a:lnTo>
                  <a:pt x="836" y="146"/>
                </a:lnTo>
                <a:lnTo>
                  <a:pt x="838" y="142"/>
                </a:lnTo>
                <a:lnTo>
                  <a:pt x="840" y="138"/>
                </a:lnTo>
                <a:lnTo>
                  <a:pt x="842" y="133"/>
                </a:lnTo>
                <a:lnTo>
                  <a:pt x="844" y="128"/>
                </a:lnTo>
                <a:lnTo>
                  <a:pt x="846" y="124"/>
                </a:lnTo>
                <a:lnTo>
                  <a:pt x="848" y="119"/>
                </a:lnTo>
                <a:lnTo>
                  <a:pt x="850" y="114"/>
                </a:lnTo>
                <a:lnTo>
                  <a:pt x="852" y="109"/>
                </a:lnTo>
                <a:lnTo>
                  <a:pt x="854" y="104"/>
                </a:lnTo>
                <a:lnTo>
                  <a:pt x="856" y="99"/>
                </a:lnTo>
                <a:lnTo>
                  <a:pt x="858" y="93"/>
                </a:lnTo>
                <a:lnTo>
                  <a:pt x="860" y="88"/>
                </a:lnTo>
                <a:lnTo>
                  <a:pt x="862" y="82"/>
                </a:lnTo>
                <a:lnTo>
                  <a:pt x="864" y="77"/>
                </a:lnTo>
                <a:lnTo>
                  <a:pt x="866" y="71"/>
                </a:lnTo>
                <a:lnTo>
                  <a:pt x="868" y="65"/>
                </a:lnTo>
                <a:lnTo>
                  <a:pt x="870" y="59"/>
                </a:lnTo>
                <a:lnTo>
                  <a:pt x="872" y="53"/>
                </a:lnTo>
                <a:lnTo>
                  <a:pt x="874" y="47"/>
                </a:lnTo>
                <a:lnTo>
                  <a:pt x="876" y="41"/>
                </a:lnTo>
                <a:lnTo>
                  <a:pt x="878" y="34"/>
                </a:lnTo>
                <a:lnTo>
                  <a:pt x="880" y="28"/>
                </a:lnTo>
                <a:lnTo>
                  <a:pt x="882" y="21"/>
                </a:lnTo>
                <a:lnTo>
                  <a:pt x="884" y="14"/>
                </a:lnTo>
                <a:lnTo>
                  <a:pt x="886" y="7"/>
                </a:lnTo>
                <a:lnTo>
                  <a:pt x="888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98" name="Object 91">
            <a:extLst>
              <a:ext uri="{FF2B5EF4-FFF2-40B4-BE49-F238E27FC236}">
                <a16:creationId xmlns:a16="http://schemas.microsoft.com/office/drawing/2014/main" id="{63736FC5-9501-449F-AD2D-C152B3EBE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48346" y="1211703"/>
          <a:ext cx="1035471" cy="44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080" imgH="177480" progId="Equation.DSMT4">
                  <p:embed/>
                </p:oleObj>
              </mc:Choice>
              <mc:Fallback>
                <p:oleObj name="Equation" r:id="rId15" imgW="406080" imgH="177480" progId="Equation.DSMT4">
                  <p:embed/>
                  <p:pic>
                    <p:nvPicPr>
                      <p:cNvPr id="198" name="Object 91">
                        <a:extLst>
                          <a:ext uri="{FF2B5EF4-FFF2-40B4-BE49-F238E27FC236}">
                            <a16:creationId xmlns:a16="http://schemas.microsoft.com/office/drawing/2014/main" id="{63736FC5-9501-449F-AD2D-C152B3EBE5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8346" y="1211703"/>
                        <a:ext cx="1035471" cy="449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" name="Freeform 110">
            <a:extLst>
              <a:ext uri="{FF2B5EF4-FFF2-40B4-BE49-F238E27FC236}">
                <a16:creationId xmlns:a16="http://schemas.microsoft.com/office/drawing/2014/main" id="{CC5E6AC4-3D28-4034-8DBB-7D630257826A}"/>
              </a:ext>
            </a:extLst>
          </p:cNvPr>
          <p:cNvSpPr>
            <a:spLocks/>
          </p:cNvSpPr>
          <p:nvPr/>
        </p:nvSpPr>
        <p:spPr bwMode="auto">
          <a:xfrm flipV="1">
            <a:off x="5733387" y="3496011"/>
            <a:ext cx="4214844" cy="2585299"/>
          </a:xfrm>
          <a:custGeom>
            <a:avLst/>
            <a:gdLst>
              <a:gd name="T0" fmla="*/ 2147483646 w 888"/>
              <a:gd name="T1" fmla="*/ 2147483646 h 375"/>
              <a:gd name="T2" fmla="*/ 2147483646 w 888"/>
              <a:gd name="T3" fmla="*/ 2147483646 h 375"/>
              <a:gd name="T4" fmla="*/ 2147483646 w 888"/>
              <a:gd name="T5" fmla="*/ 2147483646 h 375"/>
              <a:gd name="T6" fmla="*/ 2147483646 w 888"/>
              <a:gd name="T7" fmla="*/ 2147483646 h 375"/>
              <a:gd name="T8" fmla="*/ 2147483646 w 888"/>
              <a:gd name="T9" fmla="*/ 2147483646 h 375"/>
              <a:gd name="T10" fmla="*/ 2147483646 w 888"/>
              <a:gd name="T11" fmla="*/ 2147483646 h 375"/>
              <a:gd name="T12" fmla="*/ 2147483646 w 888"/>
              <a:gd name="T13" fmla="*/ 2147483646 h 375"/>
              <a:gd name="T14" fmla="*/ 2147483646 w 888"/>
              <a:gd name="T15" fmla="*/ 2147483646 h 375"/>
              <a:gd name="T16" fmla="*/ 2147483646 w 888"/>
              <a:gd name="T17" fmla="*/ 2147483646 h 375"/>
              <a:gd name="T18" fmla="*/ 2147483646 w 888"/>
              <a:gd name="T19" fmla="*/ 2147483646 h 375"/>
              <a:gd name="T20" fmla="*/ 2147483646 w 888"/>
              <a:gd name="T21" fmla="*/ 2147483646 h 375"/>
              <a:gd name="T22" fmla="*/ 2147483646 w 888"/>
              <a:gd name="T23" fmla="*/ 2147483646 h 375"/>
              <a:gd name="T24" fmla="*/ 2147483646 w 888"/>
              <a:gd name="T25" fmla="*/ 2147483646 h 375"/>
              <a:gd name="T26" fmla="*/ 2147483646 w 888"/>
              <a:gd name="T27" fmla="*/ 2147483646 h 375"/>
              <a:gd name="T28" fmla="*/ 2147483646 w 888"/>
              <a:gd name="T29" fmla="*/ 2147483646 h 375"/>
              <a:gd name="T30" fmla="*/ 2147483646 w 888"/>
              <a:gd name="T31" fmla="*/ 2147483646 h 375"/>
              <a:gd name="T32" fmla="*/ 2147483646 w 888"/>
              <a:gd name="T33" fmla="*/ 2147483646 h 375"/>
              <a:gd name="T34" fmla="*/ 2147483646 w 888"/>
              <a:gd name="T35" fmla="*/ 2147483646 h 375"/>
              <a:gd name="T36" fmla="*/ 2147483646 w 888"/>
              <a:gd name="T37" fmla="*/ 2147483646 h 375"/>
              <a:gd name="T38" fmla="*/ 2147483646 w 888"/>
              <a:gd name="T39" fmla="*/ 2147483646 h 375"/>
              <a:gd name="T40" fmla="*/ 2147483646 w 888"/>
              <a:gd name="T41" fmla="*/ 2147483646 h 375"/>
              <a:gd name="T42" fmla="*/ 2147483646 w 888"/>
              <a:gd name="T43" fmla="*/ 2147483646 h 375"/>
              <a:gd name="T44" fmla="*/ 2147483646 w 888"/>
              <a:gd name="T45" fmla="*/ 2147483646 h 375"/>
              <a:gd name="T46" fmla="*/ 2147483646 w 888"/>
              <a:gd name="T47" fmla="*/ 2147483646 h 375"/>
              <a:gd name="T48" fmla="*/ 2147483646 w 888"/>
              <a:gd name="T49" fmla="*/ 2147483646 h 375"/>
              <a:gd name="T50" fmla="*/ 2147483646 w 888"/>
              <a:gd name="T51" fmla="*/ 2147483646 h 375"/>
              <a:gd name="T52" fmla="*/ 2147483646 w 888"/>
              <a:gd name="T53" fmla="*/ 2147483646 h 375"/>
              <a:gd name="T54" fmla="*/ 2147483646 w 888"/>
              <a:gd name="T55" fmla="*/ 2147483646 h 375"/>
              <a:gd name="T56" fmla="*/ 2147483646 w 888"/>
              <a:gd name="T57" fmla="*/ 2147483646 h 375"/>
              <a:gd name="T58" fmla="*/ 2147483646 w 888"/>
              <a:gd name="T59" fmla="*/ 2147483646 h 375"/>
              <a:gd name="T60" fmla="*/ 2147483646 w 888"/>
              <a:gd name="T61" fmla="*/ 2147483646 h 375"/>
              <a:gd name="T62" fmla="*/ 2147483646 w 888"/>
              <a:gd name="T63" fmla="*/ 2147483646 h 375"/>
              <a:gd name="T64" fmla="*/ 2147483646 w 888"/>
              <a:gd name="T65" fmla="*/ 2147483646 h 375"/>
              <a:gd name="T66" fmla="*/ 2147483646 w 888"/>
              <a:gd name="T67" fmla="*/ 2147483646 h 375"/>
              <a:gd name="T68" fmla="*/ 2147483646 w 888"/>
              <a:gd name="T69" fmla="*/ 2147483646 h 375"/>
              <a:gd name="T70" fmla="*/ 2147483646 w 888"/>
              <a:gd name="T71" fmla="*/ 2147483646 h 375"/>
              <a:gd name="T72" fmla="*/ 2147483646 w 888"/>
              <a:gd name="T73" fmla="*/ 2147483646 h 375"/>
              <a:gd name="T74" fmla="*/ 2147483646 w 888"/>
              <a:gd name="T75" fmla="*/ 2147483646 h 375"/>
              <a:gd name="T76" fmla="*/ 2147483646 w 888"/>
              <a:gd name="T77" fmla="*/ 2147483646 h 375"/>
              <a:gd name="T78" fmla="*/ 2147483646 w 888"/>
              <a:gd name="T79" fmla="*/ 2147483646 h 375"/>
              <a:gd name="T80" fmla="*/ 2147483646 w 888"/>
              <a:gd name="T81" fmla="*/ 2147483646 h 375"/>
              <a:gd name="T82" fmla="*/ 2147483646 w 888"/>
              <a:gd name="T83" fmla="*/ 2147483646 h 375"/>
              <a:gd name="T84" fmla="*/ 2147483646 w 888"/>
              <a:gd name="T85" fmla="*/ 2147483646 h 375"/>
              <a:gd name="T86" fmla="*/ 2147483646 w 888"/>
              <a:gd name="T87" fmla="*/ 2147483646 h 375"/>
              <a:gd name="T88" fmla="*/ 2147483646 w 888"/>
              <a:gd name="T89" fmla="*/ 2147483646 h 375"/>
              <a:gd name="T90" fmla="*/ 2147483646 w 888"/>
              <a:gd name="T91" fmla="*/ 2147483646 h 375"/>
              <a:gd name="T92" fmla="*/ 2147483646 w 888"/>
              <a:gd name="T93" fmla="*/ 2147483646 h 375"/>
              <a:gd name="T94" fmla="*/ 2147483646 w 888"/>
              <a:gd name="T95" fmla="*/ 2147483646 h 375"/>
              <a:gd name="T96" fmla="*/ 2147483646 w 888"/>
              <a:gd name="T97" fmla="*/ 2147483646 h 375"/>
              <a:gd name="T98" fmla="*/ 2147483646 w 888"/>
              <a:gd name="T99" fmla="*/ 2147483646 h 375"/>
              <a:gd name="T100" fmla="*/ 2147483646 w 888"/>
              <a:gd name="T101" fmla="*/ 2147483646 h 375"/>
              <a:gd name="T102" fmla="*/ 2147483646 w 888"/>
              <a:gd name="T103" fmla="*/ 2147483646 h 375"/>
              <a:gd name="T104" fmla="*/ 2147483646 w 888"/>
              <a:gd name="T105" fmla="*/ 2147483646 h 375"/>
              <a:gd name="T106" fmla="*/ 2147483646 w 888"/>
              <a:gd name="T107" fmla="*/ 2147483646 h 375"/>
              <a:gd name="T108" fmla="*/ 2147483646 w 888"/>
              <a:gd name="T109" fmla="*/ 2147483646 h 375"/>
              <a:gd name="T110" fmla="*/ 2147483646 w 888"/>
              <a:gd name="T111" fmla="*/ 2147483646 h 375"/>
              <a:gd name="T112" fmla="*/ 2147483646 w 888"/>
              <a:gd name="T113" fmla="*/ 2147483646 h 375"/>
              <a:gd name="T114" fmla="*/ 2147483646 w 888"/>
              <a:gd name="T115" fmla="*/ 2147483646 h 375"/>
              <a:gd name="T116" fmla="*/ 2147483646 w 888"/>
              <a:gd name="T117" fmla="*/ 2147483646 h 375"/>
              <a:gd name="T118" fmla="*/ 2147483646 w 888"/>
              <a:gd name="T119" fmla="*/ 2147483646 h 375"/>
              <a:gd name="T120" fmla="*/ 2147483646 w 888"/>
              <a:gd name="T121" fmla="*/ 2147483646 h 375"/>
              <a:gd name="T122" fmla="*/ 2147483646 w 888"/>
              <a:gd name="T123" fmla="*/ 2147483646 h 375"/>
              <a:gd name="T124" fmla="*/ 2147483646 w 888"/>
              <a:gd name="T125" fmla="*/ 2147483646 h 375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888"/>
              <a:gd name="T190" fmla="*/ 0 h 375"/>
              <a:gd name="T191" fmla="*/ 888 w 888"/>
              <a:gd name="T192" fmla="*/ 375 h 375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888" h="375">
                <a:moveTo>
                  <a:pt x="0" y="375"/>
                </a:moveTo>
                <a:lnTo>
                  <a:pt x="2" y="375"/>
                </a:lnTo>
                <a:lnTo>
                  <a:pt x="4" y="375"/>
                </a:lnTo>
                <a:lnTo>
                  <a:pt x="6" y="375"/>
                </a:lnTo>
                <a:lnTo>
                  <a:pt x="8" y="375"/>
                </a:lnTo>
                <a:lnTo>
                  <a:pt x="10" y="375"/>
                </a:lnTo>
                <a:lnTo>
                  <a:pt x="12" y="375"/>
                </a:lnTo>
                <a:lnTo>
                  <a:pt x="14" y="375"/>
                </a:lnTo>
                <a:lnTo>
                  <a:pt x="16" y="375"/>
                </a:lnTo>
                <a:lnTo>
                  <a:pt x="18" y="375"/>
                </a:lnTo>
                <a:lnTo>
                  <a:pt x="20" y="375"/>
                </a:lnTo>
                <a:lnTo>
                  <a:pt x="22" y="375"/>
                </a:lnTo>
                <a:lnTo>
                  <a:pt x="24" y="375"/>
                </a:lnTo>
                <a:lnTo>
                  <a:pt x="26" y="375"/>
                </a:lnTo>
                <a:lnTo>
                  <a:pt x="28" y="375"/>
                </a:lnTo>
                <a:lnTo>
                  <a:pt x="30" y="375"/>
                </a:lnTo>
                <a:lnTo>
                  <a:pt x="32" y="375"/>
                </a:lnTo>
                <a:lnTo>
                  <a:pt x="34" y="375"/>
                </a:lnTo>
                <a:lnTo>
                  <a:pt x="36" y="375"/>
                </a:lnTo>
                <a:lnTo>
                  <a:pt x="38" y="375"/>
                </a:lnTo>
                <a:lnTo>
                  <a:pt x="40" y="375"/>
                </a:lnTo>
                <a:lnTo>
                  <a:pt x="42" y="375"/>
                </a:lnTo>
                <a:lnTo>
                  <a:pt x="44" y="375"/>
                </a:lnTo>
                <a:lnTo>
                  <a:pt x="46" y="375"/>
                </a:lnTo>
                <a:lnTo>
                  <a:pt x="48" y="375"/>
                </a:lnTo>
                <a:lnTo>
                  <a:pt x="50" y="375"/>
                </a:lnTo>
                <a:lnTo>
                  <a:pt x="52" y="375"/>
                </a:lnTo>
                <a:lnTo>
                  <a:pt x="54" y="375"/>
                </a:lnTo>
                <a:lnTo>
                  <a:pt x="56" y="375"/>
                </a:lnTo>
                <a:lnTo>
                  <a:pt x="58" y="375"/>
                </a:lnTo>
                <a:lnTo>
                  <a:pt x="60" y="375"/>
                </a:lnTo>
                <a:lnTo>
                  <a:pt x="62" y="375"/>
                </a:lnTo>
                <a:lnTo>
                  <a:pt x="64" y="375"/>
                </a:lnTo>
                <a:lnTo>
                  <a:pt x="66" y="375"/>
                </a:lnTo>
                <a:lnTo>
                  <a:pt x="68" y="375"/>
                </a:lnTo>
                <a:lnTo>
                  <a:pt x="70" y="375"/>
                </a:lnTo>
                <a:lnTo>
                  <a:pt x="72" y="375"/>
                </a:lnTo>
                <a:lnTo>
                  <a:pt x="74" y="375"/>
                </a:lnTo>
                <a:lnTo>
                  <a:pt x="76" y="375"/>
                </a:lnTo>
                <a:lnTo>
                  <a:pt x="78" y="375"/>
                </a:lnTo>
                <a:lnTo>
                  <a:pt x="80" y="375"/>
                </a:lnTo>
                <a:lnTo>
                  <a:pt x="82" y="375"/>
                </a:lnTo>
                <a:lnTo>
                  <a:pt x="84" y="375"/>
                </a:lnTo>
                <a:lnTo>
                  <a:pt x="86" y="375"/>
                </a:lnTo>
                <a:lnTo>
                  <a:pt x="88" y="375"/>
                </a:lnTo>
                <a:lnTo>
                  <a:pt x="90" y="375"/>
                </a:lnTo>
                <a:lnTo>
                  <a:pt x="92" y="375"/>
                </a:lnTo>
                <a:lnTo>
                  <a:pt x="94" y="375"/>
                </a:lnTo>
                <a:lnTo>
                  <a:pt x="96" y="375"/>
                </a:lnTo>
                <a:lnTo>
                  <a:pt x="98" y="375"/>
                </a:lnTo>
                <a:lnTo>
                  <a:pt x="100" y="375"/>
                </a:lnTo>
                <a:lnTo>
                  <a:pt x="102" y="375"/>
                </a:lnTo>
                <a:lnTo>
                  <a:pt x="104" y="375"/>
                </a:lnTo>
                <a:lnTo>
                  <a:pt x="106" y="375"/>
                </a:lnTo>
                <a:lnTo>
                  <a:pt x="108" y="375"/>
                </a:lnTo>
                <a:lnTo>
                  <a:pt x="110" y="375"/>
                </a:lnTo>
                <a:lnTo>
                  <a:pt x="112" y="375"/>
                </a:lnTo>
                <a:lnTo>
                  <a:pt x="114" y="375"/>
                </a:lnTo>
                <a:lnTo>
                  <a:pt x="116" y="375"/>
                </a:lnTo>
                <a:lnTo>
                  <a:pt x="118" y="375"/>
                </a:lnTo>
                <a:lnTo>
                  <a:pt x="120" y="374"/>
                </a:lnTo>
                <a:lnTo>
                  <a:pt x="122" y="374"/>
                </a:lnTo>
                <a:lnTo>
                  <a:pt x="124" y="374"/>
                </a:lnTo>
                <a:lnTo>
                  <a:pt x="126" y="374"/>
                </a:lnTo>
                <a:lnTo>
                  <a:pt x="128" y="374"/>
                </a:lnTo>
                <a:lnTo>
                  <a:pt x="130" y="374"/>
                </a:lnTo>
                <a:lnTo>
                  <a:pt x="132" y="374"/>
                </a:lnTo>
                <a:lnTo>
                  <a:pt x="134" y="374"/>
                </a:lnTo>
                <a:lnTo>
                  <a:pt x="136" y="374"/>
                </a:lnTo>
                <a:lnTo>
                  <a:pt x="138" y="374"/>
                </a:lnTo>
                <a:lnTo>
                  <a:pt x="140" y="374"/>
                </a:lnTo>
                <a:lnTo>
                  <a:pt x="142" y="374"/>
                </a:lnTo>
                <a:lnTo>
                  <a:pt x="144" y="374"/>
                </a:lnTo>
                <a:lnTo>
                  <a:pt x="146" y="374"/>
                </a:lnTo>
                <a:lnTo>
                  <a:pt x="148" y="374"/>
                </a:lnTo>
                <a:lnTo>
                  <a:pt x="150" y="374"/>
                </a:lnTo>
                <a:lnTo>
                  <a:pt x="152" y="374"/>
                </a:lnTo>
                <a:lnTo>
                  <a:pt x="154" y="374"/>
                </a:lnTo>
                <a:lnTo>
                  <a:pt x="156" y="374"/>
                </a:lnTo>
                <a:lnTo>
                  <a:pt x="158" y="374"/>
                </a:lnTo>
                <a:lnTo>
                  <a:pt x="160" y="374"/>
                </a:lnTo>
                <a:lnTo>
                  <a:pt x="162" y="374"/>
                </a:lnTo>
                <a:lnTo>
                  <a:pt x="164" y="374"/>
                </a:lnTo>
                <a:lnTo>
                  <a:pt x="166" y="374"/>
                </a:lnTo>
                <a:lnTo>
                  <a:pt x="168" y="374"/>
                </a:lnTo>
                <a:lnTo>
                  <a:pt x="170" y="374"/>
                </a:lnTo>
                <a:lnTo>
                  <a:pt x="172" y="374"/>
                </a:lnTo>
                <a:lnTo>
                  <a:pt x="174" y="374"/>
                </a:lnTo>
                <a:lnTo>
                  <a:pt x="176" y="374"/>
                </a:lnTo>
                <a:lnTo>
                  <a:pt x="178" y="374"/>
                </a:lnTo>
                <a:lnTo>
                  <a:pt x="180" y="374"/>
                </a:lnTo>
                <a:lnTo>
                  <a:pt x="182" y="374"/>
                </a:lnTo>
                <a:lnTo>
                  <a:pt x="184" y="374"/>
                </a:lnTo>
                <a:lnTo>
                  <a:pt x="186" y="374"/>
                </a:lnTo>
                <a:lnTo>
                  <a:pt x="188" y="374"/>
                </a:lnTo>
                <a:lnTo>
                  <a:pt x="190" y="374"/>
                </a:lnTo>
                <a:lnTo>
                  <a:pt x="192" y="374"/>
                </a:lnTo>
                <a:lnTo>
                  <a:pt x="194" y="374"/>
                </a:lnTo>
                <a:lnTo>
                  <a:pt x="196" y="374"/>
                </a:lnTo>
                <a:lnTo>
                  <a:pt x="198" y="374"/>
                </a:lnTo>
                <a:lnTo>
                  <a:pt x="200" y="374"/>
                </a:lnTo>
                <a:lnTo>
                  <a:pt x="202" y="374"/>
                </a:lnTo>
                <a:lnTo>
                  <a:pt x="204" y="374"/>
                </a:lnTo>
                <a:lnTo>
                  <a:pt x="206" y="374"/>
                </a:lnTo>
                <a:lnTo>
                  <a:pt x="208" y="374"/>
                </a:lnTo>
                <a:lnTo>
                  <a:pt x="210" y="374"/>
                </a:lnTo>
                <a:lnTo>
                  <a:pt x="212" y="374"/>
                </a:lnTo>
                <a:lnTo>
                  <a:pt x="214" y="374"/>
                </a:lnTo>
                <a:lnTo>
                  <a:pt x="216" y="374"/>
                </a:lnTo>
                <a:lnTo>
                  <a:pt x="218" y="374"/>
                </a:lnTo>
                <a:lnTo>
                  <a:pt x="220" y="374"/>
                </a:lnTo>
                <a:lnTo>
                  <a:pt x="222" y="374"/>
                </a:lnTo>
                <a:lnTo>
                  <a:pt x="224" y="374"/>
                </a:lnTo>
                <a:lnTo>
                  <a:pt x="226" y="374"/>
                </a:lnTo>
                <a:lnTo>
                  <a:pt x="228" y="374"/>
                </a:lnTo>
                <a:lnTo>
                  <a:pt x="230" y="374"/>
                </a:lnTo>
                <a:lnTo>
                  <a:pt x="232" y="374"/>
                </a:lnTo>
                <a:lnTo>
                  <a:pt x="234" y="374"/>
                </a:lnTo>
                <a:lnTo>
                  <a:pt x="236" y="374"/>
                </a:lnTo>
                <a:lnTo>
                  <a:pt x="238" y="374"/>
                </a:lnTo>
                <a:lnTo>
                  <a:pt x="240" y="374"/>
                </a:lnTo>
                <a:lnTo>
                  <a:pt x="242" y="374"/>
                </a:lnTo>
                <a:lnTo>
                  <a:pt x="244" y="374"/>
                </a:lnTo>
                <a:lnTo>
                  <a:pt x="246" y="374"/>
                </a:lnTo>
                <a:lnTo>
                  <a:pt x="248" y="374"/>
                </a:lnTo>
                <a:lnTo>
                  <a:pt x="250" y="374"/>
                </a:lnTo>
                <a:lnTo>
                  <a:pt x="252" y="374"/>
                </a:lnTo>
                <a:lnTo>
                  <a:pt x="254" y="374"/>
                </a:lnTo>
                <a:lnTo>
                  <a:pt x="256" y="374"/>
                </a:lnTo>
                <a:lnTo>
                  <a:pt x="258" y="374"/>
                </a:lnTo>
                <a:lnTo>
                  <a:pt x="260" y="374"/>
                </a:lnTo>
                <a:lnTo>
                  <a:pt x="262" y="374"/>
                </a:lnTo>
                <a:lnTo>
                  <a:pt x="264" y="374"/>
                </a:lnTo>
                <a:lnTo>
                  <a:pt x="266" y="374"/>
                </a:lnTo>
                <a:lnTo>
                  <a:pt x="268" y="374"/>
                </a:lnTo>
                <a:lnTo>
                  <a:pt x="270" y="374"/>
                </a:lnTo>
                <a:lnTo>
                  <a:pt x="272" y="374"/>
                </a:lnTo>
                <a:lnTo>
                  <a:pt x="274" y="374"/>
                </a:lnTo>
                <a:lnTo>
                  <a:pt x="276" y="374"/>
                </a:lnTo>
                <a:lnTo>
                  <a:pt x="278" y="374"/>
                </a:lnTo>
                <a:lnTo>
                  <a:pt x="280" y="374"/>
                </a:lnTo>
                <a:lnTo>
                  <a:pt x="282" y="374"/>
                </a:lnTo>
                <a:lnTo>
                  <a:pt x="284" y="374"/>
                </a:lnTo>
                <a:lnTo>
                  <a:pt x="286" y="374"/>
                </a:lnTo>
                <a:lnTo>
                  <a:pt x="288" y="374"/>
                </a:lnTo>
                <a:lnTo>
                  <a:pt x="290" y="373"/>
                </a:lnTo>
                <a:lnTo>
                  <a:pt x="292" y="373"/>
                </a:lnTo>
                <a:lnTo>
                  <a:pt x="294" y="373"/>
                </a:lnTo>
                <a:lnTo>
                  <a:pt x="296" y="373"/>
                </a:lnTo>
                <a:lnTo>
                  <a:pt x="298" y="373"/>
                </a:lnTo>
                <a:lnTo>
                  <a:pt x="300" y="373"/>
                </a:lnTo>
                <a:lnTo>
                  <a:pt x="302" y="373"/>
                </a:lnTo>
                <a:lnTo>
                  <a:pt x="304" y="373"/>
                </a:lnTo>
                <a:lnTo>
                  <a:pt x="306" y="373"/>
                </a:lnTo>
                <a:lnTo>
                  <a:pt x="308" y="373"/>
                </a:lnTo>
                <a:lnTo>
                  <a:pt x="310" y="373"/>
                </a:lnTo>
                <a:lnTo>
                  <a:pt x="312" y="373"/>
                </a:lnTo>
                <a:lnTo>
                  <a:pt x="314" y="373"/>
                </a:lnTo>
                <a:lnTo>
                  <a:pt x="316" y="373"/>
                </a:lnTo>
                <a:lnTo>
                  <a:pt x="318" y="373"/>
                </a:lnTo>
                <a:lnTo>
                  <a:pt x="320" y="373"/>
                </a:lnTo>
                <a:lnTo>
                  <a:pt x="322" y="373"/>
                </a:lnTo>
                <a:lnTo>
                  <a:pt x="324" y="373"/>
                </a:lnTo>
                <a:lnTo>
                  <a:pt x="326" y="373"/>
                </a:lnTo>
                <a:lnTo>
                  <a:pt x="328" y="373"/>
                </a:lnTo>
                <a:lnTo>
                  <a:pt x="330" y="373"/>
                </a:lnTo>
                <a:lnTo>
                  <a:pt x="332" y="373"/>
                </a:lnTo>
                <a:lnTo>
                  <a:pt x="334" y="373"/>
                </a:lnTo>
                <a:lnTo>
                  <a:pt x="336" y="373"/>
                </a:lnTo>
                <a:lnTo>
                  <a:pt x="338" y="373"/>
                </a:lnTo>
                <a:lnTo>
                  <a:pt x="340" y="373"/>
                </a:lnTo>
                <a:lnTo>
                  <a:pt x="342" y="373"/>
                </a:lnTo>
                <a:lnTo>
                  <a:pt x="344" y="373"/>
                </a:lnTo>
                <a:lnTo>
                  <a:pt x="346" y="373"/>
                </a:lnTo>
                <a:lnTo>
                  <a:pt x="348" y="373"/>
                </a:lnTo>
                <a:lnTo>
                  <a:pt x="350" y="373"/>
                </a:lnTo>
                <a:lnTo>
                  <a:pt x="352" y="372"/>
                </a:lnTo>
                <a:lnTo>
                  <a:pt x="354" y="372"/>
                </a:lnTo>
                <a:lnTo>
                  <a:pt x="356" y="372"/>
                </a:lnTo>
                <a:lnTo>
                  <a:pt x="358" y="372"/>
                </a:lnTo>
                <a:lnTo>
                  <a:pt x="360" y="372"/>
                </a:lnTo>
                <a:lnTo>
                  <a:pt x="362" y="372"/>
                </a:lnTo>
                <a:lnTo>
                  <a:pt x="364" y="372"/>
                </a:lnTo>
                <a:lnTo>
                  <a:pt x="366" y="372"/>
                </a:lnTo>
                <a:lnTo>
                  <a:pt x="368" y="372"/>
                </a:lnTo>
                <a:lnTo>
                  <a:pt x="370" y="372"/>
                </a:lnTo>
                <a:lnTo>
                  <a:pt x="372" y="372"/>
                </a:lnTo>
                <a:lnTo>
                  <a:pt x="374" y="372"/>
                </a:lnTo>
                <a:lnTo>
                  <a:pt x="376" y="372"/>
                </a:lnTo>
                <a:lnTo>
                  <a:pt x="378" y="372"/>
                </a:lnTo>
                <a:lnTo>
                  <a:pt x="380" y="372"/>
                </a:lnTo>
                <a:lnTo>
                  <a:pt x="382" y="372"/>
                </a:lnTo>
                <a:lnTo>
                  <a:pt x="384" y="372"/>
                </a:lnTo>
                <a:lnTo>
                  <a:pt x="386" y="372"/>
                </a:lnTo>
                <a:lnTo>
                  <a:pt x="388" y="372"/>
                </a:lnTo>
                <a:lnTo>
                  <a:pt x="390" y="371"/>
                </a:lnTo>
                <a:lnTo>
                  <a:pt x="392" y="371"/>
                </a:lnTo>
                <a:lnTo>
                  <a:pt x="394" y="371"/>
                </a:lnTo>
                <a:lnTo>
                  <a:pt x="396" y="371"/>
                </a:lnTo>
                <a:lnTo>
                  <a:pt x="398" y="371"/>
                </a:lnTo>
                <a:lnTo>
                  <a:pt x="400" y="371"/>
                </a:lnTo>
                <a:lnTo>
                  <a:pt x="402" y="371"/>
                </a:lnTo>
                <a:lnTo>
                  <a:pt x="404" y="371"/>
                </a:lnTo>
                <a:lnTo>
                  <a:pt x="406" y="371"/>
                </a:lnTo>
                <a:lnTo>
                  <a:pt x="408" y="371"/>
                </a:lnTo>
                <a:lnTo>
                  <a:pt x="410" y="371"/>
                </a:lnTo>
                <a:lnTo>
                  <a:pt x="412" y="371"/>
                </a:lnTo>
                <a:lnTo>
                  <a:pt x="414" y="371"/>
                </a:lnTo>
                <a:lnTo>
                  <a:pt x="416" y="371"/>
                </a:lnTo>
                <a:lnTo>
                  <a:pt x="418" y="370"/>
                </a:lnTo>
                <a:lnTo>
                  <a:pt x="420" y="370"/>
                </a:lnTo>
                <a:lnTo>
                  <a:pt x="422" y="370"/>
                </a:lnTo>
                <a:lnTo>
                  <a:pt x="424" y="370"/>
                </a:lnTo>
                <a:lnTo>
                  <a:pt x="426" y="370"/>
                </a:lnTo>
                <a:lnTo>
                  <a:pt x="428" y="370"/>
                </a:lnTo>
                <a:lnTo>
                  <a:pt x="430" y="370"/>
                </a:lnTo>
                <a:lnTo>
                  <a:pt x="432" y="370"/>
                </a:lnTo>
                <a:lnTo>
                  <a:pt x="434" y="370"/>
                </a:lnTo>
                <a:lnTo>
                  <a:pt x="436" y="370"/>
                </a:lnTo>
                <a:lnTo>
                  <a:pt x="438" y="370"/>
                </a:lnTo>
                <a:lnTo>
                  <a:pt x="440" y="369"/>
                </a:lnTo>
                <a:lnTo>
                  <a:pt x="442" y="369"/>
                </a:lnTo>
                <a:lnTo>
                  <a:pt x="444" y="369"/>
                </a:lnTo>
                <a:lnTo>
                  <a:pt x="446" y="369"/>
                </a:lnTo>
                <a:lnTo>
                  <a:pt x="448" y="369"/>
                </a:lnTo>
                <a:lnTo>
                  <a:pt x="450" y="369"/>
                </a:lnTo>
                <a:lnTo>
                  <a:pt x="452" y="369"/>
                </a:lnTo>
                <a:lnTo>
                  <a:pt x="454" y="369"/>
                </a:lnTo>
                <a:lnTo>
                  <a:pt x="456" y="369"/>
                </a:lnTo>
                <a:lnTo>
                  <a:pt x="458" y="368"/>
                </a:lnTo>
                <a:lnTo>
                  <a:pt x="460" y="368"/>
                </a:lnTo>
                <a:lnTo>
                  <a:pt x="462" y="368"/>
                </a:lnTo>
                <a:lnTo>
                  <a:pt x="464" y="368"/>
                </a:lnTo>
                <a:lnTo>
                  <a:pt x="466" y="368"/>
                </a:lnTo>
                <a:lnTo>
                  <a:pt x="468" y="368"/>
                </a:lnTo>
                <a:lnTo>
                  <a:pt x="470" y="368"/>
                </a:lnTo>
                <a:lnTo>
                  <a:pt x="472" y="368"/>
                </a:lnTo>
                <a:lnTo>
                  <a:pt x="474" y="367"/>
                </a:lnTo>
                <a:lnTo>
                  <a:pt x="476" y="367"/>
                </a:lnTo>
                <a:lnTo>
                  <a:pt x="478" y="367"/>
                </a:lnTo>
                <a:lnTo>
                  <a:pt x="480" y="367"/>
                </a:lnTo>
                <a:lnTo>
                  <a:pt x="482" y="367"/>
                </a:lnTo>
                <a:lnTo>
                  <a:pt x="484" y="367"/>
                </a:lnTo>
                <a:lnTo>
                  <a:pt x="486" y="367"/>
                </a:lnTo>
                <a:lnTo>
                  <a:pt x="488" y="366"/>
                </a:lnTo>
                <a:lnTo>
                  <a:pt x="490" y="366"/>
                </a:lnTo>
                <a:lnTo>
                  <a:pt x="492" y="366"/>
                </a:lnTo>
                <a:lnTo>
                  <a:pt x="494" y="366"/>
                </a:lnTo>
                <a:lnTo>
                  <a:pt x="496" y="366"/>
                </a:lnTo>
                <a:lnTo>
                  <a:pt x="498" y="366"/>
                </a:lnTo>
                <a:lnTo>
                  <a:pt x="500" y="365"/>
                </a:lnTo>
                <a:lnTo>
                  <a:pt x="502" y="365"/>
                </a:lnTo>
                <a:lnTo>
                  <a:pt x="504" y="365"/>
                </a:lnTo>
                <a:lnTo>
                  <a:pt x="506" y="365"/>
                </a:lnTo>
                <a:lnTo>
                  <a:pt x="508" y="365"/>
                </a:lnTo>
                <a:lnTo>
                  <a:pt x="510" y="364"/>
                </a:lnTo>
                <a:lnTo>
                  <a:pt x="512" y="364"/>
                </a:lnTo>
                <a:lnTo>
                  <a:pt x="514" y="364"/>
                </a:lnTo>
                <a:lnTo>
                  <a:pt x="516" y="364"/>
                </a:lnTo>
                <a:lnTo>
                  <a:pt x="518" y="364"/>
                </a:lnTo>
                <a:lnTo>
                  <a:pt x="520" y="363"/>
                </a:lnTo>
                <a:lnTo>
                  <a:pt x="522" y="363"/>
                </a:lnTo>
                <a:lnTo>
                  <a:pt x="524" y="363"/>
                </a:lnTo>
                <a:lnTo>
                  <a:pt x="526" y="363"/>
                </a:lnTo>
                <a:lnTo>
                  <a:pt x="528" y="363"/>
                </a:lnTo>
                <a:lnTo>
                  <a:pt x="530" y="362"/>
                </a:lnTo>
                <a:lnTo>
                  <a:pt x="532" y="362"/>
                </a:lnTo>
                <a:lnTo>
                  <a:pt x="534" y="362"/>
                </a:lnTo>
                <a:lnTo>
                  <a:pt x="536" y="362"/>
                </a:lnTo>
                <a:lnTo>
                  <a:pt x="538" y="361"/>
                </a:lnTo>
                <a:lnTo>
                  <a:pt x="540" y="361"/>
                </a:lnTo>
                <a:lnTo>
                  <a:pt x="542" y="361"/>
                </a:lnTo>
                <a:lnTo>
                  <a:pt x="544" y="361"/>
                </a:lnTo>
                <a:lnTo>
                  <a:pt x="546" y="360"/>
                </a:lnTo>
                <a:lnTo>
                  <a:pt x="548" y="360"/>
                </a:lnTo>
                <a:lnTo>
                  <a:pt x="550" y="360"/>
                </a:lnTo>
                <a:lnTo>
                  <a:pt x="552" y="359"/>
                </a:lnTo>
                <a:lnTo>
                  <a:pt x="554" y="359"/>
                </a:lnTo>
                <a:lnTo>
                  <a:pt x="556" y="359"/>
                </a:lnTo>
                <a:lnTo>
                  <a:pt x="558" y="359"/>
                </a:lnTo>
                <a:lnTo>
                  <a:pt x="560" y="358"/>
                </a:lnTo>
                <a:lnTo>
                  <a:pt x="562" y="358"/>
                </a:lnTo>
                <a:lnTo>
                  <a:pt x="564" y="358"/>
                </a:lnTo>
                <a:lnTo>
                  <a:pt x="566" y="357"/>
                </a:lnTo>
                <a:lnTo>
                  <a:pt x="568" y="357"/>
                </a:lnTo>
                <a:lnTo>
                  <a:pt x="570" y="357"/>
                </a:lnTo>
                <a:lnTo>
                  <a:pt x="572" y="356"/>
                </a:lnTo>
                <a:lnTo>
                  <a:pt x="574" y="356"/>
                </a:lnTo>
                <a:lnTo>
                  <a:pt x="576" y="356"/>
                </a:lnTo>
                <a:lnTo>
                  <a:pt x="578" y="355"/>
                </a:lnTo>
                <a:lnTo>
                  <a:pt x="580" y="355"/>
                </a:lnTo>
                <a:lnTo>
                  <a:pt x="582" y="354"/>
                </a:lnTo>
                <a:lnTo>
                  <a:pt x="584" y="354"/>
                </a:lnTo>
                <a:lnTo>
                  <a:pt x="586" y="354"/>
                </a:lnTo>
                <a:lnTo>
                  <a:pt x="588" y="353"/>
                </a:lnTo>
                <a:lnTo>
                  <a:pt x="590" y="353"/>
                </a:lnTo>
                <a:lnTo>
                  <a:pt x="592" y="352"/>
                </a:lnTo>
                <a:lnTo>
                  <a:pt x="594" y="352"/>
                </a:lnTo>
                <a:lnTo>
                  <a:pt x="596" y="351"/>
                </a:lnTo>
                <a:lnTo>
                  <a:pt x="598" y="351"/>
                </a:lnTo>
                <a:lnTo>
                  <a:pt x="600" y="351"/>
                </a:lnTo>
                <a:lnTo>
                  <a:pt x="602" y="350"/>
                </a:lnTo>
                <a:lnTo>
                  <a:pt x="604" y="350"/>
                </a:lnTo>
                <a:lnTo>
                  <a:pt x="606" y="349"/>
                </a:lnTo>
                <a:lnTo>
                  <a:pt x="608" y="349"/>
                </a:lnTo>
                <a:lnTo>
                  <a:pt x="610" y="348"/>
                </a:lnTo>
                <a:lnTo>
                  <a:pt x="612" y="348"/>
                </a:lnTo>
                <a:lnTo>
                  <a:pt x="614" y="347"/>
                </a:lnTo>
                <a:lnTo>
                  <a:pt x="616" y="347"/>
                </a:lnTo>
                <a:lnTo>
                  <a:pt x="618" y="346"/>
                </a:lnTo>
                <a:lnTo>
                  <a:pt x="620" y="346"/>
                </a:lnTo>
                <a:lnTo>
                  <a:pt x="622" y="345"/>
                </a:lnTo>
                <a:lnTo>
                  <a:pt x="624" y="344"/>
                </a:lnTo>
                <a:lnTo>
                  <a:pt x="626" y="344"/>
                </a:lnTo>
                <a:lnTo>
                  <a:pt x="628" y="343"/>
                </a:lnTo>
                <a:lnTo>
                  <a:pt x="630" y="343"/>
                </a:lnTo>
                <a:lnTo>
                  <a:pt x="632" y="342"/>
                </a:lnTo>
                <a:lnTo>
                  <a:pt x="634" y="341"/>
                </a:lnTo>
                <a:lnTo>
                  <a:pt x="636" y="341"/>
                </a:lnTo>
                <a:lnTo>
                  <a:pt x="638" y="340"/>
                </a:lnTo>
                <a:lnTo>
                  <a:pt x="640" y="339"/>
                </a:lnTo>
                <a:lnTo>
                  <a:pt x="642" y="339"/>
                </a:lnTo>
                <a:lnTo>
                  <a:pt x="644" y="338"/>
                </a:lnTo>
                <a:lnTo>
                  <a:pt x="646" y="337"/>
                </a:lnTo>
                <a:lnTo>
                  <a:pt x="648" y="337"/>
                </a:lnTo>
                <a:lnTo>
                  <a:pt x="650" y="336"/>
                </a:lnTo>
                <a:lnTo>
                  <a:pt x="652" y="335"/>
                </a:lnTo>
                <a:lnTo>
                  <a:pt x="654" y="334"/>
                </a:lnTo>
                <a:lnTo>
                  <a:pt x="656" y="334"/>
                </a:lnTo>
                <a:lnTo>
                  <a:pt x="658" y="333"/>
                </a:lnTo>
                <a:lnTo>
                  <a:pt x="660" y="332"/>
                </a:lnTo>
                <a:lnTo>
                  <a:pt x="662" y="331"/>
                </a:lnTo>
                <a:lnTo>
                  <a:pt x="664" y="330"/>
                </a:lnTo>
                <a:lnTo>
                  <a:pt x="666" y="329"/>
                </a:lnTo>
                <a:lnTo>
                  <a:pt x="668" y="329"/>
                </a:lnTo>
                <a:lnTo>
                  <a:pt x="670" y="328"/>
                </a:lnTo>
                <a:lnTo>
                  <a:pt x="672" y="327"/>
                </a:lnTo>
                <a:lnTo>
                  <a:pt x="674" y="326"/>
                </a:lnTo>
                <a:lnTo>
                  <a:pt x="676" y="325"/>
                </a:lnTo>
                <a:lnTo>
                  <a:pt x="678" y="324"/>
                </a:lnTo>
                <a:lnTo>
                  <a:pt x="680" y="323"/>
                </a:lnTo>
                <a:lnTo>
                  <a:pt x="682" y="322"/>
                </a:lnTo>
                <a:lnTo>
                  <a:pt x="684" y="321"/>
                </a:lnTo>
                <a:lnTo>
                  <a:pt x="686" y="320"/>
                </a:lnTo>
                <a:lnTo>
                  <a:pt x="688" y="319"/>
                </a:lnTo>
                <a:lnTo>
                  <a:pt x="690" y="318"/>
                </a:lnTo>
                <a:lnTo>
                  <a:pt x="692" y="317"/>
                </a:lnTo>
                <a:lnTo>
                  <a:pt x="694" y="316"/>
                </a:lnTo>
                <a:lnTo>
                  <a:pt x="696" y="314"/>
                </a:lnTo>
                <a:lnTo>
                  <a:pt x="698" y="313"/>
                </a:lnTo>
                <a:lnTo>
                  <a:pt x="700" y="312"/>
                </a:lnTo>
                <a:lnTo>
                  <a:pt x="702" y="311"/>
                </a:lnTo>
                <a:lnTo>
                  <a:pt x="704" y="310"/>
                </a:lnTo>
                <a:lnTo>
                  <a:pt x="706" y="308"/>
                </a:lnTo>
                <a:lnTo>
                  <a:pt x="708" y="307"/>
                </a:lnTo>
                <a:lnTo>
                  <a:pt x="710" y="306"/>
                </a:lnTo>
                <a:lnTo>
                  <a:pt x="712" y="305"/>
                </a:lnTo>
                <a:lnTo>
                  <a:pt x="714" y="303"/>
                </a:lnTo>
                <a:lnTo>
                  <a:pt x="716" y="302"/>
                </a:lnTo>
                <a:lnTo>
                  <a:pt x="718" y="300"/>
                </a:lnTo>
                <a:lnTo>
                  <a:pt x="720" y="299"/>
                </a:lnTo>
                <a:lnTo>
                  <a:pt x="722" y="298"/>
                </a:lnTo>
                <a:lnTo>
                  <a:pt x="724" y="296"/>
                </a:lnTo>
                <a:lnTo>
                  <a:pt x="726" y="295"/>
                </a:lnTo>
                <a:lnTo>
                  <a:pt x="728" y="293"/>
                </a:lnTo>
                <a:lnTo>
                  <a:pt x="730" y="291"/>
                </a:lnTo>
                <a:lnTo>
                  <a:pt x="732" y="290"/>
                </a:lnTo>
                <a:lnTo>
                  <a:pt x="734" y="288"/>
                </a:lnTo>
                <a:lnTo>
                  <a:pt x="736" y="287"/>
                </a:lnTo>
                <a:lnTo>
                  <a:pt x="738" y="285"/>
                </a:lnTo>
                <a:lnTo>
                  <a:pt x="740" y="283"/>
                </a:lnTo>
                <a:lnTo>
                  <a:pt x="742" y="281"/>
                </a:lnTo>
                <a:lnTo>
                  <a:pt x="744" y="280"/>
                </a:lnTo>
                <a:lnTo>
                  <a:pt x="746" y="278"/>
                </a:lnTo>
                <a:lnTo>
                  <a:pt x="748" y="276"/>
                </a:lnTo>
                <a:lnTo>
                  <a:pt x="750" y="274"/>
                </a:lnTo>
                <a:lnTo>
                  <a:pt x="752" y="272"/>
                </a:lnTo>
                <a:lnTo>
                  <a:pt x="754" y="270"/>
                </a:lnTo>
                <a:lnTo>
                  <a:pt x="756" y="268"/>
                </a:lnTo>
                <a:lnTo>
                  <a:pt x="758" y="266"/>
                </a:lnTo>
                <a:lnTo>
                  <a:pt x="760" y="264"/>
                </a:lnTo>
                <a:lnTo>
                  <a:pt x="762" y="262"/>
                </a:lnTo>
                <a:lnTo>
                  <a:pt x="764" y="260"/>
                </a:lnTo>
                <a:lnTo>
                  <a:pt x="766" y="257"/>
                </a:lnTo>
                <a:lnTo>
                  <a:pt x="768" y="255"/>
                </a:lnTo>
                <a:lnTo>
                  <a:pt x="770" y="253"/>
                </a:lnTo>
                <a:lnTo>
                  <a:pt x="772" y="251"/>
                </a:lnTo>
                <a:lnTo>
                  <a:pt x="774" y="248"/>
                </a:lnTo>
                <a:lnTo>
                  <a:pt x="776" y="246"/>
                </a:lnTo>
                <a:lnTo>
                  <a:pt x="778" y="243"/>
                </a:lnTo>
                <a:lnTo>
                  <a:pt x="780" y="241"/>
                </a:lnTo>
                <a:lnTo>
                  <a:pt x="782" y="238"/>
                </a:lnTo>
                <a:lnTo>
                  <a:pt x="784" y="236"/>
                </a:lnTo>
                <a:lnTo>
                  <a:pt x="786" y="233"/>
                </a:lnTo>
                <a:lnTo>
                  <a:pt x="788" y="230"/>
                </a:lnTo>
                <a:lnTo>
                  <a:pt x="790" y="227"/>
                </a:lnTo>
                <a:lnTo>
                  <a:pt x="792" y="225"/>
                </a:lnTo>
                <a:lnTo>
                  <a:pt x="794" y="222"/>
                </a:lnTo>
                <a:lnTo>
                  <a:pt x="796" y="219"/>
                </a:lnTo>
                <a:lnTo>
                  <a:pt x="798" y="216"/>
                </a:lnTo>
                <a:lnTo>
                  <a:pt x="800" y="213"/>
                </a:lnTo>
                <a:lnTo>
                  <a:pt x="802" y="210"/>
                </a:lnTo>
                <a:lnTo>
                  <a:pt x="804" y="206"/>
                </a:lnTo>
                <a:lnTo>
                  <a:pt x="806" y="203"/>
                </a:lnTo>
                <a:lnTo>
                  <a:pt x="808" y="200"/>
                </a:lnTo>
                <a:lnTo>
                  <a:pt x="810" y="196"/>
                </a:lnTo>
                <a:lnTo>
                  <a:pt x="812" y="193"/>
                </a:lnTo>
                <a:lnTo>
                  <a:pt x="814" y="190"/>
                </a:lnTo>
                <a:lnTo>
                  <a:pt x="816" y="186"/>
                </a:lnTo>
                <a:lnTo>
                  <a:pt x="818" y="182"/>
                </a:lnTo>
                <a:lnTo>
                  <a:pt x="820" y="179"/>
                </a:lnTo>
                <a:lnTo>
                  <a:pt x="822" y="175"/>
                </a:lnTo>
                <a:lnTo>
                  <a:pt x="824" y="171"/>
                </a:lnTo>
                <a:lnTo>
                  <a:pt x="826" y="167"/>
                </a:lnTo>
                <a:lnTo>
                  <a:pt x="828" y="163"/>
                </a:lnTo>
                <a:lnTo>
                  <a:pt x="830" y="159"/>
                </a:lnTo>
                <a:lnTo>
                  <a:pt x="832" y="155"/>
                </a:lnTo>
                <a:lnTo>
                  <a:pt x="834" y="151"/>
                </a:lnTo>
                <a:lnTo>
                  <a:pt x="836" y="146"/>
                </a:lnTo>
                <a:lnTo>
                  <a:pt x="838" y="142"/>
                </a:lnTo>
                <a:lnTo>
                  <a:pt x="840" y="138"/>
                </a:lnTo>
                <a:lnTo>
                  <a:pt x="842" y="133"/>
                </a:lnTo>
                <a:lnTo>
                  <a:pt x="844" y="128"/>
                </a:lnTo>
                <a:lnTo>
                  <a:pt x="846" y="124"/>
                </a:lnTo>
                <a:lnTo>
                  <a:pt x="848" y="119"/>
                </a:lnTo>
                <a:lnTo>
                  <a:pt x="850" y="114"/>
                </a:lnTo>
                <a:lnTo>
                  <a:pt x="852" y="109"/>
                </a:lnTo>
                <a:lnTo>
                  <a:pt x="854" y="104"/>
                </a:lnTo>
                <a:lnTo>
                  <a:pt x="856" y="99"/>
                </a:lnTo>
                <a:lnTo>
                  <a:pt x="858" y="93"/>
                </a:lnTo>
                <a:lnTo>
                  <a:pt x="860" y="88"/>
                </a:lnTo>
                <a:lnTo>
                  <a:pt x="862" y="82"/>
                </a:lnTo>
                <a:lnTo>
                  <a:pt x="864" y="77"/>
                </a:lnTo>
                <a:lnTo>
                  <a:pt x="866" y="71"/>
                </a:lnTo>
                <a:lnTo>
                  <a:pt x="868" y="65"/>
                </a:lnTo>
                <a:lnTo>
                  <a:pt x="870" y="59"/>
                </a:lnTo>
                <a:lnTo>
                  <a:pt x="872" y="53"/>
                </a:lnTo>
                <a:lnTo>
                  <a:pt x="874" y="47"/>
                </a:lnTo>
                <a:lnTo>
                  <a:pt x="876" y="41"/>
                </a:lnTo>
                <a:lnTo>
                  <a:pt x="878" y="34"/>
                </a:lnTo>
                <a:lnTo>
                  <a:pt x="880" y="28"/>
                </a:lnTo>
                <a:lnTo>
                  <a:pt x="882" y="21"/>
                </a:lnTo>
                <a:lnTo>
                  <a:pt x="884" y="14"/>
                </a:lnTo>
                <a:lnTo>
                  <a:pt x="886" y="7"/>
                </a:lnTo>
                <a:lnTo>
                  <a:pt x="888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200" name="Object 91">
            <a:extLst>
              <a:ext uri="{FF2B5EF4-FFF2-40B4-BE49-F238E27FC236}">
                <a16:creationId xmlns:a16="http://schemas.microsoft.com/office/drawing/2014/main" id="{00F52DF3-4548-4B6E-83EB-7448559566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68545" y="5870001"/>
          <a:ext cx="1035471" cy="44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6080" imgH="177480" progId="Equation.DSMT4">
                  <p:embed/>
                </p:oleObj>
              </mc:Choice>
              <mc:Fallback>
                <p:oleObj name="Equation" r:id="rId17" imgW="406080" imgH="177480" progId="Equation.DSMT4">
                  <p:embed/>
                  <p:pic>
                    <p:nvPicPr>
                      <p:cNvPr id="200" name="Object 91">
                        <a:extLst>
                          <a:ext uri="{FF2B5EF4-FFF2-40B4-BE49-F238E27FC236}">
                            <a16:creationId xmlns:a16="http://schemas.microsoft.com/office/drawing/2014/main" id="{00F52DF3-4548-4B6E-83EB-7448559566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8545" y="5870001"/>
                        <a:ext cx="1035471" cy="449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" name="Rectangle 294">
            <a:extLst>
              <a:ext uri="{FF2B5EF4-FFF2-40B4-BE49-F238E27FC236}">
                <a16:creationId xmlns:a16="http://schemas.microsoft.com/office/drawing/2014/main" id="{8F265AF4-871C-4B25-AD61-87A2CE68CC40}"/>
              </a:ext>
            </a:extLst>
          </p:cNvPr>
          <p:cNvSpPr/>
          <p:nvPr/>
        </p:nvSpPr>
        <p:spPr>
          <a:xfrm>
            <a:off x="5673687" y="1145754"/>
            <a:ext cx="6411817" cy="5453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6" name="Group 295">
            <a:extLst>
              <a:ext uri="{FF2B5EF4-FFF2-40B4-BE49-F238E27FC236}">
                <a16:creationId xmlns:a16="http://schemas.microsoft.com/office/drawing/2014/main" id="{B21E759B-E31B-4645-B451-9B37FDD922F3}"/>
              </a:ext>
            </a:extLst>
          </p:cNvPr>
          <p:cNvGrpSpPr/>
          <p:nvPr/>
        </p:nvGrpSpPr>
        <p:grpSpPr>
          <a:xfrm>
            <a:off x="5578901" y="1401178"/>
            <a:ext cx="5967121" cy="4834369"/>
            <a:chOff x="5578901" y="1401178"/>
            <a:chExt cx="5967121" cy="4834369"/>
          </a:xfrm>
        </p:grpSpPr>
        <p:grpSp>
          <p:nvGrpSpPr>
            <p:cNvPr id="297" name="Group 6">
              <a:extLst>
                <a:ext uri="{FF2B5EF4-FFF2-40B4-BE49-F238E27FC236}">
                  <a16:creationId xmlns:a16="http://schemas.microsoft.com/office/drawing/2014/main" id="{0A7AD22C-6952-4024-B344-92FF82837B0C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715022" y="1687469"/>
              <a:ext cx="4365412" cy="4326607"/>
              <a:chOff x="1445" y="1222"/>
              <a:chExt cx="2505" cy="2916"/>
            </a:xfrm>
          </p:grpSpPr>
          <p:sp>
            <p:nvSpPr>
              <p:cNvPr id="304" name="AutoShape 5">
                <a:extLst>
                  <a:ext uri="{FF2B5EF4-FFF2-40B4-BE49-F238E27FC236}">
                    <a16:creationId xmlns:a16="http://schemas.microsoft.com/office/drawing/2014/main" id="{E2655FD1-DF5C-4B42-9135-11663E18D011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445" y="1228"/>
                <a:ext cx="2505" cy="29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05" name="Rectangle 7">
                <a:extLst>
                  <a:ext uri="{FF2B5EF4-FFF2-40B4-BE49-F238E27FC236}">
                    <a16:creationId xmlns:a16="http://schemas.microsoft.com/office/drawing/2014/main" id="{12FAC336-6B6A-40CD-B1C4-278BA77899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7" y="1229"/>
                <a:ext cx="2501" cy="2898"/>
              </a:xfrm>
              <a:prstGeom prst="rect">
                <a:avLst/>
              </a:prstGeom>
              <a:solidFill>
                <a:srgbClr val="FFFFFF"/>
              </a:solidFill>
              <a:ln w="2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/>
              </a:p>
            </p:txBody>
          </p:sp>
          <p:sp>
            <p:nvSpPr>
              <p:cNvPr id="306" name="Line 8">
                <a:extLst>
                  <a:ext uri="{FF2B5EF4-FFF2-40B4-BE49-F238E27FC236}">
                    <a16:creationId xmlns:a16="http://schemas.microsoft.com/office/drawing/2014/main" id="{A0F2C6B1-1AAC-4E41-B7F1-97D3C98AD7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97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07" name="Line 9">
                <a:extLst>
                  <a:ext uri="{FF2B5EF4-FFF2-40B4-BE49-F238E27FC236}">
                    <a16:creationId xmlns:a16="http://schemas.microsoft.com/office/drawing/2014/main" id="{4208B25F-E1D1-4FEE-A35B-5B440BE769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99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08" name="Line 10">
                <a:extLst>
                  <a:ext uri="{FF2B5EF4-FFF2-40B4-BE49-F238E27FC236}">
                    <a16:creationId xmlns:a16="http://schemas.microsoft.com/office/drawing/2014/main" id="{70FFD7B6-D952-4781-A311-42DB78E285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46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09" name="Line 11">
                <a:extLst>
                  <a:ext uri="{FF2B5EF4-FFF2-40B4-BE49-F238E27FC236}">
                    <a16:creationId xmlns:a16="http://schemas.microsoft.com/office/drawing/2014/main" id="{9B4E1ECA-3AA2-4481-9D4C-898A335BD1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49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0" name="Line 12">
                <a:extLst>
                  <a:ext uri="{FF2B5EF4-FFF2-40B4-BE49-F238E27FC236}">
                    <a16:creationId xmlns:a16="http://schemas.microsoft.com/office/drawing/2014/main" id="{0889E5A0-F2BB-4938-B6A1-D7EBD53B7C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96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1" name="Line 13">
                <a:extLst>
                  <a:ext uri="{FF2B5EF4-FFF2-40B4-BE49-F238E27FC236}">
                    <a16:creationId xmlns:a16="http://schemas.microsoft.com/office/drawing/2014/main" id="{D7AF76DB-C671-4566-A702-7004410E20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98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2" name="Line 14">
                <a:extLst>
                  <a:ext uri="{FF2B5EF4-FFF2-40B4-BE49-F238E27FC236}">
                    <a16:creationId xmlns:a16="http://schemas.microsoft.com/office/drawing/2014/main" id="{46ACE849-275F-4503-B4DE-D676713B5B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46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3" name="Line 15">
                <a:extLst>
                  <a:ext uri="{FF2B5EF4-FFF2-40B4-BE49-F238E27FC236}">
                    <a16:creationId xmlns:a16="http://schemas.microsoft.com/office/drawing/2014/main" id="{92088B37-DD65-4A3A-8665-5DFC8B486A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48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4" name="Line 16">
                <a:extLst>
                  <a:ext uri="{FF2B5EF4-FFF2-40B4-BE49-F238E27FC236}">
                    <a16:creationId xmlns:a16="http://schemas.microsoft.com/office/drawing/2014/main" id="{F01462BE-DBA4-4C01-931C-DDFAF2BA16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45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5" name="Line 17">
                <a:extLst>
                  <a:ext uri="{FF2B5EF4-FFF2-40B4-BE49-F238E27FC236}">
                    <a16:creationId xmlns:a16="http://schemas.microsoft.com/office/drawing/2014/main" id="{C983F630-654B-47DF-8894-1B10ADB97B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47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6" name="Line 18">
                <a:extLst>
                  <a:ext uri="{FF2B5EF4-FFF2-40B4-BE49-F238E27FC236}">
                    <a16:creationId xmlns:a16="http://schemas.microsoft.com/office/drawing/2014/main" id="{39F9FAAF-5792-4A22-8D44-3C2AE74C13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94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" name="Line 19">
                <a:extLst>
                  <a:ext uri="{FF2B5EF4-FFF2-40B4-BE49-F238E27FC236}">
                    <a16:creationId xmlns:a16="http://schemas.microsoft.com/office/drawing/2014/main" id="{796FCA01-A61B-46BD-BA6E-6D0951C937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97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8" name="Line 20">
                <a:extLst>
                  <a:ext uri="{FF2B5EF4-FFF2-40B4-BE49-F238E27FC236}">
                    <a16:creationId xmlns:a16="http://schemas.microsoft.com/office/drawing/2014/main" id="{9746C71E-20BF-45E1-AFE4-1F6629FD53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44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9" name="Line 21">
                <a:extLst>
                  <a:ext uri="{FF2B5EF4-FFF2-40B4-BE49-F238E27FC236}">
                    <a16:creationId xmlns:a16="http://schemas.microsoft.com/office/drawing/2014/main" id="{96B223D8-4DE1-4BEC-9FC9-2645F56449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46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20" name="Line 22">
                <a:extLst>
                  <a:ext uri="{FF2B5EF4-FFF2-40B4-BE49-F238E27FC236}">
                    <a16:creationId xmlns:a16="http://schemas.microsoft.com/office/drawing/2014/main" id="{91F11739-1D97-419A-9F85-EAFEA7C9EC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93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21" name="Line 23">
                <a:extLst>
                  <a:ext uri="{FF2B5EF4-FFF2-40B4-BE49-F238E27FC236}">
                    <a16:creationId xmlns:a16="http://schemas.microsoft.com/office/drawing/2014/main" id="{FAC4EA4D-88E2-4DD2-B59F-4291698D9B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96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22" name="Line 24">
                <a:extLst>
                  <a:ext uri="{FF2B5EF4-FFF2-40B4-BE49-F238E27FC236}">
                    <a16:creationId xmlns:a16="http://schemas.microsoft.com/office/drawing/2014/main" id="{45D62BDB-D72B-4D83-9E39-715214EB6B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3832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23" name="Line 25">
                <a:extLst>
                  <a:ext uri="{FF2B5EF4-FFF2-40B4-BE49-F238E27FC236}">
                    <a16:creationId xmlns:a16="http://schemas.microsoft.com/office/drawing/2014/main" id="{E74C7BD4-5B3C-415C-A929-37E429B396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3838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24" name="Line 26">
                <a:extLst>
                  <a:ext uri="{FF2B5EF4-FFF2-40B4-BE49-F238E27FC236}">
                    <a16:creationId xmlns:a16="http://schemas.microsoft.com/office/drawing/2014/main" id="{2B287827-3C51-484D-AE84-7B70F77586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3544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25" name="Line 27">
                <a:extLst>
                  <a:ext uri="{FF2B5EF4-FFF2-40B4-BE49-F238E27FC236}">
                    <a16:creationId xmlns:a16="http://schemas.microsoft.com/office/drawing/2014/main" id="{D111D57C-1FDC-4108-A19B-7E45731A82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3550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26" name="Line 28">
                <a:extLst>
                  <a:ext uri="{FF2B5EF4-FFF2-40B4-BE49-F238E27FC236}">
                    <a16:creationId xmlns:a16="http://schemas.microsoft.com/office/drawing/2014/main" id="{AD122675-7469-4934-88EE-597E563B90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3256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27" name="Line 29">
                <a:extLst>
                  <a:ext uri="{FF2B5EF4-FFF2-40B4-BE49-F238E27FC236}">
                    <a16:creationId xmlns:a16="http://schemas.microsoft.com/office/drawing/2014/main" id="{368A6522-728B-424D-800A-52A2038F79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3262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28" name="Line 30">
                <a:extLst>
                  <a:ext uri="{FF2B5EF4-FFF2-40B4-BE49-F238E27FC236}">
                    <a16:creationId xmlns:a16="http://schemas.microsoft.com/office/drawing/2014/main" id="{5DC304A2-C2E7-422C-88C8-909060EF01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2968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29" name="Line 31">
                <a:extLst>
                  <a:ext uri="{FF2B5EF4-FFF2-40B4-BE49-F238E27FC236}">
                    <a16:creationId xmlns:a16="http://schemas.microsoft.com/office/drawing/2014/main" id="{C07E3E01-1B18-40DC-8C94-03B05BADA9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2974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0" name="Line 32">
                <a:extLst>
                  <a:ext uri="{FF2B5EF4-FFF2-40B4-BE49-F238E27FC236}">
                    <a16:creationId xmlns:a16="http://schemas.microsoft.com/office/drawing/2014/main" id="{7C58488A-6D72-4552-BE2A-97ECFA220D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2386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1" name="Line 33">
                <a:extLst>
                  <a:ext uri="{FF2B5EF4-FFF2-40B4-BE49-F238E27FC236}">
                    <a16:creationId xmlns:a16="http://schemas.microsoft.com/office/drawing/2014/main" id="{10C75154-81DD-4A79-B935-F8A989CEB7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2392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2" name="Line 34">
                <a:extLst>
                  <a:ext uri="{FF2B5EF4-FFF2-40B4-BE49-F238E27FC236}">
                    <a16:creationId xmlns:a16="http://schemas.microsoft.com/office/drawing/2014/main" id="{20434B2E-1FD0-469F-800C-36C9A62D5D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2098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3" name="Line 35">
                <a:extLst>
                  <a:ext uri="{FF2B5EF4-FFF2-40B4-BE49-F238E27FC236}">
                    <a16:creationId xmlns:a16="http://schemas.microsoft.com/office/drawing/2014/main" id="{29C06BAB-310E-4043-880B-3959216CEA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2104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4" name="Line 36">
                <a:extLst>
                  <a:ext uri="{FF2B5EF4-FFF2-40B4-BE49-F238E27FC236}">
                    <a16:creationId xmlns:a16="http://schemas.microsoft.com/office/drawing/2014/main" id="{67E0492D-846E-4FE5-9942-7862555064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1810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5" name="Line 37">
                <a:extLst>
                  <a:ext uri="{FF2B5EF4-FFF2-40B4-BE49-F238E27FC236}">
                    <a16:creationId xmlns:a16="http://schemas.microsoft.com/office/drawing/2014/main" id="{735F071C-F05F-4BF0-AF47-8FC16464EB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1816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6" name="Line 38">
                <a:extLst>
                  <a:ext uri="{FF2B5EF4-FFF2-40B4-BE49-F238E27FC236}">
                    <a16:creationId xmlns:a16="http://schemas.microsoft.com/office/drawing/2014/main" id="{38793C1E-2758-493F-9464-5694EFAEF1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1522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7" name="Line 39">
                <a:extLst>
                  <a:ext uri="{FF2B5EF4-FFF2-40B4-BE49-F238E27FC236}">
                    <a16:creationId xmlns:a16="http://schemas.microsoft.com/office/drawing/2014/main" id="{F0CB6167-0BE9-404A-A916-C3CA66CF5C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1528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8" name="Line 40">
                <a:extLst>
                  <a:ext uri="{FF2B5EF4-FFF2-40B4-BE49-F238E27FC236}">
                    <a16:creationId xmlns:a16="http://schemas.microsoft.com/office/drawing/2014/main" id="{B4F691C6-986D-4AE2-9DC1-440978FBBC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2668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9" name="Line 41">
                <a:extLst>
                  <a:ext uri="{FF2B5EF4-FFF2-40B4-BE49-F238E27FC236}">
                    <a16:creationId xmlns:a16="http://schemas.microsoft.com/office/drawing/2014/main" id="{48880458-6DAA-48A0-81B8-A1518B00CE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2674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40" name="Line 42">
                <a:extLst>
                  <a:ext uri="{FF2B5EF4-FFF2-40B4-BE49-F238E27FC236}">
                    <a16:creationId xmlns:a16="http://schemas.microsoft.com/office/drawing/2014/main" id="{8365C1B9-38BF-4B4A-9905-B12D725FD8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2680"/>
                <a:ext cx="2498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41" name="Line 43">
                <a:extLst>
                  <a:ext uri="{FF2B5EF4-FFF2-40B4-BE49-F238E27FC236}">
                    <a16:creationId xmlns:a16="http://schemas.microsoft.com/office/drawing/2014/main" id="{6AB4F0DE-7540-43C2-A693-652AE6E56C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2686"/>
                <a:ext cx="2498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stealth" w="lg" len="lg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 dirty="0"/>
              </a:p>
            </p:txBody>
          </p:sp>
          <p:sp>
            <p:nvSpPr>
              <p:cNvPr id="342" name="Rectangle 44">
                <a:extLst>
                  <a:ext uri="{FF2B5EF4-FFF2-40B4-BE49-F238E27FC236}">
                    <a16:creationId xmlns:a16="http://schemas.microsoft.com/office/drawing/2014/main" id="{8A448298-3430-4D97-A621-B1E856D4B3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6" y="2488"/>
                <a:ext cx="53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en-US" sz="1800"/>
              </a:p>
            </p:txBody>
          </p:sp>
          <p:sp>
            <p:nvSpPr>
              <p:cNvPr id="343" name="Freeform 45">
                <a:extLst>
                  <a:ext uri="{FF2B5EF4-FFF2-40B4-BE49-F238E27FC236}">
                    <a16:creationId xmlns:a16="http://schemas.microsoft.com/office/drawing/2014/main" id="{3896F69C-308D-4653-B335-F06E22A7C6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1" y="2626"/>
                <a:ext cx="22" cy="108"/>
              </a:xfrm>
              <a:custGeom>
                <a:avLst/>
                <a:gdLst>
                  <a:gd name="T0" fmla="*/ 0 w 22"/>
                  <a:gd name="T1" fmla="*/ 0 h 108"/>
                  <a:gd name="T2" fmla="*/ 22 w 22"/>
                  <a:gd name="T3" fmla="*/ 54 h 108"/>
                  <a:gd name="T4" fmla="*/ 0 w 22"/>
                  <a:gd name="T5" fmla="*/ 108 h 108"/>
                  <a:gd name="T6" fmla="*/ 0 w 22"/>
                  <a:gd name="T7" fmla="*/ 0 h 1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2"/>
                  <a:gd name="T13" fmla="*/ 0 h 108"/>
                  <a:gd name="T14" fmla="*/ 22 w 22"/>
                  <a:gd name="T15" fmla="*/ 108 h 1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2" h="108">
                    <a:moveTo>
                      <a:pt x="0" y="0"/>
                    </a:moveTo>
                    <a:lnTo>
                      <a:pt x="22" y="54"/>
                    </a:lnTo>
                    <a:lnTo>
                      <a:pt x="0" y="10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44" name="Line 46">
                <a:extLst>
                  <a:ext uri="{FF2B5EF4-FFF2-40B4-BE49-F238E27FC236}">
                    <a16:creationId xmlns:a16="http://schemas.microsoft.com/office/drawing/2014/main" id="{17D226C8-C13C-4B25-A0D1-398349745D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93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45" name="Line 47">
                <a:extLst>
                  <a:ext uri="{FF2B5EF4-FFF2-40B4-BE49-F238E27FC236}">
                    <a16:creationId xmlns:a16="http://schemas.microsoft.com/office/drawing/2014/main" id="{E36683DD-0BDF-48F8-B4D7-BEAA0FFA3D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95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46" name="Line 48">
                <a:extLst>
                  <a:ext uri="{FF2B5EF4-FFF2-40B4-BE49-F238E27FC236}">
                    <a16:creationId xmlns:a16="http://schemas.microsoft.com/office/drawing/2014/main" id="{854028A0-33B6-4D1E-9F3D-B0A668E335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98" y="1234"/>
                <a:ext cx="1" cy="289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47" name="Line 49">
                <a:extLst>
                  <a:ext uri="{FF2B5EF4-FFF2-40B4-BE49-F238E27FC236}">
                    <a16:creationId xmlns:a16="http://schemas.microsoft.com/office/drawing/2014/main" id="{AA0683A8-D9E5-4F8E-A10C-A58D700263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00" y="1234"/>
                <a:ext cx="1" cy="289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stealth" w="lg" len="lg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48" name="Rectangle 50">
                <a:extLst>
                  <a:ext uri="{FF2B5EF4-FFF2-40B4-BE49-F238E27FC236}">
                    <a16:creationId xmlns:a16="http://schemas.microsoft.com/office/drawing/2014/main" id="{CFD52B61-39FD-4FCD-86DF-44D2ADE593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7" y="1222"/>
                <a:ext cx="53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en-US" sz="1800"/>
              </a:p>
            </p:txBody>
          </p:sp>
          <p:sp>
            <p:nvSpPr>
              <p:cNvPr id="349" name="Freeform 51">
                <a:extLst>
                  <a:ext uri="{FF2B5EF4-FFF2-40B4-BE49-F238E27FC236}">
                    <a16:creationId xmlns:a16="http://schemas.microsoft.com/office/drawing/2014/main" id="{BC386019-25EE-4831-AA97-96FB357031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5" y="1240"/>
                <a:ext cx="45" cy="54"/>
              </a:xfrm>
              <a:custGeom>
                <a:avLst/>
                <a:gdLst>
                  <a:gd name="T0" fmla="*/ 0 w 45"/>
                  <a:gd name="T1" fmla="*/ 54 h 54"/>
                  <a:gd name="T2" fmla="*/ 23 w 45"/>
                  <a:gd name="T3" fmla="*/ 0 h 54"/>
                  <a:gd name="T4" fmla="*/ 45 w 45"/>
                  <a:gd name="T5" fmla="*/ 54 h 54"/>
                  <a:gd name="T6" fmla="*/ 0 w 45"/>
                  <a:gd name="T7" fmla="*/ 54 h 5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5"/>
                  <a:gd name="T13" fmla="*/ 0 h 54"/>
                  <a:gd name="T14" fmla="*/ 45 w 45"/>
                  <a:gd name="T15" fmla="*/ 54 h 5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5" h="54">
                    <a:moveTo>
                      <a:pt x="0" y="54"/>
                    </a:moveTo>
                    <a:lnTo>
                      <a:pt x="23" y="0"/>
                    </a:lnTo>
                    <a:lnTo>
                      <a:pt x="45" y="54"/>
                    </a:lnTo>
                    <a:lnTo>
                      <a:pt x="0" y="54"/>
                    </a:lnTo>
                    <a:close/>
                  </a:path>
                </a:pathLst>
              </a:custGeom>
              <a:solidFill>
                <a:srgbClr val="000000"/>
              </a:solidFill>
              <a:ln w="2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50" name="Rectangle 52">
                <a:extLst>
                  <a:ext uri="{FF2B5EF4-FFF2-40B4-BE49-F238E27FC236}">
                    <a16:creationId xmlns:a16="http://schemas.microsoft.com/office/drawing/2014/main" id="{A5D98F2C-110E-4656-8820-9C43309403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7" y="1234"/>
                <a:ext cx="2501" cy="2898"/>
              </a:xfrm>
              <a:prstGeom prst="rect">
                <a:avLst/>
              </a:prstGeom>
              <a:noFill/>
              <a:ln w="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/>
              </a:p>
            </p:txBody>
          </p:sp>
          <p:sp>
            <p:nvSpPr>
              <p:cNvPr id="351" name="Line 53">
                <a:extLst>
                  <a:ext uri="{FF2B5EF4-FFF2-40B4-BE49-F238E27FC236}">
                    <a16:creationId xmlns:a16="http://schemas.microsoft.com/office/drawing/2014/main" id="{13AB9BF9-0F23-4B86-8876-F2AE1C10B9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9" y="2638"/>
                <a:ext cx="1" cy="9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52" name="Rectangle 54">
                <a:extLst>
                  <a:ext uri="{FF2B5EF4-FFF2-40B4-BE49-F238E27FC236}">
                    <a16:creationId xmlns:a16="http://schemas.microsoft.com/office/drawing/2014/main" id="{140D2F31-B1B3-4C16-97CB-B6522A9EB3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5" y="2728"/>
                <a:ext cx="14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-4</a:t>
                </a:r>
                <a:endParaRPr lang="en-US" altLang="en-US" sz="1800"/>
              </a:p>
            </p:txBody>
          </p:sp>
          <p:sp>
            <p:nvSpPr>
              <p:cNvPr id="353" name="Line 55">
                <a:extLst>
                  <a:ext uri="{FF2B5EF4-FFF2-40B4-BE49-F238E27FC236}">
                    <a16:creationId xmlns:a16="http://schemas.microsoft.com/office/drawing/2014/main" id="{4EE1629C-A9B1-4232-97EC-11C2C7AF9E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49" y="2638"/>
                <a:ext cx="1" cy="9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54" name="Rectangle 56">
                <a:extLst>
                  <a:ext uri="{FF2B5EF4-FFF2-40B4-BE49-F238E27FC236}">
                    <a16:creationId xmlns:a16="http://schemas.microsoft.com/office/drawing/2014/main" id="{0CA00316-7218-4119-A7D6-E1F69D3545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2728"/>
                <a:ext cx="14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-3</a:t>
                </a:r>
                <a:endParaRPr lang="en-US" altLang="en-US" sz="1800"/>
              </a:p>
            </p:txBody>
          </p:sp>
          <p:sp>
            <p:nvSpPr>
              <p:cNvPr id="355" name="Line 57">
                <a:extLst>
                  <a:ext uri="{FF2B5EF4-FFF2-40B4-BE49-F238E27FC236}">
                    <a16:creationId xmlns:a16="http://schemas.microsoft.com/office/drawing/2014/main" id="{0FB64D52-0A6F-4E76-83E8-40647AEDA0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98" y="2638"/>
                <a:ext cx="1" cy="9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56" name="Rectangle 58">
                <a:extLst>
                  <a:ext uri="{FF2B5EF4-FFF2-40B4-BE49-F238E27FC236}">
                    <a16:creationId xmlns:a16="http://schemas.microsoft.com/office/drawing/2014/main" id="{EBE51CE8-775A-421A-B2B1-CFCB02E215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4" y="2728"/>
                <a:ext cx="14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-2</a:t>
                </a:r>
                <a:endParaRPr lang="en-US" altLang="en-US" sz="1800"/>
              </a:p>
            </p:txBody>
          </p:sp>
          <p:sp>
            <p:nvSpPr>
              <p:cNvPr id="357" name="Line 59">
                <a:extLst>
                  <a:ext uri="{FF2B5EF4-FFF2-40B4-BE49-F238E27FC236}">
                    <a16:creationId xmlns:a16="http://schemas.microsoft.com/office/drawing/2014/main" id="{4E894867-AF59-4761-BCD6-55FA4F51AF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2638"/>
                <a:ext cx="1" cy="9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58" name="Rectangle 60">
                <a:extLst>
                  <a:ext uri="{FF2B5EF4-FFF2-40B4-BE49-F238E27FC236}">
                    <a16:creationId xmlns:a16="http://schemas.microsoft.com/office/drawing/2014/main" id="{134C2868-B24A-4876-ACB5-F80FEAA38B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2728"/>
                <a:ext cx="14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-1</a:t>
                </a:r>
                <a:endParaRPr lang="en-US" altLang="en-US" sz="1800"/>
              </a:p>
            </p:txBody>
          </p:sp>
          <p:sp>
            <p:nvSpPr>
              <p:cNvPr id="359" name="Rectangle 61">
                <a:extLst>
                  <a:ext uri="{FF2B5EF4-FFF2-40B4-BE49-F238E27FC236}">
                    <a16:creationId xmlns:a16="http://schemas.microsoft.com/office/drawing/2014/main" id="{B1FC9A47-95BC-4432-8349-D847BBFD8D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7" y="2728"/>
                <a:ext cx="7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0</a:t>
                </a:r>
                <a:endParaRPr lang="en-US" altLang="en-US" sz="1800"/>
              </a:p>
            </p:txBody>
          </p:sp>
          <p:sp>
            <p:nvSpPr>
              <p:cNvPr id="360" name="Line 62">
                <a:extLst>
                  <a:ext uri="{FF2B5EF4-FFF2-40B4-BE49-F238E27FC236}">
                    <a16:creationId xmlns:a16="http://schemas.microsoft.com/office/drawing/2014/main" id="{6880A01B-37CC-4B94-AA56-C5D50A5303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7" y="2638"/>
                <a:ext cx="1" cy="9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61" name="Rectangle 63">
                <a:extLst>
                  <a:ext uri="{FF2B5EF4-FFF2-40B4-BE49-F238E27FC236}">
                    <a16:creationId xmlns:a16="http://schemas.microsoft.com/office/drawing/2014/main" id="{4C91CCB5-2A73-417F-8E11-4B08965AC5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9" y="2728"/>
                <a:ext cx="7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1</a:t>
                </a:r>
                <a:endParaRPr lang="en-US" altLang="en-US" sz="1800"/>
              </a:p>
            </p:txBody>
          </p:sp>
          <p:sp>
            <p:nvSpPr>
              <p:cNvPr id="362" name="Line 64">
                <a:extLst>
                  <a:ext uri="{FF2B5EF4-FFF2-40B4-BE49-F238E27FC236}">
                    <a16:creationId xmlns:a16="http://schemas.microsoft.com/office/drawing/2014/main" id="{73019019-73FE-4A56-83ED-4B49F1590D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97" y="2638"/>
                <a:ext cx="1" cy="9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63" name="Rectangle 65">
                <a:extLst>
                  <a:ext uri="{FF2B5EF4-FFF2-40B4-BE49-F238E27FC236}">
                    <a16:creationId xmlns:a16="http://schemas.microsoft.com/office/drawing/2014/main" id="{82606E59-88D5-4A98-AEF9-B937041A14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9" y="2728"/>
                <a:ext cx="7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2</a:t>
                </a:r>
                <a:endParaRPr lang="en-US" altLang="en-US" sz="1800"/>
              </a:p>
            </p:txBody>
          </p:sp>
          <p:sp>
            <p:nvSpPr>
              <p:cNvPr id="364" name="Line 66">
                <a:extLst>
                  <a:ext uri="{FF2B5EF4-FFF2-40B4-BE49-F238E27FC236}">
                    <a16:creationId xmlns:a16="http://schemas.microsoft.com/office/drawing/2014/main" id="{76B7FB06-692A-4889-AAA1-C9A0F64338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6" y="2638"/>
                <a:ext cx="1" cy="9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65" name="Rectangle 67">
                <a:extLst>
                  <a:ext uri="{FF2B5EF4-FFF2-40B4-BE49-F238E27FC236}">
                    <a16:creationId xmlns:a16="http://schemas.microsoft.com/office/drawing/2014/main" id="{3840411F-240B-42C1-84F1-3D88843FF3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9" y="2728"/>
                <a:ext cx="7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3</a:t>
                </a:r>
                <a:endParaRPr lang="en-US" altLang="en-US" sz="1800"/>
              </a:p>
            </p:txBody>
          </p:sp>
          <p:sp>
            <p:nvSpPr>
              <p:cNvPr id="366" name="Line 68">
                <a:extLst>
                  <a:ext uri="{FF2B5EF4-FFF2-40B4-BE49-F238E27FC236}">
                    <a16:creationId xmlns:a16="http://schemas.microsoft.com/office/drawing/2014/main" id="{BF52EC38-5939-4C2E-AF60-8A793BCDA3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2638"/>
                <a:ext cx="1" cy="9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67" name="Rectangle 69">
                <a:extLst>
                  <a:ext uri="{FF2B5EF4-FFF2-40B4-BE49-F238E27FC236}">
                    <a16:creationId xmlns:a16="http://schemas.microsoft.com/office/drawing/2014/main" id="{6FFF4DD5-D071-428C-8687-0CB490009F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8" y="2728"/>
                <a:ext cx="7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4</a:t>
                </a:r>
                <a:endParaRPr lang="en-US" altLang="en-US" sz="1800"/>
              </a:p>
            </p:txBody>
          </p:sp>
          <p:sp>
            <p:nvSpPr>
              <p:cNvPr id="368" name="Rectangle 70">
                <a:extLst>
                  <a:ext uri="{FF2B5EF4-FFF2-40B4-BE49-F238E27FC236}">
                    <a16:creationId xmlns:a16="http://schemas.microsoft.com/office/drawing/2014/main" id="{4DBDD4F9-99F9-47DB-A14C-5A6F1BE5FB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9" y="3778"/>
                <a:ext cx="14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-4</a:t>
                </a:r>
                <a:endParaRPr lang="en-US" altLang="en-US" sz="1800"/>
              </a:p>
            </p:txBody>
          </p:sp>
          <p:sp>
            <p:nvSpPr>
              <p:cNvPr id="369" name="Line 71">
                <a:extLst>
                  <a:ext uri="{FF2B5EF4-FFF2-40B4-BE49-F238E27FC236}">
                    <a16:creationId xmlns:a16="http://schemas.microsoft.com/office/drawing/2014/main" id="{2E222E01-C2B6-47BB-A225-D236704FA2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0" y="3838"/>
                <a:ext cx="37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70" name="Rectangle 72">
                <a:extLst>
                  <a:ext uri="{FF2B5EF4-FFF2-40B4-BE49-F238E27FC236}">
                    <a16:creationId xmlns:a16="http://schemas.microsoft.com/office/drawing/2014/main" id="{E434588E-A3B0-403D-B4D5-5FC2929D48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9" y="3490"/>
                <a:ext cx="14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-3</a:t>
                </a:r>
                <a:endParaRPr lang="en-US" altLang="en-US" sz="1800"/>
              </a:p>
            </p:txBody>
          </p:sp>
          <p:sp>
            <p:nvSpPr>
              <p:cNvPr id="371" name="Line 73">
                <a:extLst>
                  <a:ext uri="{FF2B5EF4-FFF2-40B4-BE49-F238E27FC236}">
                    <a16:creationId xmlns:a16="http://schemas.microsoft.com/office/drawing/2014/main" id="{C3F2EEE5-1BE1-4845-B21F-2235F68F48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0" y="3550"/>
                <a:ext cx="37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72" name="Rectangle 74">
                <a:extLst>
                  <a:ext uri="{FF2B5EF4-FFF2-40B4-BE49-F238E27FC236}">
                    <a16:creationId xmlns:a16="http://schemas.microsoft.com/office/drawing/2014/main" id="{67452FD3-7FED-4B05-89DB-4F272FDFDB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9" y="3202"/>
                <a:ext cx="14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-2</a:t>
                </a:r>
                <a:endParaRPr lang="en-US" altLang="en-US" sz="1800"/>
              </a:p>
            </p:txBody>
          </p:sp>
          <p:sp>
            <p:nvSpPr>
              <p:cNvPr id="373" name="Line 75">
                <a:extLst>
                  <a:ext uri="{FF2B5EF4-FFF2-40B4-BE49-F238E27FC236}">
                    <a16:creationId xmlns:a16="http://schemas.microsoft.com/office/drawing/2014/main" id="{83D00AA9-91E1-4E22-AA41-F3DBC64523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0" y="3262"/>
                <a:ext cx="37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74" name="Rectangle 76">
                <a:extLst>
                  <a:ext uri="{FF2B5EF4-FFF2-40B4-BE49-F238E27FC236}">
                    <a16:creationId xmlns:a16="http://schemas.microsoft.com/office/drawing/2014/main" id="{B9086B47-36F0-44B6-9A1E-9602747A3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9" y="2914"/>
                <a:ext cx="14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-1</a:t>
                </a:r>
                <a:endParaRPr lang="en-US" altLang="en-US" sz="1800"/>
              </a:p>
            </p:txBody>
          </p:sp>
          <p:sp>
            <p:nvSpPr>
              <p:cNvPr id="375" name="Line 77">
                <a:extLst>
                  <a:ext uri="{FF2B5EF4-FFF2-40B4-BE49-F238E27FC236}">
                    <a16:creationId xmlns:a16="http://schemas.microsoft.com/office/drawing/2014/main" id="{A540E958-99A4-471C-BFCC-481F85E870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0" y="2974"/>
                <a:ext cx="37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76" name="Rectangle 78">
                <a:extLst>
                  <a:ext uri="{FF2B5EF4-FFF2-40B4-BE49-F238E27FC236}">
                    <a16:creationId xmlns:a16="http://schemas.microsoft.com/office/drawing/2014/main" id="{D2CBE0A6-D414-44AC-ADFB-02851CA339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3" y="2332"/>
                <a:ext cx="7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1</a:t>
                </a:r>
                <a:endParaRPr lang="en-US" altLang="en-US" sz="1800"/>
              </a:p>
            </p:txBody>
          </p:sp>
          <p:sp>
            <p:nvSpPr>
              <p:cNvPr id="377" name="Line 79">
                <a:extLst>
                  <a:ext uri="{FF2B5EF4-FFF2-40B4-BE49-F238E27FC236}">
                    <a16:creationId xmlns:a16="http://schemas.microsoft.com/office/drawing/2014/main" id="{0982BB35-41C2-4AF5-97CB-253CD0111F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0" y="2392"/>
                <a:ext cx="37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78" name="Rectangle 80">
                <a:extLst>
                  <a:ext uri="{FF2B5EF4-FFF2-40B4-BE49-F238E27FC236}">
                    <a16:creationId xmlns:a16="http://schemas.microsoft.com/office/drawing/2014/main" id="{9262B6D8-7561-4115-80CA-3B4D293133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3" y="2044"/>
                <a:ext cx="7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2</a:t>
                </a:r>
                <a:endParaRPr lang="en-US" altLang="en-US" sz="1800"/>
              </a:p>
            </p:txBody>
          </p:sp>
          <p:sp>
            <p:nvSpPr>
              <p:cNvPr id="379" name="Line 81">
                <a:extLst>
                  <a:ext uri="{FF2B5EF4-FFF2-40B4-BE49-F238E27FC236}">
                    <a16:creationId xmlns:a16="http://schemas.microsoft.com/office/drawing/2014/main" id="{BBF963C4-9902-44AB-925C-4B8A74BC05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0" y="2104"/>
                <a:ext cx="37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80" name="Rectangle 82">
                <a:extLst>
                  <a:ext uri="{FF2B5EF4-FFF2-40B4-BE49-F238E27FC236}">
                    <a16:creationId xmlns:a16="http://schemas.microsoft.com/office/drawing/2014/main" id="{46344EB7-1C53-4AC1-AD55-EB9164492A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3" y="1756"/>
                <a:ext cx="7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3</a:t>
                </a:r>
                <a:endParaRPr lang="en-US" altLang="en-US" sz="1800"/>
              </a:p>
            </p:txBody>
          </p:sp>
          <p:sp>
            <p:nvSpPr>
              <p:cNvPr id="381" name="Line 83">
                <a:extLst>
                  <a:ext uri="{FF2B5EF4-FFF2-40B4-BE49-F238E27FC236}">
                    <a16:creationId xmlns:a16="http://schemas.microsoft.com/office/drawing/2014/main" id="{B794007D-CDE7-49A4-B162-9AA4A9B125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0" y="1816"/>
                <a:ext cx="37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82" name="Rectangle 84">
                <a:extLst>
                  <a:ext uri="{FF2B5EF4-FFF2-40B4-BE49-F238E27FC236}">
                    <a16:creationId xmlns:a16="http://schemas.microsoft.com/office/drawing/2014/main" id="{1E07ABEA-F19F-457D-A208-269AEAFCDE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3" y="1468"/>
                <a:ext cx="71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>
                    <a:solidFill>
                      <a:srgbClr val="000000"/>
                    </a:solidFill>
                    <a:latin typeface="Courier New" panose="02070309020205020404" pitchFamily="49" charset="0"/>
                  </a:rPr>
                  <a:t>4</a:t>
                </a:r>
                <a:endParaRPr lang="en-US" altLang="en-US" sz="1800"/>
              </a:p>
            </p:txBody>
          </p:sp>
          <p:sp>
            <p:nvSpPr>
              <p:cNvPr id="383" name="Line 85">
                <a:extLst>
                  <a:ext uri="{FF2B5EF4-FFF2-40B4-BE49-F238E27FC236}">
                    <a16:creationId xmlns:a16="http://schemas.microsoft.com/office/drawing/2014/main" id="{61D2B66C-13FC-440B-B1EA-F6C3FFD9B7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0" y="1528"/>
                <a:ext cx="37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84" name="Rectangle 383">
                <a:extLst>
                  <a:ext uri="{FF2B5EF4-FFF2-40B4-BE49-F238E27FC236}">
                    <a16:creationId xmlns:a16="http://schemas.microsoft.com/office/drawing/2014/main" id="{02B58A63-C10F-4C7E-BE76-8A51119236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7" y="1234"/>
                <a:ext cx="2501" cy="2898"/>
              </a:xfrm>
              <a:prstGeom prst="rect">
                <a:avLst/>
              </a:prstGeom>
              <a:noFill/>
              <a:ln w="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CA" altLang="en-US" sz="1800"/>
              </a:p>
            </p:txBody>
          </p:sp>
        </p:grpSp>
        <p:graphicFrame>
          <p:nvGraphicFramePr>
            <p:cNvPr id="298" name="Object 297">
              <a:extLst>
                <a:ext uri="{FF2B5EF4-FFF2-40B4-BE49-F238E27FC236}">
                  <a16:creationId xmlns:a16="http://schemas.microsoft.com/office/drawing/2014/main" id="{FE7A6E82-8C10-473E-BEC8-1C4A754846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44632" y="2465942"/>
            <a:ext cx="2359025" cy="54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990360" imgH="228600" progId="Equation.DSMT4">
                    <p:embed/>
                  </p:oleObj>
                </mc:Choice>
                <mc:Fallback>
                  <p:oleObj name="Equation" r:id="rId19" imgW="990360" imgH="228600" progId="Equation.DSMT4">
                    <p:embed/>
                    <p:pic>
                      <p:nvPicPr>
                        <p:cNvPr id="298" name="Object 297">
                          <a:extLst>
                            <a:ext uri="{FF2B5EF4-FFF2-40B4-BE49-F238E27FC236}">
                              <a16:creationId xmlns:a16="http://schemas.microsoft.com/office/drawing/2014/main" id="{FE7A6E82-8C10-473E-BEC8-1C4A754846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144632" y="2465942"/>
                          <a:ext cx="2359025" cy="544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" name="Object 91">
              <a:extLst>
                <a:ext uri="{FF2B5EF4-FFF2-40B4-BE49-F238E27FC236}">
                  <a16:creationId xmlns:a16="http://schemas.microsoft.com/office/drawing/2014/main" id="{6169CC6E-FD20-4C88-B5CF-2E6796FDAD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53383" y="3172858"/>
            <a:ext cx="1032327" cy="430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93480" imgH="164880" progId="Equation.DSMT4">
                    <p:embed/>
                  </p:oleObj>
                </mc:Choice>
                <mc:Fallback>
                  <p:oleObj name="Equation" r:id="rId20" imgW="393480" imgH="164880" progId="Equation.DSMT4">
                    <p:embed/>
                    <p:pic>
                      <p:nvPicPr>
                        <p:cNvPr id="299" name="Object 91">
                          <a:extLst>
                            <a:ext uri="{FF2B5EF4-FFF2-40B4-BE49-F238E27FC236}">
                              <a16:creationId xmlns:a16="http://schemas.microsoft.com/office/drawing/2014/main" id="{6169CC6E-FD20-4C88-B5CF-2E6796FDAD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3383" y="3172858"/>
                          <a:ext cx="1032327" cy="430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0" name="Straight Connector 299">
              <a:extLst>
                <a:ext uri="{FF2B5EF4-FFF2-40B4-BE49-F238E27FC236}">
                  <a16:creationId xmlns:a16="http://schemas.microsoft.com/office/drawing/2014/main" id="{98E18E8E-97EA-49F9-A794-9E791F1EAB6C}"/>
                </a:ext>
              </a:extLst>
            </p:cNvPr>
            <p:cNvCxnSpPr>
              <a:cxnSpLocks/>
            </p:cNvCxnSpPr>
            <p:nvPr/>
          </p:nvCxnSpPr>
          <p:spPr>
            <a:xfrm>
              <a:off x="5578901" y="3397065"/>
              <a:ext cx="4688819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1" name="Object 91">
              <a:extLst>
                <a:ext uri="{FF2B5EF4-FFF2-40B4-BE49-F238E27FC236}">
                  <a16:creationId xmlns:a16="http://schemas.microsoft.com/office/drawing/2014/main" id="{1EE58F1F-0FF4-4078-B8F3-DD02962D4C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15115" y="3660660"/>
            <a:ext cx="1090219" cy="459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419040" imgH="177480" progId="Equation.DSMT4">
                    <p:embed/>
                  </p:oleObj>
                </mc:Choice>
                <mc:Fallback>
                  <p:oleObj name="Equation" r:id="rId21" imgW="419040" imgH="177480" progId="Equation.DSMT4">
                    <p:embed/>
                    <p:pic>
                      <p:nvPicPr>
                        <p:cNvPr id="301" name="Object 91">
                          <a:extLst>
                            <a:ext uri="{FF2B5EF4-FFF2-40B4-BE49-F238E27FC236}">
                              <a16:creationId xmlns:a16="http://schemas.microsoft.com/office/drawing/2014/main" id="{1EE58F1F-0FF4-4078-B8F3-DD02962D4C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5115" y="3660660"/>
                          <a:ext cx="1090219" cy="459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2" name="Straight Connector 301">
              <a:extLst>
                <a:ext uri="{FF2B5EF4-FFF2-40B4-BE49-F238E27FC236}">
                  <a16:creationId xmlns:a16="http://schemas.microsoft.com/office/drawing/2014/main" id="{FE489AAD-301F-4963-BFAC-73D1F39CCE9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78608" y="1401178"/>
              <a:ext cx="0" cy="4834369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3" name="Object 91">
              <a:extLst>
                <a:ext uri="{FF2B5EF4-FFF2-40B4-BE49-F238E27FC236}">
                  <a16:creationId xmlns:a16="http://schemas.microsoft.com/office/drawing/2014/main" id="{817A3106-C5F3-411A-A28B-220959075C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29922" y="4237669"/>
            <a:ext cx="181610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22080" imgH="177480" progId="Equation.DSMT4">
                    <p:embed/>
                  </p:oleObj>
                </mc:Choice>
                <mc:Fallback>
                  <p:oleObj name="Equation" r:id="rId22" imgW="622080" imgH="177480" progId="Equation.DSMT4">
                    <p:embed/>
                    <p:pic>
                      <p:nvPicPr>
                        <p:cNvPr id="303" name="Object 91">
                          <a:extLst>
                            <a:ext uri="{FF2B5EF4-FFF2-40B4-BE49-F238E27FC236}">
                              <a16:creationId xmlns:a16="http://schemas.microsoft.com/office/drawing/2014/main" id="{817A3106-C5F3-411A-A28B-220959075C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9922" y="4237669"/>
                          <a:ext cx="1816100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5" name="Freeform 110">
            <a:extLst>
              <a:ext uri="{FF2B5EF4-FFF2-40B4-BE49-F238E27FC236}">
                <a16:creationId xmlns:a16="http://schemas.microsoft.com/office/drawing/2014/main" id="{FA4E4D9F-2C86-4099-B183-6A2AFAAA86DA}"/>
              </a:ext>
            </a:extLst>
          </p:cNvPr>
          <p:cNvSpPr>
            <a:spLocks/>
          </p:cNvSpPr>
          <p:nvPr/>
        </p:nvSpPr>
        <p:spPr bwMode="auto">
          <a:xfrm flipH="1">
            <a:off x="6213512" y="1485440"/>
            <a:ext cx="3926623" cy="1823286"/>
          </a:xfrm>
          <a:custGeom>
            <a:avLst/>
            <a:gdLst>
              <a:gd name="T0" fmla="*/ 2147483646 w 888"/>
              <a:gd name="T1" fmla="*/ 2147483646 h 375"/>
              <a:gd name="T2" fmla="*/ 2147483646 w 888"/>
              <a:gd name="T3" fmla="*/ 2147483646 h 375"/>
              <a:gd name="T4" fmla="*/ 2147483646 w 888"/>
              <a:gd name="T5" fmla="*/ 2147483646 h 375"/>
              <a:gd name="T6" fmla="*/ 2147483646 w 888"/>
              <a:gd name="T7" fmla="*/ 2147483646 h 375"/>
              <a:gd name="T8" fmla="*/ 2147483646 w 888"/>
              <a:gd name="T9" fmla="*/ 2147483646 h 375"/>
              <a:gd name="T10" fmla="*/ 2147483646 w 888"/>
              <a:gd name="T11" fmla="*/ 2147483646 h 375"/>
              <a:gd name="T12" fmla="*/ 2147483646 w 888"/>
              <a:gd name="T13" fmla="*/ 2147483646 h 375"/>
              <a:gd name="T14" fmla="*/ 2147483646 w 888"/>
              <a:gd name="T15" fmla="*/ 2147483646 h 375"/>
              <a:gd name="T16" fmla="*/ 2147483646 w 888"/>
              <a:gd name="T17" fmla="*/ 2147483646 h 375"/>
              <a:gd name="T18" fmla="*/ 2147483646 w 888"/>
              <a:gd name="T19" fmla="*/ 2147483646 h 375"/>
              <a:gd name="T20" fmla="*/ 2147483646 w 888"/>
              <a:gd name="T21" fmla="*/ 2147483646 h 375"/>
              <a:gd name="T22" fmla="*/ 2147483646 w 888"/>
              <a:gd name="T23" fmla="*/ 2147483646 h 375"/>
              <a:gd name="T24" fmla="*/ 2147483646 w 888"/>
              <a:gd name="T25" fmla="*/ 2147483646 h 375"/>
              <a:gd name="T26" fmla="*/ 2147483646 w 888"/>
              <a:gd name="T27" fmla="*/ 2147483646 h 375"/>
              <a:gd name="T28" fmla="*/ 2147483646 w 888"/>
              <a:gd name="T29" fmla="*/ 2147483646 h 375"/>
              <a:gd name="T30" fmla="*/ 2147483646 w 888"/>
              <a:gd name="T31" fmla="*/ 2147483646 h 375"/>
              <a:gd name="T32" fmla="*/ 2147483646 w 888"/>
              <a:gd name="T33" fmla="*/ 2147483646 h 375"/>
              <a:gd name="T34" fmla="*/ 2147483646 w 888"/>
              <a:gd name="T35" fmla="*/ 2147483646 h 375"/>
              <a:gd name="T36" fmla="*/ 2147483646 w 888"/>
              <a:gd name="T37" fmla="*/ 2147483646 h 375"/>
              <a:gd name="T38" fmla="*/ 2147483646 w 888"/>
              <a:gd name="T39" fmla="*/ 2147483646 h 375"/>
              <a:gd name="T40" fmla="*/ 2147483646 w 888"/>
              <a:gd name="T41" fmla="*/ 2147483646 h 375"/>
              <a:gd name="T42" fmla="*/ 2147483646 w 888"/>
              <a:gd name="T43" fmla="*/ 2147483646 h 375"/>
              <a:gd name="T44" fmla="*/ 2147483646 w 888"/>
              <a:gd name="T45" fmla="*/ 2147483646 h 375"/>
              <a:gd name="T46" fmla="*/ 2147483646 w 888"/>
              <a:gd name="T47" fmla="*/ 2147483646 h 375"/>
              <a:gd name="T48" fmla="*/ 2147483646 w 888"/>
              <a:gd name="T49" fmla="*/ 2147483646 h 375"/>
              <a:gd name="T50" fmla="*/ 2147483646 w 888"/>
              <a:gd name="T51" fmla="*/ 2147483646 h 375"/>
              <a:gd name="T52" fmla="*/ 2147483646 w 888"/>
              <a:gd name="T53" fmla="*/ 2147483646 h 375"/>
              <a:gd name="T54" fmla="*/ 2147483646 w 888"/>
              <a:gd name="T55" fmla="*/ 2147483646 h 375"/>
              <a:gd name="T56" fmla="*/ 2147483646 w 888"/>
              <a:gd name="T57" fmla="*/ 2147483646 h 375"/>
              <a:gd name="T58" fmla="*/ 2147483646 w 888"/>
              <a:gd name="T59" fmla="*/ 2147483646 h 375"/>
              <a:gd name="T60" fmla="*/ 2147483646 w 888"/>
              <a:gd name="T61" fmla="*/ 2147483646 h 375"/>
              <a:gd name="T62" fmla="*/ 2147483646 w 888"/>
              <a:gd name="T63" fmla="*/ 2147483646 h 375"/>
              <a:gd name="T64" fmla="*/ 2147483646 w 888"/>
              <a:gd name="T65" fmla="*/ 2147483646 h 375"/>
              <a:gd name="T66" fmla="*/ 2147483646 w 888"/>
              <a:gd name="T67" fmla="*/ 2147483646 h 375"/>
              <a:gd name="T68" fmla="*/ 2147483646 w 888"/>
              <a:gd name="T69" fmla="*/ 2147483646 h 375"/>
              <a:gd name="T70" fmla="*/ 2147483646 w 888"/>
              <a:gd name="T71" fmla="*/ 2147483646 h 375"/>
              <a:gd name="T72" fmla="*/ 2147483646 w 888"/>
              <a:gd name="T73" fmla="*/ 2147483646 h 375"/>
              <a:gd name="T74" fmla="*/ 2147483646 w 888"/>
              <a:gd name="T75" fmla="*/ 2147483646 h 375"/>
              <a:gd name="T76" fmla="*/ 2147483646 w 888"/>
              <a:gd name="T77" fmla="*/ 2147483646 h 375"/>
              <a:gd name="T78" fmla="*/ 2147483646 w 888"/>
              <a:gd name="T79" fmla="*/ 2147483646 h 375"/>
              <a:gd name="T80" fmla="*/ 2147483646 w 888"/>
              <a:gd name="T81" fmla="*/ 2147483646 h 375"/>
              <a:gd name="T82" fmla="*/ 2147483646 w 888"/>
              <a:gd name="T83" fmla="*/ 2147483646 h 375"/>
              <a:gd name="T84" fmla="*/ 2147483646 w 888"/>
              <a:gd name="T85" fmla="*/ 2147483646 h 375"/>
              <a:gd name="T86" fmla="*/ 2147483646 w 888"/>
              <a:gd name="T87" fmla="*/ 2147483646 h 375"/>
              <a:gd name="T88" fmla="*/ 2147483646 w 888"/>
              <a:gd name="T89" fmla="*/ 2147483646 h 375"/>
              <a:gd name="T90" fmla="*/ 2147483646 w 888"/>
              <a:gd name="T91" fmla="*/ 2147483646 h 375"/>
              <a:gd name="T92" fmla="*/ 2147483646 w 888"/>
              <a:gd name="T93" fmla="*/ 2147483646 h 375"/>
              <a:gd name="T94" fmla="*/ 2147483646 w 888"/>
              <a:gd name="T95" fmla="*/ 2147483646 h 375"/>
              <a:gd name="T96" fmla="*/ 2147483646 w 888"/>
              <a:gd name="T97" fmla="*/ 2147483646 h 375"/>
              <a:gd name="T98" fmla="*/ 2147483646 w 888"/>
              <a:gd name="T99" fmla="*/ 2147483646 h 375"/>
              <a:gd name="T100" fmla="*/ 2147483646 w 888"/>
              <a:gd name="T101" fmla="*/ 2147483646 h 375"/>
              <a:gd name="T102" fmla="*/ 2147483646 w 888"/>
              <a:gd name="T103" fmla="*/ 2147483646 h 375"/>
              <a:gd name="T104" fmla="*/ 2147483646 w 888"/>
              <a:gd name="T105" fmla="*/ 2147483646 h 375"/>
              <a:gd name="T106" fmla="*/ 2147483646 w 888"/>
              <a:gd name="T107" fmla="*/ 2147483646 h 375"/>
              <a:gd name="T108" fmla="*/ 2147483646 w 888"/>
              <a:gd name="T109" fmla="*/ 2147483646 h 375"/>
              <a:gd name="T110" fmla="*/ 2147483646 w 888"/>
              <a:gd name="T111" fmla="*/ 2147483646 h 375"/>
              <a:gd name="T112" fmla="*/ 2147483646 w 888"/>
              <a:gd name="T113" fmla="*/ 2147483646 h 375"/>
              <a:gd name="T114" fmla="*/ 2147483646 w 888"/>
              <a:gd name="T115" fmla="*/ 2147483646 h 375"/>
              <a:gd name="T116" fmla="*/ 2147483646 w 888"/>
              <a:gd name="T117" fmla="*/ 2147483646 h 375"/>
              <a:gd name="T118" fmla="*/ 2147483646 w 888"/>
              <a:gd name="T119" fmla="*/ 2147483646 h 375"/>
              <a:gd name="T120" fmla="*/ 2147483646 w 888"/>
              <a:gd name="T121" fmla="*/ 2147483646 h 375"/>
              <a:gd name="T122" fmla="*/ 2147483646 w 888"/>
              <a:gd name="T123" fmla="*/ 2147483646 h 375"/>
              <a:gd name="T124" fmla="*/ 2147483646 w 888"/>
              <a:gd name="T125" fmla="*/ 2147483646 h 375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888"/>
              <a:gd name="T190" fmla="*/ 0 h 375"/>
              <a:gd name="T191" fmla="*/ 888 w 888"/>
              <a:gd name="T192" fmla="*/ 375 h 375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888" h="375">
                <a:moveTo>
                  <a:pt x="0" y="375"/>
                </a:moveTo>
                <a:lnTo>
                  <a:pt x="2" y="375"/>
                </a:lnTo>
                <a:lnTo>
                  <a:pt x="4" y="375"/>
                </a:lnTo>
                <a:lnTo>
                  <a:pt x="6" y="375"/>
                </a:lnTo>
                <a:lnTo>
                  <a:pt x="8" y="375"/>
                </a:lnTo>
                <a:lnTo>
                  <a:pt x="10" y="375"/>
                </a:lnTo>
                <a:lnTo>
                  <a:pt x="12" y="375"/>
                </a:lnTo>
                <a:lnTo>
                  <a:pt x="14" y="375"/>
                </a:lnTo>
                <a:lnTo>
                  <a:pt x="16" y="375"/>
                </a:lnTo>
                <a:lnTo>
                  <a:pt x="18" y="375"/>
                </a:lnTo>
                <a:lnTo>
                  <a:pt x="20" y="375"/>
                </a:lnTo>
                <a:lnTo>
                  <a:pt x="22" y="375"/>
                </a:lnTo>
                <a:lnTo>
                  <a:pt x="24" y="375"/>
                </a:lnTo>
                <a:lnTo>
                  <a:pt x="26" y="375"/>
                </a:lnTo>
                <a:lnTo>
                  <a:pt x="28" y="375"/>
                </a:lnTo>
                <a:lnTo>
                  <a:pt x="30" y="375"/>
                </a:lnTo>
                <a:lnTo>
                  <a:pt x="32" y="375"/>
                </a:lnTo>
                <a:lnTo>
                  <a:pt x="34" y="375"/>
                </a:lnTo>
                <a:lnTo>
                  <a:pt x="36" y="375"/>
                </a:lnTo>
                <a:lnTo>
                  <a:pt x="38" y="375"/>
                </a:lnTo>
                <a:lnTo>
                  <a:pt x="40" y="375"/>
                </a:lnTo>
                <a:lnTo>
                  <a:pt x="42" y="375"/>
                </a:lnTo>
                <a:lnTo>
                  <a:pt x="44" y="375"/>
                </a:lnTo>
                <a:lnTo>
                  <a:pt x="46" y="375"/>
                </a:lnTo>
                <a:lnTo>
                  <a:pt x="48" y="375"/>
                </a:lnTo>
                <a:lnTo>
                  <a:pt x="50" y="375"/>
                </a:lnTo>
                <a:lnTo>
                  <a:pt x="52" y="375"/>
                </a:lnTo>
                <a:lnTo>
                  <a:pt x="54" y="375"/>
                </a:lnTo>
                <a:lnTo>
                  <a:pt x="56" y="375"/>
                </a:lnTo>
                <a:lnTo>
                  <a:pt x="58" y="375"/>
                </a:lnTo>
                <a:lnTo>
                  <a:pt x="60" y="375"/>
                </a:lnTo>
                <a:lnTo>
                  <a:pt x="62" y="375"/>
                </a:lnTo>
                <a:lnTo>
                  <a:pt x="64" y="375"/>
                </a:lnTo>
                <a:lnTo>
                  <a:pt x="66" y="375"/>
                </a:lnTo>
                <a:lnTo>
                  <a:pt x="68" y="375"/>
                </a:lnTo>
                <a:lnTo>
                  <a:pt x="70" y="375"/>
                </a:lnTo>
                <a:lnTo>
                  <a:pt x="72" y="375"/>
                </a:lnTo>
                <a:lnTo>
                  <a:pt x="74" y="375"/>
                </a:lnTo>
                <a:lnTo>
                  <a:pt x="76" y="375"/>
                </a:lnTo>
                <a:lnTo>
                  <a:pt x="78" y="375"/>
                </a:lnTo>
                <a:lnTo>
                  <a:pt x="80" y="375"/>
                </a:lnTo>
                <a:lnTo>
                  <a:pt x="82" y="375"/>
                </a:lnTo>
                <a:lnTo>
                  <a:pt x="84" y="375"/>
                </a:lnTo>
                <a:lnTo>
                  <a:pt x="86" y="375"/>
                </a:lnTo>
                <a:lnTo>
                  <a:pt x="88" y="375"/>
                </a:lnTo>
                <a:lnTo>
                  <a:pt x="90" y="375"/>
                </a:lnTo>
                <a:lnTo>
                  <a:pt x="92" y="375"/>
                </a:lnTo>
                <a:lnTo>
                  <a:pt x="94" y="375"/>
                </a:lnTo>
                <a:lnTo>
                  <a:pt x="96" y="375"/>
                </a:lnTo>
                <a:lnTo>
                  <a:pt x="98" y="375"/>
                </a:lnTo>
                <a:lnTo>
                  <a:pt x="100" y="375"/>
                </a:lnTo>
                <a:lnTo>
                  <a:pt x="102" y="375"/>
                </a:lnTo>
                <a:lnTo>
                  <a:pt x="104" y="375"/>
                </a:lnTo>
                <a:lnTo>
                  <a:pt x="106" y="375"/>
                </a:lnTo>
                <a:lnTo>
                  <a:pt x="108" y="375"/>
                </a:lnTo>
                <a:lnTo>
                  <a:pt x="110" y="375"/>
                </a:lnTo>
                <a:lnTo>
                  <a:pt x="112" y="375"/>
                </a:lnTo>
                <a:lnTo>
                  <a:pt x="114" y="375"/>
                </a:lnTo>
                <a:lnTo>
                  <a:pt x="116" y="375"/>
                </a:lnTo>
                <a:lnTo>
                  <a:pt x="118" y="375"/>
                </a:lnTo>
                <a:lnTo>
                  <a:pt x="120" y="374"/>
                </a:lnTo>
                <a:lnTo>
                  <a:pt x="122" y="374"/>
                </a:lnTo>
                <a:lnTo>
                  <a:pt x="124" y="374"/>
                </a:lnTo>
                <a:lnTo>
                  <a:pt x="126" y="374"/>
                </a:lnTo>
                <a:lnTo>
                  <a:pt x="128" y="374"/>
                </a:lnTo>
                <a:lnTo>
                  <a:pt x="130" y="374"/>
                </a:lnTo>
                <a:lnTo>
                  <a:pt x="132" y="374"/>
                </a:lnTo>
                <a:lnTo>
                  <a:pt x="134" y="374"/>
                </a:lnTo>
                <a:lnTo>
                  <a:pt x="136" y="374"/>
                </a:lnTo>
                <a:lnTo>
                  <a:pt x="138" y="374"/>
                </a:lnTo>
                <a:lnTo>
                  <a:pt x="140" y="374"/>
                </a:lnTo>
                <a:lnTo>
                  <a:pt x="142" y="374"/>
                </a:lnTo>
                <a:lnTo>
                  <a:pt x="144" y="374"/>
                </a:lnTo>
                <a:lnTo>
                  <a:pt x="146" y="374"/>
                </a:lnTo>
                <a:lnTo>
                  <a:pt x="148" y="374"/>
                </a:lnTo>
                <a:lnTo>
                  <a:pt x="150" y="374"/>
                </a:lnTo>
                <a:lnTo>
                  <a:pt x="152" y="374"/>
                </a:lnTo>
                <a:lnTo>
                  <a:pt x="154" y="374"/>
                </a:lnTo>
                <a:lnTo>
                  <a:pt x="156" y="374"/>
                </a:lnTo>
                <a:lnTo>
                  <a:pt x="158" y="374"/>
                </a:lnTo>
                <a:lnTo>
                  <a:pt x="160" y="374"/>
                </a:lnTo>
                <a:lnTo>
                  <a:pt x="162" y="374"/>
                </a:lnTo>
                <a:lnTo>
                  <a:pt x="164" y="374"/>
                </a:lnTo>
                <a:lnTo>
                  <a:pt x="166" y="374"/>
                </a:lnTo>
                <a:lnTo>
                  <a:pt x="168" y="374"/>
                </a:lnTo>
                <a:lnTo>
                  <a:pt x="170" y="374"/>
                </a:lnTo>
                <a:lnTo>
                  <a:pt x="172" y="374"/>
                </a:lnTo>
                <a:lnTo>
                  <a:pt x="174" y="374"/>
                </a:lnTo>
                <a:lnTo>
                  <a:pt x="176" y="374"/>
                </a:lnTo>
                <a:lnTo>
                  <a:pt x="178" y="374"/>
                </a:lnTo>
                <a:lnTo>
                  <a:pt x="180" y="374"/>
                </a:lnTo>
                <a:lnTo>
                  <a:pt x="182" y="374"/>
                </a:lnTo>
                <a:lnTo>
                  <a:pt x="184" y="374"/>
                </a:lnTo>
                <a:lnTo>
                  <a:pt x="186" y="374"/>
                </a:lnTo>
                <a:lnTo>
                  <a:pt x="188" y="374"/>
                </a:lnTo>
                <a:lnTo>
                  <a:pt x="190" y="374"/>
                </a:lnTo>
                <a:lnTo>
                  <a:pt x="192" y="374"/>
                </a:lnTo>
                <a:lnTo>
                  <a:pt x="194" y="374"/>
                </a:lnTo>
                <a:lnTo>
                  <a:pt x="196" y="374"/>
                </a:lnTo>
                <a:lnTo>
                  <a:pt x="198" y="374"/>
                </a:lnTo>
                <a:lnTo>
                  <a:pt x="200" y="374"/>
                </a:lnTo>
                <a:lnTo>
                  <a:pt x="202" y="374"/>
                </a:lnTo>
                <a:lnTo>
                  <a:pt x="204" y="374"/>
                </a:lnTo>
                <a:lnTo>
                  <a:pt x="206" y="374"/>
                </a:lnTo>
                <a:lnTo>
                  <a:pt x="208" y="374"/>
                </a:lnTo>
                <a:lnTo>
                  <a:pt x="210" y="374"/>
                </a:lnTo>
                <a:lnTo>
                  <a:pt x="212" y="374"/>
                </a:lnTo>
                <a:lnTo>
                  <a:pt x="214" y="374"/>
                </a:lnTo>
                <a:lnTo>
                  <a:pt x="216" y="374"/>
                </a:lnTo>
                <a:lnTo>
                  <a:pt x="218" y="374"/>
                </a:lnTo>
                <a:lnTo>
                  <a:pt x="220" y="374"/>
                </a:lnTo>
                <a:lnTo>
                  <a:pt x="222" y="374"/>
                </a:lnTo>
                <a:lnTo>
                  <a:pt x="224" y="374"/>
                </a:lnTo>
                <a:lnTo>
                  <a:pt x="226" y="374"/>
                </a:lnTo>
                <a:lnTo>
                  <a:pt x="228" y="374"/>
                </a:lnTo>
                <a:lnTo>
                  <a:pt x="230" y="374"/>
                </a:lnTo>
                <a:lnTo>
                  <a:pt x="232" y="374"/>
                </a:lnTo>
                <a:lnTo>
                  <a:pt x="234" y="374"/>
                </a:lnTo>
                <a:lnTo>
                  <a:pt x="236" y="374"/>
                </a:lnTo>
                <a:lnTo>
                  <a:pt x="238" y="374"/>
                </a:lnTo>
                <a:lnTo>
                  <a:pt x="240" y="374"/>
                </a:lnTo>
                <a:lnTo>
                  <a:pt x="242" y="374"/>
                </a:lnTo>
                <a:lnTo>
                  <a:pt x="244" y="374"/>
                </a:lnTo>
                <a:lnTo>
                  <a:pt x="246" y="374"/>
                </a:lnTo>
                <a:lnTo>
                  <a:pt x="248" y="374"/>
                </a:lnTo>
                <a:lnTo>
                  <a:pt x="250" y="374"/>
                </a:lnTo>
                <a:lnTo>
                  <a:pt x="252" y="374"/>
                </a:lnTo>
                <a:lnTo>
                  <a:pt x="254" y="374"/>
                </a:lnTo>
                <a:lnTo>
                  <a:pt x="256" y="374"/>
                </a:lnTo>
                <a:lnTo>
                  <a:pt x="258" y="374"/>
                </a:lnTo>
                <a:lnTo>
                  <a:pt x="260" y="374"/>
                </a:lnTo>
                <a:lnTo>
                  <a:pt x="262" y="374"/>
                </a:lnTo>
                <a:lnTo>
                  <a:pt x="264" y="374"/>
                </a:lnTo>
                <a:lnTo>
                  <a:pt x="266" y="374"/>
                </a:lnTo>
                <a:lnTo>
                  <a:pt x="268" y="374"/>
                </a:lnTo>
                <a:lnTo>
                  <a:pt x="270" y="374"/>
                </a:lnTo>
                <a:lnTo>
                  <a:pt x="272" y="374"/>
                </a:lnTo>
                <a:lnTo>
                  <a:pt x="274" y="374"/>
                </a:lnTo>
                <a:lnTo>
                  <a:pt x="276" y="374"/>
                </a:lnTo>
                <a:lnTo>
                  <a:pt x="278" y="374"/>
                </a:lnTo>
                <a:lnTo>
                  <a:pt x="280" y="374"/>
                </a:lnTo>
                <a:lnTo>
                  <a:pt x="282" y="374"/>
                </a:lnTo>
                <a:lnTo>
                  <a:pt x="284" y="374"/>
                </a:lnTo>
                <a:lnTo>
                  <a:pt x="286" y="374"/>
                </a:lnTo>
                <a:lnTo>
                  <a:pt x="288" y="374"/>
                </a:lnTo>
                <a:lnTo>
                  <a:pt x="290" y="373"/>
                </a:lnTo>
                <a:lnTo>
                  <a:pt x="292" y="373"/>
                </a:lnTo>
                <a:lnTo>
                  <a:pt x="294" y="373"/>
                </a:lnTo>
                <a:lnTo>
                  <a:pt x="296" y="373"/>
                </a:lnTo>
                <a:lnTo>
                  <a:pt x="298" y="373"/>
                </a:lnTo>
                <a:lnTo>
                  <a:pt x="300" y="373"/>
                </a:lnTo>
                <a:lnTo>
                  <a:pt x="302" y="373"/>
                </a:lnTo>
                <a:lnTo>
                  <a:pt x="304" y="373"/>
                </a:lnTo>
                <a:lnTo>
                  <a:pt x="306" y="373"/>
                </a:lnTo>
                <a:lnTo>
                  <a:pt x="308" y="373"/>
                </a:lnTo>
                <a:lnTo>
                  <a:pt x="310" y="373"/>
                </a:lnTo>
                <a:lnTo>
                  <a:pt x="312" y="373"/>
                </a:lnTo>
                <a:lnTo>
                  <a:pt x="314" y="373"/>
                </a:lnTo>
                <a:lnTo>
                  <a:pt x="316" y="373"/>
                </a:lnTo>
                <a:lnTo>
                  <a:pt x="318" y="373"/>
                </a:lnTo>
                <a:lnTo>
                  <a:pt x="320" y="373"/>
                </a:lnTo>
                <a:lnTo>
                  <a:pt x="322" y="373"/>
                </a:lnTo>
                <a:lnTo>
                  <a:pt x="324" y="373"/>
                </a:lnTo>
                <a:lnTo>
                  <a:pt x="326" y="373"/>
                </a:lnTo>
                <a:lnTo>
                  <a:pt x="328" y="373"/>
                </a:lnTo>
                <a:lnTo>
                  <a:pt x="330" y="373"/>
                </a:lnTo>
                <a:lnTo>
                  <a:pt x="332" y="373"/>
                </a:lnTo>
                <a:lnTo>
                  <a:pt x="334" y="373"/>
                </a:lnTo>
                <a:lnTo>
                  <a:pt x="336" y="373"/>
                </a:lnTo>
                <a:lnTo>
                  <a:pt x="338" y="373"/>
                </a:lnTo>
                <a:lnTo>
                  <a:pt x="340" y="373"/>
                </a:lnTo>
                <a:lnTo>
                  <a:pt x="342" y="373"/>
                </a:lnTo>
                <a:lnTo>
                  <a:pt x="344" y="373"/>
                </a:lnTo>
                <a:lnTo>
                  <a:pt x="346" y="373"/>
                </a:lnTo>
                <a:lnTo>
                  <a:pt x="348" y="373"/>
                </a:lnTo>
                <a:lnTo>
                  <a:pt x="350" y="373"/>
                </a:lnTo>
                <a:lnTo>
                  <a:pt x="352" y="372"/>
                </a:lnTo>
                <a:lnTo>
                  <a:pt x="354" y="372"/>
                </a:lnTo>
                <a:lnTo>
                  <a:pt x="356" y="372"/>
                </a:lnTo>
                <a:lnTo>
                  <a:pt x="358" y="372"/>
                </a:lnTo>
                <a:lnTo>
                  <a:pt x="360" y="372"/>
                </a:lnTo>
                <a:lnTo>
                  <a:pt x="362" y="372"/>
                </a:lnTo>
                <a:lnTo>
                  <a:pt x="364" y="372"/>
                </a:lnTo>
                <a:lnTo>
                  <a:pt x="366" y="372"/>
                </a:lnTo>
                <a:lnTo>
                  <a:pt x="368" y="372"/>
                </a:lnTo>
                <a:lnTo>
                  <a:pt x="370" y="372"/>
                </a:lnTo>
                <a:lnTo>
                  <a:pt x="372" y="372"/>
                </a:lnTo>
                <a:lnTo>
                  <a:pt x="374" y="372"/>
                </a:lnTo>
                <a:lnTo>
                  <a:pt x="376" y="372"/>
                </a:lnTo>
                <a:lnTo>
                  <a:pt x="378" y="372"/>
                </a:lnTo>
                <a:lnTo>
                  <a:pt x="380" y="372"/>
                </a:lnTo>
                <a:lnTo>
                  <a:pt x="382" y="372"/>
                </a:lnTo>
                <a:lnTo>
                  <a:pt x="384" y="372"/>
                </a:lnTo>
                <a:lnTo>
                  <a:pt x="386" y="372"/>
                </a:lnTo>
                <a:lnTo>
                  <a:pt x="388" y="372"/>
                </a:lnTo>
                <a:lnTo>
                  <a:pt x="390" y="371"/>
                </a:lnTo>
                <a:lnTo>
                  <a:pt x="392" y="371"/>
                </a:lnTo>
                <a:lnTo>
                  <a:pt x="394" y="371"/>
                </a:lnTo>
                <a:lnTo>
                  <a:pt x="396" y="371"/>
                </a:lnTo>
                <a:lnTo>
                  <a:pt x="398" y="371"/>
                </a:lnTo>
                <a:lnTo>
                  <a:pt x="400" y="371"/>
                </a:lnTo>
                <a:lnTo>
                  <a:pt x="402" y="371"/>
                </a:lnTo>
                <a:lnTo>
                  <a:pt x="404" y="371"/>
                </a:lnTo>
                <a:lnTo>
                  <a:pt x="406" y="371"/>
                </a:lnTo>
                <a:lnTo>
                  <a:pt x="408" y="371"/>
                </a:lnTo>
                <a:lnTo>
                  <a:pt x="410" y="371"/>
                </a:lnTo>
                <a:lnTo>
                  <a:pt x="412" y="371"/>
                </a:lnTo>
                <a:lnTo>
                  <a:pt x="414" y="371"/>
                </a:lnTo>
                <a:lnTo>
                  <a:pt x="416" y="371"/>
                </a:lnTo>
                <a:lnTo>
                  <a:pt x="418" y="370"/>
                </a:lnTo>
                <a:lnTo>
                  <a:pt x="420" y="370"/>
                </a:lnTo>
                <a:lnTo>
                  <a:pt x="422" y="370"/>
                </a:lnTo>
                <a:lnTo>
                  <a:pt x="424" y="370"/>
                </a:lnTo>
                <a:lnTo>
                  <a:pt x="426" y="370"/>
                </a:lnTo>
                <a:lnTo>
                  <a:pt x="428" y="370"/>
                </a:lnTo>
                <a:lnTo>
                  <a:pt x="430" y="370"/>
                </a:lnTo>
                <a:lnTo>
                  <a:pt x="432" y="370"/>
                </a:lnTo>
                <a:lnTo>
                  <a:pt x="434" y="370"/>
                </a:lnTo>
                <a:lnTo>
                  <a:pt x="436" y="370"/>
                </a:lnTo>
                <a:lnTo>
                  <a:pt x="438" y="370"/>
                </a:lnTo>
                <a:lnTo>
                  <a:pt x="440" y="369"/>
                </a:lnTo>
                <a:lnTo>
                  <a:pt x="442" y="369"/>
                </a:lnTo>
                <a:lnTo>
                  <a:pt x="444" y="369"/>
                </a:lnTo>
                <a:lnTo>
                  <a:pt x="446" y="369"/>
                </a:lnTo>
                <a:lnTo>
                  <a:pt x="448" y="369"/>
                </a:lnTo>
                <a:lnTo>
                  <a:pt x="450" y="369"/>
                </a:lnTo>
                <a:lnTo>
                  <a:pt x="452" y="369"/>
                </a:lnTo>
                <a:lnTo>
                  <a:pt x="454" y="369"/>
                </a:lnTo>
                <a:lnTo>
                  <a:pt x="456" y="369"/>
                </a:lnTo>
                <a:lnTo>
                  <a:pt x="458" y="368"/>
                </a:lnTo>
                <a:lnTo>
                  <a:pt x="460" y="368"/>
                </a:lnTo>
                <a:lnTo>
                  <a:pt x="462" y="368"/>
                </a:lnTo>
                <a:lnTo>
                  <a:pt x="464" y="368"/>
                </a:lnTo>
                <a:lnTo>
                  <a:pt x="466" y="368"/>
                </a:lnTo>
                <a:lnTo>
                  <a:pt x="468" y="368"/>
                </a:lnTo>
                <a:lnTo>
                  <a:pt x="470" y="368"/>
                </a:lnTo>
                <a:lnTo>
                  <a:pt x="472" y="368"/>
                </a:lnTo>
                <a:lnTo>
                  <a:pt x="474" y="367"/>
                </a:lnTo>
                <a:lnTo>
                  <a:pt x="476" y="367"/>
                </a:lnTo>
                <a:lnTo>
                  <a:pt x="478" y="367"/>
                </a:lnTo>
                <a:lnTo>
                  <a:pt x="480" y="367"/>
                </a:lnTo>
                <a:lnTo>
                  <a:pt x="482" y="367"/>
                </a:lnTo>
                <a:lnTo>
                  <a:pt x="484" y="367"/>
                </a:lnTo>
                <a:lnTo>
                  <a:pt x="486" y="367"/>
                </a:lnTo>
                <a:lnTo>
                  <a:pt x="488" y="366"/>
                </a:lnTo>
                <a:lnTo>
                  <a:pt x="490" y="366"/>
                </a:lnTo>
                <a:lnTo>
                  <a:pt x="492" y="366"/>
                </a:lnTo>
                <a:lnTo>
                  <a:pt x="494" y="366"/>
                </a:lnTo>
                <a:lnTo>
                  <a:pt x="496" y="366"/>
                </a:lnTo>
                <a:lnTo>
                  <a:pt x="498" y="366"/>
                </a:lnTo>
                <a:lnTo>
                  <a:pt x="500" y="365"/>
                </a:lnTo>
                <a:lnTo>
                  <a:pt x="502" y="365"/>
                </a:lnTo>
                <a:lnTo>
                  <a:pt x="504" y="365"/>
                </a:lnTo>
                <a:lnTo>
                  <a:pt x="506" y="365"/>
                </a:lnTo>
                <a:lnTo>
                  <a:pt x="508" y="365"/>
                </a:lnTo>
                <a:lnTo>
                  <a:pt x="510" y="364"/>
                </a:lnTo>
                <a:lnTo>
                  <a:pt x="512" y="364"/>
                </a:lnTo>
                <a:lnTo>
                  <a:pt x="514" y="364"/>
                </a:lnTo>
                <a:lnTo>
                  <a:pt x="516" y="364"/>
                </a:lnTo>
                <a:lnTo>
                  <a:pt x="518" y="364"/>
                </a:lnTo>
                <a:lnTo>
                  <a:pt x="520" y="363"/>
                </a:lnTo>
                <a:lnTo>
                  <a:pt x="522" y="363"/>
                </a:lnTo>
                <a:lnTo>
                  <a:pt x="524" y="363"/>
                </a:lnTo>
                <a:lnTo>
                  <a:pt x="526" y="363"/>
                </a:lnTo>
                <a:lnTo>
                  <a:pt x="528" y="363"/>
                </a:lnTo>
                <a:lnTo>
                  <a:pt x="530" y="362"/>
                </a:lnTo>
                <a:lnTo>
                  <a:pt x="532" y="362"/>
                </a:lnTo>
                <a:lnTo>
                  <a:pt x="534" y="362"/>
                </a:lnTo>
                <a:lnTo>
                  <a:pt x="536" y="362"/>
                </a:lnTo>
                <a:lnTo>
                  <a:pt x="538" y="361"/>
                </a:lnTo>
                <a:lnTo>
                  <a:pt x="540" y="361"/>
                </a:lnTo>
                <a:lnTo>
                  <a:pt x="542" y="361"/>
                </a:lnTo>
                <a:lnTo>
                  <a:pt x="544" y="361"/>
                </a:lnTo>
                <a:lnTo>
                  <a:pt x="546" y="360"/>
                </a:lnTo>
                <a:lnTo>
                  <a:pt x="548" y="360"/>
                </a:lnTo>
                <a:lnTo>
                  <a:pt x="550" y="360"/>
                </a:lnTo>
                <a:lnTo>
                  <a:pt x="552" y="359"/>
                </a:lnTo>
                <a:lnTo>
                  <a:pt x="554" y="359"/>
                </a:lnTo>
                <a:lnTo>
                  <a:pt x="556" y="359"/>
                </a:lnTo>
                <a:lnTo>
                  <a:pt x="558" y="359"/>
                </a:lnTo>
                <a:lnTo>
                  <a:pt x="560" y="358"/>
                </a:lnTo>
                <a:lnTo>
                  <a:pt x="562" y="358"/>
                </a:lnTo>
                <a:lnTo>
                  <a:pt x="564" y="358"/>
                </a:lnTo>
                <a:lnTo>
                  <a:pt x="566" y="357"/>
                </a:lnTo>
                <a:lnTo>
                  <a:pt x="568" y="357"/>
                </a:lnTo>
                <a:lnTo>
                  <a:pt x="570" y="357"/>
                </a:lnTo>
                <a:lnTo>
                  <a:pt x="572" y="356"/>
                </a:lnTo>
                <a:lnTo>
                  <a:pt x="574" y="356"/>
                </a:lnTo>
                <a:lnTo>
                  <a:pt x="576" y="356"/>
                </a:lnTo>
                <a:lnTo>
                  <a:pt x="578" y="355"/>
                </a:lnTo>
                <a:lnTo>
                  <a:pt x="580" y="355"/>
                </a:lnTo>
                <a:lnTo>
                  <a:pt x="582" y="354"/>
                </a:lnTo>
                <a:lnTo>
                  <a:pt x="584" y="354"/>
                </a:lnTo>
                <a:lnTo>
                  <a:pt x="586" y="354"/>
                </a:lnTo>
                <a:lnTo>
                  <a:pt x="588" y="353"/>
                </a:lnTo>
                <a:lnTo>
                  <a:pt x="590" y="353"/>
                </a:lnTo>
                <a:lnTo>
                  <a:pt x="592" y="352"/>
                </a:lnTo>
                <a:lnTo>
                  <a:pt x="594" y="352"/>
                </a:lnTo>
                <a:lnTo>
                  <a:pt x="596" y="351"/>
                </a:lnTo>
                <a:lnTo>
                  <a:pt x="598" y="351"/>
                </a:lnTo>
                <a:lnTo>
                  <a:pt x="600" y="351"/>
                </a:lnTo>
                <a:lnTo>
                  <a:pt x="602" y="350"/>
                </a:lnTo>
                <a:lnTo>
                  <a:pt x="604" y="350"/>
                </a:lnTo>
                <a:lnTo>
                  <a:pt x="606" y="349"/>
                </a:lnTo>
                <a:lnTo>
                  <a:pt x="608" y="349"/>
                </a:lnTo>
                <a:lnTo>
                  <a:pt x="610" y="348"/>
                </a:lnTo>
                <a:lnTo>
                  <a:pt x="612" y="348"/>
                </a:lnTo>
                <a:lnTo>
                  <a:pt x="614" y="347"/>
                </a:lnTo>
                <a:lnTo>
                  <a:pt x="616" y="347"/>
                </a:lnTo>
                <a:lnTo>
                  <a:pt x="618" y="346"/>
                </a:lnTo>
                <a:lnTo>
                  <a:pt x="620" y="346"/>
                </a:lnTo>
                <a:lnTo>
                  <a:pt x="622" y="345"/>
                </a:lnTo>
                <a:lnTo>
                  <a:pt x="624" y="344"/>
                </a:lnTo>
                <a:lnTo>
                  <a:pt x="626" y="344"/>
                </a:lnTo>
                <a:lnTo>
                  <a:pt x="628" y="343"/>
                </a:lnTo>
                <a:lnTo>
                  <a:pt x="630" y="343"/>
                </a:lnTo>
                <a:lnTo>
                  <a:pt x="632" y="342"/>
                </a:lnTo>
                <a:lnTo>
                  <a:pt x="634" y="341"/>
                </a:lnTo>
                <a:lnTo>
                  <a:pt x="636" y="341"/>
                </a:lnTo>
                <a:lnTo>
                  <a:pt x="638" y="340"/>
                </a:lnTo>
                <a:lnTo>
                  <a:pt x="640" y="339"/>
                </a:lnTo>
                <a:lnTo>
                  <a:pt x="642" y="339"/>
                </a:lnTo>
                <a:lnTo>
                  <a:pt x="644" y="338"/>
                </a:lnTo>
                <a:lnTo>
                  <a:pt x="646" y="337"/>
                </a:lnTo>
                <a:lnTo>
                  <a:pt x="648" y="337"/>
                </a:lnTo>
                <a:lnTo>
                  <a:pt x="650" y="336"/>
                </a:lnTo>
                <a:lnTo>
                  <a:pt x="652" y="335"/>
                </a:lnTo>
                <a:lnTo>
                  <a:pt x="654" y="334"/>
                </a:lnTo>
                <a:lnTo>
                  <a:pt x="656" y="334"/>
                </a:lnTo>
                <a:lnTo>
                  <a:pt x="658" y="333"/>
                </a:lnTo>
                <a:lnTo>
                  <a:pt x="660" y="332"/>
                </a:lnTo>
                <a:lnTo>
                  <a:pt x="662" y="331"/>
                </a:lnTo>
                <a:lnTo>
                  <a:pt x="664" y="330"/>
                </a:lnTo>
                <a:lnTo>
                  <a:pt x="666" y="329"/>
                </a:lnTo>
                <a:lnTo>
                  <a:pt x="668" y="329"/>
                </a:lnTo>
                <a:lnTo>
                  <a:pt x="670" y="328"/>
                </a:lnTo>
                <a:lnTo>
                  <a:pt x="672" y="327"/>
                </a:lnTo>
                <a:lnTo>
                  <a:pt x="674" y="326"/>
                </a:lnTo>
                <a:lnTo>
                  <a:pt x="676" y="325"/>
                </a:lnTo>
                <a:lnTo>
                  <a:pt x="678" y="324"/>
                </a:lnTo>
                <a:lnTo>
                  <a:pt x="680" y="323"/>
                </a:lnTo>
                <a:lnTo>
                  <a:pt x="682" y="322"/>
                </a:lnTo>
                <a:lnTo>
                  <a:pt x="684" y="321"/>
                </a:lnTo>
                <a:lnTo>
                  <a:pt x="686" y="320"/>
                </a:lnTo>
                <a:lnTo>
                  <a:pt x="688" y="319"/>
                </a:lnTo>
                <a:lnTo>
                  <a:pt x="690" y="318"/>
                </a:lnTo>
                <a:lnTo>
                  <a:pt x="692" y="317"/>
                </a:lnTo>
                <a:lnTo>
                  <a:pt x="694" y="316"/>
                </a:lnTo>
                <a:lnTo>
                  <a:pt x="696" y="314"/>
                </a:lnTo>
                <a:lnTo>
                  <a:pt x="698" y="313"/>
                </a:lnTo>
                <a:lnTo>
                  <a:pt x="700" y="312"/>
                </a:lnTo>
                <a:lnTo>
                  <a:pt x="702" y="311"/>
                </a:lnTo>
                <a:lnTo>
                  <a:pt x="704" y="310"/>
                </a:lnTo>
                <a:lnTo>
                  <a:pt x="706" y="308"/>
                </a:lnTo>
                <a:lnTo>
                  <a:pt x="708" y="307"/>
                </a:lnTo>
                <a:lnTo>
                  <a:pt x="710" y="306"/>
                </a:lnTo>
                <a:lnTo>
                  <a:pt x="712" y="305"/>
                </a:lnTo>
                <a:lnTo>
                  <a:pt x="714" y="303"/>
                </a:lnTo>
                <a:lnTo>
                  <a:pt x="716" y="302"/>
                </a:lnTo>
                <a:lnTo>
                  <a:pt x="718" y="300"/>
                </a:lnTo>
                <a:lnTo>
                  <a:pt x="720" y="299"/>
                </a:lnTo>
                <a:lnTo>
                  <a:pt x="722" y="298"/>
                </a:lnTo>
                <a:lnTo>
                  <a:pt x="724" y="296"/>
                </a:lnTo>
                <a:lnTo>
                  <a:pt x="726" y="295"/>
                </a:lnTo>
                <a:lnTo>
                  <a:pt x="728" y="293"/>
                </a:lnTo>
                <a:lnTo>
                  <a:pt x="730" y="291"/>
                </a:lnTo>
                <a:lnTo>
                  <a:pt x="732" y="290"/>
                </a:lnTo>
                <a:lnTo>
                  <a:pt x="734" y="288"/>
                </a:lnTo>
                <a:lnTo>
                  <a:pt x="736" y="287"/>
                </a:lnTo>
                <a:lnTo>
                  <a:pt x="738" y="285"/>
                </a:lnTo>
                <a:lnTo>
                  <a:pt x="740" y="283"/>
                </a:lnTo>
                <a:lnTo>
                  <a:pt x="742" y="281"/>
                </a:lnTo>
                <a:lnTo>
                  <a:pt x="744" y="280"/>
                </a:lnTo>
                <a:lnTo>
                  <a:pt x="746" y="278"/>
                </a:lnTo>
                <a:lnTo>
                  <a:pt x="748" y="276"/>
                </a:lnTo>
                <a:lnTo>
                  <a:pt x="750" y="274"/>
                </a:lnTo>
                <a:lnTo>
                  <a:pt x="752" y="272"/>
                </a:lnTo>
                <a:lnTo>
                  <a:pt x="754" y="270"/>
                </a:lnTo>
                <a:lnTo>
                  <a:pt x="756" y="268"/>
                </a:lnTo>
                <a:lnTo>
                  <a:pt x="758" y="266"/>
                </a:lnTo>
                <a:lnTo>
                  <a:pt x="760" y="264"/>
                </a:lnTo>
                <a:lnTo>
                  <a:pt x="762" y="262"/>
                </a:lnTo>
                <a:lnTo>
                  <a:pt x="764" y="260"/>
                </a:lnTo>
                <a:lnTo>
                  <a:pt x="766" y="257"/>
                </a:lnTo>
                <a:lnTo>
                  <a:pt x="768" y="255"/>
                </a:lnTo>
                <a:lnTo>
                  <a:pt x="770" y="253"/>
                </a:lnTo>
                <a:lnTo>
                  <a:pt x="772" y="251"/>
                </a:lnTo>
                <a:lnTo>
                  <a:pt x="774" y="248"/>
                </a:lnTo>
                <a:lnTo>
                  <a:pt x="776" y="246"/>
                </a:lnTo>
                <a:lnTo>
                  <a:pt x="778" y="243"/>
                </a:lnTo>
                <a:lnTo>
                  <a:pt x="780" y="241"/>
                </a:lnTo>
                <a:lnTo>
                  <a:pt x="782" y="238"/>
                </a:lnTo>
                <a:lnTo>
                  <a:pt x="784" y="236"/>
                </a:lnTo>
                <a:lnTo>
                  <a:pt x="786" y="233"/>
                </a:lnTo>
                <a:lnTo>
                  <a:pt x="788" y="230"/>
                </a:lnTo>
                <a:lnTo>
                  <a:pt x="790" y="227"/>
                </a:lnTo>
                <a:lnTo>
                  <a:pt x="792" y="225"/>
                </a:lnTo>
                <a:lnTo>
                  <a:pt x="794" y="222"/>
                </a:lnTo>
                <a:lnTo>
                  <a:pt x="796" y="219"/>
                </a:lnTo>
                <a:lnTo>
                  <a:pt x="798" y="216"/>
                </a:lnTo>
                <a:lnTo>
                  <a:pt x="800" y="213"/>
                </a:lnTo>
                <a:lnTo>
                  <a:pt x="802" y="210"/>
                </a:lnTo>
                <a:lnTo>
                  <a:pt x="804" y="206"/>
                </a:lnTo>
                <a:lnTo>
                  <a:pt x="806" y="203"/>
                </a:lnTo>
                <a:lnTo>
                  <a:pt x="808" y="200"/>
                </a:lnTo>
                <a:lnTo>
                  <a:pt x="810" y="196"/>
                </a:lnTo>
                <a:lnTo>
                  <a:pt x="812" y="193"/>
                </a:lnTo>
                <a:lnTo>
                  <a:pt x="814" y="190"/>
                </a:lnTo>
                <a:lnTo>
                  <a:pt x="816" y="186"/>
                </a:lnTo>
                <a:lnTo>
                  <a:pt x="818" y="182"/>
                </a:lnTo>
                <a:lnTo>
                  <a:pt x="820" y="179"/>
                </a:lnTo>
                <a:lnTo>
                  <a:pt x="822" y="175"/>
                </a:lnTo>
                <a:lnTo>
                  <a:pt x="824" y="171"/>
                </a:lnTo>
                <a:lnTo>
                  <a:pt x="826" y="167"/>
                </a:lnTo>
                <a:lnTo>
                  <a:pt x="828" y="163"/>
                </a:lnTo>
                <a:lnTo>
                  <a:pt x="830" y="159"/>
                </a:lnTo>
                <a:lnTo>
                  <a:pt x="832" y="155"/>
                </a:lnTo>
                <a:lnTo>
                  <a:pt x="834" y="151"/>
                </a:lnTo>
                <a:lnTo>
                  <a:pt x="836" y="146"/>
                </a:lnTo>
                <a:lnTo>
                  <a:pt x="838" y="142"/>
                </a:lnTo>
                <a:lnTo>
                  <a:pt x="840" y="138"/>
                </a:lnTo>
                <a:lnTo>
                  <a:pt x="842" y="133"/>
                </a:lnTo>
                <a:lnTo>
                  <a:pt x="844" y="128"/>
                </a:lnTo>
                <a:lnTo>
                  <a:pt x="846" y="124"/>
                </a:lnTo>
                <a:lnTo>
                  <a:pt x="848" y="119"/>
                </a:lnTo>
                <a:lnTo>
                  <a:pt x="850" y="114"/>
                </a:lnTo>
                <a:lnTo>
                  <a:pt x="852" y="109"/>
                </a:lnTo>
                <a:lnTo>
                  <a:pt x="854" y="104"/>
                </a:lnTo>
                <a:lnTo>
                  <a:pt x="856" y="99"/>
                </a:lnTo>
                <a:lnTo>
                  <a:pt x="858" y="93"/>
                </a:lnTo>
                <a:lnTo>
                  <a:pt x="860" y="88"/>
                </a:lnTo>
                <a:lnTo>
                  <a:pt x="862" y="82"/>
                </a:lnTo>
                <a:lnTo>
                  <a:pt x="864" y="77"/>
                </a:lnTo>
                <a:lnTo>
                  <a:pt x="866" y="71"/>
                </a:lnTo>
                <a:lnTo>
                  <a:pt x="868" y="65"/>
                </a:lnTo>
                <a:lnTo>
                  <a:pt x="870" y="59"/>
                </a:lnTo>
                <a:lnTo>
                  <a:pt x="872" y="53"/>
                </a:lnTo>
                <a:lnTo>
                  <a:pt x="874" y="47"/>
                </a:lnTo>
                <a:lnTo>
                  <a:pt x="876" y="41"/>
                </a:lnTo>
                <a:lnTo>
                  <a:pt x="878" y="34"/>
                </a:lnTo>
                <a:lnTo>
                  <a:pt x="880" y="28"/>
                </a:lnTo>
                <a:lnTo>
                  <a:pt x="882" y="21"/>
                </a:lnTo>
                <a:lnTo>
                  <a:pt x="884" y="14"/>
                </a:lnTo>
                <a:lnTo>
                  <a:pt x="886" y="7"/>
                </a:lnTo>
                <a:lnTo>
                  <a:pt x="888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386" name="Object 91">
            <a:extLst>
              <a:ext uri="{FF2B5EF4-FFF2-40B4-BE49-F238E27FC236}">
                <a16:creationId xmlns:a16="http://schemas.microsoft.com/office/drawing/2014/main" id="{501392B3-2689-44D2-8687-5A0BE22AF6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6028" y="1694609"/>
          <a:ext cx="1035471" cy="44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06080" imgH="177480" progId="Equation.DSMT4">
                  <p:embed/>
                </p:oleObj>
              </mc:Choice>
              <mc:Fallback>
                <p:oleObj name="Equation" r:id="rId24" imgW="406080" imgH="177480" progId="Equation.DSMT4">
                  <p:embed/>
                  <p:pic>
                    <p:nvPicPr>
                      <p:cNvPr id="386" name="Object 91">
                        <a:extLst>
                          <a:ext uri="{FF2B5EF4-FFF2-40B4-BE49-F238E27FC236}">
                            <a16:creationId xmlns:a16="http://schemas.microsoft.com/office/drawing/2014/main" id="{501392B3-2689-44D2-8687-5A0BE22AF6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028" y="1694609"/>
                        <a:ext cx="1035471" cy="449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" name="Freeform 110">
            <a:extLst>
              <a:ext uri="{FF2B5EF4-FFF2-40B4-BE49-F238E27FC236}">
                <a16:creationId xmlns:a16="http://schemas.microsoft.com/office/drawing/2014/main" id="{25A5C1FF-E30E-43C5-939F-4A7F18670084}"/>
              </a:ext>
            </a:extLst>
          </p:cNvPr>
          <p:cNvSpPr>
            <a:spLocks/>
          </p:cNvSpPr>
          <p:nvPr/>
        </p:nvSpPr>
        <p:spPr bwMode="auto">
          <a:xfrm flipH="1" flipV="1">
            <a:off x="6158428" y="3527223"/>
            <a:ext cx="4034953" cy="2585299"/>
          </a:xfrm>
          <a:custGeom>
            <a:avLst/>
            <a:gdLst>
              <a:gd name="T0" fmla="*/ 2147483646 w 888"/>
              <a:gd name="T1" fmla="*/ 2147483646 h 375"/>
              <a:gd name="T2" fmla="*/ 2147483646 w 888"/>
              <a:gd name="T3" fmla="*/ 2147483646 h 375"/>
              <a:gd name="T4" fmla="*/ 2147483646 w 888"/>
              <a:gd name="T5" fmla="*/ 2147483646 h 375"/>
              <a:gd name="T6" fmla="*/ 2147483646 w 888"/>
              <a:gd name="T7" fmla="*/ 2147483646 h 375"/>
              <a:gd name="T8" fmla="*/ 2147483646 w 888"/>
              <a:gd name="T9" fmla="*/ 2147483646 h 375"/>
              <a:gd name="T10" fmla="*/ 2147483646 w 888"/>
              <a:gd name="T11" fmla="*/ 2147483646 h 375"/>
              <a:gd name="T12" fmla="*/ 2147483646 w 888"/>
              <a:gd name="T13" fmla="*/ 2147483646 h 375"/>
              <a:gd name="T14" fmla="*/ 2147483646 w 888"/>
              <a:gd name="T15" fmla="*/ 2147483646 h 375"/>
              <a:gd name="T16" fmla="*/ 2147483646 w 888"/>
              <a:gd name="T17" fmla="*/ 2147483646 h 375"/>
              <a:gd name="T18" fmla="*/ 2147483646 w 888"/>
              <a:gd name="T19" fmla="*/ 2147483646 h 375"/>
              <a:gd name="T20" fmla="*/ 2147483646 w 888"/>
              <a:gd name="T21" fmla="*/ 2147483646 h 375"/>
              <a:gd name="T22" fmla="*/ 2147483646 w 888"/>
              <a:gd name="T23" fmla="*/ 2147483646 h 375"/>
              <a:gd name="T24" fmla="*/ 2147483646 w 888"/>
              <a:gd name="T25" fmla="*/ 2147483646 h 375"/>
              <a:gd name="T26" fmla="*/ 2147483646 w 888"/>
              <a:gd name="T27" fmla="*/ 2147483646 h 375"/>
              <a:gd name="T28" fmla="*/ 2147483646 w 888"/>
              <a:gd name="T29" fmla="*/ 2147483646 h 375"/>
              <a:gd name="T30" fmla="*/ 2147483646 w 888"/>
              <a:gd name="T31" fmla="*/ 2147483646 h 375"/>
              <a:gd name="T32" fmla="*/ 2147483646 w 888"/>
              <a:gd name="T33" fmla="*/ 2147483646 h 375"/>
              <a:gd name="T34" fmla="*/ 2147483646 w 888"/>
              <a:gd name="T35" fmla="*/ 2147483646 h 375"/>
              <a:gd name="T36" fmla="*/ 2147483646 w 888"/>
              <a:gd name="T37" fmla="*/ 2147483646 h 375"/>
              <a:gd name="T38" fmla="*/ 2147483646 w 888"/>
              <a:gd name="T39" fmla="*/ 2147483646 h 375"/>
              <a:gd name="T40" fmla="*/ 2147483646 w 888"/>
              <a:gd name="T41" fmla="*/ 2147483646 h 375"/>
              <a:gd name="T42" fmla="*/ 2147483646 w 888"/>
              <a:gd name="T43" fmla="*/ 2147483646 h 375"/>
              <a:gd name="T44" fmla="*/ 2147483646 w 888"/>
              <a:gd name="T45" fmla="*/ 2147483646 h 375"/>
              <a:gd name="T46" fmla="*/ 2147483646 w 888"/>
              <a:gd name="T47" fmla="*/ 2147483646 h 375"/>
              <a:gd name="T48" fmla="*/ 2147483646 w 888"/>
              <a:gd name="T49" fmla="*/ 2147483646 h 375"/>
              <a:gd name="T50" fmla="*/ 2147483646 w 888"/>
              <a:gd name="T51" fmla="*/ 2147483646 h 375"/>
              <a:gd name="T52" fmla="*/ 2147483646 w 888"/>
              <a:gd name="T53" fmla="*/ 2147483646 h 375"/>
              <a:gd name="T54" fmla="*/ 2147483646 w 888"/>
              <a:gd name="T55" fmla="*/ 2147483646 h 375"/>
              <a:gd name="T56" fmla="*/ 2147483646 w 888"/>
              <a:gd name="T57" fmla="*/ 2147483646 h 375"/>
              <a:gd name="T58" fmla="*/ 2147483646 w 888"/>
              <a:gd name="T59" fmla="*/ 2147483646 h 375"/>
              <a:gd name="T60" fmla="*/ 2147483646 w 888"/>
              <a:gd name="T61" fmla="*/ 2147483646 h 375"/>
              <a:gd name="T62" fmla="*/ 2147483646 w 888"/>
              <a:gd name="T63" fmla="*/ 2147483646 h 375"/>
              <a:gd name="T64" fmla="*/ 2147483646 w 888"/>
              <a:gd name="T65" fmla="*/ 2147483646 h 375"/>
              <a:gd name="T66" fmla="*/ 2147483646 w 888"/>
              <a:gd name="T67" fmla="*/ 2147483646 h 375"/>
              <a:gd name="T68" fmla="*/ 2147483646 w 888"/>
              <a:gd name="T69" fmla="*/ 2147483646 h 375"/>
              <a:gd name="T70" fmla="*/ 2147483646 w 888"/>
              <a:gd name="T71" fmla="*/ 2147483646 h 375"/>
              <a:gd name="T72" fmla="*/ 2147483646 w 888"/>
              <a:gd name="T73" fmla="*/ 2147483646 h 375"/>
              <a:gd name="T74" fmla="*/ 2147483646 w 888"/>
              <a:gd name="T75" fmla="*/ 2147483646 h 375"/>
              <a:gd name="T76" fmla="*/ 2147483646 w 888"/>
              <a:gd name="T77" fmla="*/ 2147483646 h 375"/>
              <a:gd name="T78" fmla="*/ 2147483646 w 888"/>
              <a:gd name="T79" fmla="*/ 2147483646 h 375"/>
              <a:gd name="T80" fmla="*/ 2147483646 w 888"/>
              <a:gd name="T81" fmla="*/ 2147483646 h 375"/>
              <a:gd name="T82" fmla="*/ 2147483646 w 888"/>
              <a:gd name="T83" fmla="*/ 2147483646 h 375"/>
              <a:gd name="T84" fmla="*/ 2147483646 w 888"/>
              <a:gd name="T85" fmla="*/ 2147483646 h 375"/>
              <a:gd name="T86" fmla="*/ 2147483646 w 888"/>
              <a:gd name="T87" fmla="*/ 2147483646 h 375"/>
              <a:gd name="T88" fmla="*/ 2147483646 w 888"/>
              <a:gd name="T89" fmla="*/ 2147483646 h 375"/>
              <a:gd name="T90" fmla="*/ 2147483646 w 888"/>
              <a:gd name="T91" fmla="*/ 2147483646 h 375"/>
              <a:gd name="T92" fmla="*/ 2147483646 w 888"/>
              <a:gd name="T93" fmla="*/ 2147483646 h 375"/>
              <a:gd name="T94" fmla="*/ 2147483646 w 888"/>
              <a:gd name="T95" fmla="*/ 2147483646 h 375"/>
              <a:gd name="T96" fmla="*/ 2147483646 w 888"/>
              <a:gd name="T97" fmla="*/ 2147483646 h 375"/>
              <a:gd name="T98" fmla="*/ 2147483646 w 888"/>
              <a:gd name="T99" fmla="*/ 2147483646 h 375"/>
              <a:gd name="T100" fmla="*/ 2147483646 w 888"/>
              <a:gd name="T101" fmla="*/ 2147483646 h 375"/>
              <a:gd name="T102" fmla="*/ 2147483646 w 888"/>
              <a:gd name="T103" fmla="*/ 2147483646 h 375"/>
              <a:gd name="T104" fmla="*/ 2147483646 w 888"/>
              <a:gd name="T105" fmla="*/ 2147483646 h 375"/>
              <a:gd name="T106" fmla="*/ 2147483646 w 888"/>
              <a:gd name="T107" fmla="*/ 2147483646 h 375"/>
              <a:gd name="T108" fmla="*/ 2147483646 w 888"/>
              <a:gd name="T109" fmla="*/ 2147483646 h 375"/>
              <a:gd name="T110" fmla="*/ 2147483646 w 888"/>
              <a:gd name="T111" fmla="*/ 2147483646 h 375"/>
              <a:gd name="T112" fmla="*/ 2147483646 w 888"/>
              <a:gd name="T113" fmla="*/ 2147483646 h 375"/>
              <a:gd name="T114" fmla="*/ 2147483646 w 888"/>
              <a:gd name="T115" fmla="*/ 2147483646 h 375"/>
              <a:gd name="T116" fmla="*/ 2147483646 w 888"/>
              <a:gd name="T117" fmla="*/ 2147483646 h 375"/>
              <a:gd name="T118" fmla="*/ 2147483646 w 888"/>
              <a:gd name="T119" fmla="*/ 2147483646 h 375"/>
              <a:gd name="T120" fmla="*/ 2147483646 w 888"/>
              <a:gd name="T121" fmla="*/ 2147483646 h 375"/>
              <a:gd name="T122" fmla="*/ 2147483646 w 888"/>
              <a:gd name="T123" fmla="*/ 2147483646 h 375"/>
              <a:gd name="T124" fmla="*/ 2147483646 w 888"/>
              <a:gd name="T125" fmla="*/ 2147483646 h 375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888"/>
              <a:gd name="T190" fmla="*/ 0 h 375"/>
              <a:gd name="T191" fmla="*/ 888 w 888"/>
              <a:gd name="T192" fmla="*/ 375 h 375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888" h="375">
                <a:moveTo>
                  <a:pt x="0" y="375"/>
                </a:moveTo>
                <a:lnTo>
                  <a:pt x="2" y="375"/>
                </a:lnTo>
                <a:lnTo>
                  <a:pt x="4" y="375"/>
                </a:lnTo>
                <a:lnTo>
                  <a:pt x="6" y="375"/>
                </a:lnTo>
                <a:lnTo>
                  <a:pt x="8" y="375"/>
                </a:lnTo>
                <a:lnTo>
                  <a:pt x="10" y="375"/>
                </a:lnTo>
                <a:lnTo>
                  <a:pt x="12" y="375"/>
                </a:lnTo>
                <a:lnTo>
                  <a:pt x="14" y="375"/>
                </a:lnTo>
                <a:lnTo>
                  <a:pt x="16" y="375"/>
                </a:lnTo>
                <a:lnTo>
                  <a:pt x="18" y="375"/>
                </a:lnTo>
                <a:lnTo>
                  <a:pt x="20" y="375"/>
                </a:lnTo>
                <a:lnTo>
                  <a:pt x="22" y="375"/>
                </a:lnTo>
                <a:lnTo>
                  <a:pt x="24" y="375"/>
                </a:lnTo>
                <a:lnTo>
                  <a:pt x="26" y="375"/>
                </a:lnTo>
                <a:lnTo>
                  <a:pt x="28" y="375"/>
                </a:lnTo>
                <a:lnTo>
                  <a:pt x="30" y="375"/>
                </a:lnTo>
                <a:lnTo>
                  <a:pt x="32" y="375"/>
                </a:lnTo>
                <a:lnTo>
                  <a:pt x="34" y="375"/>
                </a:lnTo>
                <a:lnTo>
                  <a:pt x="36" y="375"/>
                </a:lnTo>
                <a:lnTo>
                  <a:pt x="38" y="375"/>
                </a:lnTo>
                <a:lnTo>
                  <a:pt x="40" y="375"/>
                </a:lnTo>
                <a:lnTo>
                  <a:pt x="42" y="375"/>
                </a:lnTo>
                <a:lnTo>
                  <a:pt x="44" y="375"/>
                </a:lnTo>
                <a:lnTo>
                  <a:pt x="46" y="375"/>
                </a:lnTo>
                <a:lnTo>
                  <a:pt x="48" y="375"/>
                </a:lnTo>
                <a:lnTo>
                  <a:pt x="50" y="375"/>
                </a:lnTo>
                <a:lnTo>
                  <a:pt x="52" y="375"/>
                </a:lnTo>
                <a:lnTo>
                  <a:pt x="54" y="375"/>
                </a:lnTo>
                <a:lnTo>
                  <a:pt x="56" y="375"/>
                </a:lnTo>
                <a:lnTo>
                  <a:pt x="58" y="375"/>
                </a:lnTo>
                <a:lnTo>
                  <a:pt x="60" y="375"/>
                </a:lnTo>
                <a:lnTo>
                  <a:pt x="62" y="375"/>
                </a:lnTo>
                <a:lnTo>
                  <a:pt x="64" y="375"/>
                </a:lnTo>
                <a:lnTo>
                  <a:pt x="66" y="375"/>
                </a:lnTo>
                <a:lnTo>
                  <a:pt x="68" y="375"/>
                </a:lnTo>
                <a:lnTo>
                  <a:pt x="70" y="375"/>
                </a:lnTo>
                <a:lnTo>
                  <a:pt x="72" y="375"/>
                </a:lnTo>
                <a:lnTo>
                  <a:pt x="74" y="375"/>
                </a:lnTo>
                <a:lnTo>
                  <a:pt x="76" y="375"/>
                </a:lnTo>
                <a:lnTo>
                  <a:pt x="78" y="375"/>
                </a:lnTo>
                <a:lnTo>
                  <a:pt x="80" y="375"/>
                </a:lnTo>
                <a:lnTo>
                  <a:pt x="82" y="375"/>
                </a:lnTo>
                <a:lnTo>
                  <a:pt x="84" y="375"/>
                </a:lnTo>
                <a:lnTo>
                  <a:pt x="86" y="375"/>
                </a:lnTo>
                <a:lnTo>
                  <a:pt x="88" y="375"/>
                </a:lnTo>
                <a:lnTo>
                  <a:pt x="90" y="375"/>
                </a:lnTo>
                <a:lnTo>
                  <a:pt x="92" y="375"/>
                </a:lnTo>
                <a:lnTo>
                  <a:pt x="94" y="375"/>
                </a:lnTo>
                <a:lnTo>
                  <a:pt x="96" y="375"/>
                </a:lnTo>
                <a:lnTo>
                  <a:pt x="98" y="375"/>
                </a:lnTo>
                <a:lnTo>
                  <a:pt x="100" y="375"/>
                </a:lnTo>
                <a:lnTo>
                  <a:pt x="102" y="375"/>
                </a:lnTo>
                <a:lnTo>
                  <a:pt x="104" y="375"/>
                </a:lnTo>
                <a:lnTo>
                  <a:pt x="106" y="375"/>
                </a:lnTo>
                <a:lnTo>
                  <a:pt x="108" y="375"/>
                </a:lnTo>
                <a:lnTo>
                  <a:pt x="110" y="375"/>
                </a:lnTo>
                <a:lnTo>
                  <a:pt x="112" y="375"/>
                </a:lnTo>
                <a:lnTo>
                  <a:pt x="114" y="375"/>
                </a:lnTo>
                <a:lnTo>
                  <a:pt x="116" y="375"/>
                </a:lnTo>
                <a:lnTo>
                  <a:pt x="118" y="375"/>
                </a:lnTo>
                <a:lnTo>
                  <a:pt x="120" y="374"/>
                </a:lnTo>
                <a:lnTo>
                  <a:pt x="122" y="374"/>
                </a:lnTo>
                <a:lnTo>
                  <a:pt x="124" y="374"/>
                </a:lnTo>
                <a:lnTo>
                  <a:pt x="126" y="374"/>
                </a:lnTo>
                <a:lnTo>
                  <a:pt x="128" y="374"/>
                </a:lnTo>
                <a:lnTo>
                  <a:pt x="130" y="374"/>
                </a:lnTo>
                <a:lnTo>
                  <a:pt x="132" y="374"/>
                </a:lnTo>
                <a:lnTo>
                  <a:pt x="134" y="374"/>
                </a:lnTo>
                <a:lnTo>
                  <a:pt x="136" y="374"/>
                </a:lnTo>
                <a:lnTo>
                  <a:pt x="138" y="374"/>
                </a:lnTo>
                <a:lnTo>
                  <a:pt x="140" y="374"/>
                </a:lnTo>
                <a:lnTo>
                  <a:pt x="142" y="374"/>
                </a:lnTo>
                <a:lnTo>
                  <a:pt x="144" y="374"/>
                </a:lnTo>
                <a:lnTo>
                  <a:pt x="146" y="374"/>
                </a:lnTo>
                <a:lnTo>
                  <a:pt x="148" y="374"/>
                </a:lnTo>
                <a:lnTo>
                  <a:pt x="150" y="374"/>
                </a:lnTo>
                <a:lnTo>
                  <a:pt x="152" y="374"/>
                </a:lnTo>
                <a:lnTo>
                  <a:pt x="154" y="374"/>
                </a:lnTo>
                <a:lnTo>
                  <a:pt x="156" y="374"/>
                </a:lnTo>
                <a:lnTo>
                  <a:pt x="158" y="374"/>
                </a:lnTo>
                <a:lnTo>
                  <a:pt x="160" y="374"/>
                </a:lnTo>
                <a:lnTo>
                  <a:pt x="162" y="374"/>
                </a:lnTo>
                <a:lnTo>
                  <a:pt x="164" y="374"/>
                </a:lnTo>
                <a:lnTo>
                  <a:pt x="166" y="374"/>
                </a:lnTo>
                <a:lnTo>
                  <a:pt x="168" y="374"/>
                </a:lnTo>
                <a:lnTo>
                  <a:pt x="170" y="374"/>
                </a:lnTo>
                <a:lnTo>
                  <a:pt x="172" y="374"/>
                </a:lnTo>
                <a:lnTo>
                  <a:pt x="174" y="374"/>
                </a:lnTo>
                <a:lnTo>
                  <a:pt x="176" y="374"/>
                </a:lnTo>
                <a:lnTo>
                  <a:pt x="178" y="374"/>
                </a:lnTo>
                <a:lnTo>
                  <a:pt x="180" y="374"/>
                </a:lnTo>
                <a:lnTo>
                  <a:pt x="182" y="374"/>
                </a:lnTo>
                <a:lnTo>
                  <a:pt x="184" y="374"/>
                </a:lnTo>
                <a:lnTo>
                  <a:pt x="186" y="374"/>
                </a:lnTo>
                <a:lnTo>
                  <a:pt x="188" y="374"/>
                </a:lnTo>
                <a:lnTo>
                  <a:pt x="190" y="374"/>
                </a:lnTo>
                <a:lnTo>
                  <a:pt x="192" y="374"/>
                </a:lnTo>
                <a:lnTo>
                  <a:pt x="194" y="374"/>
                </a:lnTo>
                <a:lnTo>
                  <a:pt x="196" y="374"/>
                </a:lnTo>
                <a:lnTo>
                  <a:pt x="198" y="374"/>
                </a:lnTo>
                <a:lnTo>
                  <a:pt x="200" y="374"/>
                </a:lnTo>
                <a:lnTo>
                  <a:pt x="202" y="374"/>
                </a:lnTo>
                <a:lnTo>
                  <a:pt x="204" y="374"/>
                </a:lnTo>
                <a:lnTo>
                  <a:pt x="206" y="374"/>
                </a:lnTo>
                <a:lnTo>
                  <a:pt x="208" y="374"/>
                </a:lnTo>
                <a:lnTo>
                  <a:pt x="210" y="374"/>
                </a:lnTo>
                <a:lnTo>
                  <a:pt x="212" y="374"/>
                </a:lnTo>
                <a:lnTo>
                  <a:pt x="214" y="374"/>
                </a:lnTo>
                <a:lnTo>
                  <a:pt x="216" y="374"/>
                </a:lnTo>
                <a:lnTo>
                  <a:pt x="218" y="374"/>
                </a:lnTo>
                <a:lnTo>
                  <a:pt x="220" y="374"/>
                </a:lnTo>
                <a:lnTo>
                  <a:pt x="222" y="374"/>
                </a:lnTo>
                <a:lnTo>
                  <a:pt x="224" y="374"/>
                </a:lnTo>
                <a:lnTo>
                  <a:pt x="226" y="374"/>
                </a:lnTo>
                <a:lnTo>
                  <a:pt x="228" y="374"/>
                </a:lnTo>
                <a:lnTo>
                  <a:pt x="230" y="374"/>
                </a:lnTo>
                <a:lnTo>
                  <a:pt x="232" y="374"/>
                </a:lnTo>
                <a:lnTo>
                  <a:pt x="234" y="374"/>
                </a:lnTo>
                <a:lnTo>
                  <a:pt x="236" y="374"/>
                </a:lnTo>
                <a:lnTo>
                  <a:pt x="238" y="374"/>
                </a:lnTo>
                <a:lnTo>
                  <a:pt x="240" y="374"/>
                </a:lnTo>
                <a:lnTo>
                  <a:pt x="242" y="374"/>
                </a:lnTo>
                <a:lnTo>
                  <a:pt x="244" y="374"/>
                </a:lnTo>
                <a:lnTo>
                  <a:pt x="246" y="374"/>
                </a:lnTo>
                <a:lnTo>
                  <a:pt x="248" y="374"/>
                </a:lnTo>
                <a:lnTo>
                  <a:pt x="250" y="374"/>
                </a:lnTo>
                <a:lnTo>
                  <a:pt x="252" y="374"/>
                </a:lnTo>
                <a:lnTo>
                  <a:pt x="254" y="374"/>
                </a:lnTo>
                <a:lnTo>
                  <a:pt x="256" y="374"/>
                </a:lnTo>
                <a:lnTo>
                  <a:pt x="258" y="374"/>
                </a:lnTo>
                <a:lnTo>
                  <a:pt x="260" y="374"/>
                </a:lnTo>
                <a:lnTo>
                  <a:pt x="262" y="374"/>
                </a:lnTo>
                <a:lnTo>
                  <a:pt x="264" y="374"/>
                </a:lnTo>
                <a:lnTo>
                  <a:pt x="266" y="374"/>
                </a:lnTo>
                <a:lnTo>
                  <a:pt x="268" y="374"/>
                </a:lnTo>
                <a:lnTo>
                  <a:pt x="270" y="374"/>
                </a:lnTo>
                <a:lnTo>
                  <a:pt x="272" y="374"/>
                </a:lnTo>
                <a:lnTo>
                  <a:pt x="274" y="374"/>
                </a:lnTo>
                <a:lnTo>
                  <a:pt x="276" y="374"/>
                </a:lnTo>
                <a:lnTo>
                  <a:pt x="278" y="374"/>
                </a:lnTo>
                <a:lnTo>
                  <a:pt x="280" y="374"/>
                </a:lnTo>
                <a:lnTo>
                  <a:pt x="282" y="374"/>
                </a:lnTo>
                <a:lnTo>
                  <a:pt x="284" y="374"/>
                </a:lnTo>
                <a:lnTo>
                  <a:pt x="286" y="374"/>
                </a:lnTo>
                <a:lnTo>
                  <a:pt x="288" y="374"/>
                </a:lnTo>
                <a:lnTo>
                  <a:pt x="290" y="373"/>
                </a:lnTo>
                <a:lnTo>
                  <a:pt x="292" y="373"/>
                </a:lnTo>
                <a:lnTo>
                  <a:pt x="294" y="373"/>
                </a:lnTo>
                <a:lnTo>
                  <a:pt x="296" y="373"/>
                </a:lnTo>
                <a:lnTo>
                  <a:pt x="298" y="373"/>
                </a:lnTo>
                <a:lnTo>
                  <a:pt x="300" y="373"/>
                </a:lnTo>
                <a:lnTo>
                  <a:pt x="302" y="373"/>
                </a:lnTo>
                <a:lnTo>
                  <a:pt x="304" y="373"/>
                </a:lnTo>
                <a:lnTo>
                  <a:pt x="306" y="373"/>
                </a:lnTo>
                <a:lnTo>
                  <a:pt x="308" y="373"/>
                </a:lnTo>
                <a:lnTo>
                  <a:pt x="310" y="373"/>
                </a:lnTo>
                <a:lnTo>
                  <a:pt x="312" y="373"/>
                </a:lnTo>
                <a:lnTo>
                  <a:pt x="314" y="373"/>
                </a:lnTo>
                <a:lnTo>
                  <a:pt x="316" y="373"/>
                </a:lnTo>
                <a:lnTo>
                  <a:pt x="318" y="373"/>
                </a:lnTo>
                <a:lnTo>
                  <a:pt x="320" y="373"/>
                </a:lnTo>
                <a:lnTo>
                  <a:pt x="322" y="373"/>
                </a:lnTo>
                <a:lnTo>
                  <a:pt x="324" y="373"/>
                </a:lnTo>
                <a:lnTo>
                  <a:pt x="326" y="373"/>
                </a:lnTo>
                <a:lnTo>
                  <a:pt x="328" y="373"/>
                </a:lnTo>
                <a:lnTo>
                  <a:pt x="330" y="373"/>
                </a:lnTo>
                <a:lnTo>
                  <a:pt x="332" y="373"/>
                </a:lnTo>
                <a:lnTo>
                  <a:pt x="334" y="373"/>
                </a:lnTo>
                <a:lnTo>
                  <a:pt x="336" y="373"/>
                </a:lnTo>
                <a:lnTo>
                  <a:pt x="338" y="373"/>
                </a:lnTo>
                <a:lnTo>
                  <a:pt x="340" y="373"/>
                </a:lnTo>
                <a:lnTo>
                  <a:pt x="342" y="373"/>
                </a:lnTo>
                <a:lnTo>
                  <a:pt x="344" y="373"/>
                </a:lnTo>
                <a:lnTo>
                  <a:pt x="346" y="373"/>
                </a:lnTo>
                <a:lnTo>
                  <a:pt x="348" y="373"/>
                </a:lnTo>
                <a:lnTo>
                  <a:pt x="350" y="373"/>
                </a:lnTo>
                <a:lnTo>
                  <a:pt x="352" y="372"/>
                </a:lnTo>
                <a:lnTo>
                  <a:pt x="354" y="372"/>
                </a:lnTo>
                <a:lnTo>
                  <a:pt x="356" y="372"/>
                </a:lnTo>
                <a:lnTo>
                  <a:pt x="358" y="372"/>
                </a:lnTo>
                <a:lnTo>
                  <a:pt x="360" y="372"/>
                </a:lnTo>
                <a:lnTo>
                  <a:pt x="362" y="372"/>
                </a:lnTo>
                <a:lnTo>
                  <a:pt x="364" y="372"/>
                </a:lnTo>
                <a:lnTo>
                  <a:pt x="366" y="372"/>
                </a:lnTo>
                <a:lnTo>
                  <a:pt x="368" y="372"/>
                </a:lnTo>
                <a:lnTo>
                  <a:pt x="370" y="372"/>
                </a:lnTo>
                <a:lnTo>
                  <a:pt x="372" y="372"/>
                </a:lnTo>
                <a:lnTo>
                  <a:pt x="374" y="372"/>
                </a:lnTo>
                <a:lnTo>
                  <a:pt x="376" y="372"/>
                </a:lnTo>
                <a:lnTo>
                  <a:pt x="378" y="372"/>
                </a:lnTo>
                <a:lnTo>
                  <a:pt x="380" y="372"/>
                </a:lnTo>
                <a:lnTo>
                  <a:pt x="382" y="372"/>
                </a:lnTo>
                <a:lnTo>
                  <a:pt x="384" y="372"/>
                </a:lnTo>
                <a:lnTo>
                  <a:pt x="386" y="372"/>
                </a:lnTo>
                <a:lnTo>
                  <a:pt x="388" y="372"/>
                </a:lnTo>
                <a:lnTo>
                  <a:pt x="390" y="371"/>
                </a:lnTo>
                <a:lnTo>
                  <a:pt x="392" y="371"/>
                </a:lnTo>
                <a:lnTo>
                  <a:pt x="394" y="371"/>
                </a:lnTo>
                <a:lnTo>
                  <a:pt x="396" y="371"/>
                </a:lnTo>
                <a:lnTo>
                  <a:pt x="398" y="371"/>
                </a:lnTo>
                <a:lnTo>
                  <a:pt x="400" y="371"/>
                </a:lnTo>
                <a:lnTo>
                  <a:pt x="402" y="371"/>
                </a:lnTo>
                <a:lnTo>
                  <a:pt x="404" y="371"/>
                </a:lnTo>
                <a:lnTo>
                  <a:pt x="406" y="371"/>
                </a:lnTo>
                <a:lnTo>
                  <a:pt x="408" y="371"/>
                </a:lnTo>
                <a:lnTo>
                  <a:pt x="410" y="371"/>
                </a:lnTo>
                <a:lnTo>
                  <a:pt x="412" y="371"/>
                </a:lnTo>
                <a:lnTo>
                  <a:pt x="414" y="371"/>
                </a:lnTo>
                <a:lnTo>
                  <a:pt x="416" y="371"/>
                </a:lnTo>
                <a:lnTo>
                  <a:pt x="418" y="370"/>
                </a:lnTo>
                <a:lnTo>
                  <a:pt x="420" y="370"/>
                </a:lnTo>
                <a:lnTo>
                  <a:pt x="422" y="370"/>
                </a:lnTo>
                <a:lnTo>
                  <a:pt x="424" y="370"/>
                </a:lnTo>
                <a:lnTo>
                  <a:pt x="426" y="370"/>
                </a:lnTo>
                <a:lnTo>
                  <a:pt x="428" y="370"/>
                </a:lnTo>
                <a:lnTo>
                  <a:pt x="430" y="370"/>
                </a:lnTo>
                <a:lnTo>
                  <a:pt x="432" y="370"/>
                </a:lnTo>
                <a:lnTo>
                  <a:pt x="434" y="370"/>
                </a:lnTo>
                <a:lnTo>
                  <a:pt x="436" y="370"/>
                </a:lnTo>
                <a:lnTo>
                  <a:pt x="438" y="370"/>
                </a:lnTo>
                <a:lnTo>
                  <a:pt x="440" y="369"/>
                </a:lnTo>
                <a:lnTo>
                  <a:pt x="442" y="369"/>
                </a:lnTo>
                <a:lnTo>
                  <a:pt x="444" y="369"/>
                </a:lnTo>
                <a:lnTo>
                  <a:pt x="446" y="369"/>
                </a:lnTo>
                <a:lnTo>
                  <a:pt x="448" y="369"/>
                </a:lnTo>
                <a:lnTo>
                  <a:pt x="450" y="369"/>
                </a:lnTo>
                <a:lnTo>
                  <a:pt x="452" y="369"/>
                </a:lnTo>
                <a:lnTo>
                  <a:pt x="454" y="369"/>
                </a:lnTo>
                <a:lnTo>
                  <a:pt x="456" y="369"/>
                </a:lnTo>
                <a:lnTo>
                  <a:pt x="458" y="368"/>
                </a:lnTo>
                <a:lnTo>
                  <a:pt x="460" y="368"/>
                </a:lnTo>
                <a:lnTo>
                  <a:pt x="462" y="368"/>
                </a:lnTo>
                <a:lnTo>
                  <a:pt x="464" y="368"/>
                </a:lnTo>
                <a:lnTo>
                  <a:pt x="466" y="368"/>
                </a:lnTo>
                <a:lnTo>
                  <a:pt x="468" y="368"/>
                </a:lnTo>
                <a:lnTo>
                  <a:pt x="470" y="368"/>
                </a:lnTo>
                <a:lnTo>
                  <a:pt x="472" y="368"/>
                </a:lnTo>
                <a:lnTo>
                  <a:pt x="474" y="367"/>
                </a:lnTo>
                <a:lnTo>
                  <a:pt x="476" y="367"/>
                </a:lnTo>
                <a:lnTo>
                  <a:pt x="478" y="367"/>
                </a:lnTo>
                <a:lnTo>
                  <a:pt x="480" y="367"/>
                </a:lnTo>
                <a:lnTo>
                  <a:pt x="482" y="367"/>
                </a:lnTo>
                <a:lnTo>
                  <a:pt x="484" y="367"/>
                </a:lnTo>
                <a:lnTo>
                  <a:pt x="486" y="367"/>
                </a:lnTo>
                <a:lnTo>
                  <a:pt x="488" y="366"/>
                </a:lnTo>
                <a:lnTo>
                  <a:pt x="490" y="366"/>
                </a:lnTo>
                <a:lnTo>
                  <a:pt x="492" y="366"/>
                </a:lnTo>
                <a:lnTo>
                  <a:pt x="494" y="366"/>
                </a:lnTo>
                <a:lnTo>
                  <a:pt x="496" y="366"/>
                </a:lnTo>
                <a:lnTo>
                  <a:pt x="498" y="366"/>
                </a:lnTo>
                <a:lnTo>
                  <a:pt x="500" y="365"/>
                </a:lnTo>
                <a:lnTo>
                  <a:pt x="502" y="365"/>
                </a:lnTo>
                <a:lnTo>
                  <a:pt x="504" y="365"/>
                </a:lnTo>
                <a:lnTo>
                  <a:pt x="506" y="365"/>
                </a:lnTo>
                <a:lnTo>
                  <a:pt x="508" y="365"/>
                </a:lnTo>
                <a:lnTo>
                  <a:pt x="510" y="364"/>
                </a:lnTo>
                <a:lnTo>
                  <a:pt x="512" y="364"/>
                </a:lnTo>
                <a:lnTo>
                  <a:pt x="514" y="364"/>
                </a:lnTo>
                <a:lnTo>
                  <a:pt x="516" y="364"/>
                </a:lnTo>
                <a:lnTo>
                  <a:pt x="518" y="364"/>
                </a:lnTo>
                <a:lnTo>
                  <a:pt x="520" y="363"/>
                </a:lnTo>
                <a:lnTo>
                  <a:pt x="522" y="363"/>
                </a:lnTo>
                <a:lnTo>
                  <a:pt x="524" y="363"/>
                </a:lnTo>
                <a:lnTo>
                  <a:pt x="526" y="363"/>
                </a:lnTo>
                <a:lnTo>
                  <a:pt x="528" y="363"/>
                </a:lnTo>
                <a:lnTo>
                  <a:pt x="530" y="362"/>
                </a:lnTo>
                <a:lnTo>
                  <a:pt x="532" y="362"/>
                </a:lnTo>
                <a:lnTo>
                  <a:pt x="534" y="362"/>
                </a:lnTo>
                <a:lnTo>
                  <a:pt x="536" y="362"/>
                </a:lnTo>
                <a:lnTo>
                  <a:pt x="538" y="361"/>
                </a:lnTo>
                <a:lnTo>
                  <a:pt x="540" y="361"/>
                </a:lnTo>
                <a:lnTo>
                  <a:pt x="542" y="361"/>
                </a:lnTo>
                <a:lnTo>
                  <a:pt x="544" y="361"/>
                </a:lnTo>
                <a:lnTo>
                  <a:pt x="546" y="360"/>
                </a:lnTo>
                <a:lnTo>
                  <a:pt x="548" y="360"/>
                </a:lnTo>
                <a:lnTo>
                  <a:pt x="550" y="360"/>
                </a:lnTo>
                <a:lnTo>
                  <a:pt x="552" y="359"/>
                </a:lnTo>
                <a:lnTo>
                  <a:pt x="554" y="359"/>
                </a:lnTo>
                <a:lnTo>
                  <a:pt x="556" y="359"/>
                </a:lnTo>
                <a:lnTo>
                  <a:pt x="558" y="359"/>
                </a:lnTo>
                <a:lnTo>
                  <a:pt x="560" y="358"/>
                </a:lnTo>
                <a:lnTo>
                  <a:pt x="562" y="358"/>
                </a:lnTo>
                <a:lnTo>
                  <a:pt x="564" y="358"/>
                </a:lnTo>
                <a:lnTo>
                  <a:pt x="566" y="357"/>
                </a:lnTo>
                <a:lnTo>
                  <a:pt x="568" y="357"/>
                </a:lnTo>
                <a:lnTo>
                  <a:pt x="570" y="357"/>
                </a:lnTo>
                <a:lnTo>
                  <a:pt x="572" y="356"/>
                </a:lnTo>
                <a:lnTo>
                  <a:pt x="574" y="356"/>
                </a:lnTo>
                <a:lnTo>
                  <a:pt x="576" y="356"/>
                </a:lnTo>
                <a:lnTo>
                  <a:pt x="578" y="355"/>
                </a:lnTo>
                <a:lnTo>
                  <a:pt x="580" y="355"/>
                </a:lnTo>
                <a:lnTo>
                  <a:pt x="582" y="354"/>
                </a:lnTo>
                <a:lnTo>
                  <a:pt x="584" y="354"/>
                </a:lnTo>
                <a:lnTo>
                  <a:pt x="586" y="354"/>
                </a:lnTo>
                <a:lnTo>
                  <a:pt x="588" y="353"/>
                </a:lnTo>
                <a:lnTo>
                  <a:pt x="590" y="353"/>
                </a:lnTo>
                <a:lnTo>
                  <a:pt x="592" y="352"/>
                </a:lnTo>
                <a:lnTo>
                  <a:pt x="594" y="352"/>
                </a:lnTo>
                <a:lnTo>
                  <a:pt x="596" y="351"/>
                </a:lnTo>
                <a:lnTo>
                  <a:pt x="598" y="351"/>
                </a:lnTo>
                <a:lnTo>
                  <a:pt x="600" y="351"/>
                </a:lnTo>
                <a:lnTo>
                  <a:pt x="602" y="350"/>
                </a:lnTo>
                <a:lnTo>
                  <a:pt x="604" y="350"/>
                </a:lnTo>
                <a:lnTo>
                  <a:pt x="606" y="349"/>
                </a:lnTo>
                <a:lnTo>
                  <a:pt x="608" y="349"/>
                </a:lnTo>
                <a:lnTo>
                  <a:pt x="610" y="348"/>
                </a:lnTo>
                <a:lnTo>
                  <a:pt x="612" y="348"/>
                </a:lnTo>
                <a:lnTo>
                  <a:pt x="614" y="347"/>
                </a:lnTo>
                <a:lnTo>
                  <a:pt x="616" y="347"/>
                </a:lnTo>
                <a:lnTo>
                  <a:pt x="618" y="346"/>
                </a:lnTo>
                <a:lnTo>
                  <a:pt x="620" y="346"/>
                </a:lnTo>
                <a:lnTo>
                  <a:pt x="622" y="345"/>
                </a:lnTo>
                <a:lnTo>
                  <a:pt x="624" y="344"/>
                </a:lnTo>
                <a:lnTo>
                  <a:pt x="626" y="344"/>
                </a:lnTo>
                <a:lnTo>
                  <a:pt x="628" y="343"/>
                </a:lnTo>
                <a:lnTo>
                  <a:pt x="630" y="343"/>
                </a:lnTo>
                <a:lnTo>
                  <a:pt x="632" y="342"/>
                </a:lnTo>
                <a:lnTo>
                  <a:pt x="634" y="341"/>
                </a:lnTo>
                <a:lnTo>
                  <a:pt x="636" y="341"/>
                </a:lnTo>
                <a:lnTo>
                  <a:pt x="638" y="340"/>
                </a:lnTo>
                <a:lnTo>
                  <a:pt x="640" y="339"/>
                </a:lnTo>
                <a:lnTo>
                  <a:pt x="642" y="339"/>
                </a:lnTo>
                <a:lnTo>
                  <a:pt x="644" y="338"/>
                </a:lnTo>
                <a:lnTo>
                  <a:pt x="646" y="337"/>
                </a:lnTo>
                <a:lnTo>
                  <a:pt x="648" y="337"/>
                </a:lnTo>
                <a:lnTo>
                  <a:pt x="650" y="336"/>
                </a:lnTo>
                <a:lnTo>
                  <a:pt x="652" y="335"/>
                </a:lnTo>
                <a:lnTo>
                  <a:pt x="654" y="334"/>
                </a:lnTo>
                <a:lnTo>
                  <a:pt x="656" y="334"/>
                </a:lnTo>
                <a:lnTo>
                  <a:pt x="658" y="333"/>
                </a:lnTo>
                <a:lnTo>
                  <a:pt x="660" y="332"/>
                </a:lnTo>
                <a:lnTo>
                  <a:pt x="662" y="331"/>
                </a:lnTo>
                <a:lnTo>
                  <a:pt x="664" y="330"/>
                </a:lnTo>
                <a:lnTo>
                  <a:pt x="666" y="329"/>
                </a:lnTo>
                <a:lnTo>
                  <a:pt x="668" y="329"/>
                </a:lnTo>
                <a:lnTo>
                  <a:pt x="670" y="328"/>
                </a:lnTo>
                <a:lnTo>
                  <a:pt x="672" y="327"/>
                </a:lnTo>
                <a:lnTo>
                  <a:pt x="674" y="326"/>
                </a:lnTo>
                <a:lnTo>
                  <a:pt x="676" y="325"/>
                </a:lnTo>
                <a:lnTo>
                  <a:pt x="678" y="324"/>
                </a:lnTo>
                <a:lnTo>
                  <a:pt x="680" y="323"/>
                </a:lnTo>
                <a:lnTo>
                  <a:pt x="682" y="322"/>
                </a:lnTo>
                <a:lnTo>
                  <a:pt x="684" y="321"/>
                </a:lnTo>
                <a:lnTo>
                  <a:pt x="686" y="320"/>
                </a:lnTo>
                <a:lnTo>
                  <a:pt x="688" y="319"/>
                </a:lnTo>
                <a:lnTo>
                  <a:pt x="690" y="318"/>
                </a:lnTo>
                <a:lnTo>
                  <a:pt x="692" y="317"/>
                </a:lnTo>
                <a:lnTo>
                  <a:pt x="694" y="316"/>
                </a:lnTo>
                <a:lnTo>
                  <a:pt x="696" y="314"/>
                </a:lnTo>
                <a:lnTo>
                  <a:pt x="698" y="313"/>
                </a:lnTo>
                <a:lnTo>
                  <a:pt x="700" y="312"/>
                </a:lnTo>
                <a:lnTo>
                  <a:pt x="702" y="311"/>
                </a:lnTo>
                <a:lnTo>
                  <a:pt x="704" y="310"/>
                </a:lnTo>
                <a:lnTo>
                  <a:pt x="706" y="308"/>
                </a:lnTo>
                <a:lnTo>
                  <a:pt x="708" y="307"/>
                </a:lnTo>
                <a:lnTo>
                  <a:pt x="710" y="306"/>
                </a:lnTo>
                <a:lnTo>
                  <a:pt x="712" y="305"/>
                </a:lnTo>
                <a:lnTo>
                  <a:pt x="714" y="303"/>
                </a:lnTo>
                <a:lnTo>
                  <a:pt x="716" y="302"/>
                </a:lnTo>
                <a:lnTo>
                  <a:pt x="718" y="300"/>
                </a:lnTo>
                <a:lnTo>
                  <a:pt x="720" y="299"/>
                </a:lnTo>
                <a:lnTo>
                  <a:pt x="722" y="298"/>
                </a:lnTo>
                <a:lnTo>
                  <a:pt x="724" y="296"/>
                </a:lnTo>
                <a:lnTo>
                  <a:pt x="726" y="295"/>
                </a:lnTo>
                <a:lnTo>
                  <a:pt x="728" y="293"/>
                </a:lnTo>
                <a:lnTo>
                  <a:pt x="730" y="291"/>
                </a:lnTo>
                <a:lnTo>
                  <a:pt x="732" y="290"/>
                </a:lnTo>
                <a:lnTo>
                  <a:pt x="734" y="288"/>
                </a:lnTo>
                <a:lnTo>
                  <a:pt x="736" y="287"/>
                </a:lnTo>
                <a:lnTo>
                  <a:pt x="738" y="285"/>
                </a:lnTo>
                <a:lnTo>
                  <a:pt x="740" y="283"/>
                </a:lnTo>
                <a:lnTo>
                  <a:pt x="742" y="281"/>
                </a:lnTo>
                <a:lnTo>
                  <a:pt x="744" y="280"/>
                </a:lnTo>
                <a:lnTo>
                  <a:pt x="746" y="278"/>
                </a:lnTo>
                <a:lnTo>
                  <a:pt x="748" y="276"/>
                </a:lnTo>
                <a:lnTo>
                  <a:pt x="750" y="274"/>
                </a:lnTo>
                <a:lnTo>
                  <a:pt x="752" y="272"/>
                </a:lnTo>
                <a:lnTo>
                  <a:pt x="754" y="270"/>
                </a:lnTo>
                <a:lnTo>
                  <a:pt x="756" y="268"/>
                </a:lnTo>
                <a:lnTo>
                  <a:pt x="758" y="266"/>
                </a:lnTo>
                <a:lnTo>
                  <a:pt x="760" y="264"/>
                </a:lnTo>
                <a:lnTo>
                  <a:pt x="762" y="262"/>
                </a:lnTo>
                <a:lnTo>
                  <a:pt x="764" y="260"/>
                </a:lnTo>
                <a:lnTo>
                  <a:pt x="766" y="257"/>
                </a:lnTo>
                <a:lnTo>
                  <a:pt x="768" y="255"/>
                </a:lnTo>
                <a:lnTo>
                  <a:pt x="770" y="253"/>
                </a:lnTo>
                <a:lnTo>
                  <a:pt x="772" y="251"/>
                </a:lnTo>
                <a:lnTo>
                  <a:pt x="774" y="248"/>
                </a:lnTo>
                <a:lnTo>
                  <a:pt x="776" y="246"/>
                </a:lnTo>
                <a:lnTo>
                  <a:pt x="778" y="243"/>
                </a:lnTo>
                <a:lnTo>
                  <a:pt x="780" y="241"/>
                </a:lnTo>
                <a:lnTo>
                  <a:pt x="782" y="238"/>
                </a:lnTo>
                <a:lnTo>
                  <a:pt x="784" y="236"/>
                </a:lnTo>
                <a:lnTo>
                  <a:pt x="786" y="233"/>
                </a:lnTo>
                <a:lnTo>
                  <a:pt x="788" y="230"/>
                </a:lnTo>
                <a:lnTo>
                  <a:pt x="790" y="227"/>
                </a:lnTo>
                <a:lnTo>
                  <a:pt x="792" y="225"/>
                </a:lnTo>
                <a:lnTo>
                  <a:pt x="794" y="222"/>
                </a:lnTo>
                <a:lnTo>
                  <a:pt x="796" y="219"/>
                </a:lnTo>
                <a:lnTo>
                  <a:pt x="798" y="216"/>
                </a:lnTo>
                <a:lnTo>
                  <a:pt x="800" y="213"/>
                </a:lnTo>
                <a:lnTo>
                  <a:pt x="802" y="210"/>
                </a:lnTo>
                <a:lnTo>
                  <a:pt x="804" y="206"/>
                </a:lnTo>
                <a:lnTo>
                  <a:pt x="806" y="203"/>
                </a:lnTo>
                <a:lnTo>
                  <a:pt x="808" y="200"/>
                </a:lnTo>
                <a:lnTo>
                  <a:pt x="810" y="196"/>
                </a:lnTo>
                <a:lnTo>
                  <a:pt x="812" y="193"/>
                </a:lnTo>
                <a:lnTo>
                  <a:pt x="814" y="190"/>
                </a:lnTo>
                <a:lnTo>
                  <a:pt x="816" y="186"/>
                </a:lnTo>
                <a:lnTo>
                  <a:pt x="818" y="182"/>
                </a:lnTo>
                <a:lnTo>
                  <a:pt x="820" y="179"/>
                </a:lnTo>
                <a:lnTo>
                  <a:pt x="822" y="175"/>
                </a:lnTo>
                <a:lnTo>
                  <a:pt x="824" y="171"/>
                </a:lnTo>
                <a:lnTo>
                  <a:pt x="826" y="167"/>
                </a:lnTo>
                <a:lnTo>
                  <a:pt x="828" y="163"/>
                </a:lnTo>
                <a:lnTo>
                  <a:pt x="830" y="159"/>
                </a:lnTo>
                <a:lnTo>
                  <a:pt x="832" y="155"/>
                </a:lnTo>
                <a:lnTo>
                  <a:pt x="834" y="151"/>
                </a:lnTo>
                <a:lnTo>
                  <a:pt x="836" y="146"/>
                </a:lnTo>
                <a:lnTo>
                  <a:pt x="838" y="142"/>
                </a:lnTo>
                <a:lnTo>
                  <a:pt x="840" y="138"/>
                </a:lnTo>
                <a:lnTo>
                  <a:pt x="842" y="133"/>
                </a:lnTo>
                <a:lnTo>
                  <a:pt x="844" y="128"/>
                </a:lnTo>
                <a:lnTo>
                  <a:pt x="846" y="124"/>
                </a:lnTo>
                <a:lnTo>
                  <a:pt x="848" y="119"/>
                </a:lnTo>
                <a:lnTo>
                  <a:pt x="850" y="114"/>
                </a:lnTo>
                <a:lnTo>
                  <a:pt x="852" y="109"/>
                </a:lnTo>
                <a:lnTo>
                  <a:pt x="854" y="104"/>
                </a:lnTo>
                <a:lnTo>
                  <a:pt x="856" y="99"/>
                </a:lnTo>
                <a:lnTo>
                  <a:pt x="858" y="93"/>
                </a:lnTo>
                <a:lnTo>
                  <a:pt x="860" y="88"/>
                </a:lnTo>
                <a:lnTo>
                  <a:pt x="862" y="82"/>
                </a:lnTo>
                <a:lnTo>
                  <a:pt x="864" y="77"/>
                </a:lnTo>
                <a:lnTo>
                  <a:pt x="866" y="71"/>
                </a:lnTo>
                <a:lnTo>
                  <a:pt x="868" y="65"/>
                </a:lnTo>
                <a:lnTo>
                  <a:pt x="870" y="59"/>
                </a:lnTo>
                <a:lnTo>
                  <a:pt x="872" y="53"/>
                </a:lnTo>
                <a:lnTo>
                  <a:pt x="874" y="47"/>
                </a:lnTo>
                <a:lnTo>
                  <a:pt x="876" y="41"/>
                </a:lnTo>
                <a:lnTo>
                  <a:pt x="878" y="34"/>
                </a:lnTo>
                <a:lnTo>
                  <a:pt x="880" y="28"/>
                </a:lnTo>
                <a:lnTo>
                  <a:pt x="882" y="21"/>
                </a:lnTo>
                <a:lnTo>
                  <a:pt x="884" y="14"/>
                </a:lnTo>
                <a:lnTo>
                  <a:pt x="886" y="7"/>
                </a:lnTo>
                <a:lnTo>
                  <a:pt x="888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388" name="Object 91">
            <a:extLst>
              <a:ext uri="{FF2B5EF4-FFF2-40B4-BE49-F238E27FC236}">
                <a16:creationId xmlns:a16="http://schemas.microsoft.com/office/drawing/2014/main" id="{1AEA493B-3577-4283-A1D4-CFDBA444E4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6906" y="6044435"/>
          <a:ext cx="1035471" cy="44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06080" imgH="177480" progId="Equation.DSMT4">
                  <p:embed/>
                </p:oleObj>
              </mc:Choice>
              <mc:Fallback>
                <p:oleObj name="Equation" r:id="rId25" imgW="406080" imgH="177480" progId="Equation.DSMT4">
                  <p:embed/>
                  <p:pic>
                    <p:nvPicPr>
                      <p:cNvPr id="388" name="Object 91">
                        <a:extLst>
                          <a:ext uri="{FF2B5EF4-FFF2-40B4-BE49-F238E27FC236}">
                            <a16:creationId xmlns:a16="http://schemas.microsoft.com/office/drawing/2014/main" id="{1AEA493B-3577-4283-A1D4-CFDBA444E4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06" y="6044435"/>
                        <a:ext cx="1035471" cy="449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33126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0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2" grpId="0"/>
      <p:bldP spid="93" grpId="0"/>
      <p:bldP spid="197" grpId="0" animBg="1"/>
      <p:bldP spid="199" grpId="0" animBg="1"/>
      <p:bldP spid="295" grpId="0" animBg="1"/>
      <p:bldP spid="385" grpId="0" animBg="1"/>
      <p:bldP spid="38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69E553-130B-47CD-B808-90D37DA2D1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9"/>
            <a:ext cx="7467600" cy="490749"/>
          </a:xfrm>
        </p:spPr>
        <p:txBody>
          <a:bodyPr>
            <a:normAutofit fontScale="90000"/>
          </a:bodyPr>
          <a:lstStyle/>
          <a:p>
            <a:r>
              <a:rPr lang="en-CA" dirty="0"/>
              <a:t>Graphing Exponential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2865EF-38F9-4A3E-B943-966F6871185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10267" y="765387"/>
            <a:ext cx="8551333" cy="1320800"/>
          </a:xfrm>
        </p:spPr>
        <p:txBody>
          <a:bodyPr/>
          <a:lstStyle/>
          <a:p>
            <a:r>
              <a:rPr lang="en-CA" sz="2100" dirty="0"/>
              <a:t>When graphing an exponential function, start with “D” and “C”.  Then map a few points afterward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BC14895-861C-4868-A447-152C015BBA53}"/>
              </a:ext>
            </a:extLst>
          </p:cNvPr>
          <p:cNvSpPr txBox="1">
            <a:spLocks/>
          </p:cNvSpPr>
          <p:nvPr/>
        </p:nvSpPr>
        <p:spPr bwMode="auto">
          <a:xfrm>
            <a:off x="1574799" y="1525513"/>
            <a:ext cx="8998374" cy="87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sz="2200" dirty="0"/>
              <a:t>Ex: Find the values of “A”, “B”, “C”, &amp; “D, then graph the function: 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CC85073A-8314-4652-B6BE-94A72A346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813722"/>
              </p:ext>
            </p:extLst>
          </p:nvPr>
        </p:nvGraphicFramePr>
        <p:xfrm>
          <a:off x="2038350" y="1885950"/>
          <a:ext cx="35718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431640" progId="Equation.DSMT4">
                  <p:embed/>
                </p:oleObj>
              </mc:Choice>
              <mc:Fallback>
                <p:oleObj name="Equation" r:id="rId4" imgW="1803240" imgH="43164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CC85073A-8314-4652-B6BE-94A72A346B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1885950"/>
                        <a:ext cx="35718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B395481-CB27-4733-A5E2-CDC1F82B5173}"/>
              </a:ext>
            </a:extLst>
          </p:cNvPr>
          <p:cNvSpPr txBox="1"/>
          <p:nvPr/>
        </p:nvSpPr>
        <p:spPr>
          <a:xfrm>
            <a:off x="1588346" y="2682874"/>
            <a:ext cx="37727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 = 2, Horizontal Asymptote at y=2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D8BFAEC-FBC3-4454-BFD1-2D95CA44819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396039" y="2241551"/>
            <a:ext cx="3708161" cy="4506913"/>
            <a:chOff x="2430" y="1332"/>
            <a:chExt cx="2459" cy="2988"/>
          </a:xfrm>
        </p:grpSpPr>
        <p:sp>
          <p:nvSpPr>
            <p:cNvPr id="8" name="AutoShape 5">
              <a:extLst>
                <a:ext uri="{FF2B5EF4-FFF2-40B4-BE49-F238E27FC236}">
                  <a16:creationId xmlns:a16="http://schemas.microsoft.com/office/drawing/2014/main" id="{1E0B023E-F169-4D9B-8DD6-21AE73E574E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430" y="1338"/>
              <a:ext cx="2456" cy="2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Rectangle 7">
              <a:extLst>
                <a:ext uri="{FF2B5EF4-FFF2-40B4-BE49-F238E27FC236}">
                  <a16:creationId xmlns:a16="http://schemas.microsoft.com/office/drawing/2014/main" id="{28C44943-B54A-4A18-8382-5E82D15764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2" y="1344"/>
              <a:ext cx="2452" cy="2970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" name="Line 8">
              <a:extLst>
                <a:ext uri="{FF2B5EF4-FFF2-40B4-BE49-F238E27FC236}">
                  <a16:creationId xmlns:a16="http://schemas.microsoft.com/office/drawing/2014/main" id="{29829E93-8911-4551-856D-BF02D76716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7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9">
              <a:extLst>
                <a:ext uri="{FF2B5EF4-FFF2-40B4-BE49-F238E27FC236}">
                  <a16:creationId xmlns:a16="http://schemas.microsoft.com/office/drawing/2014/main" id="{171FA501-3D0B-4897-8A8D-49F93F1A6F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0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BA0D3C35-AE4A-43C0-9F3C-C3292B5AD2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3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7186C045-2B42-4E5D-8E2E-65255F4B04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5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C16D3A93-3266-414B-AF3F-8E039CE695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58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F8BD01C8-097E-4F1A-A1F8-922A039D9A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0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7C7F6FFC-C801-4513-82AA-E05D934F4F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5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DA17DE39-2FBF-4E2E-AFBD-09EDFC28A9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8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8AB0E81E-30AF-40DC-A9B4-187C0C1B63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1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7">
              <a:extLst>
                <a:ext uri="{FF2B5EF4-FFF2-40B4-BE49-F238E27FC236}">
                  <a16:creationId xmlns:a16="http://schemas.microsoft.com/office/drawing/2014/main" id="{18F759E0-23DA-474F-84A5-5414EB53AA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3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18">
              <a:extLst>
                <a:ext uri="{FF2B5EF4-FFF2-40B4-BE49-F238E27FC236}">
                  <a16:creationId xmlns:a16="http://schemas.microsoft.com/office/drawing/2014/main" id="{23BB4671-B471-4813-8B2E-F769EF91F9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6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19">
              <a:extLst>
                <a:ext uri="{FF2B5EF4-FFF2-40B4-BE49-F238E27FC236}">
                  <a16:creationId xmlns:a16="http://schemas.microsoft.com/office/drawing/2014/main" id="{78B893F4-5971-4DF3-969A-972C5BCBD4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8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id="{D17F29E8-E1D9-4C9B-8A1B-7C80394F36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1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1">
              <a:extLst>
                <a:ext uri="{FF2B5EF4-FFF2-40B4-BE49-F238E27FC236}">
                  <a16:creationId xmlns:a16="http://schemas.microsoft.com/office/drawing/2014/main" id="{486E9652-FC2B-4228-B19F-EE8593F1FC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3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2">
              <a:extLst>
                <a:ext uri="{FF2B5EF4-FFF2-40B4-BE49-F238E27FC236}">
                  <a16:creationId xmlns:a16="http://schemas.microsoft.com/office/drawing/2014/main" id="{898C0128-6DFE-4580-9099-D5C11C2B63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06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3">
              <a:extLst>
                <a:ext uri="{FF2B5EF4-FFF2-40B4-BE49-F238E27FC236}">
                  <a16:creationId xmlns:a16="http://schemas.microsoft.com/office/drawing/2014/main" id="{5792C168-7C17-417D-8E00-8F4EE5B778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08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4">
              <a:extLst>
                <a:ext uri="{FF2B5EF4-FFF2-40B4-BE49-F238E27FC236}">
                  <a16:creationId xmlns:a16="http://schemas.microsoft.com/office/drawing/2014/main" id="{39881BC3-F9A7-4199-9AF5-A812D99336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1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5">
              <a:extLst>
                <a:ext uri="{FF2B5EF4-FFF2-40B4-BE49-F238E27FC236}">
                  <a16:creationId xmlns:a16="http://schemas.microsoft.com/office/drawing/2014/main" id="{61E48FB3-E639-4F48-AF5C-A2818B78D2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3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6">
              <a:extLst>
                <a:ext uri="{FF2B5EF4-FFF2-40B4-BE49-F238E27FC236}">
                  <a16:creationId xmlns:a16="http://schemas.microsoft.com/office/drawing/2014/main" id="{8361755E-ECD7-4B2B-8757-949523A0DB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4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7">
              <a:extLst>
                <a:ext uri="{FF2B5EF4-FFF2-40B4-BE49-F238E27FC236}">
                  <a16:creationId xmlns:a16="http://schemas.microsoft.com/office/drawing/2014/main" id="{331376E0-07B8-4E90-8EEA-DB373DF39C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6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8">
              <a:extLst>
                <a:ext uri="{FF2B5EF4-FFF2-40B4-BE49-F238E27FC236}">
                  <a16:creationId xmlns:a16="http://schemas.microsoft.com/office/drawing/2014/main" id="{54DAC875-64FC-454E-B075-A956B2C10B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29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9">
              <a:extLst>
                <a:ext uri="{FF2B5EF4-FFF2-40B4-BE49-F238E27FC236}">
                  <a16:creationId xmlns:a16="http://schemas.microsoft.com/office/drawing/2014/main" id="{3902F832-D8EF-47D8-8D3F-80315B2E73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31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0">
              <a:extLst>
                <a:ext uri="{FF2B5EF4-FFF2-40B4-BE49-F238E27FC236}">
                  <a16:creationId xmlns:a16="http://schemas.microsoft.com/office/drawing/2014/main" id="{A6B5B7F2-D4C3-45BE-99D2-A55877FD7F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4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1">
              <a:extLst>
                <a:ext uri="{FF2B5EF4-FFF2-40B4-BE49-F238E27FC236}">
                  <a16:creationId xmlns:a16="http://schemas.microsoft.com/office/drawing/2014/main" id="{5FF95C20-BE28-42C8-8539-921FE9B904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6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2">
              <a:extLst>
                <a:ext uri="{FF2B5EF4-FFF2-40B4-BE49-F238E27FC236}">
                  <a16:creationId xmlns:a16="http://schemas.microsoft.com/office/drawing/2014/main" id="{21034C55-38F1-448F-9090-5982E0BA14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411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3">
              <a:extLst>
                <a:ext uri="{FF2B5EF4-FFF2-40B4-BE49-F238E27FC236}">
                  <a16:creationId xmlns:a16="http://schemas.microsoft.com/office/drawing/2014/main" id="{B033DA21-26AD-4206-AF58-E39AB8F2DD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412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4">
              <a:extLst>
                <a:ext uri="{FF2B5EF4-FFF2-40B4-BE49-F238E27FC236}">
                  <a16:creationId xmlns:a16="http://schemas.microsoft.com/office/drawing/2014/main" id="{D48F3250-5CAA-4511-8824-A69CA0838E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75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5">
              <a:extLst>
                <a:ext uri="{FF2B5EF4-FFF2-40B4-BE49-F238E27FC236}">
                  <a16:creationId xmlns:a16="http://schemas.microsoft.com/office/drawing/2014/main" id="{BAFB91C5-1B28-4E61-BE94-67A73046FA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75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6">
              <a:extLst>
                <a:ext uri="{FF2B5EF4-FFF2-40B4-BE49-F238E27FC236}">
                  <a16:creationId xmlns:a16="http://schemas.microsoft.com/office/drawing/2014/main" id="{A3B5CAB7-216B-4B42-91A5-F2A4BC157F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564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7">
              <a:extLst>
                <a:ext uri="{FF2B5EF4-FFF2-40B4-BE49-F238E27FC236}">
                  <a16:creationId xmlns:a16="http://schemas.microsoft.com/office/drawing/2014/main" id="{9381412D-DDBE-41CC-B879-D5FF07F4B6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57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38">
              <a:extLst>
                <a:ext uri="{FF2B5EF4-FFF2-40B4-BE49-F238E27FC236}">
                  <a16:creationId xmlns:a16="http://schemas.microsoft.com/office/drawing/2014/main" id="{348A8A65-E7FC-4F23-8FA4-C9C5841391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378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39">
              <a:extLst>
                <a:ext uri="{FF2B5EF4-FFF2-40B4-BE49-F238E27FC236}">
                  <a16:creationId xmlns:a16="http://schemas.microsoft.com/office/drawing/2014/main" id="{A1FB36D1-B19B-4C45-B0F6-7BBBAB2A50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384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0">
              <a:extLst>
                <a:ext uri="{FF2B5EF4-FFF2-40B4-BE49-F238E27FC236}">
                  <a16:creationId xmlns:a16="http://schemas.microsoft.com/office/drawing/2014/main" id="{E2AA9EAD-FFFB-4A07-ABC7-150BBDCF62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19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1">
              <a:extLst>
                <a:ext uri="{FF2B5EF4-FFF2-40B4-BE49-F238E27FC236}">
                  <a16:creationId xmlns:a16="http://schemas.microsoft.com/office/drawing/2014/main" id="{6A52E7DB-AEC2-4156-BF74-95950F96A7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198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2">
              <a:extLst>
                <a:ext uri="{FF2B5EF4-FFF2-40B4-BE49-F238E27FC236}">
                  <a16:creationId xmlns:a16="http://schemas.microsoft.com/office/drawing/2014/main" id="{488D40B1-BCB9-4B2F-AC58-EB818B924E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00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3">
              <a:extLst>
                <a:ext uri="{FF2B5EF4-FFF2-40B4-BE49-F238E27FC236}">
                  <a16:creationId xmlns:a16="http://schemas.microsoft.com/office/drawing/2014/main" id="{C27EA137-1825-429D-B087-43B16D10D3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01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4">
              <a:extLst>
                <a:ext uri="{FF2B5EF4-FFF2-40B4-BE49-F238E27FC236}">
                  <a16:creationId xmlns:a16="http://schemas.microsoft.com/office/drawing/2014/main" id="{70D7DDC9-F3F5-4053-A1CE-C4B48E5823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82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5">
              <a:extLst>
                <a:ext uri="{FF2B5EF4-FFF2-40B4-BE49-F238E27FC236}">
                  <a16:creationId xmlns:a16="http://schemas.microsoft.com/office/drawing/2014/main" id="{67FFB09C-3508-4DDA-A598-5F9D6AC599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82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6">
              <a:extLst>
                <a:ext uri="{FF2B5EF4-FFF2-40B4-BE49-F238E27FC236}">
                  <a16:creationId xmlns:a16="http://schemas.microsoft.com/office/drawing/2014/main" id="{436CF385-A32D-4AEA-B3A5-A0B6BB0A6A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64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47">
              <a:extLst>
                <a:ext uri="{FF2B5EF4-FFF2-40B4-BE49-F238E27FC236}">
                  <a16:creationId xmlns:a16="http://schemas.microsoft.com/office/drawing/2014/main" id="{FAC71121-4ADB-43A6-B1DA-120A13A0A6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64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48">
              <a:extLst>
                <a:ext uri="{FF2B5EF4-FFF2-40B4-BE49-F238E27FC236}">
                  <a16:creationId xmlns:a16="http://schemas.microsoft.com/office/drawing/2014/main" id="{353CFD5E-92DE-4E0D-929B-7C9DE5A615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454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49">
              <a:extLst>
                <a:ext uri="{FF2B5EF4-FFF2-40B4-BE49-F238E27FC236}">
                  <a16:creationId xmlns:a16="http://schemas.microsoft.com/office/drawing/2014/main" id="{C74418BD-8F4B-47E4-B563-9F9D999EB8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46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50">
              <a:extLst>
                <a:ext uri="{FF2B5EF4-FFF2-40B4-BE49-F238E27FC236}">
                  <a16:creationId xmlns:a16="http://schemas.microsoft.com/office/drawing/2014/main" id="{03E2844B-8557-49A0-A7C0-584F9B271F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268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1">
              <a:extLst>
                <a:ext uri="{FF2B5EF4-FFF2-40B4-BE49-F238E27FC236}">
                  <a16:creationId xmlns:a16="http://schemas.microsoft.com/office/drawing/2014/main" id="{3D6F4C47-E715-44ED-A20E-AC7AAEA8C9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274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2">
              <a:extLst>
                <a:ext uri="{FF2B5EF4-FFF2-40B4-BE49-F238E27FC236}">
                  <a16:creationId xmlns:a16="http://schemas.microsoft.com/office/drawing/2014/main" id="{B9CDE178-B425-4039-BE80-EEEA5CAF9B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08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3">
              <a:extLst>
                <a:ext uri="{FF2B5EF4-FFF2-40B4-BE49-F238E27FC236}">
                  <a16:creationId xmlns:a16="http://schemas.microsoft.com/office/drawing/2014/main" id="{E19686DA-5813-4573-A19B-370BA0933F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088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4">
              <a:extLst>
                <a:ext uri="{FF2B5EF4-FFF2-40B4-BE49-F238E27FC236}">
                  <a16:creationId xmlns:a16="http://schemas.microsoft.com/office/drawing/2014/main" id="{C4A306B6-9E22-4888-813B-F154273C95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189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55">
              <a:extLst>
                <a:ext uri="{FF2B5EF4-FFF2-40B4-BE49-F238E27FC236}">
                  <a16:creationId xmlns:a16="http://schemas.microsoft.com/office/drawing/2014/main" id="{33CA83B0-D778-40C4-8069-754D0CDDE2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190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56">
              <a:extLst>
                <a:ext uri="{FF2B5EF4-FFF2-40B4-BE49-F238E27FC236}">
                  <a16:creationId xmlns:a16="http://schemas.microsoft.com/office/drawing/2014/main" id="{4B10D892-041B-40FE-B1E7-375B3DAECD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171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57">
              <a:extLst>
                <a:ext uri="{FF2B5EF4-FFF2-40B4-BE49-F238E27FC236}">
                  <a16:creationId xmlns:a16="http://schemas.microsoft.com/office/drawing/2014/main" id="{A25D783D-1F0A-4E7F-B222-71722C917E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172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58">
              <a:extLst>
                <a:ext uri="{FF2B5EF4-FFF2-40B4-BE49-F238E27FC236}">
                  <a16:creationId xmlns:a16="http://schemas.microsoft.com/office/drawing/2014/main" id="{9B5FAFFE-BD0A-4534-B930-59390D1D7E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153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59">
              <a:extLst>
                <a:ext uri="{FF2B5EF4-FFF2-40B4-BE49-F238E27FC236}">
                  <a16:creationId xmlns:a16="http://schemas.microsoft.com/office/drawing/2014/main" id="{CDC1C2C4-1FC4-4FC7-9091-8BE68AB42C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153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60">
              <a:extLst>
                <a:ext uri="{FF2B5EF4-FFF2-40B4-BE49-F238E27FC236}">
                  <a16:creationId xmlns:a16="http://schemas.microsoft.com/office/drawing/2014/main" id="{8CAF8EDC-9E77-45CF-8FAA-DCB144EAA2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924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61">
              <a:extLst>
                <a:ext uri="{FF2B5EF4-FFF2-40B4-BE49-F238E27FC236}">
                  <a16:creationId xmlns:a16="http://schemas.microsoft.com/office/drawing/2014/main" id="{E3D6BDE4-B2C5-47AF-8A33-006D737C9D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93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62">
              <a:extLst>
                <a:ext uri="{FF2B5EF4-FFF2-40B4-BE49-F238E27FC236}">
                  <a16:creationId xmlns:a16="http://schemas.microsoft.com/office/drawing/2014/main" id="{A7B818F6-5ADF-48D6-8B88-78C2D9EACF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93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63">
              <a:extLst>
                <a:ext uri="{FF2B5EF4-FFF2-40B4-BE49-F238E27FC236}">
                  <a16:creationId xmlns:a16="http://schemas.microsoft.com/office/drawing/2014/main" id="{1D882322-19B1-429F-AF43-D666C31930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942"/>
              <a:ext cx="244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64">
              <a:extLst>
                <a:ext uri="{FF2B5EF4-FFF2-40B4-BE49-F238E27FC236}">
                  <a16:creationId xmlns:a16="http://schemas.microsoft.com/office/drawing/2014/main" id="{9955838B-F797-4F02-9D1F-538D7744A9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3" y="3738"/>
              <a:ext cx="5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7" name="Freeform 65">
              <a:extLst>
                <a:ext uri="{FF2B5EF4-FFF2-40B4-BE49-F238E27FC236}">
                  <a16:creationId xmlns:a16="http://schemas.microsoft.com/office/drawing/2014/main" id="{219259F5-FCAF-40AD-87B7-BE256565454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7" y="3882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108"/>
                <a:gd name="T14" fmla="*/ 22 w 2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Line 66">
              <a:extLst>
                <a:ext uri="{FF2B5EF4-FFF2-40B4-BE49-F238E27FC236}">
                  <a16:creationId xmlns:a16="http://schemas.microsoft.com/office/drawing/2014/main" id="{B13D3E32-416A-4EC6-ABF4-3872DBC98D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8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Line 67">
              <a:extLst>
                <a:ext uri="{FF2B5EF4-FFF2-40B4-BE49-F238E27FC236}">
                  <a16:creationId xmlns:a16="http://schemas.microsoft.com/office/drawing/2014/main" id="{2053A5ED-3523-4D61-A12E-44A42AE50B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0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Line 68">
              <a:extLst>
                <a:ext uri="{FF2B5EF4-FFF2-40B4-BE49-F238E27FC236}">
                  <a16:creationId xmlns:a16="http://schemas.microsoft.com/office/drawing/2014/main" id="{296F2A24-EF3D-4840-8671-5D4F502D36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3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Line 69">
              <a:extLst>
                <a:ext uri="{FF2B5EF4-FFF2-40B4-BE49-F238E27FC236}">
                  <a16:creationId xmlns:a16="http://schemas.microsoft.com/office/drawing/2014/main" id="{5A8A10E4-C2EE-4FCF-B647-E50FD95D91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5" y="1344"/>
              <a:ext cx="1" cy="296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70">
              <a:extLst>
                <a:ext uri="{FF2B5EF4-FFF2-40B4-BE49-F238E27FC236}">
                  <a16:creationId xmlns:a16="http://schemas.microsoft.com/office/drawing/2014/main" id="{94AAF1FE-C2F7-4B86-8BF8-7BE4BA7F23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2" y="1332"/>
              <a:ext cx="5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73" name="Freeform 71">
              <a:extLst>
                <a:ext uri="{FF2B5EF4-FFF2-40B4-BE49-F238E27FC236}">
                  <a16:creationId xmlns:a16="http://schemas.microsoft.com/office/drawing/2014/main" id="{4B6B983E-17DA-4B21-A7CA-0A06EF55118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1" y="1350"/>
              <a:ext cx="43" cy="54"/>
            </a:xfrm>
            <a:custGeom>
              <a:avLst/>
              <a:gdLst>
                <a:gd name="T0" fmla="*/ 0 w 43"/>
                <a:gd name="T1" fmla="*/ 54 h 54"/>
                <a:gd name="T2" fmla="*/ 22 w 43"/>
                <a:gd name="T3" fmla="*/ 0 h 54"/>
                <a:gd name="T4" fmla="*/ 43 w 43"/>
                <a:gd name="T5" fmla="*/ 54 h 54"/>
                <a:gd name="T6" fmla="*/ 0 w 43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"/>
                <a:gd name="T13" fmla="*/ 0 h 54"/>
                <a:gd name="T14" fmla="*/ 43 w 43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" h="54">
                  <a:moveTo>
                    <a:pt x="0" y="54"/>
                  </a:moveTo>
                  <a:lnTo>
                    <a:pt x="22" y="0"/>
                  </a:lnTo>
                  <a:lnTo>
                    <a:pt x="43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72">
              <a:extLst>
                <a:ext uri="{FF2B5EF4-FFF2-40B4-BE49-F238E27FC236}">
                  <a16:creationId xmlns:a16="http://schemas.microsoft.com/office/drawing/2014/main" id="{618A4321-5CB7-4BB5-BFD7-856530B8DB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2" y="1344"/>
              <a:ext cx="2452" cy="2970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75" name="Line 73">
              <a:extLst>
                <a:ext uri="{FF2B5EF4-FFF2-40B4-BE49-F238E27FC236}">
                  <a16:creationId xmlns:a16="http://schemas.microsoft.com/office/drawing/2014/main" id="{7DE53E8C-BC99-4A14-95FE-3787184D31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0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74">
              <a:extLst>
                <a:ext uri="{FF2B5EF4-FFF2-40B4-BE49-F238E27FC236}">
                  <a16:creationId xmlns:a16="http://schemas.microsoft.com/office/drawing/2014/main" id="{E189F8D2-2256-4618-B9B3-B1F38414B1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4" y="3978"/>
              <a:ext cx="153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77" name="Line 75">
              <a:extLst>
                <a:ext uri="{FF2B5EF4-FFF2-40B4-BE49-F238E27FC236}">
                  <a16:creationId xmlns:a16="http://schemas.microsoft.com/office/drawing/2014/main" id="{31107F05-D216-484D-8F08-ED759573CF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76">
              <a:extLst>
                <a:ext uri="{FF2B5EF4-FFF2-40B4-BE49-F238E27FC236}">
                  <a16:creationId xmlns:a16="http://schemas.microsoft.com/office/drawing/2014/main" id="{F08F71C9-599B-4132-9C1B-B1646783F4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9" y="3978"/>
              <a:ext cx="153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79" name="Line 77">
              <a:extLst>
                <a:ext uri="{FF2B5EF4-FFF2-40B4-BE49-F238E27FC236}">
                  <a16:creationId xmlns:a16="http://schemas.microsoft.com/office/drawing/2014/main" id="{3AC2752F-AB07-46B6-94BB-BC6BDC57ED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0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78">
              <a:extLst>
                <a:ext uri="{FF2B5EF4-FFF2-40B4-BE49-F238E27FC236}">
                  <a16:creationId xmlns:a16="http://schemas.microsoft.com/office/drawing/2014/main" id="{60B6D928-3BEA-45BB-965B-BBD4A0E0A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978"/>
              <a:ext cx="153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1" name="Rectangle 79">
              <a:extLst>
                <a:ext uri="{FF2B5EF4-FFF2-40B4-BE49-F238E27FC236}">
                  <a16:creationId xmlns:a16="http://schemas.microsoft.com/office/drawing/2014/main" id="{3E8C5D03-181B-4699-9078-157B74881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2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2" name="Line 80">
              <a:extLst>
                <a:ext uri="{FF2B5EF4-FFF2-40B4-BE49-F238E27FC236}">
                  <a16:creationId xmlns:a16="http://schemas.microsoft.com/office/drawing/2014/main" id="{38C24DD9-3F6D-4022-9869-4199256B66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8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81">
              <a:extLst>
                <a:ext uri="{FF2B5EF4-FFF2-40B4-BE49-F238E27FC236}">
                  <a16:creationId xmlns:a16="http://schemas.microsoft.com/office/drawing/2014/main" id="{FA7B9398-AFB0-40EF-BF56-5D8EA8878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0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4" name="Line 82">
              <a:extLst>
                <a:ext uri="{FF2B5EF4-FFF2-40B4-BE49-F238E27FC236}">
                  <a16:creationId xmlns:a16="http://schemas.microsoft.com/office/drawing/2014/main" id="{6025B18B-AE3D-4E7D-ABDF-B4D0D56E23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3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83">
              <a:extLst>
                <a:ext uri="{FF2B5EF4-FFF2-40B4-BE49-F238E27FC236}">
                  <a16:creationId xmlns:a16="http://schemas.microsoft.com/office/drawing/2014/main" id="{807274FC-5EB6-4DA5-A875-3122E5DBB3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5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6" name="Line 84">
              <a:extLst>
                <a:ext uri="{FF2B5EF4-FFF2-40B4-BE49-F238E27FC236}">
                  <a16:creationId xmlns:a16="http://schemas.microsoft.com/office/drawing/2014/main" id="{14BE93C8-225B-47F5-BF58-8F0C1F0CBF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85">
              <a:extLst>
                <a:ext uri="{FF2B5EF4-FFF2-40B4-BE49-F238E27FC236}">
                  <a16:creationId xmlns:a16="http://schemas.microsoft.com/office/drawing/2014/main" id="{35DC604D-51C7-4C0C-8882-8E3071C730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0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8" name="Line 86">
              <a:extLst>
                <a:ext uri="{FF2B5EF4-FFF2-40B4-BE49-F238E27FC236}">
                  <a16:creationId xmlns:a16="http://schemas.microsoft.com/office/drawing/2014/main" id="{8710BCCE-5AA5-4661-AFF0-977D81C7D7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87">
              <a:extLst>
                <a:ext uri="{FF2B5EF4-FFF2-40B4-BE49-F238E27FC236}">
                  <a16:creationId xmlns:a16="http://schemas.microsoft.com/office/drawing/2014/main" id="{511F4799-8FDC-4CD4-A8E4-2181059C40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5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0" name="Line 88">
              <a:extLst>
                <a:ext uri="{FF2B5EF4-FFF2-40B4-BE49-F238E27FC236}">
                  <a16:creationId xmlns:a16="http://schemas.microsoft.com/office/drawing/2014/main" id="{76F58203-FD44-41E1-9B84-79C50C78EB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8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89">
              <a:extLst>
                <a:ext uri="{FF2B5EF4-FFF2-40B4-BE49-F238E27FC236}">
                  <a16:creationId xmlns:a16="http://schemas.microsoft.com/office/drawing/2014/main" id="{517B10EF-45C4-4DBF-B093-A85FF08B85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1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2" name="Line 90">
              <a:extLst>
                <a:ext uri="{FF2B5EF4-FFF2-40B4-BE49-F238E27FC236}">
                  <a16:creationId xmlns:a16="http://schemas.microsoft.com/office/drawing/2014/main" id="{27D145CA-B7E9-426E-829E-432773F9AD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3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91">
              <a:extLst>
                <a:ext uri="{FF2B5EF4-FFF2-40B4-BE49-F238E27FC236}">
                  <a16:creationId xmlns:a16="http://schemas.microsoft.com/office/drawing/2014/main" id="{8982F25C-504C-4D09-A63F-E9FA3B72C4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6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4" name="Line 92">
              <a:extLst>
                <a:ext uri="{FF2B5EF4-FFF2-40B4-BE49-F238E27FC236}">
                  <a16:creationId xmlns:a16="http://schemas.microsoft.com/office/drawing/2014/main" id="{CAF294ED-B6E8-4791-970B-4D97065EB0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6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93">
              <a:extLst>
                <a:ext uri="{FF2B5EF4-FFF2-40B4-BE49-F238E27FC236}">
                  <a16:creationId xmlns:a16="http://schemas.microsoft.com/office/drawing/2014/main" id="{A8428D9D-6754-46AF-8D0E-ECB867D30F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8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7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6" name="Line 94">
              <a:extLst>
                <a:ext uri="{FF2B5EF4-FFF2-40B4-BE49-F238E27FC236}">
                  <a16:creationId xmlns:a16="http://schemas.microsoft.com/office/drawing/2014/main" id="{6D313ABB-FD96-4EE5-8921-A92ADFB03A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1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95">
              <a:extLst>
                <a:ext uri="{FF2B5EF4-FFF2-40B4-BE49-F238E27FC236}">
                  <a16:creationId xmlns:a16="http://schemas.microsoft.com/office/drawing/2014/main" id="{1BA7D239-5202-4DE2-8B89-C973F0616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3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8" name="Line 96">
              <a:extLst>
                <a:ext uri="{FF2B5EF4-FFF2-40B4-BE49-F238E27FC236}">
                  <a16:creationId xmlns:a16="http://schemas.microsoft.com/office/drawing/2014/main" id="{18911B9F-5DEE-4C6C-A9B2-6F95E08950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6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97">
              <a:extLst>
                <a:ext uri="{FF2B5EF4-FFF2-40B4-BE49-F238E27FC236}">
                  <a16:creationId xmlns:a16="http://schemas.microsoft.com/office/drawing/2014/main" id="{4D795425-B1CF-4470-BF54-133BB5C37D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9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9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0" name="Rectangle 98">
              <a:extLst>
                <a:ext uri="{FF2B5EF4-FFF2-40B4-BE49-F238E27FC236}">
                  <a16:creationId xmlns:a16="http://schemas.microsoft.com/office/drawing/2014/main" id="{331C0A75-1D3E-478E-BCC0-1993370468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" y="3504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1" name="Line 99">
              <a:extLst>
                <a:ext uri="{FF2B5EF4-FFF2-40B4-BE49-F238E27FC236}">
                  <a16:creationId xmlns:a16="http://schemas.microsoft.com/office/drawing/2014/main" id="{AE692C96-6945-4396-8E46-D7B2A975B6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8" y="3570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Rectangle 100">
              <a:extLst>
                <a:ext uri="{FF2B5EF4-FFF2-40B4-BE49-F238E27FC236}">
                  <a16:creationId xmlns:a16="http://schemas.microsoft.com/office/drawing/2014/main" id="{7E6B484D-4FB5-4110-B89E-EB49FF3CCD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" y="3132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3" name="Line 101">
              <a:extLst>
                <a:ext uri="{FF2B5EF4-FFF2-40B4-BE49-F238E27FC236}">
                  <a16:creationId xmlns:a16="http://schemas.microsoft.com/office/drawing/2014/main" id="{473DCEFB-3CE7-4D02-B2F6-18D012EC7B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8" y="3198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Rectangle 102">
              <a:extLst>
                <a:ext uri="{FF2B5EF4-FFF2-40B4-BE49-F238E27FC236}">
                  <a16:creationId xmlns:a16="http://schemas.microsoft.com/office/drawing/2014/main" id="{4650D657-E256-48E3-9781-638DD70EC5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" y="2760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5" name="Line 103">
              <a:extLst>
                <a:ext uri="{FF2B5EF4-FFF2-40B4-BE49-F238E27FC236}">
                  <a16:creationId xmlns:a16="http://schemas.microsoft.com/office/drawing/2014/main" id="{F4F669D2-3FDA-4D29-B258-9677863C5D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8" y="2826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Rectangle 104">
              <a:extLst>
                <a:ext uri="{FF2B5EF4-FFF2-40B4-BE49-F238E27FC236}">
                  <a16:creationId xmlns:a16="http://schemas.microsoft.com/office/drawing/2014/main" id="{538C0DF3-31CF-4D92-A60C-0A4F73D87C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" y="2394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7" name="Line 105">
              <a:extLst>
                <a:ext uri="{FF2B5EF4-FFF2-40B4-BE49-F238E27FC236}">
                  <a16:creationId xmlns:a16="http://schemas.microsoft.com/office/drawing/2014/main" id="{30021084-8E78-4697-B53F-7026047DF3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8" y="2460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Rectangle 106">
              <a:extLst>
                <a:ext uri="{FF2B5EF4-FFF2-40B4-BE49-F238E27FC236}">
                  <a16:creationId xmlns:a16="http://schemas.microsoft.com/office/drawing/2014/main" id="{12C58DA4-6917-4C48-B97E-7274513927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3" y="2022"/>
              <a:ext cx="153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1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9" name="Line 107">
              <a:extLst>
                <a:ext uri="{FF2B5EF4-FFF2-40B4-BE49-F238E27FC236}">
                  <a16:creationId xmlns:a16="http://schemas.microsoft.com/office/drawing/2014/main" id="{7860DFD4-4975-464C-912D-EDAFF98857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8" y="2088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Rectangle 108">
              <a:extLst>
                <a:ext uri="{FF2B5EF4-FFF2-40B4-BE49-F238E27FC236}">
                  <a16:creationId xmlns:a16="http://schemas.microsoft.com/office/drawing/2014/main" id="{F2E2AABE-12F7-4F77-9F52-AD1F9A90B6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3" y="1656"/>
              <a:ext cx="153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1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11" name="Line 109">
              <a:extLst>
                <a:ext uri="{FF2B5EF4-FFF2-40B4-BE49-F238E27FC236}">
                  <a16:creationId xmlns:a16="http://schemas.microsoft.com/office/drawing/2014/main" id="{5B5C14C8-E182-4C5B-A7D5-972FC6A4BD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8" y="1722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Rectangle 112">
              <a:extLst>
                <a:ext uri="{FF2B5EF4-FFF2-40B4-BE49-F238E27FC236}">
                  <a16:creationId xmlns:a16="http://schemas.microsoft.com/office/drawing/2014/main" id="{38AC3E80-47C1-4D8C-B2AD-0FC8E693C1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2" y="1344"/>
              <a:ext cx="2452" cy="2970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312432DD-2B82-42F9-B339-8FA542EB9DBE}"/>
              </a:ext>
            </a:extLst>
          </p:cNvPr>
          <p:cNvCxnSpPr/>
          <p:nvPr/>
        </p:nvCxnSpPr>
        <p:spPr>
          <a:xfrm flipV="1">
            <a:off x="6211147" y="5608160"/>
            <a:ext cx="4050452" cy="905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>
            <a:extLst>
              <a:ext uri="{FF2B5EF4-FFF2-40B4-BE49-F238E27FC236}">
                <a16:creationId xmlns:a16="http://schemas.microsoft.com/office/drawing/2014/main" id="{7ED3A8AD-64ED-42A4-9023-90F9520B206A}"/>
              </a:ext>
            </a:extLst>
          </p:cNvPr>
          <p:cNvSpPr txBox="1"/>
          <p:nvPr/>
        </p:nvSpPr>
        <p:spPr>
          <a:xfrm>
            <a:off x="1595118" y="3010323"/>
            <a:ext cx="4439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 = 3, The y-axis is shifted 3 units Right</a:t>
            </a: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401374AD-8EFE-4D5B-B58F-0F04FA4F5EB3}"/>
              </a:ext>
            </a:extLst>
          </p:cNvPr>
          <p:cNvCxnSpPr>
            <a:cxnSpLocks/>
          </p:cNvCxnSpPr>
          <p:nvPr/>
        </p:nvCxnSpPr>
        <p:spPr>
          <a:xfrm flipV="1">
            <a:off x="7432400" y="2151804"/>
            <a:ext cx="32491" cy="473329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TextBox 119">
            <a:extLst>
              <a:ext uri="{FF2B5EF4-FFF2-40B4-BE49-F238E27FC236}">
                <a16:creationId xmlns:a16="http://schemas.microsoft.com/office/drawing/2014/main" id="{304F7C11-15B3-4CF9-868F-BFEA49D8EE1F}"/>
              </a:ext>
            </a:extLst>
          </p:cNvPr>
          <p:cNvSpPr txBox="1"/>
          <p:nvPr/>
        </p:nvSpPr>
        <p:spPr>
          <a:xfrm>
            <a:off x="1537537" y="3379468"/>
            <a:ext cx="4439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 = 0.5, the y-int was supposed to be 0.5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       units above the Horizontal asymptote</a:t>
            </a:r>
          </a:p>
        </p:txBody>
      </p:sp>
      <p:sp>
        <p:nvSpPr>
          <p:cNvPr id="121" name="Oval 120">
            <a:extLst>
              <a:ext uri="{FF2B5EF4-FFF2-40B4-BE49-F238E27FC236}">
                <a16:creationId xmlns:a16="http://schemas.microsoft.com/office/drawing/2014/main" id="{885904CF-9BAF-479A-A08C-9958380FBE20}"/>
              </a:ext>
            </a:extLst>
          </p:cNvPr>
          <p:cNvSpPr/>
          <p:nvPr/>
        </p:nvSpPr>
        <p:spPr>
          <a:xfrm>
            <a:off x="8197534" y="5406489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92EFCED2-6A7C-4734-812E-3E0A1F96E509}"/>
              </a:ext>
            </a:extLst>
          </p:cNvPr>
          <p:cNvSpPr txBox="1"/>
          <p:nvPr/>
        </p:nvSpPr>
        <p:spPr>
          <a:xfrm>
            <a:off x="1568021" y="4012774"/>
            <a:ext cx="4439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B = 2, The graph is increasing, plot a few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       points needed to complete the graph</a:t>
            </a:r>
          </a:p>
        </p:txBody>
      </p:sp>
      <p:graphicFrame>
        <p:nvGraphicFramePr>
          <p:cNvPr id="123" name="Object 91">
            <a:extLst>
              <a:ext uri="{FF2B5EF4-FFF2-40B4-BE49-F238E27FC236}">
                <a16:creationId xmlns:a16="http://schemas.microsoft.com/office/drawing/2014/main" id="{CD04712A-F035-4523-BFE2-EB38D6797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748400"/>
              </p:ext>
            </p:extLst>
          </p:nvPr>
        </p:nvGraphicFramePr>
        <p:xfrm>
          <a:off x="1698625" y="4659313"/>
          <a:ext cx="11826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123" name="Object 91">
                        <a:extLst>
                          <a:ext uri="{FF2B5EF4-FFF2-40B4-BE49-F238E27FC236}">
                            <a16:creationId xmlns:a16="http://schemas.microsoft.com/office/drawing/2014/main" id="{CD04712A-F035-4523-BFE2-EB38D67975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4659313"/>
                        <a:ext cx="11826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91">
            <a:extLst>
              <a:ext uri="{FF2B5EF4-FFF2-40B4-BE49-F238E27FC236}">
                <a16:creationId xmlns:a16="http://schemas.microsoft.com/office/drawing/2014/main" id="{1676BB9A-8800-4B17-B2A9-D7EB8E10F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75315"/>
              </p:ext>
            </p:extLst>
          </p:nvPr>
        </p:nvGraphicFramePr>
        <p:xfrm>
          <a:off x="2840039" y="4687888"/>
          <a:ext cx="2047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124" name="Object 91">
                        <a:extLst>
                          <a:ext uri="{FF2B5EF4-FFF2-40B4-BE49-F238E27FC236}">
                            <a16:creationId xmlns:a16="http://schemas.microsoft.com/office/drawing/2014/main" id="{1676BB9A-8800-4B17-B2A9-D7EB8E10F7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9" y="4687888"/>
                        <a:ext cx="2047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91">
            <a:extLst>
              <a:ext uri="{FF2B5EF4-FFF2-40B4-BE49-F238E27FC236}">
                <a16:creationId xmlns:a16="http://schemas.microsoft.com/office/drawing/2014/main" id="{60BAFFC9-2284-440B-A720-20DAFB43B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669351"/>
              </p:ext>
            </p:extLst>
          </p:nvPr>
        </p:nvGraphicFramePr>
        <p:xfrm>
          <a:off x="3072836" y="4630757"/>
          <a:ext cx="10223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253800" progId="Equation.DSMT4">
                  <p:embed/>
                </p:oleObj>
              </mc:Choice>
              <mc:Fallback>
                <p:oleObj name="Equation" r:id="rId10" imgW="571320" imgH="253800" progId="Equation.DSMT4">
                  <p:embed/>
                  <p:pic>
                    <p:nvPicPr>
                      <p:cNvPr id="125" name="Object 91">
                        <a:extLst>
                          <a:ext uri="{FF2B5EF4-FFF2-40B4-BE49-F238E27FC236}">
                            <a16:creationId xmlns:a16="http://schemas.microsoft.com/office/drawing/2014/main" id="{60BAFFC9-2284-440B-A720-20DAFB43B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836" y="4630757"/>
                        <a:ext cx="10223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Oval 125">
            <a:extLst>
              <a:ext uri="{FF2B5EF4-FFF2-40B4-BE49-F238E27FC236}">
                <a16:creationId xmlns:a16="http://schemas.microsoft.com/office/drawing/2014/main" id="{E534993D-7A0E-4FF1-AEA1-30B3F399C775}"/>
              </a:ext>
            </a:extLst>
          </p:cNvPr>
          <p:cNvSpPr/>
          <p:nvPr/>
        </p:nvSpPr>
        <p:spPr>
          <a:xfrm>
            <a:off x="8465082" y="5254090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27" name="Object 91">
            <a:extLst>
              <a:ext uri="{FF2B5EF4-FFF2-40B4-BE49-F238E27FC236}">
                <a16:creationId xmlns:a16="http://schemas.microsoft.com/office/drawing/2014/main" id="{8F174C76-B6FE-4E7F-B7E1-C8EEDDF9D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020222"/>
              </p:ext>
            </p:extLst>
          </p:nvPr>
        </p:nvGraphicFramePr>
        <p:xfrm>
          <a:off x="1692276" y="5126038"/>
          <a:ext cx="11604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203040" progId="Equation.DSMT4">
                  <p:embed/>
                </p:oleObj>
              </mc:Choice>
              <mc:Fallback>
                <p:oleObj name="Equation" r:id="rId12" imgW="647640" imgH="203040" progId="Equation.DSMT4">
                  <p:embed/>
                  <p:pic>
                    <p:nvPicPr>
                      <p:cNvPr id="127" name="Object 91">
                        <a:extLst>
                          <a:ext uri="{FF2B5EF4-FFF2-40B4-BE49-F238E27FC236}">
                            <a16:creationId xmlns:a16="http://schemas.microsoft.com/office/drawing/2014/main" id="{8F174C76-B6FE-4E7F-B7E1-C8EEDDF9D1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6" y="5126038"/>
                        <a:ext cx="11604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91">
            <a:extLst>
              <a:ext uri="{FF2B5EF4-FFF2-40B4-BE49-F238E27FC236}">
                <a16:creationId xmlns:a16="http://schemas.microsoft.com/office/drawing/2014/main" id="{5558BCC5-4B4F-4974-A7E2-7091C864DD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14891"/>
              </p:ext>
            </p:extLst>
          </p:nvPr>
        </p:nvGraphicFramePr>
        <p:xfrm>
          <a:off x="2811463" y="5154613"/>
          <a:ext cx="2270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128" name="Object 91">
                        <a:extLst>
                          <a:ext uri="{FF2B5EF4-FFF2-40B4-BE49-F238E27FC236}">
                            <a16:creationId xmlns:a16="http://schemas.microsoft.com/office/drawing/2014/main" id="{5558BCC5-4B4F-4974-A7E2-7091C864D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5154613"/>
                        <a:ext cx="2270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91">
            <a:extLst>
              <a:ext uri="{FF2B5EF4-FFF2-40B4-BE49-F238E27FC236}">
                <a16:creationId xmlns:a16="http://schemas.microsoft.com/office/drawing/2014/main" id="{1FEB26EF-C592-4EE2-B121-4FD3535AB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137106"/>
              </p:ext>
            </p:extLst>
          </p:nvPr>
        </p:nvGraphicFramePr>
        <p:xfrm>
          <a:off x="3043238" y="5097463"/>
          <a:ext cx="10461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253800" progId="Equation.DSMT4">
                  <p:embed/>
                </p:oleObj>
              </mc:Choice>
              <mc:Fallback>
                <p:oleObj name="Equation" r:id="rId16" imgW="583920" imgH="253800" progId="Equation.DSMT4">
                  <p:embed/>
                  <p:pic>
                    <p:nvPicPr>
                      <p:cNvPr id="129" name="Object 91">
                        <a:extLst>
                          <a:ext uri="{FF2B5EF4-FFF2-40B4-BE49-F238E27FC236}">
                            <a16:creationId xmlns:a16="http://schemas.microsoft.com/office/drawing/2014/main" id="{1FEB26EF-C592-4EE2-B121-4FD3535AB2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5097463"/>
                        <a:ext cx="10461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Oval 129">
            <a:extLst>
              <a:ext uri="{FF2B5EF4-FFF2-40B4-BE49-F238E27FC236}">
                <a16:creationId xmlns:a16="http://schemas.microsoft.com/office/drawing/2014/main" id="{A5808238-4BB3-418F-B302-983BB3B0E901}"/>
              </a:ext>
            </a:extLst>
          </p:cNvPr>
          <p:cNvSpPr/>
          <p:nvPr/>
        </p:nvSpPr>
        <p:spPr>
          <a:xfrm>
            <a:off x="8996785" y="4431133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1" name="Freeform 110">
            <a:extLst>
              <a:ext uri="{FF2B5EF4-FFF2-40B4-BE49-F238E27FC236}">
                <a16:creationId xmlns:a16="http://schemas.microsoft.com/office/drawing/2014/main" id="{060F8E41-9E18-42DD-B7CF-1B5BB32AFBB5}"/>
              </a:ext>
            </a:extLst>
          </p:cNvPr>
          <p:cNvSpPr>
            <a:spLocks/>
          </p:cNvSpPr>
          <p:nvPr/>
        </p:nvSpPr>
        <p:spPr bwMode="auto">
          <a:xfrm>
            <a:off x="6286500" y="2190751"/>
            <a:ext cx="3213100" cy="3394075"/>
          </a:xfrm>
          <a:custGeom>
            <a:avLst/>
            <a:gdLst>
              <a:gd name="T0" fmla="*/ 2147483646 w 888"/>
              <a:gd name="T1" fmla="*/ 2147483646 h 375"/>
              <a:gd name="T2" fmla="*/ 2147483646 w 888"/>
              <a:gd name="T3" fmla="*/ 2147483646 h 375"/>
              <a:gd name="T4" fmla="*/ 2147483646 w 888"/>
              <a:gd name="T5" fmla="*/ 2147483646 h 375"/>
              <a:gd name="T6" fmla="*/ 2147483646 w 888"/>
              <a:gd name="T7" fmla="*/ 2147483646 h 375"/>
              <a:gd name="T8" fmla="*/ 2147483646 w 888"/>
              <a:gd name="T9" fmla="*/ 2147483646 h 375"/>
              <a:gd name="T10" fmla="*/ 2147483646 w 888"/>
              <a:gd name="T11" fmla="*/ 2147483646 h 375"/>
              <a:gd name="T12" fmla="*/ 2147483646 w 888"/>
              <a:gd name="T13" fmla="*/ 2147483646 h 375"/>
              <a:gd name="T14" fmla="*/ 2147483646 w 888"/>
              <a:gd name="T15" fmla="*/ 2147483646 h 375"/>
              <a:gd name="T16" fmla="*/ 2147483646 w 888"/>
              <a:gd name="T17" fmla="*/ 2147483646 h 375"/>
              <a:gd name="T18" fmla="*/ 2147483646 w 888"/>
              <a:gd name="T19" fmla="*/ 2147483646 h 375"/>
              <a:gd name="T20" fmla="*/ 2147483646 w 888"/>
              <a:gd name="T21" fmla="*/ 2147483646 h 375"/>
              <a:gd name="T22" fmla="*/ 2147483646 w 888"/>
              <a:gd name="T23" fmla="*/ 2147483646 h 375"/>
              <a:gd name="T24" fmla="*/ 2147483646 w 888"/>
              <a:gd name="T25" fmla="*/ 2147483646 h 375"/>
              <a:gd name="T26" fmla="*/ 2147483646 w 888"/>
              <a:gd name="T27" fmla="*/ 2147483646 h 375"/>
              <a:gd name="T28" fmla="*/ 2147483646 w 888"/>
              <a:gd name="T29" fmla="*/ 2147483646 h 375"/>
              <a:gd name="T30" fmla="*/ 2147483646 w 888"/>
              <a:gd name="T31" fmla="*/ 2147483646 h 375"/>
              <a:gd name="T32" fmla="*/ 2147483646 w 888"/>
              <a:gd name="T33" fmla="*/ 2147483646 h 375"/>
              <a:gd name="T34" fmla="*/ 2147483646 w 888"/>
              <a:gd name="T35" fmla="*/ 2147483646 h 375"/>
              <a:gd name="T36" fmla="*/ 2147483646 w 888"/>
              <a:gd name="T37" fmla="*/ 2147483646 h 375"/>
              <a:gd name="T38" fmla="*/ 2147483646 w 888"/>
              <a:gd name="T39" fmla="*/ 2147483646 h 375"/>
              <a:gd name="T40" fmla="*/ 2147483646 w 888"/>
              <a:gd name="T41" fmla="*/ 2147483646 h 375"/>
              <a:gd name="T42" fmla="*/ 2147483646 w 888"/>
              <a:gd name="T43" fmla="*/ 2147483646 h 375"/>
              <a:gd name="T44" fmla="*/ 2147483646 w 888"/>
              <a:gd name="T45" fmla="*/ 2147483646 h 375"/>
              <a:gd name="T46" fmla="*/ 2147483646 w 888"/>
              <a:gd name="T47" fmla="*/ 2147483646 h 375"/>
              <a:gd name="T48" fmla="*/ 2147483646 w 888"/>
              <a:gd name="T49" fmla="*/ 2147483646 h 375"/>
              <a:gd name="T50" fmla="*/ 2147483646 w 888"/>
              <a:gd name="T51" fmla="*/ 2147483646 h 375"/>
              <a:gd name="T52" fmla="*/ 2147483646 w 888"/>
              <a:gd name="T53" fmla="*/ 2147483646 h 375"/>
              <a:gd name="T54" fmla="*/ 2147483646 w 888"/>
              <a:gd name="T55" fmla="*/ 2147483646 h 375"/>
              <a:gd name="T56" fmla="*/ 2147483646 w 888"/>
              <a:gd name="T57" fmla="*/ 2147483646 h 375"/>
              <a:gd name="T58" fmla="*/ 2147483646 w 888"/>
              <a:gd name="T59" fmla="*/ 2147483646 h 375"/>
              <a:gd name="T60" fmla="*/ 2147483646 w 888"/>
              <a:gd name="T61" fmla="*/ 2147483646 h 375"/>
              <a:gd name="T62" fmla="*/ 2147483646 w 888"/>
              <a:gd name="T63" fmla="*/ 2147483646 h 375"/>
              <a:gd name="T64" fmla="*/ 2147483646 w 888"/>
              <a:gd name="T65" fmla="*/ 2147483646 h 375"/>
              <a:gd name="T66" fmla="*/ 2147483646 w 888"/>
              <a:gd name="T67" fmla="*/ 2147483646 h 375"/>
              <a:gd name="T68" fmla="*/ 2147483646 w 888"/>
              <a:gd name="T69" fmla="*/ 2147483646 h 375"/>
              <a:gd name="T70" fmla="*/ 2147483646 w 888"/>
              <a:gd name="T71" fmla="*/ 2147483646 h 375"/>
              <a:gd name="T72" fmla="*/ 2147483646 w 888"/>
              <a:gd name="T73" fmla="*/ 2147483646 h 375"/>
              <a:gd name="T74" fmla="*/ 2147483646 w 888"/>
              <a:gd name="T75" fmla="*/ 2147483646 h 375"/>
              <a:gd name="T76" fmla="*/ 2147483646 w 888"/>
              <a:gd name="T77" fmla="*/ 2147483646 h 375"/>
              <a:gd name="T78" fmla="*/ 2147483646 w 888"/>
              <a:gd name="T79" fmla="*/ 2147483646 h 375"/>
              <a:gd name="T80" fmla="*/ 2147483646 w 888"/>
              <a:gd name="T81" fmla="*/ 2147483646 h 375"/>
              <a:gd name="T82" fmla="*/ 2147483646 w 888"/>
              <a:gd name="T83" fmla="*/ 2147483646 h 375"/>
              <a:gd name="T84" fmla="*/ 2147483646 w 888"/>
              <a:gd name="T85" fmla="*/ 2147483646 h 375"/>
              <a:gd name="T86" fmla="*/ 2147483646 w 888"/>
              <a:gd name="T87" fmla="*/ 2147483646 h 375"/>
              <a:gd name="T88" fmla="*/ 2147483646 w 888"/>
              <a:gd name="T89" fmla="*/ 2147483646 h 375"/>
              <a:gd name="T90" fmla="*/ 2147483646 w 888"/>
              <a:gd name="T91" fmla="*/ 2147483646 h 375"/>
              <a:gd name="T92" fmla="*/ 2147483646 w 888"/>
              <a:gd name="T93" fmla="*/ 2147483646 h 375"/>
              <a:gd name="T94" fmla="*/ 2147483646 w 888"/>
              <a:gd name="T95" fmla="*/ 2147483646 h 375"/>
              <a:gd name="T96" fmla="*/ 2147483646 w 888"/>
              <a:gd name="T97" fmla="*/ 2147483646 h 375"/>
              <a:gd name="T98" fmla="*/ 2147483646 w 888"/>
              <a:gd name="T99" fmla="*/ 2147483646 h 375"/>
              <a:gd name="T100" fmla="*/ 2147483646 w 888"/>
              <a:gd name="T101" fmla="*/ 2147483646 h 375"/>
              <a:gd name="T102" fmla="*/ 2147483646 w 888"/>
              <a:gd name="T103" fmla="*/ 2147483646 h 375"/>
              <a:gd name="T104" fmla="*/ 2147483646 w 888"/>
              <a:gd name="T105" fmla="*/ 2147483646 h 375"/>
              <a:gd name="T106" fmla="*/ 2147483646 w 888"/>
              <a:gd name="T107" fmla="*/ 2147483646 h 375"/>
              <a:gd name="T108" fmla="*/ 2147483646 w 888"/>
              <a:gd name="T109" fmla="*/ 2147483646 h 375"/>
              <a:gd name="T110" fmla="*/ 2147483646 w 888"/>
              <a:gd name="T111" fmla="*/ 2147483646 h 375"/>
              <a:gd name="T112" fmla="*/ 2147483646 w 888"/>
              <a:gd name="T113" fmla="*/ 2147483646 h 375"/>
              <a:gd name="T114" fmla="*/ 2147483646 w 888"/>
              <a:gd name="T115" fmla="*/ 2147483646 h 375"/>
              <a:gd name="T116" fmla="*/ 2147483646 w 888"/>
              <a:gd name="T117" fmla="*/ 2147483646 h 375"/>
              <a:gd name="T118" fmla="*/ 2147483646 w 888"/>
              <a:gd name="T119" fmla="*/ 2147483646 h 375"/>
              <a:gd name="T120" fmla="*/ 2147483646 w 888"/>
              <a:gd name="T121" fmla="*/ 2147483646 h 375"/>
              <a:gd name="T122" fmla="*/ 2147483646 w 888"/>
              <a:gd name="T123" fmla="*/ 2147483646 h 375"/>
              <a:gd name="T124" fmla="*/ 2147483646 w 888"/>
              <a:gd name="T125" fmla="*/ 2147483646 h 375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888"/>
              <a:gd name="T190" fmla="*/ 0 h 375"/>
              <a:gd name="T191" fmla="*/ 888 w 888"/>
              <a:gd name="T192" fmla="*/ 375 h 375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888" h="375">
                <a:moveTo>
                  <a:pt x="0" y="375"/>
                </a:moveTo>
                <a:lnTo>
                  <a:pt x="2" y="375"/>
                </a:lnTo>
                <a:lnTo>
                  <a:pt x="4" y="375"/>
                </a:lnTo>
                <a:lnTo>
                  <a:pt x="6" y="375"/>
                </a:lnTo>
                <a:lnTo>
                  <a:pt x="8" y="375"/>
                </a:lnTo>
                <a:lnTo>
                  <a:pt x="10" y="375"/>
                </a:lnTo>
                <a:lnTo>
                  <a:pt x="12" y="375"/>
                </a:lnTo>
                <a:lnTo>
                  <a:pt x="14" y="375"/>
                </a:lnTo>
                <a:lnTo>
                  <a:pt x="16" y="375"/>
                </a:lnTo>
                <a:lnTo>
                  <a:pt x="18" y="375"/>
                </a:lnTo>
                <a:lnTo>
                  <a:pt x="20" y="375"/>
                </a:lnTo>
                <a:lnTo>
                  <a:pt x="22" y="375"/>
                </a:lnTo>
                <a:lnTo>
                  <a:pt x="24" y="375"/>
                </a:lnTo>
                <a:lnTo>
                  <a:pt x="26" y="375"/>
                </a:lnTo>
                <a:lnTo>
                  <a:pt x="28" y="375"/>
                </a:lnTo>
                <a:lnTo>
                  <a:pt x="30" y="375"/>
                </a:lnTo>
                <a:lnTo>
                  <a:pt x="32" y="375"/>
                </a:lnTo>
                <a:lnTo>
                  <a:pt x="34" y="375"/>
                </a:lnTo>
                <a:lnTo>
                  <a:pt x="36" y="375"/>
                </a:lnTo>
                <a:lnTo>
                  <a:pt x="38" y="375"/>
                </a:lnTo>
                <a:lnTo>
                  <a:pt x="40" y="375"/>
                </a:lnTo>
                <a:lnTo>
                  <a:pt x="42" y="375"/>
                </a:lnTo>
                <a:lnTo>
                  <a:pt x="44" y="375"/>
                </a:lnTo>
                <a:lnTo>
                  <a:pt x="46" y="375"/>
                </a:lnTo>
                <a:lnTo>
                  <a:pt x="48" y="375"/>
                </a:lnTo>
                <a:lnTo>
                  <a:pt x="50" y="375"/>
                </a:lnTo>
                <a:lnTo>
                  <a:pt x="52" y="375"/>
                </a:lnTo>
                <a:lnTo>
                  <a:pt x="54" y="375"/>
                </a:lnTo>
                <a:lnTo>
                  <a:pt x="56" y="375"/>
                </a:lnTo>
                <a:lnTo>
                  <a:pt x="58" y="375"/>
                </a:lnTo>
                <a:lnTo>
                  <a:pt x="60" y="375"/>
                </a:lnTo>
                <a:lnTo>
                  <a:pt x="62" y="375"/>
                </a:lnTo>
                <a:lnTo>
                  <a:pt x="64" y="375"/>
                </a:lnTo>
                <a:lnTo>
                  <a:pt x="66" y="375"/>
                </a:lnTo>
                <a:lnTo>
                  <a:pt x="68" y="375"/>
                </a:lnTo>
                <a:lnTo>
                  <a:pt x="70" y="375"/>
                </a:lnTo>
                <a:lnTo>
                  <a:pt x="72" y="375"/>
                </a:lnTo>
                <a:lnTo>
                  <a:pt x="74" y="375"/>
                </a:lnTo>
                <a:lnTo>
                  <a:pt x="76" y="375"/>
                </a:lnTo>
                <a:lnTo>
                  <a:pt x="78" y="375"/>
                </a:lnTo>
                <a:lnTo>
                  <a:pt x="80" y="375"/>
                </a:lnTo>
                <a:lnTo>
                  <a:pt x="82" y="375"/>
                </a:lnTo>
                <a:lnTo>
                  <a:pt x="84" y="375"/>
                </a:lnTo>
                <a:lnTo>
                  <a:pt x="86" y="375"/>
                </a:lnTo>
                <a:lnTo>
                  <a:pt x="88" y="375"/>
                </a:lnTo>
                <a:lnTo>
                  <a:pt x="90" y="375"/>
                </a:lnTo>
                <a:lnTo>
                  <a:pt x="92" y="375"/>
                </a:lnTo>
                <a:lnTo>
                  <a:pt x="94" y="375"/>
                </a:lnTo>
                <a:lnTo>
                  <a:pt x="96" y="375"/>
                </a:lnTo>
                <a:lnTo>
                  <a:pt x="98" y="375"/>
                </a:lnTo>
                <a:lnTo>
                  <a:pt x="100" y="375"/>
                </a:lnTo>
                <a:lnTo>
                  <a:pt x="102" y="375"/>
                </a:lnTo>
                <a:lnTo>
                  <a:pt x="104" y="375"/>
                </a:lnTo>
                <a:lnTo>
                  <a:pt x="106" y="375"/>
                </a:lnTo>
                <a:lnTo>
                  <a:pt x="108" y="375"/>
                </a:lnTo>
                <a:lnTo>
                  <a:pt x="110" y="375"/>
                </a:lnTo>
                <a:lnTo>
                  <a:pt x="112" y="375"/>
                </a:lnTo>
                <a:lnTo>
                  <a:pt x="114" y="375"/>
                </a:lnTo>
                <a:lnTo>
                  <a:pt x="116" y="375"/>
                </a:lnTo>
                <a:lnTo>
                  <a:pt x="118" y="375"/>
                </a:lnTo>
                <a:lnTo>
                  <a:pt x="120" y="374"/>
                </a:lnTo>
                <a:lnTo>
                  <a:pt x="122" y="374"/>
                </a:lnTo>
                <a:lnTo>
                  <a:pt x="124" y="374"/>
                </a:lnTo>
                <a:lnTo>
                  <a:pt x="126" y="374"/>
                </a:lnTo>
                <a:lnTo>
                  <a:pt x="128" y="374"/>
                </a:lnTo>
                <a:lnTo>
                  <a:pt x="130" y="374"/>
                </a:lnTo>
                <a:lnTo>
                  <a:pt x="132" y="374"/>
                </a:lnTo>
                <a:lnTo>
                  <a:pt x="134" y="374"/>
                </a:lnTo>
                <a:lnTo>
                  <a:pt x="136" y="374"/>
                </a:lnTo>
                <a:lnTo>
                  <a:pt x="138" y="374"/>
                </a:lnTo>
                <a:lnTo>
                  <a:pt x="140" y="374"/>
                </a:lnTo>
                <a:lnTo>
                  <a:pt x="142" y="374"/>
                </a:lnTo>
                <a:lnTo>
                  <a:pt x="144" y="374"/>
                </a:lnTo>
                <a:lnTo>
                  <a:pt x="146" y="374"/>
                </a:lnTo>
                <a:lnTo>
                  <a:pt x="148" y="374"/>
                </a:lnTo>
                <a:lnTo>
                  <a:pt x="150" y="374"/>
                </a:lnTo>
                <a:lnTo>
                  <a:pt x="152" y="374"/>
                </a:lnTo>
                <a:lnTo>
                  <a:pt x="154" y="374"/>
                </a:lnTo>
                <a:lnTo>
                  <a:pt x="156" y="374"/>
                </a:lnTo>
                <a:lnTo>
                  <a:pt x="158" y="374"/>
                </a:lnTo>
                <a:lnTo>
                  <a:pt x="160" y="374"/>
                </a:lnTo>
                <a:lnTo>
                  <a:pt x="162" y="374"/>
                </a:lnTo>
                <a:lnTo>
                  <a:pt x="164" y="374"/>
                </a:lnTo>
                <a:lnTo>
                  <a:pt x="166" y="374"/>
                </a:lnTo>
                <a:lnTo>
                  <a:pt x="168" y="374"/>
                </a:lnTo>
                <a:lnTo>
                  <a:pt x="170" y="374"/>
                </a:lnTo>
                <a:lnTo>
                  <a:pt x="172" y="374"/>
                </a:lnTo>
                <a:lnTo>
                  <a:pt x="174" y="374"/>
                </a:lnTo>
                <a:lnTo>
                  <a:pt x="176" y="374"/>
                </a:lnTo>
                <a:lnTo>
                  <a:pt x="178" y="374"/>
                </a:lnTo>
                <a:lnTo>
                  <a:pt x="180" y="374"/>
                </a:lnTo>
                <a:lnTo>
                  <a:pt x="182" y="374"/>
                </a:lnTo>
                <a:lnTo>
                  <a:pt x="184" y="374"/>
                </a:lnTo>
                <a:lnTo>
                  <a:pt x="186" y="374"/>
                </a:lnTo>
                <a:lnTo>
                  <a:pt x="188" y="374"/>
                </a:lnTo>
                <a:lnTo>
                  <a:pt x="190" y="374"/>
                </a:lnTo>
                <a:lnTo>
                  <a:pt x="192" y="374"/>
                </a:lnTo>
                <a:lnTo>
                  <a:pt x="194" y="374"/>
                </a:lnTo>
                <a:lnTo>
                  <a:pt x="196" y="374"/>
                </a:lnTo>
                <a:lnTo>
                  <a:pt x="198" y="374"/>
                </a:lnTo>
                <a:lnTo>
                  <a:pt x="200" y="374"/>
                </a:lnTo>
                <a:lnTo>
                  <a:pt x="202" y="374"/>
                </a:lnTo>
                <a:lnTo>
                  <a:pt x="204" y="374"/>
                </a:lnTo>
                <a:lnTo>
                  <a:pt x="206" y="374"/>
                </a:lnTo>
                <a:lnTo>
                  <a:pt x="208" y="374"/>
                </a:lnTo>
                <a:lnTo>
                  <a:pt x="210" y="374"/>
                </a:lnTo>
                <a:lnTo>
                  <a:pt x="212" y="374"/>
                </a:lnTo>
                <a:lnTo>
                  <a:pt x="214" y="374"/>
                </a:lnTo>
                <a:lnTo>
                  <a:pt x="216" y="374"/>
                </a:lnTo>
                <a:lnTo>
                  <a:pt x="218" y="374"/>
                </a:lnTo>
                <a:lnTo>
                  <a:pt x="220" y="374"/>
                </a:lnTo>
                <a:lnTo>
                  <a:pt x="222" y="374"/>
                </a:lnTo>
                <a:lnTo>
                  <a:pt x="224" y="374"/>
                </a:lnTo>
                <a:lnTo>
                  <a:pt x="226" y="374"/>
                </a:lnTo>
                <a:lnTo>
                  <a:pt x="228" y="374"/>
                </a:lnTo>
                <a:lnTo>
                  <a:pt x="230" y="374"/>
                </a:lnTo>
                <a:lnTo>
                  <a:pt x="232" y="374"/>
                </a:lnTo>
                <a:lnTo>
                  <a:pt x="234" y="374"/>
                </a:lnTo>
                <a:lnTo>
                  <a:pt x="236" y="374"/>
                </a:lnTo>
                <a:lnTo>
                  <a:pt x="238" y="374"/>
                </a:lnTo>
                <a:lnTo>
                  <a:pt x="240" y="374"/>
                </a:lnTo>
                <a:lnTo>
                  <a:pt x="242" y="374"/>
                </a:lnTo>
                <a:lnTo>
                  <a:pt x="244" y="374"/>
                </a:lnTo>
                <a:lnTo>
                  <a:pt x="246" y="374"/>
                </a:lnTo>
                <a:lnTo>
                  <a:pt x="248" y="374"/>
                </a:lnTo>
                <a:lnTo>
                  <a:pt x="250" y="374"/>
                </a:lnTo>
                <a:lnTo>
                  <a:pt x="252" y="374"/>
                </a:lnTo>
                <a:lnTo>
                  <a:pt x="254" y="374"/>
                </a:lnTo>
                <a:lnTo>
                  <a:pt x="256" y="374"/>
                </a:lnTo>
                <a:lnTo>
                  <a:pt x="258" y="374"/>
                </a:lnTo>
                <a:lnTo>
                  <a:pt x="260" y="374"/>
                </a:lnTo>
                <a:lnTo>
                  <a:pt x="262" y="374"/>
                </a:lnTo>
                <a:lnTo>
                  <a:pt x="264" y="374"/>
                </a:lnTo>
                <a:lnTo>
                  <a:pt x="266" y="374"/>
                </a:lnTo>
                <a:lnTo>
                  <a:pt x="268" y="374"/>
                </a:lnTo>
                <a:lnTo>
                  <a:pt x="270" y="374"/>
                </a:lnTo>
                <a:lnTo>
                  <a:pt x="272" y="374"/>
                </a:lnTo>
                <a:lnTo>
                  <a:pt x="274" y="374"/>
                </a:lnTo>
                <a:lnTo>
                  <a:pt x="276" y="374"/>
                </a:lnTo>
                <a:lnTo>
                  <a:pt x="278" y="374"/>
                </a:lnTo>
                <a:lnTo>
                  <a:pt x="280" y="374"/>
                </a:lnTo>
                <a:lnTo>
                  <a:pt x="282" y="374"/>
                </a:lnTo>
                <a:lnTo>
                  <a:pt x="284" y="374"/>
                </a:lnTo>
                <a:lnTo>
                  <a:pt x="286" y="374"/>
                </a:lnTo>
                <a:lnTo>
                  <a:pt x="288" y="374"/>
                </a:lnTo>
                <a:lnTo>
                  <a:pt x="290" y="373"/>
                </a:lnTo>
                <a:lnTo>
                  <a:pt x="292" y="373"/>
                </a:lnTo>
                <a:lnTo>
                  <a:pt x="294" y="373"/>
                </a:lnTo>
                <a:lnTo>
                  <a:pt x="296" y="373"/>
                </a:lnTo>
                <a:lnTo>
                  <a:pt x="298" y="373"/>
                </a:lnTo>
                <a:lnTo>
                  <a:pt x="300" y="373"/>
                </a:lnTo>
                <a:lnTo>
                  <a:pt x="302" y="373"/>
                </a:lnTo>
                <a:lnTo>
                  <a:pt x="304" y="373"/>
                </a:lnTo>
                <a:lnTo>
                  <a:pt x="306" y="373"/>
                </a:lnTo>
                <a:lnTo>
                  <a:pt x="308" y="373"/>
                </a:lnTo>
                <a:lnTo>
                  <a:pt x="310" y="373"/>
                </a:lnTo>
                <a:lnTo>
                  <a:pt x="312" y="373"/>
                </a:lnTo>
                <a:lnTo>
                  <a:pt x="314" y="373"/>
                </a:lnTo>
                <a:lnTo>
                  <a:pt x="316" y="373"/>
                </a:lnTo>
                <a:lnTo>
                  <a:pt x="318" y="373"/>
                </a:lnTo>
                <a:lnTo>
                  <a:pt x="320" y="373"/>
                </a:lnTo>
                <a:lnTo>
                  <a:pt x="322" y="373"/>
                </a:lnTo>
                <a:lnTo>
                  <a:pt x="324" y="373"/>
                </a:lnTo>
                <a:lnTo>
                  <a:pt x="326" y="373"/>
                </a:lnTo>
                <a:lnTo>
                  <a:pt x="328" y="373"/>
                </a:lnTo>
                <a:lnTo>
                  <a:pt x="330" y="373"/>
                </a:lnTo>
                <a:lnTo>
                  <a:pt x="332" y="373"/>
                </a:lnTo>
                <a:lnTo>
                  <a:pt x="334" y="373"/>
                </a:lnTo>
                <a:lnTo>
                  <a:pt x="336" y="373"/>
                </a:lnTo>
                <a:lnTo>
                  <a:pt x="338" y="373"/>
                </a:lnTo>
                <a:lnTo>
                  <a:pt x="340" y="373"/>
                </a:lnTo>
                <a:lnTo>
                  <a:pt x="342" y="373"/>
                </a:lnTo>
                <a:lnTo>
                  <a:pt x="344" y="373"/>
                </a:lnTo>
                <a:lnTo>
                  <a:pt x="346" y="373"/>
                </a:lnTo>
                <a:lnTo>
                  <a:pt x="348" y="373"/>
                </a:lnTo>
                <a:lnTo>
                  <a:pt x="350" y="373"/>
                </a:lnTo>
                <a:lnTo>
                  <a:pt x="352" y="372"/>
                </a:lnTo>
                <a:lnTo>
                  <a:pt x="354" y="372"/>
                </a:lnTo>
                <a:lnTo>
                  <a:pt x="356" y="372"/>
                </a:lnTo>
                <a:lnTo>
                  <a:pt x="358" y="372"/>
                </a:lnTo>
                <a:lnTo>
                  <a:pt x="360" y="372"/>
                </a:lnTo>
                <a:lnTo>
                  <a:pt x="362" y="372"/>
                </a:lnTo>
                <a:lnTo>
                  <a:pt x="364" y="372"/>
                </a:lnTo>
                <a:lnTo>
                  <a:pt x="366" y="372"/>
                </a:lnTo>
                <a:lnTo>
                  <a:pt x="368" y="372"/>
                </a:lnTo>
                <a:lnTo>
                  <a:pt x="370" y="372"/>
                </a:lnTo>
                <a:lnTo>
                  <a:pt x="372" y="372"/>
                </a:lnTo>
                <a:lnTo>
                  <a:pt x="374" y="372"/>
                </a:lnTo>
                <a:lnTo>
                  <a:pt x="376" y="372"/>
                </a:lnTo>
                <a:lnTo>
                  <a:pt x="378" y="372"/>
                </a:lnTo>
                <a:lnTo>
                  <a:pt x="380" y="372"/>
                </a:lnTo>
                <a:lnTo>
                  <a:pt x="382" y="372"/>
                </a:lnTo>
                <a:lnTo>
                  <a:pt x="384" y="372"/>
                </a:lnTo>
                <a:lnTo>
                  <a:pt x="386" y="372"/>
                </a:lnTo>
                <a:lnTo>
                  <a:pt x="388" y="372"/>
                </a:lnTo>
                <a:lnTo>
                  <a:pt x="390" y="371"/>
                </a:lnTo>
                <a:lnTo>
                  <a:pt x="392" y="371"/>
                </a:lnTo>
                <a:lnTo>
                  <a:pt x="394" y="371"/>
                </a:lnTo>
                <a:lnTo>
                  <a:pt x="396" y="371"/>
                </a:lnTo>
                <a:lnTo>
                  <a:pt x="398" y="371"/>
                </a:lnTo>
                <a:lnTo>
                  <a:pt x="400" y="371"/>
                </a:lnTo>
                <a:lnTo>
                  <a:pt x="402" y="371"/>
                </a:lnTo>
                <a:lnTo>
                  <a:pt x="404" y="371"/>
                </a:lnTo>
                <a:lnTo>
                  <a:pt x="406" y="371"/>
                </a:lnTo>
                <a:lnTo>
                  <a:pt x="408" y="371"/>
                </a:lnTo>
                <a:lnTo>
                  <a:pt x="410" y="371"/>
                </a:lnTo>
                <a:lnTo>
                  <a:pt x="412" y="371"/>
                </a:lnTo>
                <a:lnTo>
                  <a:pt x="414" y="371"/>
                </a:lnTo>
                <a:lnTo>
                  <a:pt x="416" y="371"/>
                </a:lnTo>
                <a:lnTo>
                  <a:pt x="418" y="370"/>
                </a:lnTo>
                <a:lnTo>
                  <a:pt x="420" y="370"/>
                </a:lnTo>
                <a:lnTo>
                  <a:pt x="422" y="370"/>
                </a:lnTo>
                <a:lnTo>
                  <a:pt x="424" y="370"/>
                </a:lnTo>
                <a:lnTo>
                  <a:pt x="426" y="370"/>
                </a:lnTo>
                <a:lnTo>
                  <a:pt x="428" y="370"/>
                </a:lnTo>
                <a:lnTo>
                  <a:pt x="430" y="370"/>
                </a:lnTo>
                <a:lnTo>
                  <a:pt x="432" y="370"/>
                </a:lnTo>
                <a:lnTo>
                  <a:pt x="434" y="370"/>
                </a:lnTo>
                <a:lnTo>
                  <a:pt x="436" y="370"/>
                </a:lnTo>
                <a:lnTo>
                  <a:pt x="438" y="370"/>
                </a:lnTo>
                <a:lnTo>
                  <a:pt x="440" y="369"/>
                </a:lnTo>
                <a:lnTo>
                  <a:pt x="442" y="369"/>
                </a:lnTo>
                <a:lnTo>
                  <a:pt x="444" y="369"/>
                </a:lnTo>
                <a:lnTo>
                  <a:pt x="446" y="369"/>
                </a:lnTo>
                <a:lnTo>
                  <a:pt x="448" y="369"/>
                </a:lnTo>
                <a:lnTo>
                  <a:pt x="450" y="369"/>
                </a:lnTo>
                <a:lnTo>
                  <a:pt x="452" y="369"/>
                </a:lnTo>
                <a:lnTo>
                  <a:pt x="454" y="369"/>
                </a:lnTo>
                <a:lnTo>
                  <a:pt x="456" y="369"/>
                </a:lnTo>
                <a:lnTo>
                  <a:pt x="458" y="368"/>
                </a:lnTo>
                <a:lnTo>
                  <a:pt x="460" y="368"/>
                </a:lnTo>
                <a:lnTo>
                  <a:pt x="462" y="368"/>
                </a:lnTo>
                <a:lnTo>
                  <a:pt x="464" y="368"/>
                </a:lnTo>
                <a:lnTo>
                  <a:pt x="466" y="368"/>
                </a:lnTo>
                <a:lnTo>
                  <a:pt x="468" y="368"/>
                </a:lnTo>
                <a:lnTo>
                  <a:pt x="470" y="368"/>
                </a:lnTo>
                <a:lnTo>
                  <a:pt x="472" y="368"/>
                </a:lnTo>
                <a:lnTo>
                  <a:pt x="474" y="367"/>
                </a:lnTo>
                <a:lnTo>
                  <a:pt x="476" y="367"/>
                </a:lnTo>
                <a:lnTo>
                  <a:pt x="478" y="367"/>
                </a:lnTo>
                <a:lnTo>
                  <a:pt x="480" y="367"/>
                </a:lnTo>
                <a:lnTo>
                  <a:pt x="482" y="367"/>
                </a:lnTo>
                <a:lnTo>
                  <a:pt x="484" y="367"/>
                </a:lnTo>
                <a:lnTo>
                  <a:pt x="486" y="367"/>
                </a:lnTo>
                <a:lnTo>
                  <a:pt x="488" y="366"/>
                </a:lnTo>
                <a:lnTo>
                  <a:pt x="490" y="366"/>
                </a:lnTo>
                <a:lnTo>
                  <a:pt x="492" y="366"/>
                </a:lnTo>
                <a:lnTo>
                  <a:pt x="494" y="366"/>
                </a:lnTo>
                <a:lnTo>
                  <a:pt x="496" y="366"/>
                </a:lnTo>
                <a:lnTo>
                  <a:pt x="498" y="366"/>
                </a:lnTo>
                <a:lnTo>
                  <a:pt x="500" y="365"/>
                </a:lnTo>
                <a:lnTo>
                  <a:pt x="502" y="365"/>
                </a:lnTo>
                <a:lnTo>
                  <a:pt x="504" y="365"/>
                </a:lnTo>
                <a:lnTo>
                  <a:pt x="506" y="365"/>
                </a:lnTo>
                <a:lnTo>
                  <a:pt x="508" y="365"/>
                </a:lnTo>
                <a:lnTo>
                  <a:pt x="510" y="364"/>
                </a:lnTo>
                <a:lnTo>
                  <a:pt x="512" y="364"/>
                </a:lnTo>
                <a:lnTo>
                  <a:pt x="514" y="364"/>
                </a:lnTo>
                <a:lnTo>
                  <a:pt x="516" y="364"/>
                </a:lnTo>
                <a:lnTo>
                  <a:pt x="518" y="364"/>
                </a:lnTo>
                <a:lnTo>
                  <a:pt x="520" y="363"/>
                </a:lnTo>
                <a:lnTo>
                  <a:pt x="522" y="363"/>
                </a:lnTo>
                <a:lnTo>
                  <a:pt x="524" y="363"/>
                </a:lnTo>
                <a:lnTo>
                  <a:pt x="526" y="363"/>
                </a:lnTo>
                <a:lnTo>
                  <a:pt x="528" y="363"/>
                </a:lnTo>
                <a:lnTo>
                  <a:pt x="530" y="362"/>
                </a:lnTo>
                <a:lnTo>
                  <a:pt x="532" y="362"/>
                </a:lnTo>
                <a:lnTo>
                  <a:pt x="534" y="362"/>
                </a:lnTo>
                <a:lnTo>
                  <a:pt x="536" y="362"/>
                </a:lnTo>
                <a:lnTo>
                  <a:pt x="538" y="361"/>
                </a:lnTo>
                <a:lnTo>
                  <a:pt x="540" y="361"/>
                </a:lnTo>
                <a:lnTo>
                  <a:pt x="542" y="361"/>
                </a:lnTo>
                <a:lnTo>
                  <a:pt x="544" y="361"/>
                </a:lnTo>
                <a:lnTo>
                  <a:pt x="546" y="360"/>
                </a:lnTo>
                <a:lnTo>
                  <a:pt x="548" y="360"/>
                </a:lnTo>
                <a:lnTo>
                  <a:pt x="550" y="360"/>
                </a:lnTo>
                <a:lnTo>
                  <a:pt x="552" y="359"/>
                </a:lnTo>
                <a:lnTo>
                  <a:pt x="554" y="359"/>
                </a:lnTo>
                <a:lnTo>
                  <a:pt x="556" y="359"/>
                </a:lnTo>
                <a:lnTo>
                  <a:pt x="558" y="359"/>
                </a:lnTo>
                <a:lnTo>
                  <a:pt x="560" y="358"/>
                </a:lnTo>
                <a:lnTo>
                  <a:pt x="562" y="358"/>
                </a:lnTo>
                <a:lnTo>
                  <a:pt x="564" y="358"/>
                </a:lnTo>
                <a:lnTo>
                  <a:pt x="566" y="357"/>
                </a:lnTo>
                <a:lnTo>
                  <a:pt x="568" y="357"/>
                </a:lnTo>
                <a:lnTo>
                  <a:pt x="570" y="357"/>
                </a:lnTo>
                <a:lnTo>
                  <a:pt x="572" y="356"/>
                </a:lnTo>
                <a:lnTo>
                  <a:pt x="574" y="356"/>
                </a:lnTo>
                <a:lnTo>
                  <a:pt x="576" y="356"/>
                </a:lnTo>
                <a:lnTo>
                  <a:pt x="578" y="355"/>
                </a:lnTo>
                <a:lnTo>
                  <a:pt x="580" y="355"/>
                </a:lnTo>
                <a:lnTo>
                  <a:pt x="582" y="354"/>
                </a:lnTo>
                <a:lnTo>
                  <a:pt x="584" y="354"/>
                </a:lnTo>
                <a:lnTo>
                  <a:pt x="586" y="354"/>
                </a:lnTo>
                <a:lnTo>
                  <a:pt x="588" y="353"/>
                </a:lnTo>
                <a:lnTo>
                  <a:pt x="590" y="353"/>
                </a:lnTo>
                <a:lnTo>
                  <a:pt x="592" y="352"/>
                </a:lnTo>
                <a:lnTo>
                  <a:pt x="594" y="352"/>
                </a:lnTo>
                <a:lnTo>
                  <a:pt x="596" y="351"/>
                </a:lnTo>
                <a:lnTo>
                  <a:pt x="598" y="351"/>
                </a:lnTo>
                <a:lnTo>
                  <a:pt x="600" y="351"/>
                </a:lnTo>
                <a:lnTo>
                  <a:pt x="602" y="350"/>
                </a:lnTo>
                <a:lnTo>
                  <a:pt x="604" y="350"/>
                </a:lnTo>
                <a:lnTo>
                  <a:pt x="606" y="349"/>
                </a:lnTo>
                <a:lnTo>
                  <a:pt x="608" y="349"/>
                </a:lnTo>
                <a:lnTo>
                  <a:pt x="610" y="348"/>
                </a:lnTo>
                <a:lnTo>
                  <a:pt x="612" y="348"/>
                </a:lnTo>
                <a:lnTo>
                  <a:pt x="614" y="347"/>
                </a:lnTo>
                <a:lnTo>
                  <a:pt x="616" y="347"/>
                </a:lnTo>
                <a:lnTo>
                  <a:pt x="618" y="346"/>
                </a:lnTo>
                <a:lnTo>
                  <a:pt x="620" y="346"/>
                </a:lnTo>
                <a:lnTo>
                  <a:pt x="622" y="345"/>
                </a:lnTo>
                <a:lnTo>
                  <a:pt x="624" y="344"/>
                </a:lnTo>
                <a:lnTo>
                  <a:pt x="626" y="344"/>
                </a:lnTo>
                <a:lnTo>
                  <a:pt x="628" y="343"/>
                </a:lnTo>
                <a:lnTo>
                  <a:pt x="630" y="343"/>
                </a:lnTo>
                <a:lnTo>
                  <a:pt x="632" y="342"/>
                </a:lnTo>
                <a:lnTo>
                  <a:pt x="634" y="341"/>
                </a:lnTo>
                <a:lnTo>
                  <a:pt x="636" y="341"/>
                </a:lnTo>
                <a:lnTo>
                  <a:pt x="638" y="340"/>
                </a:lnTo>
                <a:lnTo>
                  <a:pt x="640" y="339"/>
                </a:lnTo>
                <a:lnTo>
                  <a:pt x="642" y="339"/>
                </a:lnTo>
                <a:lnTo>
                  <a:pt x="644" y="338"/>
                </a:lnTo>
                <a:lnTo>
                  <a:pt x="646" y="337"/>
                </a:lnTo>
                <a:lnTo>
                  <a:pt x="648" y="337"/>
                </a:lnTo>
                <a:lnTo>
                  <a:pt x="650" y="336"/>
                </a:lnTo>
                <a:lnTo>
                  <a:pt x="652" y="335"/>
                </a:lnTo>
                <a:lnTo>
                  <a:pt x="654" y="334"/>
                </a:lnTo>
                <a:lnTo>
                  <a:pt x="656" y="334"/>
                </a:lnTo>
                <a:lnTo>
                  <a:pt x="658" y="333"/>
                </a:lnTo>
                <a:lnTo>
                  <a:pt x="660" y="332"/>
                </a:lnTo>
                <a:lnTo>
                  <a:pt x="662" y="331"/>
                </a:lnTo>
                <a:lnTo>
                  <a:pt x="664" y="330"/>
                </a:lnTo>
                <a:lnTo>
                  <a:pt x="666" y="329"/>
                </a:lnTo>
                <a:lnTo>
                  <a:pt x="668" y="329"/>
                </a:lnTo>
                <a:lnTo>
                  <a:pt x="670" y="328"/>
                </a:lnTo>
                <a:lnTo>
                  <a:pt x="672" y="327"/>
                </a:lnTo>
                <a:lnTo>
                  <a:pt x="674" y="326"/>
                </a:lnTo>
                <a:lnTo>
                  <a:pt x="676" y="325"/>
                </a:lnTo>
                <a:lnTo>
                  <a:pt x="678" y="324"/>
                </a:lnTo>
                <a:lnTo>
                  <a:pt x="680" y="323"/>
                </a:lnTo>
                <a:lnTo>
                  <a:pt x="682" y="322"/>
                </a:lnTo>
                <a:lnTo>
                  <a:pt x="684" y="321"/>
                </a:lnTo>
                <a:lnTo>
                  <a:pt x="686" y="320"/>
                </a:lnTo>
                <a:lnTo>
                  <a:pt x="688" y="319"/>
                </a:lnTo>
                <a:lnTo>
                  <a:pt x="690" y="318"/>
                </a:lnTo>
                <a:lnTo>
                  <a:pt x="692" y="317"/>
                </a:lnTo>
                <a:lnTo>
                  <a:pt x="694" y="316"/>
                </a:lnTo>
                <a:lnTo>
                  <a:pt x="696" y="314"/>
                </a:lnTo>
                <a:lnTo>
                  <a:pt x="698" y="313"/>
                </a:lnTo>
                <a:lnTo>
                  <a:pt x="700" y="312"/>
                </a:lnTo>
                <a:lnTo>
                  <a:pt x="702" y="311"/>
                </a:lnTo>
                <a:lnTo>
                  <a:pt x="704" y="310"/>
                </a:lnTo>
                <a:lnTo>
                  <a:pt x="706" y="308"/>
                </a:lnTo>
                <a:lnTo>
                  <a:pt x="708" y="307"/>
                </a:lnTo>
                <a:lnTo>
                  <a:pt x="710" y="306"/>
                </a:lnTo>
                <a:lnTo>
                  <a:pt x="712" y="305"/>
                </a:lnTo>
                <a:lnTo>
                  <a:pt x="714" y="303"/>
                </a:lnTo>
                <a:lnTo>
                  <a:pt x="716" y="302"/>
                </a:lnTo>
                <a:lnTo>
                  <a:pt x="718" y="300"/>
                </a:lnTo>
                <a:lnTo>
                  <a:pt x="720" y="299"/>
                </a:lnTo>
                <a:lnTo>
                  <a:pt x="722" y="298"/>
                </a:lnTo>
                <a:lnTo>
                  <a:pt x="724" y="296"/>
                </a:lnTo>
                <a:lnTo>
                  <a:pt x="726" y="295"/>
                </a:lnTo>
                <a:lnTo>
                  <a:pt x="728" y="293"/>
                </a:lnTo>
                <a:lnTo>
                  <a:pt x="730" y="291"/>
                </a:lnTo>
                <a:lnTo>
                  <a:pt x="732" y="290"/>
                </a:lnTo>
                <a:lnTo>
                  <a:pt x="734" y="288"/>
                </a:lnTo>
                <a:lnTo>
                  <a:pt x="736" y="287"/>
                </a:lnTo>
                <a:lnTo>
                  <a:pt x="738" y="285"/>
                </a:lnTo>
                <a:lnTo>
                  <a:pt x="740" y="283"/>
                </a:lnTo>
                <a:lnTo>
                  <a:pt x="742" y="281"/>
                </a:lnTo>
                <a:lnTo>
                  <a:pt x="744" y="280"/>
                </a:lnTo>
                <a:lnTo>
                  <a:pt x="746" y="278"/>
                </a:lnTo>
                <a:lnTo>
                  <a:pt x="748" y="276"/>
                </a:lnTo>
                <a:lnTo>
                  <a:pt x="750" y="274"/>
                </a:lnTo>
                <a:lnTo>
                  <a:pt x="752" y="272"/>
                </a:lnTo>
                <a:lnTo>
                  <a:pt x="754" y="270"/>
                </a:lnTo>
                <a:lnTo>
                  <a:pt x="756" y="268"/>
                </a:lnTo>
                <a:lnTo>
                  <a:pt x="758" y="266"/>
                </a:lnTo>
                <a:lnTo>
                  <a:pt x="760" y="264"/>
                </a:lnTo>
                <a:lnTo>
                  <a:pt x="762" y="262"/>
                </a:lnTo>
                <a:lnTo>
                  <a:pt x="764" y="260"/>
                </a:lnTo>
                <a:lnTo>
                  <a:pt x="766" y="257"/>
                </a:lnTo>
                <a:lnTo>
                  <a:pt x="768" y="255"/>
                </a:lnTo>
                <a:lnTo>
                  <a:pt x="770" y="253"/>
                </a:lnTo>
                <a:lnTo>
                  <a:pt x="772" y="251"/>
                </a:lnTo>
                <a:lnTo>
                  <a:pt x="774" y="248"/>
                </a:lnTo>
                <a:lnTo>
                  <a:pt x="776" y="246"/>
                </a:lnTo>
                <a:lnTo>
                  <a:pt x="778" y="243"/>
                </a:lnTo>
                <a:lnTo>
                  <a:pt x="780" y="241"/>
                </a:lnTo>
                <a:lnTo>
                  <a:pt x="782" y="238"/>
                </a:lnTo>
                <a:lnTo>
                  <a:pt x="784" y="236"/>
                </a:lnTo>
                <a:lnTo>
                  <a:pt x="786" y="233"/>
                </a:lnTo>
                <a:lnTo>
                  <a:pt x="788" y="230"/>
                </a:lnTo>
                <a:lnTo>
                  <a:pt x="790" y="227"/>
                </a:lnTo>
                <a:lnTo>
                  <a:pt x="792" y="225"/>
                </a:lnTo>
                <a:lnTo>
                  <a:pt x="794" y="222"/>
                </a:lnTo>
                <a:lnTo>
                  <a:pt x="796" y="219"/>
                </a:lnTo>
                <a:lnTo>
                  <a:pt x="798" y="216"/>
                </a:lnTo>
                <a:lnTo>
                  <a:pt x="800" y="213"/>
                </a:lnTo>
                <a:lnTo>
                  <a:pt x="802" y="210"/>
                </a:lnTo>
                <a:lnTo>
                  <a:pt x="804" y="206"/>
                </a:lnTo>
                <a:lnTo>
                  <a:pt x="806" y="203"/>
                </a:lnTo>
                <a:lnTo>
                  <a:pt x="808" y="200"/>
                </a:lnTo>
                <a:lnTo>
                  <a:pt x="810" y="196"/>
                </a:lnTo>
                <a:lnTo>
                  <a:pt x="812" y="193"/>
                </a:lnTo>
                <a:lnTo>
                  <a:pt x="814" y="190"/>
                </a:lnTo>
                <a:lnTo>
                  <a:pt x="816" y="186"/>
                </a:lnTo>
                <a:lnTo>
                  <a:pt x="818" y="182"/>
                </a:lnTo>
                <a:lnTo>
                  <a:pt x="820" y="179"/>
                </a:lnTo>
                <a:lnTo>
                  <a:pt x="822" y="175"/>
                </a:lnTo>
                <a:lnTo>
                  <a:pt x="824" y="171"/>
                </a:lnTo>
                <a:lnTo>
                  <a:pt x="826" y="167"/>
                </a:lnTo>
                <a:lnTo>
                  <a:pt x="828" y="163"/>
                </a:lnTo>
                <a:lnTo>
                  <a:pt x="830" y="159"/>
                </a:lnTo>
                <a:lnTo>
                  <a:pt x="832" y="155"/>
                </a:lnTo>
                <a:lnTo>
                  <a:pt x="834" y="151"/>
                </a:lnTo>
                <a:lnTo>
                  <a:pt x="836" y="146"/>
                </a:lnTo>
                <a:lnTo>
                  <a:pt x="838" y="142"/>
                </a:lnTo>
                <a:lnTo>
                  <a:pt x="840" y="138"/>
                </a:lnTo>
                <a:lnTo>
                  <a:pt x="842" y="133"/>
                </a:lnTo>
                <a:lnTo>
                  <a:pt x="844" y="128"/>
                </a:lnTo>
                <a:lnTo>
                  <a:pt x="846" y="124"/>
                </a:lnTo>
                <a:lnTo>
                  <a:pt x="848" y="119"/>
                </a:lnTo>
                <a:lnTo>
                  <a:pt x="850" y="114"/>
                </a:lnTo>
                <a:lnTo>
                  <a:pt x="852" y="109"/>
                </a:lnTo>
                <a:lnTo>
                  <a:pt x="854" y="104"/>
                </a:lnTo>
                <a:lnTo>
                  <a:pt x="856" y="99"/>
                </a:lnTo>
                <a:lnTo>
                  <a:pt x="858" y="93"/>
                </a:lnTo>
                <a:lnTo>
                  <a:pt x="860" y="88"/>
                </a:lnTo>
                <a:lnTo>
                  <a:pt x="862" y="82"/>
                </a:lnTo>
                <a:lnTo>
                  <a:pt x="864" y="77"/>
                </a:lnTo>
                <a:lnTo>
                  <a:pt x="866" y="71"/>
                </a:lnTo>
                <a:lnTo>
                  <a:pt x="868" y="65"/>
                </a:lnTo>
                <a:lnTo>
                  <a:pt x="870" y="59"/>
                </a:lnTo>
                <a:lnTo>
                  <a:pt x="872" y="53"/>
                </a:lnTo>
                <a:lnTo>
                  <a:pt x="874" y="47"/>
                </a:lnTo>
                <a:lnTo>
                  <a:pt x="876" y="41"/>
                </a:lnTo>
                <a:lnTo>
                  <a:pt x="878" y="34"/>
                </a:lnTo>
                <a:lnTo>
                  <a:pt x="880" y="28"/>
                </a:lnTo>
                <a:lnTo>
                  <a:pt x="882" y="21"/>
                </a:lnTo>
                <a:lnTo>
                  <a:pt x="884" y="14"/>
                </a:lnTo>
                <a:lnTo>
                  <a:pt x="886" y="7"/>
                </a:lnTo>
                <a:lnTo>
                  <a:pt x="888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32" name="Object 91">
            <a:extLst>
              <a:ext uri="{FF2B5EF4-FFF2-40B4-BE49-F238E27FC236}">
                <a16:creationId xmlns:a16="http://schemas.microsoft.com/office/drawing/2014/main" id="{28F81EE0-270F-4903-BC9D-9669DA453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52050"/>
              </p:ext>
            </p:extLst>
          </p:nvPr>
        </p:nvGraphicFramePr>
        <p:xfrm>
          <a:off x="1793875" y="5613401"/>
          <a:ext cx="11366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34680" imgH="177480" progId="Equation.DSMT4">
                  <p:embed/>
                </p:oleObj>
              </mc:Choice>
              <mc:Fallback>
                <p:oleObj name="Equation" r:id="rId18" imgW="634680" imgH="177480" progId="Equation.DSMT4">
                  <p:embed/>
                  <p:pic>
                    <p:nvPicPr>
                      <p:cNvPr id="132" name="Object 91">
                        <a:extLst>
                          <a:ext uri="{FF2B5EF4-FFF2-40B4-BE49-F238E27FC236}">
                            <a16:creationId xmlns:a16="http://schemas.microsoft.com/office/drawing/2014/main" id="{28F81EE0-270F-4903-BC9D-9669DA4534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5613401"/>
                        <a:ext cx="11366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91">
            <a:extLst>
              <a:ext uri="{FF2B5EF4-FFF2-40B4-BE49-F238E27FC236}">
                <a16:creationId xmlns:a16="http://schemas.microsoft.com/office/drawing/2014/main" id="{5AF38DAF-37A5-419F-98FE-81D25CCDE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048493"/>
              </p:ext>
            </p:extLst>
          </p:nvPr>
        </p:nvGraphicFramePr>
        <p:xfrm>
          <a:off x="3236913" y="5637213"/>
          <a:ext cx="10699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96880" imgH="203040" progId="Equation.DSMT4">
                  <p:embed/>
                </p:oleObj>
              </mc:Choice>
              <mc:Fallback>
                <p:oleObj name="Equation" r:id="rId20" imgW="596880" imgH="203040" progId="Equation.DSMT4">
                  <p:embed/>
                  <p:pic>
                    <p:nvPicPr>
                      <p:cNvPr id="133" name="Object 91">
                        <a:extLst>
                          <a:ext uri="{FF2B5EF4-FFF2-40B4-BE49-F238E27FC236}">
                            <a16:creationId xmlns:a16="http://schemas.microsoft.com/office/drawing/2014/main" id="{5AF38DAF-37A5-419F-98FE-81D25CCDE5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5637213"/>
                        <a:ext cx="10699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22722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6 L 0.08767 -0.0048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75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5" grpId="0"/>
      <p:bldP spid="120" grpId="0"/>
      <p:bldP spid="121" grpId="0" animBg="1"/>
      <p:bldP spid="122" grpId="0"/>
      <p:bldP spid="126" grpId="0" animBg="1"/>
      <p:bldP spid="126" grpId="1" animBg="1"/>
      <p:bldP spid="130" grpId="0" animBg="1"/>
      <p:bldP spid="130" grpId="1" animBg="1"/>
      <p:bldP spid="13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625634-120D-4E18-8914-04383A8E79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13654" y="84987"/>
            <a:ext cx="8405707" cy="890375"/>
          </a:xfrm>
        </p:spPr>
        <p:txBody>
          <a:bodyPr>
            <a:normAutofit/>
          </a:bodyPr>
          <a:lstStyle/>
          <a:p>
            <a:r>
              <a:rPr lang="en-CA" sz="2200" dirty="0"/>
              <a:t>Graph the following exp. Functions, indicate the values “a, b, c, and d”, state the domain and range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3D53D3CE-D760-4A63-AD0C-079B68D8F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39306"/>
              </p:ext>
            </p:extLst>
          </p:nvPr>
        </p:nvGraphicFramePr>
        <p:xfrm>
          <a:off x="1581151" y="881064"/>
          <a:ext cx="32369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431640" progId="Equation.DSMT4">
                  <p:embed/>
                </p:oleObj>
              </mc:Choice>
              <mc:Fallback>
                <p:oleObj name="Equation" r:id="rId4" imgW="1587240" imgH="43164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3D53D3CE-D760-4A63-AD0C-079B68D8F3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1" y="881064"/>
                        <a:ext cx="32369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168B54B1-A39C-4920-8FCC-2E5AAF6C4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139133"/>
              </p:ext>
            </p:extLst>
          </p:nvPr>
        </p:nvGraphicFramePr>
        <p:xfrm>
          <a:off x="6465038" y="894295"/>
          <a:ext cx="26400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431640" progId="Equation.DSMT4">
                  <p:embed/>
                </p:oleObj>
              </mc:Choice>
              <mc:Fallback>
                <p:oleObj name="Equation" r:id="rId6" imgW="1295280" imgH="43164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168B54B1-A39C-4920-8FCC-2E5AAF6C40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038" y="894295"/>
                        <a:ext cx="264001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6986C59-D7B5-42B0-9955-2DA437E3A9CF}"/>
              </a:ext>
            </a:extLst>
          </p:cNvPr>
          <p:cNvSpPr txBox="1"/>
          <p:nvPr/>
        </p:nvSpPr>
        <p:spPr>
          <a:xfrm>
            <a:off x="1708669" y="1854993"/>
            <a:ext cx="42696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 = 10, Horizontal Asymptote at y=10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23C23328-DADC-4B84-B1AD-D38A8CFCAFE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396039" y="2241551"/>
            <a:ext cx="3708161" cy="4506913"/>
            <a:chOff x="2430" y="1332"/>
            <a:chExt cx="2459" cy="2988"/>
          </a:xfrm>
        </p:grpSpPr>
        <p:sp>
          <p:nvSpPr>
            <p:cNvPr id="9" name="AutoShape 5">
              <a:extLst>
                <a:ext uri="{FF2B5EF4-FFF2-40B4-BE49-F238E27FC236}">
                  <a16:creationId xmlns:a16="http://schemas.microsoft.com/office/drawing/2014/main" id="{5D197280-6941-49A9-BCE5-7C67F5655E3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430" y="1338"/>
              <a:ext cx="2456" cy="2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Rectangle 7">
              <a:extLst>
                <a:ext uri="{FF2B5EF4-FFF2-40B4-BE49-F238E27FC236}">
                  <a16:creationId xmlns:a16="http://schemas.microsoft.com/office/drawing/2014/main" id="{3DD87E1F-0315-474D-A9BB-0062209B4D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2" y="1344"/>
              <a:ext cx="2452" cy="2970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11D1A25E-D672-4A03-AB4E-DDEDE953E4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7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9">
              <a:extLst>
                <a:ext uri="{FF2B5EF4-FFF2-40B4-BE49-F238E27FC236}">
                  <a16:creationId xmlns:a16="http://schemas.microsoft.com/office/drawing/2014/main" id="{85C2737E-ECFF-4653-A56F-AD4EF54825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0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0">
              <a:extLst>
                <a:ext uri="{FF2B5EF4-FFF2-40B4-BE49-F238E27FC236}">
                  <a16:creationId xmlns:a16="http://schemas.microsoft.com/office/drawing/2014/main" id="{4B76F446-18E3-448A-8B6F-09EAC85B57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3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1">
              <a:extLst>
                <a:ext uri="{FF2B5EF4-FFF2-40B4-BE49-F238E27FC236}">
                  <a16:creationId xmlns:a16="http://schemas.microsoft.com/office/drawing/2014/main" id="{1BD81815-E51E-41F1-8CC9-AD0CCD564B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5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2">
              <a:extLst>
                <a:ext uri="{FF2B5EF4-FFF2-40B4-BE49-F238E27FC236}">
                  <a16:creationId xmlns:a16="http://schemas.microsoft.com/office/drawing/2014/main" id="{D83B3D79-F374-4FC8-9475-A2916094FE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58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3">
              <a:extLst>
                <a:ext uri="{FF2B5EF4-FFF2-40B4-BE49-F238E27FC236}">
                  <a16:creationId xmlns:a16="http://schemas.microsoft.com/office/drawing/2014/main" id="{0C6D6A94-B407-45C1-B610-3BC10C8A85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0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4">
              <a:extLst>
                <a:ext uri="{FF2B5EF4-FFF2-40B4-BE49-F238E27FC236}">
                  <a16:creationId xmlns:a16="http://schemas.microsoft.com/office/drawing/2014/main" id="{01A88E97-B3F3-4243-A94D-6EEB68BFC5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5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5">
              <a:extLst>
                <a:ext uri="{FF2B5EF4-FFF2-40B4-BE49-F238E27FC236}">
                  <a16:creationId xmlns:a16="http://schemas.microsoft.com/office/drawing/2014/main" id="{7F3A327D-E3B2-4023-8425-33BE7AE845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8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6">
              <a:extLst>
                <a:ext uri="{FF2B5EF4-FFF2-40B4-BE49-F238E27FC236}">
                  <a16:creationId xmlns:a16="http://schemas.microsoft.com/office/drawing/2014/main" id="{731398D5-17BE-49FA-A835-308EEA55D5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1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17">
              <a:extLst>
                <a:ext uri="{FF2B5EF4-FFF2-40B4-BE49-F238E27FC236}">
                  <a16:creationId xmlns:a16="http://schemas.microsoft.com/office/drawing/2014/main" id="{81683B05-CBFE-4425-8141-84EC95B255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3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18">
              <a:extLst>
                <a:ext uri="{FF2B5EF4-FFF2-40B4-BE49-F238E27FC236}">
                  <a16:creationId xmlns:a16="http://schemas.microsoft.com/office/drawing/2014/main" id="{F6B9F633-FA53-4193-A98B-2C99FFC4D0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6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19">
              <a:extLst>
                <a:ext uri="{FF2B5EF4-FFF2-40B4-BE49-F238E27FC236}">
                  <a16:creationId xmlns:a16="http://schemas.microsoft.com/office/drawing/2014/main" id="{98CFCFDF-7F0F-4A8D-87F3-C020F7D736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8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0">
              <a:extLst>
                <a:ext uri="{FF2B5EF4-FFF2-40B4-BE49-F238E27FC236}">
                  <a16:creationId xmlns:a16="http://schemas.microsoft.com/office/drawing/2014/main" id="{0564EAFB-A514-4DFA-876E-F940592E8F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1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1">
              <a:extLst>
                <a:ext uri="{FF2B5EF4-FFF2-40B4-BE49-F238E27FC236}">
                  <a16:creationId xmlns:a16="http://schemas.microsoft.com/office/drawing/2014/main" id="{5661FDF8-40F5-4273-B0FC-530F61C025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3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2">
              <a:extLst>
                <a:ext uri="{FF2B5EF4-FFF2-40B4-BE49-F238E27FC236}">
                  <a16:creationId xmlns:a16="http://schemas.microsoft.com/office/drawing/2014/main" id="{2B90F283-8543-4D5F-BE81-D56D37EE4F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06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3">
              <a:extLst>
                <a:ext uri="{FF2B5EF4-FFF2-40B4-BE49-F238E27FC236}">
                  <a16:creationId xmlns:a16="http://schemas.microsoft.com/office/drawing/2014/main" id="{18DA515E-3FF3-483C-9657-FEE619CA92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08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4">
              <a:extLst>
                <a:ext uri="{FF2B5EF4-FFF2-40B4-BE49-F238E27FC236}">
                  <a16:creationId xmlns:a16="http://schemas.microsoft.com/office/drawing/2014/main" id="{E5A4B666-1591-4244-8FC8-17AE0A3A1D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1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5">
              <a:extLst>
                <a:ext uri="{FF2B5EF4-FFF2-40B4-BE49-F238E27FC236}">
                  <a16:creationId xmlns:a16="http://schemas.microsoft.com/office/drawing/2014/main" id="{A750CFD9-324A-4383-BBC6-D0B8D6A577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3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6">
              <a:extLst>
                <a:ext uri="{FF2B5EF4-FFF2-40B4-BE49-F238E27FC236}">
                  <a16:creationId xmlns:a16="http://schemas.microsoft.com/office/drawing/2014/main" id="{3829540D-F118-47E6-AF72-7195E2279D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4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7">
              <a:extLst>
                <a:ext uri="{FF2B5EF4-FFF2-40B4-BE49-F238E27FC236}">
                  <a16:creationId xmlns:a16="http://schemas.microsoft.com/office/drawing/2014/main" id="{3D7A2833-DB5E-4FA7-B279-2914123842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6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8">
              <a:extLst>
                <a:ext uri="{FF2B5EF4-FFF2-40B4-BE49-F238E27FC236}">
                  <a16:creationId xmlns:a16="http://schemas.microsoft.com/office/drawing/2014/main" id="{57A88DC4-AAA3-4E66-829E-A501D6EE6A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29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9">
              <a:extLst>
                <a:ext uri="{FF2B5EF4-FFF2-40B4-BE49-F238E27FC236}">
                  <a16:creationId xmlns:a16="http://schemas.microsoft.com/office/drawing/2014/main" id="{1F7BA184-20DD-4989-87F9-01158706CA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31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0">
              <a:extLst>
                <a:ext uri="{FF2B5EF4-FFF2-40B4-BE49-F238E27FC236}">
                  <a16:creationId xmlns:a16="http://schemas.microsoft.com/office/drawing/2014/main" id="{C0E5AA8A-596B-4264-9F7A-866A001C58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4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1">
              <a:extLst>
                <a:ext uri="{FF2B5EF4-FFF2-40B4-BE49-F238E27FC236}">
                  <a16:creationId xmlns:a16="http://schemas.microsoft.com/office/drawing/2014/main" id="{8E1FFC06-8DB2-4911-9A29-730FF31933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6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2">
              <a:extLst>
                <a:ext uri="{FF2B5EF4-FFF2-40B4-BE49-F238E27FC236}">
                  <a16:creationId xmlns:a16="http://schemas.microsoft.com/office/drawing/2014/main" id="{83BBC6CB-6DB6-4054-B9B7-4FB1AD379D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411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3">
              <a:extLst>
                <a:ext uri="{FF2B5EF4-FFF2-40B4-BE49-F238E27FC236}">
                  <a16:creationId xmlns:a16="http://schemas.microsoft.com/office/drawing/2014/main" id="{F77561E8-AAE7-4B29-850A-73255CE931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412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4">
              <a:extLst>
                <a:ext uri="{FF2B5EF4-FFF2-40B4-BE49-F238E27FC236}">
                  <a16:creationId xmlns:a16="http://schemas.microsoft.com/office/drawing/2014/main" id="{18FBE414-CF15-4457-8C40-4322AE514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75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5">
              <a:extLst>
                <a:ext uri="{FF2B5EF4-FFF2-40B4-BE49-F238E27FC236}">
                  <a16:creationId xmlns:a16="http://schemas.microsoft.com/office/drawing/2014/main" id="{8F4E3256-3BB0-4132-9353-7581B8559B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75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6">
              <a:extLst>
                <a:ext uri="{FF2B5EF4-FFF2-40B4-BE49-F238E27FC236}">
                  <a16:creationId xmlns:a16="http://schemas.microsoft.com/office/drawing/2014/main" id="{7BE9DF9F-4CAF-4BFF-804A-01C159C588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564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37">
              <a:extLst>
                <a:ext uri="{FF2B5EF4-FFF2-40B4-BE49-F238E27FC236}">
                  <a16:creationId xmlns:a16="http://schemas.microsoft.com/office/drawing/2014/main" id="{3F3FB253-6998-4189-8A15-27463D10D6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57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38">
              <a:extLst>
                <a:ext uri="{FF2B5EF4-FFF2-40B4-BE49-F238E27FC236}">
                  <a16:creationId xmlns:a16="http://schemas.microsoft.com/office/drawing/2014/main" id="{67C82B40-03FA-4FBA-A437-3BCDA2B854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378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39">
              <a:extLst>
                <a:ext uri="{FF2B5EF4-FFF2-40B4-BE49-F238E27FC236}">
                  <a16:creationId xmlns:a16="http://schemas.microsoft.com/office/drawing/2014/main" id="{73AF00B3-DE84-4566-B18D-9746B04D11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384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0">
              <a:extLst>
                <a:ext uri="{FF2B5EF4-FFF2-40B4-BE49-F238E27FC236}">
                  <a16:creationId xmlns:a16="http://schemas.microsoft.com/office/drawing/2014/main" id="{EB7574DB-52A5-455F-A58B-8FD5C12E1A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19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1">
              <a:extLst>
                <a:ext uri="{FF2B5EF4-FFF2-40B4-BE49-F238E27FC236}">
                  <a16:creationId xmlns:a16="http://schemas.microsoft.com/office/drawing/2014/main" id="{AC4B5E8B-7D59-4D10-9E29-44740A52AE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198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2">
              <a:extLst>
                <a:ext uri="{FF2B5EF4-FFF2-40B4-BE49-F238E27FC236}">
                  <a16:creationId xmlns:a16="http://schemas.microsoft.com/office/drawing/2014/main" id="{FBB3D6D8-2B67-453D-A760-174D98D017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00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3">
              <a:extLst>
                <a:ext uri="{FF2B5EF4-FFF2-40B4-BE49-F238E27FC236}">
                  <a16:creationId xmlns:a16="http://schemas.microsoft.com/office/drawing/2014/main" id="{78973ED5-9BE5-4491-B79C-D67CA94BBE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01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4">
              <a:extLst>
                <a:ext uri="{FF2B5EF4-FFF2-40B4-BE49-F238E27FC236}">
                  <a16:creationId xmlns:a16="http://schemas.microsoft.com/office/drawing/2014/main" id="{7251E0B6-B41D-45C4-8003-AFAD7E6785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82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5">
              <a:extLst>
                <a:ext uri="{FF2B5EF4-FFF2-40B4-BE49-F238E27FC236}">
                  <a16:creationId xmlns:a16="http://schemas.microsoft.com/office/drawing/2014/main" id="{0D50591E-B37F-4E28-835E-1053F271AA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82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46">
              <a:extLst>
                <a:ext uri="{FF2B5EF4-FFF2-40B4-BE49-F238E27FC236}">
                  <a16:creationId xmlns:a16="http://schemas.microsoft.com/office/drawing/2014/main" id="{11E61217-7921-479A-AF12-8C7E28DE89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64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47">
              <a:extLst>
                <a:ext uri="{FF2B5EF4-FFF2-40B4-BE49-F238E27FC236}">
                  <a16:creationId xmlns:a16="http://schemas.microsoft.com/office/drawing/2014/main" id="{067A0132-01A8-46FA-AF85-E7345025B4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64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48">
              <a:extLst>
                <a:ext uri="{FF2B5EF4-FFF2-40B4-BE49-F238E27FC236}">
                  <a16:creationId xmlns:a16="http://schemas.microsoft.com/office/drawing/2014/main" id="{3859F0B9-07C9-4E22-8762-831AAB1F62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454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49">
              <a:extLst>
                <a:ext uri="{FF2B5EF4-FFF2-40B4-BE49-F238E27FC236}">
                  <a16:creationId xmlns:a16="http://schemas.microsoft.com/office/drawing/2014/main" id="{9D34C574-0E96-4629-8E94-D269ACB412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46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0">
              <a:extLst>
                <a:ext uri="{FF2B5EF4-FFF2-40B4-BE49-F238E27FC236}">
                  <a16:creationId xmlns:a16="http://schemas.microsoft.com/office/drawing/2014/main" id="{30DD97CC-3FE1-4138-8B05-6E79524FEB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268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1">
              <a:extLst>
                <a:ext uri="{FF2B5EF4-FFF2-40B4-BE49-F238E27FC236}">
                  <a16:creationId xmlns:a16="http://schemas.microsoft.com/office/drawing/2014/main" id="{F23D53FD-6B22-4FE8-B2AD-847D1B1689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274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2">
              <a:extLst>
                <a:ext uri="{FF2B5EF4-FFF2-40B4-BE49-F238E27FC236}">
                  <a16:creationId xmlns:a16="http://schemas.microsoft.com/office/drawing/2014/main" id="{1344E388-29DA-4701-9B8B-F40F2533B7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08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3">
              <a:extLst>
                <a:ext uri="{FF2B5EF4-FFF2-40B4-BE49-F238E27FC236}">
                  <a16:creationId xmlns:a16="http://schemas.microsoft.com/office/drawing/2014/main" id="{495EA23E-E719-48E5-A2ED-A7CB513AAC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088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54">
              <a:extLst>
                <a:ext uri="{FF2B5EF4-FFF2-40B4-BE49-F238E27FC236}">
                  <a16:creationId xmlns:a16="http://schemas.microsoft.com/office/drawing/2014/main" id="{D91B3611-42E2-4DA4-B2B5-5911D8DA1D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189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55">
              <a:extLst>
                <a:ext uri="{FF2B5EF4-FFF2-40B4-BE49-F238E27FC236}">
                  <a16:creationId xmlns:a16="http://schemas.microsoft.com/office/drawing/2014/main" id="{BE759E5B-5CA5-4EC6-BBFC-0AEF4235E9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190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56">
              <a:extLst>
                <a:ext uri="{FF2B5EF4-FFF2-40B4-BE49-F238E27FC236}">
                  <a16:creationId xmlns:a16="http://schemas.microsoft.com/office/drawing/2014/main" id="{85CE9AA1-18D6-40E1-AA74-F2E471B6FC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171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57">
              <a:extLst>
                <a:ext uri="{FF2B5EF4-FFF2-40B4-BE49-F238E27FC236}">
                  <a16:creationId xmlns:a16="http://schemas.microsoft.com/office/drawing/2014/main" id="{084722E3-76DD-4EBA-A981-E5733E39B6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172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58">
              <a:extLst>
                <a:ext uri="{FF2B5EF4-FFF2-40B4-BE49-F238E27FC236}">
                  <a16:creationId xmlns:a16="http://schemas.microsoft.com/office/drawing/2014/main" id="{3BB23812-FF8E-41E4-9CFC-09ECD749CB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153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59">
              <a:extLst>
                <a:ext uri="{FF2B5EF4-FFF2-40B4-BE49-F238E27FC236}">
                  <a16:creationId xmlns:a16="http://schemas.microsoft.com/office/drawing/2014/main" id="{88749405-8F0A-4324-A29E-687F43AB41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153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60">
              <a:extLst>
                <a:ext uri="{FF2B5EF4-FFF2-40B4-BE49-F238E27FC236}">
                  <a16:creationId xmlns:a16="http://schemas.microsoft.com/office/drawing/2014/main" id="{8E30CB50-454B-429E-83C5-B873DC4D46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924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61">
              <a:extLst>
                <a:ext uri="{FF2B5EF4-FFF2-40B4-BE49-F238E27FC236}">
                  <a16:creationId xmlns:a16="http://schemas.microsoft.com/office/drawing/2014/main" id="{996C5D34-B9D2-4EAE-AA73-EE1997AC45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93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62">
              <a:extLst>
                <a:ext uri="{FF2B5EF4-FFF2-40B4-BE49-F238E27FC236}">
                  <a16:creationId xmlns:a16="http://schemas.microsoft.com/office/drawing/2014/main" id="{CB2B940F-F92C-4DA0-BCE2-311EEFE8F1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93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63">
              <a:extLst>
                <a:ext uri="{FF2B5EF4-FFF2-40B4-BE49-F238E27FC236}">
                  <a16:creationId xmlns:a16="http://schemas.microsoft.com/office/drawing/2014/main" id="{07CE4747-7AB1-4C0B-83A3-2F8C896CAC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3942"/>
              <a:ext cx="244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64">
              <a:extLst>
                <a:ext uri="{FF2B5EF4-FFF2-40B4-BE49-F238E27FC236}">
                  <a16:creationId xmlns:a16="http://schemas.microsoft.com/office/drawing/2014/main" id="{740F5FD8-DE31-462B-BA6D-C8583063FF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3" y="3738"/>
              <a:ext cx="5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8" name="Freeform 65">
              <a:extLst>
                <a:ext uri="{FF2B5EF4-FFF2-40B4-BE49-F238E27FC236}">
                  <a16:creationId xmlns:a16="http://schemas.microsoft.com/office/drawing/2014/main" id="{A296E17F-5943-4FDE-8814-B41B148B19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7" y="3882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108"/>
                <a:gd name="T14" fmla="*/ 22 w 2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Line 66">
              <a:extLst>
                <a:ext uri="{FF2B5EF4-FFF2-40B4-BE49-F238E27FC236}">
                  <a16:creationId xmlns:a16="http://schemas.microsoft.com/office/drawing/2014/main" id="{DA4D0901-4F80-4BBC-9AEE-633FAC0C8B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8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Line 67">
              <a:extLst>
                <a:ext uri="{FF2B5EF4-FFF2-40B4-BE49-F238E27FC236}">
                  <a16:creationId xmlns:a16="http://schemas.microsoft.com/office/drawing/2014/main" id="{BEFE5F63-F6D4-4610-9F03-297D250151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0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Line 68">
              <a:extLst>
                <a:ext uri="{FF2B5EF4-FFF2-40B4-BE49-F238E27FC236}">
                  <a16:creationId xmlns:a16="http://schemas.microsoft.com/office/drawing/2014/main" id="{C16D49F8-8B79-4271-9CB2-CCA7CA7C0E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3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Line 69">
              <a:extLst>
                <a:ext uri="{FF2B5EF4-FFF2-40B4-BE49-F238E27FC236}">
                  <a16:creationId xmlns:a16="http://schemas.microsoft.com/office/drawing/2014/main" id="{7F983339-0C9F-4AE0-8240-5F526391DE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5" y="1344"/>
              <a:ext cx="1" cy="296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70">
              <a:extLst>
                <a:ext uri="{FF2B5EF4-FFF2-40B4-BE49-F238E27FC236}">
                  <a16:creationId xmlns:a16="http://schemas.microsoft.com/office/drawing/2014/main" id="{FB7E684E-14CA-4328-B96B-384F052897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2" y="1332"/>
              <a:ext cx="5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74" name="Freeform 71">
              <a:extLst>
                <a:ext uri="{FF2B5EF4-FFF2-40B4-BE49-F238E27FC236}">
                  <a16:creationId xmlns:a16="http://schemas.microsoft.com/office/drawing/2014/main" id="{29B87466-2EF0-4C26-A6EC-9F8C2C3142A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1" y="1350"/>
              <a:ext cx="43" cy="54"/>
            </a:xfrm>
            <a:custGeom>
              <a:avLst/>
              <a:gdLst>
                <a:gd name="T0" fmla="*/ 0 w 43"/>
                <a:gd name="T1" fmla="*/ 54 h 54"/>
                <a:gd name="T2" fmla="*/ 22 w 43"/>
                <a:gd name="T3" fmla="*/ 0 h 54"/>
                <a:gd name="T4" fmla="*/ 43 w 43"/>
                <a:gd name="T5" fmla="*/ 54 h 54"/>
                <a:gd name="T6" fmla="*/ 0 w 43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"/>
                <a:gd name="T13" fmla="*/ 0 h 54"/>
                <a:gd name="T14" fmla="*/ 43 w 43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" h="54">
                  <a:moveTo>
                    <a:pt x="0" y="54"/>
                  </a:moveTo>
                  <a:lnTo>
                    <a:pt x="22" y="0"/>
                  </a:lnTo>
                  <a:lnTo>
                    <a:pt x="43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72">
              <a:extLst>
                <a:ext uri="{FF2B5EF4-FFF2-40B4-BE49-F238E27FC236}">
                  <a16:creationId xmlns:a16="http://schemas.microsoft.com/office/drawing/2014/main" id="{31D61236-B89E-4C11-8345-CC4E3667BC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2" y="1344"/>
              <a:ext cx="2452" cy="2970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76" name="Line 73">
              <a:extLst>
                <a:ext uri="{FF2B5EF4-FFF2-40B4-BE49-F238E27FC236}">
                  <a16:creationId xmlns:a16="http://schemas.microsoft.com/office/drawing/2014/main" id="{EC772317-3EC1-488D-83C4-BB64579674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0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74">
              <a:extLst>
                <a:ext uri="{FF2B5EF4-FFF2-40B4-BE49-F238E27FC236}">
                  <a16:creationId xmlns:a16="http://schemas.microsoft.com/office/drawing/2014/main" id="{D3540E52-301F-4D2D-BE0A-1A8A66A0F6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4" y="3978"/>
              <a:ext cx="153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78" name="Line 75">
              <a:extLst>
                <a:ext uri="{FF2B5EF4-FFF2-40B4-BE49-F238E27FC236}">
                  <a16:creationId xmlns:a16="http://schemas.microsoft.com/office/drawing/2014/main" id="{2619FC15-88C5-41CE-B2C8-8AAF22B8FB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76">
              <a:extLst>
                <a:ext uri="{FF2B5EF4-FFF2-40B4-BE49-F238E27FC236}">
                  <a16:creationId xmlns:a16="http://schemas.microsoft.com/office/drawing/2014/main" id="{3EDA4670-C096-442E-9AB9-43D0341CC4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9" y="3978"/>
              <a:ext cx="153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0" name="Line 77">
              <a:extLst>
                <a:ext uri="{FF2B5EF4-FFF2-40B4-BE49-F238E27FC236}">
                  <a16:creationId xmlns:a16="http://schemas.microsoft.com/office/drawing/2014/main" id="{B47E68E6-C69A-46ED-AAA9-13AF202EAE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0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78">
              <a:extLst>
                <a:ext uri="{FF2B5EF4-FFF2-40B4-BE49-F238E27FC236}">
                  <a16:creationId xmlns:a16="http://schemas.microsoft.com/office/drawing/2014/main" id="{5A937F31-E6DF-4E9E-AA0B-8FA21F55BA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978"/>
              <a:ext cx="153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2" name="Rectangle 79">
              <a:extLst>
                <a:ext uri="{FF2B5EF4-FFF2-40B4-BE49-F238E27FC236}">
                  <a16:creationId xmlns:a16="http://schemas.microsoft.com/office/drawing/2014/main" id="{235D67D8-7EA4-4B98-97DD-67AF79C31C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2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3" name="Line 80">
              <a:extLst>
                <a:ext uri="{FF2B5EF4-FFF2-40B4-BE49-F238E27FC236}">
                  <a16:creationId xmlns:a16="http://schemas.microsoft.com/office/drawing/2014/main" id="{BEDB5A5A-05DB-49E0-A45D-A3AF4F8A44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8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81">
              <a:extLst>
                <a:ext uri="{FF2B5EF4-FFF2-40B4-BE49-F238E27FC236}">
                  <a16:creationId xmlns:a16="http://schemas.microsoft.com/office/drawing/2014/main" id="{F1555826-8AC4-4121-A65A-6CCB93B50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0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5" name="Line 82">
              <a:extLst>
                <a:ext uri="{FF2B5EF4-FFF2-40B4-BE49-F238E27FC236}">
                  <a16:creationId xmlns:a16="http://schemas.microsoft.com/office/drawing/2014/main" id="{9F0E081B-92AC-4C25-BD13-88474B56A2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3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83">
              <a:extLst>
                <a:ext uri="{FF2B5EF4-FFF2-40B4-BE49-F238E27FC236}">
                  <a16:creationId xmlns:a16="http://schemas.microsoft.com/office/drawing/2014/main" id="{31CC809D-FEC1-41AF-A8F3-6BA6A3F38B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5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7" name="Line 84">
              <a:extLst>
                <a:ext uri="{FF2B5EF4-FFF2-40B4-BE49-F238E27FC236}">
                  <a16:creationId xmlns:a16="http://schemas.microsoft.com/office/drawing/2014/main" id="{76EF7210-2685-44FD-9A0B-7BA9879DA2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8" name="Rectangle 85">
              <a:extLst>
                <a:ext uri="{FF2B5EF4-FFF2-40B4-BE49-F238E27FC236}">
                  <a16:creationId xmlns:a16="http://schemas.microsoft.com/office/drawing/2014/main" id="{D099FF24-5E99-41C0-AF43-9B78A18FD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0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9" name="Line 86">
              <a:extLst>
                <a:ext uri="{FF2B5EF4-FFF2-40B4-BE49-F238E27FC236}">
                  <a16:creationId xmlns:a16="http://schemas.microsoft.com/office/drawing/2014/main" id="{A0F2A9FF-4DF3-4E52-9DC7-3056657FB3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Rectangle 87">
              <a:extLst>
                <a:ext uri="{FF2B5EF4-FFF2-40B4-BE49-F238E27FC236}">
                  <a16:creationId xmlns:a16="http://schemas.microsoft.com/office/drawing/2014/main" id="{0A4D0A43-4915-402D-92BA-B03C955764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5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1" name="Line 88">
              <a:extLst>
                <a:ext uri="{FF2B5EF4-FFF2-40B4-BE49-F238E27FC236}">
                  <a16:creationId xmlns:a16="http://schemas.microsoft.com/office/drawing/2014/main" id="{32E4ABC0-46B2-4CB7-A176-C6E2C59909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8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Rectangle 89">
              <a:extLst>
                <a:ext uri="{FF2B5EF4-FFF2-40B4-BE49-F238E27FC236}">
                  <a16:creationId xmlns:a16="http://schemas.microsoft.com/office/drawing/2014/main" id="{2A670FEC-C2A6-4A0E-AA78-5C67E1B64A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1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3" name="Line 90">
              <a:extLst>
                <a:ext uri="{FF2B5EF4-FFF2-40B4-BE49-F238E27FC236}">
                  <a16:creationId xmlns:a16="http://schemas.microsoft.com/office/drawing/2014/main" id="{AECAAB19-12ED-4C34-A757-4804655223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3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Rectangle 91">
              <a:extLst>
                <a:ext uri="{FF2B5EF4-FFF2-40B4-BE49-F238E27FC236}">
                  <a16:creationId xmlns:a16="http://schemas.microsoft.com/office/drawing/2014/main" id="{0097C7A6-4E7E-46CC-BF3C-7620C4354B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6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5" name="Line 92">
              <a:extLst>
                <a:ext uri="{FF2B5EF4-FFF2-40B4-BE49-F238E27FC236}">
                  <a16:creationId xmlns:a16="http://schemas.microsoft.com/office/drawing/2014/main" id="{66765A1F-B3A8-4241-9B57-880AE997ED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6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Rectangle 93">
              <a:extLst>
                <a:ext uri="{FF2B5EF4-FFF2-40B4-BE49-F238E27FC236}">
                  <a16:creationId xmlns:a16="http://schemas.microsoft.com/office/drawing/2014/main" id="{FECCCA43-203E-42F4-B2C6-3B7DBA7591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8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7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7" name="Line 94">
              <a:extLst>
                <a:ext uri="{FF2B5EF4-FFF2-40B4-BE49-F238E27FC236}">
                  <a16:creationId xmlns:a16="http://schemas.microsoft.com/office/drawing/2014/main" id="{F9BFB75E-01B5-4869-8ABA-17D900EFE5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1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Rectangle 95">
              <a:extLst>
                <a:ext uri="{FF2B5EF4-FFF2-40B4-BE49-F238E27FC236}">
                  <a16:creationId xmlns:a16="http://schemas.microsoft.com/office/drawing/2014/main" id="{D524E885-EC02-4E39-AB3B-D9D27A8FDE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3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9" name="Line 96">
              <a:extLst>
                <a:ext uri="{FF2B5EF4-FFF2-40B4-BE49-F238E27FC236}">
                  <a16:creationId xmlns:a16="http://schemas.microsoft.com/office/drawing/2014/main" id="{91381373-6EC4-4ACD-BAE2-F575D39E11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6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Rectangle 97">
              <a:extLst>
                <a:ext uri="{FF2B5EF4-FFF2-40B4-BE49-F238E27FC236}">
                  <a16:creationId xmlns:a16="http://schemas.microsoft.com/office/drawing/2014/main" id="{8395B59F-269B-4039-A695-3ABEDE041E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9" y="3978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9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1" name="Rectangle 98">
              <a:extLst>
                <a:ext uri="{FF2B5EF4-FFF2-40B4-BE49-F238E27FC236}">
                  <a16:creationId xmlns:a16="http://schemas.microsoft.com/office/drawing/2014/main" id="{FE902CBD-7500-48B9-A6CD-893D4FA46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" y="3504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2" name="Line 99">
              <a:extLst>
                <a:ext uri="{FF2B5EF4-FFF2-40B4-BE49-F238E27FC236}">
                  <a16:creationId xmlns:a16="http://schemas.microsoft.com/office/drawing/2014/main" id="{F388D38C-ACEF-44D8-8318-3A9A202BF3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8" y="3570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" name="Rectangle 100">
              <a:extLst>
                <a:ext uri="{FF2B5EF4-FFF2-40B4-BE49-F238E27FC236}">
                  <a16:creationId xmlns:a16="http://schemas.microsoft.com/office/drawing/2014/main" id="{3DCD4911-5413-41F8-B86C-325988A4C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" y="3132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4" name="Line 101">
              <a:extLst>
                <a:ext uri="{FF2B5EF4-FFF2-40B4-BE49-F238E27FC236}">
                  <a16:creationId xmlns:a16="http://schemas.microsoft.com/office/drawing/2014/main" id="{AF71EBB7-0F2C-43EB-B69C-1DFFDB995D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8" y="3198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Rectangle 102">
              <a:extLst>
                <a:ext uri="{FF2B5EF4-FFF2-40B4-BE49-F238E27FC236}">
                  <a16:creationId xmlns:a16="http://schemas.microsoft.com/office/drawing/2014/main" id="{24C91658-B740-4998-9A5E-77F6715AC4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" y="2760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6" name="Line 103">
              <a:extLst>
                <a:ext uri="{FF2B5EF4-FFF2-40B4-BE49-F238E27FC236}">
                  <a16:creationId xmlns:a16="http://schemas.microsoft.com/office/drawing/2014/main" id="{1C0BA542-51A4-47E5-AA7D-8CE7AF6022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8" y="2826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Rectangle 104">
              <a:extLst>
                <a:ext uri="{FF2B5EF4-FFF2-40B4-BE49-F238E27FC236}">
                  <a16:creationId xmlns:a16="http://schemas.microsoft.com/office/drawing/2014/main" id="{40D2992E-90C3-4F88-880D-E788D4245B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" y="2394"/>
              <a:ext cx="7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8" name="Line 105">
              <a:extLst>
                <a:ext uri="{FF2B5EF4-FFF2-40B4-BE49-F238E27FC236}">
                  <a16:creationId xmlns:a16="http://schemas.microsoft.com/office/drawing/2014/main" id="{9B93D232-B8BD-4318-86D1-C48F91C782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8" y="2460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Rectangle 106">
              <a:extLst>
                <a:ext uri="{FF2B5EF4-FFF2-40B4-BE49-F238E27FC236}">
                  <a16:creationId xmlns:a16="http://schemas.microsoft.com/office/drawing/2014/main" id="{E3095CE3-A153-4A95-BA14-1C8C90420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3" y="2022"/>
              <a:ext cx="153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1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10" name="Line 107">
              <a:extLst>
                <a:ext uri="{FF2B5EF4-FFF2-40B4-BE49-F238E27FC236}">
                  <a16:creationId xmlns:a16="http://schemas.microsoft.com/office/drawing/2014/main" id="{F1686AE2-CFCA-45B0-A64F-5E9166EFB8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8" y="2088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Rectangle 108">
              <a:extLst>
                <a:ext uri="{FF2B5EF4-FFF2-40B4-BE49-F238E27FC236}">
                  <a16:creationId xmlns:a16="http://schemas.microsoft.com/office/drawing/2014/main" id="{6D00F86B-9368-4333-B675-7D901E227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3" y="1656"/>
              <a:ext cx="153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1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12" name="Line 109">
              <a:extLst>
                <a:ext uri="{FF2B5EF4-FFF2-40B4-BE49-F238E27FC236}">
                  <a16:creationId xmlns:a16="http://schemas.microsoft.com/office/drawing/2014/main" id="{92FF5918-0358-4359-B3AF-E4AD02937C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8" y="1722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Rectangle 112">
              <a:extLst>
                <a:ext uri="{FF2B5EF4-FFF2-40B4-BE49-F238E27FC236}">
                  <a16:creationId xmlns:a16="http://schemas.microsoft.com/office/drawing/2014/main" id="{AC55A176-E3E9-48AE-B802-8B7C1079C5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2" y="1344"/>
              <a:ext cx="2452" cy="2970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4A1485FD-5171-47C8-A232-AF04A46582D4}"/>
              </a:ext>
            </a:extLst>
          </p:cNvPr>
          <p:cNvCxnSpPr/>
          <p:nvPr/>
        </p:nvCxnSpPr>
        <p:spPr>
          <a:xfrm flipV="1">
            <a:off x="6096000" y="3372403"/>
            <a:ext cx="4050452" cy="905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>
            <a:extLst>
              <a:ext uri="{FF2B5EF4-FFF2-40B4-BE49-F238E27FC236}">
                <a16:creationId xmlns:a16="http://schemas.microsoft.com/office/drawing/2014/main" id="{1E309CAD-F455-413F-85EF-5691EB5F761F}"/>
              </a:ext>
            </a:extLst>
          </p:cNvPr>
          <p:cNvSpPr txBox="1"/>
          <p:nvPr/>
        </p:nvSpPr>
        <p:spPr>
          <a:xfrm>
            <a:off x="1715442" y="2182442"/>
            <a:ext cx="4439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 = -1, The y-axis is shifted 1 units Left</a:t>
            </a: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7C25337-0629-4C79-8A96-EF29C3D931AB}"/>
              </a:ext>
            </a:extLst>
          </p:cNvPr>
          <p:cNvCxnSpPr>
            <a:cxnSpLocks/>
          </p:cNvCxnSpPr>
          <p:nvPr/>
        </p:nvCxnSpPr>
        <p:spPr>
          <a:xfrm flipV="1">
            <a:off x="7169155" y="2151804"/>
            <a:ext cx="32491" cy="473329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Box 116">
            <a:extLst>
              <a:ext uri="{FF2B5EF4-FFF2-40B4-BE49-F238E27FC236}">
                <a16:creationId xmlns:a16="http://schemas.microsoft.com/office/drawing/2014/main" id="{FA3F4049-63EB-4FE6-A5BC-6BE77D9DC027}"/>
              </a:ext>
            </a:extLst>
          </p:cNvPr>
          <p:cNvSpPr txBox="1"/>
          <p:nvPr/>
        </p:nvSpPr>
        <p:spPr>
          <a:xfrm>
            <a:off x="1657861" y="2551587"/>
            <a:ext cx="4439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 = -1.5, Graph opens down and the y-int was supposed to be -1.5 under the H.A.</a:t>
            </a:r>
          </a:p>
        </p:txBody>
      </p:sp>
      <p:sp>
        <p:nvSpPr>
          <p:cNvPr id="118" name="Oval 117">
            <a:extLst>
              <a:ext uri="{FF2B5EF4-FFF2-40B4-BE49-F238E27FC236}">
                <a16:creationId xmlns:a16="http://schemas.microsoft.com/office/drawing/2014/main" id="{E66FE9F7-42D2-4366-ACCA-C55BCC246977}"/>
              </a:ext>
            </a:extLst>
          </p:cNvPr>
          <p:cNvSpPr/>
          <p:nvPr/>
        </p:nvSpPr>
        <p:spPr>
          <a:xfrm>
            <a:off x="7140268" y="3747526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80790064-3E85-47AF-9A5F-5AEA57B828CE}"/>
              </a:ext>
            </a:extLst>
          </p:cNvPr>
          <p:cNvSpPr txBox="1"/>
          <p:nvPr/>
        </p:nvSpPr>
        <p:spPr>
          <a:xfrm>
            <a:off x="1688345" y="3184893"/>
            <a:ext cx="4439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B = 0.8, The graph is decreasing, plot a few points needed to complete the graph</a:t>
            </a:r>
          </a:p>
        </p:txBody>
      </p:sp>
      <p:graphicFrame>
        <p:nvGraphicFramePr>
          <p:cNvPr id="120" name="Object 91">
            <a:extLst>
              <a:ext uri="{FF2B5EF4-FFF2-40B4-BE49-F238E27FC236}">
                <a16:creationId xmlns:a16="http://schemas.microsoft.com/office/drawing/2014/main" id="{270E353A-03F7-408E-BA12-ED7BA8E84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443154"/>
              </p:ext>
            </p:extLst>
          </p:nvPr>
        </p:nvGraphicFramePr>
        <p:xfrm>
          <a:off x="1751013" y="3832225"/>
          <a:ext cx="13192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03040" progId="Equation.DSMT4">
                  <p:embed/>
                </p:oleObj>
              </mc:Choice>
              <mc:Fallback>
                <p:oleObj name="Equation" r:id="rId8" imgW="736560" imgH="203040" progId="Equation.DSMT4">
                  <p:embed/>
                  <p:pic>
                    <p:nvPicPr>
                      <p:cNvPr id="120" name="Object 91">
                        <a:extLst>
                          <a:ext uri="{FF2B5EF4-FFF2-40B4-BE49-F238E27FC236}">
                            <a16:creationId xmlns:a16="http://schemas.microsoft.com/office/drawing/2014/main" id="{270E353A-03F7-408E-BA12-ED7BA8E844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3832225"/>
                        <a:ext cx="13192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91">
            <a:extLst>
              <a:ext uri="{FF2B5EF4-FFF2-40B4-BE49-F238E27FC236}">
                <a16:creationId xmlns:a16="http://schemas.microsoft.com/office/drawing/2014/main" id="{8C4D8D80-3484-4A28-8F77-848CDDC27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258931"/>
              </p:ext>
            </p:extLst>
          </p:nvPr>
        </p:nvGraphicFramePr>
        <p:xfrm>
          <a:off x="3131947" y="3859876"/>
          <a:ext cx="59213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121" name="Object 91">
                        <a:extLst>
                          <a:ext uri="{FF2B5EF4-FFF2-40B4-BE49-F238E27FC236}">
                            <a16:creationId xmlns:a16="http://schemas.microsoft.com/office/drawing/2014/main" id="{8C4D8D80-3484-4A28-8F77-848CDDC27E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947" y="3859876"/>
                        <a:ext cx="592137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91">
            <a:extLst>
              <a:ext uri="{FF2B5EF4-FFF2-40B4-BE49-F238E27FC236}">
                <a16:creationId xmlns:a16="http://schemas.microsoft.com/office/drawing/2014/main" id="{E04C2CA1-A6A2-44C5-86A7-D4A198D0F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46981"/>
              </p:ext>
            </p:extLst>
          </p:nvPr>
        </p:nvGraphicFramePr>
        <p:xfrm>
          <a:off x="3692585" y="3821831"/>
          <a:ext cx="15668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253800" progId="Equation.DSMT4">
                  <p:embed/>
                </p:oleObj>
              </mc:Choice>
              <mc:Fallback>
                <p:oleObj name="Equation" r:id="rId12" imgW="876240" imgH="253800" progId="Equation.DSMT4">
                  <p:embed/>
                  <p:pic>
                    <p:nvPicPr>
                      <p:cNvPr id="122" name="Object 91">
                        <a:extLst>
                          <a:ext uri="{FF2B5EF4-FFF2-40B4-BE49-F238E27FC236}">
                            <a16:creationId xmlns:a16="http://schemas.microsoft.com/office/drawing/2014/main" id="{E04C2CA1-A6A2-44C5-86A7-D4A198D0F2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85" y="3821831"/>
                        <a:ext cx="15668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Oval 122">
            <a:extLst>
              <a:ext uri="{FF2B5EF4-FFF2-40B4-BE49-F238E27FC236}">
                <a16:creationId xmlns:a16="http://schemas.microsoft.com/office/drawing/2014/main" id="{27857D01-E361-476A-9C1D-A9A15659C1DC}"/>
              </a:ext>
            </a:extLst>
          </p:cNvPr>
          <p:cNvSpPr/>
          <p:nvPr/>
        </p:nvSpPr>
        <p:spPr>
          <a:xfrm>
            <a:off x="6608022" y="4024163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24" name="Object 91">
            <a:extLst>
              <a:ext uri="{FF2B5EF4-FFF2-40B4-BE49-F238E27FC236}">
                <a16:creationId xmlns:a16="http://schemas.microsoft.com/office/drawing/2014/main" id="{ADEEEC48-A45D-4A75-8E7D-056EF7645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488542"/>
              </p:ext>
            </p:extLst>
          </p:nvPr>
        </p:nvGraphicFramePr>
        <p:xfrm>
          <a:off x="1722439" y="4298950"/>
          <a:ext cx="13414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203040" progId="Equation.DSMT4">
                  <p:embed/>
                </p:oleObj>
              </mc:Choice>
              <mc:Fallback>
                <p:oleObj name="Equation" r:id="rId14" imgW="749160" imgH="203040" progId="Equation.DSMT4">
                  <p:embed/>
                  <p:pic>
                    <p:nvPicPr>
                      <p:cNvPr id="124" name="Object 91">
                        <a:extLst>
                          <a:ext uri="{FF2B5EF4-FFF2-40B4-BE49-F238E27FC236}">
                            <a16:creationId xmlns:a16="http://schemas.microsoft.com/office/drawing/2014/main" id="{ADEEEC48-A45D-4A75-8E7D-056EF7645C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9" y="4298950"/>
                        <a:ext cx="13414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91">
            <a:extLst>
              <a:ext uri="{FF2B5EF4-FFF2-40B4-BE49-F238E27FC236}">
                <a16:creationId xmlns:a16="http://schemas.microsoft.com/office/drawing/2014/main" id="{106B3C19-1204-4C6B-90A7-DD428A89E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815584"/>
              </p:ext>
            </p:extLst>
          </p:nvPr>
        </p:nvGraphicFramePr>
        <p:xfrm>
          <a:off x="3061165" y="4321969"/>
          <a:ext cx="5905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120" imgH="177480" progId="Equation.DSMT4">
                  <p:embed/>
                </p:oleObj>
              </mc:Choice>
              <mc:Fallback>
                <p:oleObj name="Equation" r:id="rId16" imgW="330120" imgH="177480" progId="Equation.DSMT4">
                  <p:embed/>
                  <p:pic>
                    <p:nvPicPr>
                      <p:cNvPr id="125" name="Object 91">
                        <a:extLst>
                          <a:ext uri="{FF2B5EF4-FFF2-40B4-BE49-F238E27FC236}">
                            <a16:creationId xmlns:a16="http://schemas.microsoft.com/office/drawing/2014/main" id="{106B3C19-1204-4C6B-90A7-DD428A89E3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165" y="4321969"/>
                        <a:ext cx="5905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91">
            <a:extLst>
              <a:ext uri="{FF2B5EF4-FFF2-40B4-BE49-F238E27FC236}">
                <a16:creationId xmlns:a16="http://schemas.microsoft.com/office/drawing/2014/main" id="{F912EA8E-F54A-422E-8FA4-A86BEA3FD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434015"/>
              </p:ext>
            </p:extLst>
          </p:nvPr>
        </p:nvGraphicFramePr>
        <p:xfrm>
          <a:off x="3659093" y="4254499"/>
          <a:ext cx="15684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6240" imgH="253800" progId="Equation.DSMT4">
                  <p:embed/>
                </p:oleObj>
              </mc:Choice>
              <mc:Fallback>
                <p:oleObj name="Equation" r:id="rId18" imgW="876240" imgH="253800" progId="Equation.DSMT4">
                  <p:embed/>
                  <p:pic>
                    <p:nvPicPr>
                      <p:cNvPr id="126" name="Object 91">
                        <a:extLst>
                          <a:ext uri="{FF2B5EF4-FFF2-40B4-BE49-F238E27FC236}">
                            <a16:creationId xmlns:a16="http://schemas.microsoft.com/office/drawing/2014/main" id="{F912EA8E-F54A-422E-8FA4-A86BEA3FDC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093" y="4254499"/>
                        <a:ext cx="15684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Oval 126">
            <a:extLst>
              <a:ext uri="{FF2B5EF4-FFF2-40B4-BE49-F238E27FC236}">
                <a16:creationId xmlns:a16="http://schemas.microsoft.com/office/drawing/2014/main" id="{2CA91815-1F93-401B-9DE8-668334BA5D5A}"/>
              </a:ext>
            </a:extLst>
          </p:cNvPr>
          <p:cNvSpPr/>
          <p:nvPr/>
        </p:nvSpPr>
        <p:spPr>
          <a:xfrm>
            <a:off x="5939632" y="4595019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29" name="Object 91">
            <a:extLst>
              <a:ext uri="{FF2B5EF4-FFF2-40B4-BE49-F238E27FC236}">
                <a16:creationId xmlns:a16="http://schemas.microsoft.com/office/drawing/2014/main" id="{9A1CA9AE-3B88-48EB-8480-61B7D323F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694657"/>
              </p:ext>
            </p:extLst>
          </p:nvPr>
        </p:nvGraphicFramePr>
        <p:xfrm>
          <a:off x="1923219" y="5232401"/>
          <a:ext cx="11366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34680" imgH="177480" progId="Equation.DSMT4">
                  <p:embed/>
                </p:oleObj>
              </mc:Choice>
              <mc:Fallback>
                <p:oleObj name="Equation" r:id="rId20" imgW="634680" imgH="177480" progId="Equation.DSMT4">
                  <p:embed/>
                  <p:pic>
                    <p:nvPicPr>
                      <p:cNvPr id="129" name="Object 91">
                        <a:extLst>
                          <a:ext uri="{FF2B5EF4-FFF2-40B4-BE49-F238E27FC236}">
                            <a16:creationId xmlns:a16="http://schemas.microsoft.com/office/drawing/2014/main" id="{9A1CA9AE-3B88-48EB-8480-61B7D323FE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219" y="5232401"/>
                        <a:ext cx="11366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91">
            <a:extLst>
              <a:ext uri="{FF2B5EF4-FFF2-40B4-BE49-F238E27FC236}">
                <a16:creationId xmlns:a16="http://schemas.microsoft.com/office/drawing/2014/main" id="{86554D19-891C-489B-868F-15E2C7116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60467"/>
              </p:ext>
            </p:extLst>
          </p:nvPr>
        </p:nvGraphicFramePr>
        <p:xfrm>
          <a:off x="3318958" y="5256576"/>
          <a:ext cx="11604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47640" imgH="203040" progId="Equation.DSMT4">
                  <p:embed/>
                </p:oleObj>
              </mc:Choice>
              <mc:Fallback>
                <p:oleObj name="Equation" r:id="rId22" imgW="647640" imgH="203040" progId="Equation.DSMT4">
                  <p:embed/>
                  <p:pic>
                    <p:nvPicPr>
                      <p:cNvPr id="130" name="Object 91">
                        <a:extLst>
                          <a:ext uri="{FF2B5EF4-FFF2-40B4-BE49-F238E27FC236}">
                            <a16:creationId xmlns:a16="http://schemas.microsoft.com/office/drawing/2014/main" id="{86554D19-891C-489B-868F-15E2C7116D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958" y="5256576"/>
                        <a:ext cx="11604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91">
            <a:extLst>
              <a:ext uri="{FF2B5EF4-FFF2-40B4-BE49-F238E27FC236}">
                <a16:creationId xmlns:a16="http://schemas.microsoft.com/office/drawing/2014/main" id="{6D7F7910-B08C-455E-AFED-FF57B0099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233554"/>
              </p:ext>
            </p:extLst>
          </p:nvPr>
        </p:nvGraphicFramePr>
        <p:xfrm>
          <a:off x="1806576" y="4743450"/>
          <a:ext cx="1158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47640" imgH="203040" progId="Equation.DSMT4">
                  <p:embed/>
                </p:oleObj>
              </mc:Choice>
              <mc:Fallback>
                <p:oleObj name="Equation" r:id="rId24" imgW="647640" imgH="203040" progId="Equation.DSMT4">
                  <p:embed/>
                  <p:pic>
                    <p:nvPicPr>
                      <p:cNvPr id="133" name="Object 91">
                        <a:extLst>
                          <a:ext uri="{FF2B5EF4-FFF2-40B4-BE49-F238E27FC236}">
                            <a16:creationId xmlns:a16="http://schemas.microsoft.com/office/drawing/2014/main" id="{6D7F7910-B08C-455E-AFED-FF57B0099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6" y="4743450"/>
                        <a:ext cx="11588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91">
            <a:extLst>
              <a:ext uri="{FF2B5EF4-FFF2-40B4-BE49-F238E27FC236}">
                <a16:creationId xmlns:a16="http://schemas.microsoft.com/office/drawing/2014/main" id="{B9C038BB-218D-49DF-A620-0B9CADE7F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928710"/>
              </p:ext>
            </p:extLst>
          </p:nvPr>
        </p:nvGraphicFramePr>
        <p:xfrm>
          <a:off x="3065464" y="4767263"/>
          <a:ext cx="5683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7160" imgH="177480" progId="Equation.DSMT4">
                  <p:embed/>
                </p:oleObj>
              </mc:Choice>
              <mc:Fallback>
                <p:oleObj name="Equation" r:id="rId26" imgW="317160" imgH="177480" progId="Equation.DSMT4">
                  <p:embed/>
                  <p:pic>
                    <p:nvPicPr>
                      <p:cNvPr id="134" name="Object 91">
                        <a:extLst>
                          <a:ext uri="{FF2B5EF4-FFF2-40B4-BE49-F238E27FC236}">
                            <a16:creationId xmlns:a16="http://schemas.microsoft.com/office/drawing/2014/main" id="{B9C038BB-218D-49DF-A620-0B9CADE7F4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4" y="4767263"/>
                        <a:ext cx="56832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91">
            <a:extLst>
              <a:ext uri="{FF2B5EF4-FFF2-40B4-BE49-F238E27FC236}">
                <a16:creationId xmlns:a16="http://schemas.microsoft.com/office/drawing/2014/main" id="{700F191F-DDB3-4ACD-8232-712BB70138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421632"/>
              </p:ext>
            </p:extLst>
          </p:nvPr>
        </p:nvGraphicFramePr>
        <p:xfrm>
          <a:off x="3708690" y="4699000"/>
          <a:ext cx="13858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74360" imgH="253800" progId="Equation.DSMT4">
                  <p:embed/>
                </p:oleObj>
              </mc:Choice>
              <mc:Fallback>
                <p:oleObj name="Equation" r:id="rId28" imgW="774360" imgH="253800" progId="Equation.DSMT4">
                  <p:embed/>
                  <p:pic>
                    <p:nvPicPr>
                      <p:cNvPr id="135" name="Object 91">
                        <a:extLst>
                          <a:ext uri="{FF2B5EF4-FFF2-40B4-BE49-F238E27FC236}">
                            <a16:creationId xmlns:a16="http://schemas.microsoft.com/office/drawing/2014/main" id="{700F191F-DDB3-4ACD-8232-712BB70138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690" y="4699000"/>
                        <a:ext cx="13858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Oval 135">
            <a:extLst>
              <a:ext uri="{FF2B5EF4-FFF2-40B4-BE49-F238E27FC236}">
                <a16:creationId xmlns:a16="http://schemas.microsoft.com/office/drawing/2014/main" id="{0E440662-DFD8-45AC-8C47-51915A80D72B}"/>
              </a:ext>
            </a:extLst>
          </p:cNvPr>
          <p:cNvSpPr/>
          <p:nvPr/>
        </p:nvSpPr>
        <p:spPr>
          <a:xfrm>
            <a:off x="8723321" y="3430722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0" name="Freeform 148">
            <a:extLst>
              <a:ext uri="{FF2B5EF4-FFF2-40B4-BE49-F238E27FC236}">
                <a16:creationId xmlns:a16="http://schemas.microsoft.com/office/drawing/2014/main" id="{762DD179-CDCD-42D0-95AA-264200FBD629}"/>
              </a:ext>
            </a:extLst>
          </p:cNvPr>
          <p:cNvSpPr>
            <a:spLocks/>
          </p:cNvSpPr>
          <p:nvPr/>
        </p:nvSpPr>
        <p:spPr bwMode="auto">
          <a:xfrm>
            <a:off x="5309045" y="3441672"/>
            <a:ext cx="4772535" cy="2332773"/>
          </a:xfrm>
          <a:custGeom>
            <a:avLst/>
            <a:gdLst>
              <a:gd name="T0" fmla="*/ 10 w 641"/>
              <a:gd name="T1" fmla="*/ 393 h 422"/>
              <a:gd name="T2" fmla="*/ 22 w 641"/>
              <a:gd name="T3" fmla="*/ 361 h 422"/>
              <a:gd name="T4" fmla="*/ 34 w 641"/>
              <a:gd name="T5" fmla="*/ 332 h 422"/>
              <a:gd name="T6" fmla="*/ 46 w 641"/>
              <a:gd name="T7" fmla="*/ 305 h 422"/>
              <a:gd name="T8" fmla="*/ 58 w 641"/>
              <a:gd name="T9" fmla="*/ 280 h 422"/>
              <a:gd name="T10" fmla="*/ 70 w 641"/>
              <a:gd name="T11" fmla="*/ 257 h 422"/>
              <a:gd name="T12" fmla="*/ 82 w 641"/>
              <a:gd name="T13" fmla="*/ 236 h 422"/>
              <a:gd name="T14" fmla="*/ 94 w 641"/>
              <a:gd name="T15" fmla="*/ 217 h 422"/>
              <a:gd name="T16" fmla="*/ 106 w 641"/>
              <a:gd name="T17" fmla="*/ 199 h 422"/>
              <a:gd name="T18" fmla="*/ 118 w 641"/>
              <a:gd name="T19" fmla="*/ 183 h 422"/>
              <a:gd name="T20" fmla="*/ 130 w 641"/>
              <a:gd name="T21" fmla="*/ 168 h 422"/>
              <a:gd name="T22" fmla="*/ 142 w 641"/>
              <a:gd name="T23" fmla="*/ 154 h 422"/>
              <a:gd name="T24" fmla="*/ 154 w 641"/>
              <a:gd name="T25" fmla="*/ 141 h 422"/>
              <a:gd name="T26" fmla="*/ 166 w 641"/>
              <a:gd name="T27" fmla="*/ 130 h 422"/>
              <a:gd name="T28" fmla="*/ 178 w 641"/>
              <a:gd name="T29" fmla="*/ 119 h 422"/>
              <a:gd name="T30" fmla="*/ 190 w 641"/>
              <a:gd name="T31" fmla="*/ 109 h 422"/>
              <a:gd name="T32" fmla="*/ 202 w 641"/>
              <a:gd name="T33" fmla="*/ 100 h 422"/>
              <a:gd name="T34" fmla="*/ 214 w 641"/>
              <a:gd name="T35" fmla="*/ 91 h 422"/>
              <a:gd name="T36" fmla="*/ 226 w 641"/>
              <a:gd name="T37" fmla="*/ 84 h 422"/>
              <a:gd name="T38" fmla="*/ 238 w 641"/>
              <a:gd name="T39" fmla="*/ 77 h 422"/>
              <a:gd name="T40" fmla="*/ 250 w 641"/>
              <a:gd name="T41" fmla="*/ 70 h 422"/>
              <a:gd name="T42" fmla="*/ 262 w 641"/>
              <a:gd name="T43" fmla="*/ 64 h 422"/>
              <a:gd name="T44" fmla="*/ 274 w 641"/>
              <a:gd name="T45" fmla="*/ 59 h 422"/>
              <a:gd name="T46" fmla="*/ 286 w 641"/>
              <a:gd name="T47" fmla="*/ 54 h 422"/>
              <a:gd name="T48" fmla="*/ 298 w 641"/>
              <a:gd name="T49" fmla="*/ 49 h 422"/>
              <a:gd name="T50" fmla="*/ 310 w 641"/>
              <a:gd name="T51" fmla="*/ 45 h 422"/>
              <a:gd name="T52" fmla="*/ 322 w 641"/>
              <a:gd name="T53" fmla="*/ 41 h 422"/>
              <a:gd name="T54" fmla="*/ 334 w 641"/>
              <a:gd name="T55" fmla="*/ 37 h 422"/>
              <a:gd name="T56" fmla="*/ 346 w 641"/>
              <a:gd name="T57" fmla="*/ 34 h 422"/>
              <a:gd name="T58" fmla="*/ 358 w 641"/>
              <a:gd name="T59" fmla="*/ 31 h 422"/>
              <a:gd name="T60" fmla="*/ 370 w 641"/>
              <a:gd name="T61" fmla="*/ 28 h 422"/>
              <a:gd name="T62" fmla="*/ 382 w 641"/>
              <a:gd name="T63" fmla="*/ 25 h 422"/>
              <a:gd name="T64" fmla="*/ 394 w 641"/>
              <a:gd name="T65" fmla="*/ 23 h 422"/>
              <a:gd name="T66" fmla="*/ 406 w 641"/>
              <a:gd name="T67" fmla="*/ 21 h 422"/>
              <a:gd name="T68" fmla="*/ 418 w 641"/>
              <a:gd name="T69" fmla="*/ 19 h 422"/>
              <a:gd name="T70" fmla="*/ 430 w 641"/>
              <a:gd name="T71" fmla="*/ 17 h 422"/>
              <a:gd name="T72" fmla="*/ 442 w 641"/>
              <a:gd name="T73" fmla="*/ 15 h 422"/>
              <a:gd name="T74" fmla="*/ 454 w 641"/>
              <a:gd name="T75" fmla="*/ 13 h 422"/>
              <a:gd name="T76" fmla="*/ 466 w 641"/>
              <a:gd name="T77" fmla="*/ 12 h 422"/>
              <a:gd name="T78" fmla="*/ 478 w 641"/>
              <a:gd name="T79" fmla="*/ 11 h 422"/>
              <a:gd name="T80" fmla="*/ 490 w 641"/>
              <a:gd name="T81" fmla="*/ 9 h 422"/>
              <a:gd name="T82" fmla="*/ 502 w 641"/>
              <a:gd name="T83" fmla="*/ 8 h 422"/>
              <a:gd name="T84" fmla="*/ 514 w 641"/>
              <a:gd name="T85" fmla="*/ 7 h 422"/>
              <a:gd name="T86" fmla="*/ 526 w 641"/>
              <a:gd name="T87" fmla="*/ 6 h 422"/>
              <a:gd name="T88" fmla="*/ 538 w 641"/>
              <a:gd name="T89" fmla="*/ 6 h 422"/>
              <a:gd name="T90" fmla="*/ 550 w 641"/>
              <a:gd name="T91" fmla="*/ 5 h 422"/>
              <a:gd name="T92" fmla="*/ 562 w 641"/>
              <a:gd name="T93" fmla="*/ 4 h 422"/>
              <a:gd name="T94" fmla="*/ 574 w 641"/>
              <a:gd name="T95" fmla="*/ 3 h 422"/>
              <a:gd name="T96" fmla="*/ 586 w 641"/>
              <a:gd name="T97" fmla="*/ 3 h 422"/>
              <a:gd name="T98" fmla="*/ 598 w 641"/>
              <a:gd name="T99" fmla="*/ 2 h 422"/>
              <a:gd name="T100" fmla="*/ 610 w 641"/>
              <a:gd name="T101" fmla="*/ 2 h 422"/>
              <a:gd name="T102" fmla="*/ 622 w 641"/>
              <a:gd name="T103" fmla="*/ 1 h 422"/>
              <a:gd name="T104" fmla="*/ 634 w 641"/>
              <a:gd name="T105" fmla="*/ 1 h 4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641" h="422">
                <a:moveTo>
                  <a:pt x="0" y="422"/>
                </a:moveTo>
                <a:lnTo>
                  <a:pt x="2" y="416"/>
                </a:lnTo>
                <a:lnTo>
                  <a:pt x="4" y="410"/>
                </a:lnTo>
                <a:lnTo>
                  <a:pt x="6" y="404"/>
                </a:lnTo>
                <a:lnTo>
                  <a:pt x="8" y="399"/>
                </a:lnTo>
                <a:lnTo>
                  <a:pt x="10" y="393"/>
                </a:lnTo>
                <a:lnTo>
                  <a:pt x="12" y="388"/>
                </a:lnTo>
                <a:lnTo>
                  <a:pt x="14" y="382"/>
                </a:lnTo>
                <a:lnTo>
                  <a:pt x="16" y="377"/>
                </a:lnTo>
                <a:lnTo>
                  <a:pt x="18" y="372"/>
                </a:lnTo>
                <a:lnTo>
                  <a:pt x="20" y="366"/>
                </a:lnTo>
                <a:lnTo>
                  <a:pt x="22" y="361"/>
                </a:lnTo>
                <a:lnTo>
                  <a:pt x="24" y="356"/>
                </a:lnTo>
                <a:lnTo>
                  <a:pt x="26" y="351"/>
                </a:lnTo>
                <a:lnTo>
                  <a:pt x="28" y="346"/>
                </a:lnTo>
                <a:lnTo>
                  <a:pt x="30" y="341"/>
                </a:lnTo>
                <a:lnTo>
                  <a:pt x="32" y="337"/>
                </a:lnTo>
                <a:lnTo>
                  <a:pt x="34" y="332"/>
                </a:lnTo>
                <a:lnTo>
                  <a:pt x="36" y="327"/>
                </a:lnTo>
                <a:lnTo>
                  <a:pt x="38" y="323"/>
                </a:lnTo>
                <a:lnTo>
                  <a:pt x="40" y="318"/>
                </a:lnTo>
                <a:lnTo>
                  <a:pt x="42" y="314"/>
                </a:lnTo>
                <a:lnTo>
                  <a:pt x="44" y="309"/>
                </a:lnTo>
                <a:lnTo>
                  <a:pt x="46" y="305"/>
                </a:lnTo>
                <a:lnTo>
                  <a:pt x="48" y="301"/>
                </a:lnTo>
                <a:lnTo>
                  <a:pt x="50" y="296"/>
                </a:lnTo>
                <a:lnTo>
                  <a:pt x="52" y="292"/>
                </a:lnTo>
                <a:lnTo>
                  <a:pt x="54" y="288"/>
                </a:lnTo>
                <a:lnTo>
                  <a:pt x="56" y="284"/>
                </a:lnTo>
                <a:lnTo>
                  <a:pt x="58" y="280"/>
                </a:lnTo>
                <a:lnTo>
                  <a:pt x="60" y="276"/>
                </a:lnTo>
                <a:lnTo>
                  <a:pt x="62" y="272"/>
                </a:lnTo>
                <a:lnTo>
                  <a:pt x="64" y="268"/>
                </a:lnTo>
                <a:lnTo>
                  <a:pt x="66" y="265"/>
                </a:lnTo>
                <a:lnTo>
                  <a:pt x="68" y="261"/>
                </a:lnTo>
                <a:lnTo>
                  <a:pt x="70" y="257"/>
                </a:lnTo>
                <a:lnTo>
                  <a:pt x="72" y="254"/>
                </a:lnTo>
                <a:lnTo>
                  <a:pt x="74" y="250"/>
                </a:lnTo>
                <a:lnTo>
                  <a:pt x="76" y="247"/>
                </a:lnTo>
                <a:lnTo>
                  <a:pt x="78" y="243"/>
                </a:lnTo>
                <a:lnTo>
                  <a:pt x="80" y="240"/>
                </a:lnTo>
                <a:lnTo>
                  <a:pt x="82" y="236"/>
                </a:lnTo>
                <a:lnTo>
                  <a:pt x="84" y="233"/>
                </a:lnTo>
                <a:lnTo>
                  <a:pt x="86" y="230"/>
                </a:lnTo>
                <a:lnTo>
                  <a:pt x="88" y="226"/>
                </a:lnTo>
                <a:lnTo>
                  <a:pt x="90" y="223"/>
                </a:lnTo>
                <a:lnTo>
                  <a:pt x="92" y="220"/>
                </a:lnTo>
                <a:lnTo>
                  <a:pt x="94" y="217"/>
                </a:lnTo>
                <a:lnTo>
                  <a:pt x="96" y="214"/>
                </a:lnTo>
                <a:lnTo>
                  <a:pt x="98" y="211"/>
                </a:lnTo>
                <a:lnTo>
                  <a:pt x="100" y="208"/>
                </a:lnTo>
                <a:lnTo>
                  <a:pt x="102" y="205"/>
                </a:lnTo>
                <a:lnTo>
                  <a:pt x="104" y="202"/>
                </a:lnTo>
                <a:lnTo>
                  <a:pt x="106" y="199"/>
                </a:lnTo>
                <a:lnTo>
                  <a:pt x="108" y="196"/>
                </a:lnTo>
                <a:lnTo>
                  <a:pt x="110" y="194"/>
                </a:lnTo>
                <a:lnTo>
                  <a:pt x="112" y="191"/>
                </a:lnTo>
                <a:lnTo>
                  <a:pt x="114" y="188"/>
                </a:lnTo>
                <a:lnTo>
                  <a:pt x="116" y="185"/>
                </a:lnTo>
                <a:lnTo>
                  <a:pt x="118" y="183"/>
                </a:lnTo>
                <a:lnTo>
                  <a:pt x="120" y="180"/>
                </a:lnTo>
                <a:lnTo>
                  <a:pt x="122" y="178"/>
                </a:lnTo>
                <a:lnTo>
                  <a:pt x="124" y="175"/>
                </a:lnTo>
                <a:lnTo>
                  <a:pt x="126" y="173"/>
                </a:lnTo>
                <a:lnTo>
                  <a:pt x="128" y="170"/>
                </a:lnTo>
                <a:lnTo>
                  <a:pt x="130" y="168"/>
                </a:lnTo>
                <a:lnTo>
                  <a:pt x="132" y="165"/>
                </a:lnTo>
                <a:lnTo>
                  <a:pt x="134" y="163"/>
                </a:lnTo>
                <a:lnTo>
                  <a:pt x="136" y="161"/>
                </a:lnTo>
                <a:lnTo>
                  <a:pt x="138" y="158"/>
                </a:lnTo>
                <a:lnTo>
                  <a:pt x="140" y="156"/>
                </a:lnTo>
                <a:lnTo>
                  <a:pt x="142" y="154"/>
                </a:lnTo>
                <a:lnTo>
                  <a:pt x="144" y="152"/>
                </a:lnTo>
                <a:lnTo>
                  <a:pt x="146" y="150"/>
                </a:lnTo>
                <a:lnTo>
                  <a:pt x="148" y="147"/>
                </a:lnTo>
                <a:lnTo>
                  <a:pt x="150" y="145"/>
                </a:lnTo>
                <a:lnTo>
                  <a:pt x="152" y="143"/>
                </a:lnTo>
                <a:lnTo>
                  <a:pt x="154" y="141"/>
                </a:lnTo>
                <a:lnTo>
                  <a:pt x="156" y="139"/>
                </a:lnTo>
                <a:lnTo>
                  <a:pt x="158" y="137"/>
                </a:lnTo>
                <a:lnTo>
                  <a:pt x="160" y="135"/>
                </a:lnTo>
                <a:lnTo>
                  <a:pt x="162" y="133"/>
                </a:lnTo>
                <a:lnTo>
                  <a:pt x="164" y="131"/>
                </a:lnTo>
                <a:lnTo>
                  <a:pt x="166" y="130"/>
                </a:lnTo>
                <a:lnTo>
                  <a:pt x="168" y="128"/>
                </a:lnTo>
                <a:lnTo>
                  <a:pt x="170" y="126"/>
                </a:lnTo>
                <a:lnTo>
                  <a:pt x="172" y="124"/>
                </a:lnTo>
                <a:lnTo>
                  <a:pt x="174" y="122"/>
                </a:lnTo>
                <a:lnTo>
                  <a:pt x="176" y="120"/>
                </a:lnTo>
                <a:lnTo>
                  <a:pt x="178" y="119"/>
                </a:lnTo>
                <a:lnTo>
                  <a:pt x="180" y="117"/>
                </a:lnTo>
                <a:lnTo>
                  <a:pt x="182" y="115"/>
                </a:lnTo>
                <a:lnTo>
                  <a:pt x="184" y="114"/>
                </a:lnTo>
                <a:lnTo>
                  <a:pt x="186" y="112"/>
                </a:lnTo>
                <a:lnTo>
                  <a:pt x="188" y="110"/>
                </a:lnTo>
                <a:lnTo>
                  <a:pt x="190" y="109"/>
                </a:lnTo>
                <a:lnTo>
                  <a:pt x="192" y="107"/>
                </a:lnTo>
                <a:lnTo>
                  <a:pt x="194" y="106"/>
                </a:lnTo>
                <a:lnTo>
                  <a:pt x="196" y="104"/>
                </a:lnTo>
                <a:lnTo>
                  <a:pt x="198" y="103"/>
                </a:lnTo>
                <a:lnTo>
                  <a:pt x="200" y="101"/>
                </a:lnTo>
                <a:lnTo>
                  <a:pt x="202" y="100"/>
                </a:lnTo>
                <a:lnTo>
                  <a:pt x="204" y="98"/>
                </a:lnTo>
                <a:lnTo>
                  <a:pt x="206" y="97"/>
                </a:lnTo>
                <a:lnTo>
                  <a:pt x="208" y="95"/>
                </a:lnTo>
                <a:lnTo>
                  <a:pt x="210" y="94"/>
                </a:lnTo>
                <a:lnTo>
                  <a:pt x="212" y="93"/>
                </a:lnTo>
                <a:lnTo>
                  <a:pt x="214" y="91"/>
                </a:lnTo>
                <a:lnTo>
                  <a:pt x="216" y="90"/>
                </a:lnTo>
                <a:lnTo>
                  <a:pt x="218" y="89"/>
                </a:lnTo>
                <a:lnTo>
                  <a:pt x="220" y="87"/>
                </a:lnTo>
                <a:lnTo>
                  <a:pt x="222" y="86"/>
                </a:lnTo>
                <a:lnTo>
                  <a:pt x="224" y="85"/>
                </a:lnTo>
                <a:lnTo>
                  <a:pt x="226" y="84"/>
                </a:lnTo>
                <a:lnTo>
                  <a:pt x="228" y="82"/>
                </a:lnTo>
                <a:lnTo>
                  <a:pt x="230" y="81"/>
                </a:lnTo>
                <a:lnTo>
                  <a:pt x="232" y="80"/>
                </a:lnTo>
                <a:lnTo>
                  <a:pt x="234" y="79"/>
                </a:lnTo>
                <a:lnTo>
                  <a:pt x="236" y="78"/>
                </a:lnTo>
                <a:lnTo>
                  <a:pt x="238" y="77"/>
                </a:lnTo>
                <a:lnTo>
                  <a:pt x="240" y="75"/>
                </a:lnTo>
                <a:lnTo>
                  <a:pt x="242" y="74"/>
                </a:lnTo>
                <a:lnTo>
                  <a:pt x="244" y="73"/>
                </a:lnTo>
                <a:lnTo>
                  <a:pt x="246" y="72"/>
                </a:lnTo>
                <a:lnTo>
                  <a:pt x="248" y="71"/>
                </a:lnTo>
                <a:lnTo>
                  <a:pt x="250" y="70"/>
                </a:lnTo>
                <a:lnTo>
                  <a:pt x="252" y="69"/>
                </a:lnTo>
                <a:lnTo>
                  <a:pt x="254" y="68"/>
                </a:lnTo>
                <a:lnTo>
                  <a:pt x="256" y="67"/>
                </a:lnTo>
                <a:lnTo>
                  <a:pt x="258" y="66"/>
                </a:lnTo>
                <a:lnTo>
                  <a:pt x="260" y="65"/>
                </a:lnTo>
                <a:lnTo>
                  <a:pt x="262" y="64"/>
                </a:lnTo>
                <a:lnTo>
                  <a:pt x="264" y="63"/>
                </a:lnTo>
                <a:lnTo>
                  <a:pt x="266" y="62"/>
                </a:lnTo>
                <a:lnTo>
                  <a:pt x="268" y="61"/>
                </a:lnTo>
                <a:lnTo>
                  <a:pt x="270" y="60"/>
                </a:lnTo>
                <a:lnTo>
                  <a:pt x="272" y="59"/>
                </a:lnTo>
                <a:lnTo>
                  <a:pt x="274" y="59"/>
                </a:lnTo>
                <a:lnTo>
                  <a:pt x="276" y="58"/>
                </a:lnTo>
                <a:lnTo>
                  <a:pt x="278" y="57"/>
                </a:lnTo>
                <a:lnTo>
                  <a:pt x="280" y="56"/>
                </a:lnTo>
                <a:lnTo>
                  <a:pt x="282" y="55"/>
                </a:lnTo>
                <a:lnTo>
                  <a:pt x="284" y="54"/>
                </a:lnTo>
                <a:lnTo>
                  <a:pt x="286" y="54"/>
                </a:lnTo>
                <a:lnTo>
                  <a:pt x="288" y="53"/>
                </a:lnTo>
                <a:lnTo>
                  <a:pt x="290" y="52"/>
                </a:lnTo>
                <a:lnTo>
                  <a:pt x="292" y="51"/>
                </a:lnTo>
                <a:lnTo>
                  <a:pt x="294" y="50"/>
                </a:lnTo>
                <a:lnTo>
                  <a:pt x="296" y="50"/>
                </a:lnTo>
                <a:lnTo>
                  <a:pt x="298" y="49"/>
                </a:lnTo>
                <a:lnTo>
                  <a:pt x="300" y="48"/>
                </a:lnTo>
                <a:lnTo>
                  <a:pt x="302" y="47"/>
                </a:lnTo>
                <a:lnTo>
                  <a:pt x="304" y="47"/>
                </a:lnTo>
                <a:lnTo>
                  <a:pt x="306" y="46"/>
                </a:lnTo>
                <a:lnTo>
                  <a:pt x="308" y="45"/>
                </a:lnTo>
                <a:lnTo>
                  <a:pt x="310" y="45"/>
                </a:lnTo>
                <a:lnTo>
                  <a:pt x="312" y="44"/>
                </a:lnTo>
                <a:lnTo>
                  <a:pt x="314" y="43"/>
                </a:lnTo>
                <a:lnTo>
                  <a:pt x="316" y="43"/>
                </a:lnTo>
                <a:lnTo>
                  <a:pt x="318" y="42"/>
                </a:lnTo>
                <a:lnTo>
                  <a:pt x="320" y="41"/>
                </a:lnTo>
                <a:lnTo>
                  <a:pt x="322" y="41"/>
                </a:lnTo>
                <a:lnTo>
                  <a:pt x="324" y="40"/>
                </a:lnTo>
                <a:lnTo>
                  <a:pt x="326" y="39"/>
                </a:lnTo>
                <a:lnTo>
                  <a:pt x="328" y="39"/>
                </a:lnTo>
                <a:lnTo>
                  <a:pt x="330" y="38"/>
                </a:lnTo>
                <a:lnTo>
                  <a:pt x="332" y="38"/>
                </a:lnTo>
                <a:lnTo>
                  <a:pt x="334" y="37"/>
                </a:lnTo>
                <a:lnTo>
                  <a:pt x="336" y="36"/>
                </a:lnTo>
                <a:lnTo>
                  <a:pt x="338" y="36"/>
                </a:lnTo>
                <a:lnTo>
                  <a:pt x="340" y="35"/>
                </a:lnTo>
                <a:lnTo>
                  <a:pt x="342" y="35"/>
                </a:lnTo>
                <a:lnTo>
                  <a:pt x="344" y="34"/>
                </a:lnTo>
                <a:lnTo>
                  <a:pt x="346" y="34"/>
                </a:lnTo>
                <a:lnTo>
                  <a:pt x="348" y="33"/>
                </a:lnTo>
                <a:lnTo>
                  <a:pt x="350" y="33"/>
                </a:lnTo>
                <a:lnTo>
                  <a:pt x="352" y="32"/>
                </a:lnTo>
                <a:lnTo>
                  <a:pt x="354" y="32"/>
                </a:lnTo>
                <a:lnTo>
                  <a:pt x="356" y="31"/>
                </a:lnTo>
                <a:lnTo>
                  <a:pt x="358" y="31"/>
                </a:lnTo>
                <a:lnTo>
                  <a:pt x="360" y="30"/>
                </a:lnTo>
                <a:lnTo>
                  <a:pt x="362" y="30"/>
                </a:lnTo>
                <a:lnTo>
                  <a:pt x="364" y="29"/>
                </a:lnTo>
                <a:lnTo>
                  <a:pt x="366" y="29"/>
                </a:lnTo>
                <a:lnTo>
                  <a:pt x="368" y="28"/>
                </a:lnTo>
                <a:lnTo>
                  <a:pt x="370" y="28"/>
                </a:lnTo>
                <a:lnTo>
                  <a:pt x="372" y="27"/>
                </a:lnTo>
                <a:lnTo>
                  <a:pt x="374" y="27"/>
                </a:lnTo>
                <a:lnTo>
                  <a:pt x="376" y="26"/>
                </a:lnTo>
                <a:lnTo>
                  <a:pt x="378" y="26"/>
                </a:lnTo>
                <a:lnTo>
                  <a:pt x="380" y="26"/>
                </a:lnTo>
                <a:lnTo>
                  <a:pt x="382" y="25"/>
                </a:lnTo>
                <a:lnTo>
                  <a:pt x="384" y="25"/>
                </a:lnTo>
                <a:lnTo>
                  <a:pt x="386" y="24"/>
                </a:lnTo>
                <a:lnTo>
                  <a:pt x="388" y="24"/>
                </a:lnTo>
                <a:lnTo>
                  <a:pt x="390" y="24"/>
                </a:lnTo>
                <a:lnTo>
                  <a:pt x="392" y="23"/>
                </a:lnTo>
                <a:lnTo>
                  <a:pt x="394" y="23"/>
                </a:lnTo>
                <a:lnTo>
                  <a:pt x="396" y="22"/>
                </a:lnTo>
                <a:lnTo>
                  <a:pt x="398" y="22"/>
                </a:lnTo>
                <a:lnTo>
                  <a:pt x="400" y="22"/>
                </a:lnTo>
                <a:lnTo>
                  <a:pt x="402" y="21"/>
                </a:lnTo>
                <a:lnTo>
                  <a:pt x="404" y="21"/>
                </a:lnTo>
                <a:lnTo>
                  <a:pt x="406" y="21"/>
                </a:lnTo>
                <a:lnTo>
                  <a:pt x="408" y="20"/>
                </a:lnTo>
                <a:lnTo>
                  <a:pt x="410" y="20"/>
                </a:lnTo>
                <a:lnTo>
                  <a:pt x="412" y="20"/>
                </a:lnTo>
                <a:lnTo>
                  <a:pt x="414" y="19"/>
                </a:lnTo>
                <a:lnTo>
                  <a:pt x="416" y="19"/>
                </a:lnTo>
                <a:lnTo>
                  <a:pt x="418" y="19"/>
                </a:lnTo>
                <a:lnTo>
                  <a:pt x="420" y="18"/>
                </a:lnTo>
                <a:lnTo>
                  <a:pt x="422" y="18"/>
                </a:lnTo>
                <a:lnTo>
                  <a:pt x="424" y="18"/>
                </a:lnTo>
                <a:lnTo>
                  <a:pt x="426" y="17"/>
                </a:lnTo>
                <a:lnTo>
                  <a:pt x="428" y="17"/>
                </a:lnTo>
                <a:lnTo>
                  <a:pt x="430" y="17"/>
                </a:lnTo>
                <a:lnTo>
                  <a:pt x="432" y="16"/>
                </a:lnTo>
                <a:lnTo>
                  <a:pt x="434" y="16"/>
                </a:lnTo>
                <a:lnTo>
                  <a:pt x="436" y="16"/>
                </a:lnTo>
                <a:lnTo>
                  <a:pt x="438" y="16"/>
                </a:lnTo>
                <a:lnTo>
                  <a:pt x="440" y="15"/>
                </a:lnTo>
                <a:lnTo>
                  <a:pt x="442" y="15"/>
                </a:lnTo>
                <a:lnTo>
                  <a:pt x="444" y="15"/>
                </a:lnTo>
                <a:lnTo>
                  <a:pt x="446" y="15"/>
                </a:lnTo>
                <a:lnTo>
                  <a:pt x="448" y="14"/>
                </a:lnTo>
                <a:lnTo>
                  <a:pt x="450" y="14"/>
                </a:lnTo>
                <a:lnTo>
                  <a:pt x="452" y="14"/>
                </a:lnTo>
                <a:lnTo>
                  <a:pt x="454" y="13"/>
                </a:lnTo>
                <a:lnTo>
                  <a:pt x="456" y="13"/>
                </a:lnTo>
                <a:lnTo>
                  <a:pt x="458" y="13"/>
                </a:lnTo>
                <a:lnTo>
                  <a:pt x="460" y="13"/>
                </a:lnTo>
                <a:lnTo>
                  <a:pt x="462" y="13"/>
                </a:lnTo>
                <a:lnTo>
                  <a:pt x="464" y="12"/>
                </a:lnTo>
                <a:lnTo>
                  <a:pt x="466" y="12"/>
                </a:lnTo>
                <a:lnTo>
                  <a:pt x="468" y="12"/>
                </a:lnTo>
                <a:lnTo>
                  <a:pt x="470" y="12"/>
                </a:lnTo>
                <a:lnTo>
                  <a:pt x="472" y="11"/>
                </a:lnTo>
                <a:lnTo>
                  <a:pt x="474" y="11"/>
                </a:lnTo>
                <a:lnTo>
                  <a:pt x="476" y="11"/>
                </a:lnTo>
                <a:lnTo>
                  <a:pt x="478" y="11"/>
                </a:lnTo>
                <a:lnTo>
                  <a:pt x="480" y="11"/>
                </a:lnTo>
                <a:lnTo>
                  <a:pt x="482" y="10"/>
                </a:lnTo>
                <a:lnTo>
                  <a:pt x="484" y="10"/>
                </a:lnTo>
                <a:lnTo>
                  <a:pt x="486" y="10"/>
                </a:lnTo>
                <a:lnTo>
                  <a:pt x="488" y="10"/>
                </a:lnTo>
                <a:lnTo>
                  <a:pt x="490" y="9"/>
                </a:lnTo>
                <a:lnTo>
                  <a:pt x="492" y="9"/>
                </a:lnTo>
                <a:lnTo>
                  <a:pt x="494" y="9"/>
                </a:lnTo>
                <a:lnTo>
                  <a:pt x="496" y="9"/>
                </a:lnTo>
                <a:lnTo>
                  <a:pt x="498" y="9"/>
                </a:lnTo>
                <a:lnTo>
                  <a:pt x="500" y="9"/>
                </a:lnTo>
                <a:lnTo>
                  <a:pt x="502" y="8"/>
                </a:lnTo>
                <a:lnTo>
                  <a:pt x="504" y="8"/>
                </a:lnTo>
                <a:lnTo>
                  <a:pt x="506" y="8"/>
                </a:lnTo>
                <a:lnTo>
                  <a:pt x="508" y="8"/>
                </a:lnTo>
                <a:lnTo>
                  <a:pt x="510" y="8"/>
                </a:lnTo>
                <a:lnTo>
                  <a:pt x="512" y="8"/>
                </a:lnTo>
                <a:lnTo>
                  <a:pt x="514" y="7"/>
                </a:lnTo>
                <a:lnTo>
                  <a:pt x="516" y="7"/>
                </a:lnTo>
                <a:lnTo>
                  <a:pt x="518" y="7"/>
                </a:lnTo>
                <a:lnTo>
                  <a:pt x="520" y="7"/>
                </a:lnTo>
                <a:lnTo>
                  <a:pt x="522" y="7"/>
                </a:lnTo>
                <a:lnTo>
                  <a:pt x="524" y="7"/>
                </a:lnTo>
                <a:lnTo>
                  <a:pt x="526" y="6"/>
                </a:lnTo>
                <a:lnTo>
                  <a:pt x="528" y="6"/>
                </a:lnTo>
                <a:lnTo>
                  <a:pt x="530" y="6"/>
                </a:lnTo>
                <a:lnTo>
                  <a:pt x="532" y="6"/>
                </a:lnTo>
                <a:lnTo>
                  <a:pt x="534" y="6"/>
                </a:lnTo>
                <a:lnTo>
                  <a:pt x="536" y="6"/>
                </a:lnTo>
                <a:lnTo>
                  <a:pt x="538" y="6"/>
                </a:lnTo>
                <a:lnTo>
                  <a:pt x="540" y="5"/>
                </a:lnTo>
                <a:lnTo>
                  <a:pt x="542" y="5"/>
                </a:lnTo>
                <a:lnTo>
                  <a:pt x="544" y="5"/>
                </a:lnTo>
                <a:lnTo>
                  <a:pt x="546" y="5"/>
                </a:lnTo>
                <a:lnTo>
                  <a:pt x="548" y="5"/>
                </a:lnTo>
                <a:lnTo>
                  <a:pt x="550" y="5"/>
                </a:lnTo>
                <a:lnTo>
                  <a:pt x="552" y="5"/>
                </a:lnTo>
                <a:lnTo>
                  <a:pt x="554" y="4"/>
                </a:lnTo>
                <a:lnTo>
                  <a:pt x="556" y="4"/>
                </a:lnTo>
                <a:lnTo>
                  <a:pt x="558" y="4"/>
                </a:lnTo>
                <a:lnTo>
                  <a:pt x="560" y="4"/>
                </a:lnTo>
                <a:lnTo>
                  <a:pt x="562" y="4"/>
                </a:lnTo>
                <a:lnTo>
                  <a:pt x="564" y="4"/>
                </a:lnTo>
                <a:lnTo>
                  <a:pt x="566" y="4"/>
                </a:lnTo>
                <a:lnTo>
                  <a:pt x="568" y="4"/>
                </a:lnTo>
                <a:lnTo>
                  <a:pt x="570" y="4"/>
                </a:lnTo>
                <a:lnTo>
                  <a:pt x="572" y="3"/>
                </a:lnTo>
                <a:lnTo>
                  <a:pt x="574" y="3"/>
                </a:lnTo>
                <a:lnTo>
                  <a:pt x="576" y="3"/>
                </a:lnTo>
                <a:lnTo>
                  <a:pt x="578" y="3"/>
                </a:lnTo>
                <a:lnTo>
                  <a:pt x="580" y="3"/>
                </a:lnTo>
                <a:lnTo>
                  <a:pt x="582" y="3"/>
                </a:lnTo>
                <a:lnTo>
                  <a:pt x="584" y="3"/>
                </a:lnTo>
                <a:lnTo>
                  <a:pt x="586" y="3"/>
                </a:lnTo>
                <a:lnTo>
                  <a:pt x="588" y="3"/>
                </a:lnTo>
                <a:lnTo>
                  <a:pt x="590" y="2"/>
                </a:lnTo>
                <a:lnTo>
                  <a:pt x="592" y="2"/>
                </a:lnTo>
                <a:lnTo>
                  <a:pt x="594" y="2"/>
                </a:lnTo>
                <a:lnTo>
                  <a:pt x="596" y="2"/>
                </a:lnTo>
                <a:lnTo>
                  <a:pt x="598" y="2"/>
                </a:lnTo>
                <a:lnTo>
                  <a:pt x="600" y="2"/>
                </a:lnTo>
                <a:lnTo>
                  <a:pt x="602" y="2"/>
                </a:lnTo>
                <a:lnTo>
                  <a:pt x="604" y="2"/>
                </a:lnTo>
                <a:lnTo>
                  <a:pt x="606" y="2"/>
                </a:lnTo>
                <a:lnTo>
                  <a:pt x="608" y="2"/>
                </a:lnTo>
                <a:lnTo>
                  <a:pt x="610" y="2"/>
                </a:lnTo>
                <a:lnTo>
                  <a:pt x="612" y="1"/>
                </a:lnTo>
                <a:lnTo>
                  <a:pt x="614" y="1"/>
                </a:lnTo>
                <a:lnTo>
                  <a:pt x="616" y="1"/>
                </a:lnTo>
                <a:lnTo>
                  <a:pt x="618" y="1"/>
                </a:lnTo>
                <a:lnTo>
                  <a:pt x="620" y="1"/>
                </a:lnTo>
                <a:lnTo>
                  <a:pt x="622" y="1"/>
                </a:lnTo>
                <a:lnTo>
                  <a:pt x="624" y="1"/>
                </a:lnTo>
                <a:lnTo>
                  <a:pt x="626" y="1"/>
                </a:lnTo>
                <a:lnTo>
                  <a:pt x="628" y="1"/>
                </a:lnTo>
                <a:lnTo>
                  <a:pt x="630" y="1"/>
                </a:lnTo>
                <a:lnTo>
                  <a:pt x="632" y="1"/>
                </a:lnTo>
                <a:lnTo>
                  <a:pt x="634" y="1"/>
                </a:lnTo>
                <a:lnTo>
                  <a:pt x="636" y="1"/>
                </a:lnTo>
                <a:lnTo>
                  <a:pt x="638" y="0"/>
                </a:lnTo>
                <a:lnTo>
                  <a:pt x="640" y="0"/>
                </a:lnTo>
                <a:lnTo>
                  <a:pt x="641" y="0"/>
                </a:lnTo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97A44B54-8B8C-4E3A-B1B2-F74A3B8B5754}"/>
              </a:ext>
            </a:extLst>
          </p:cNvPr>
          <p:cNvSpPr txBox="1"/>
          <p:nvPr/>
        </p:nvSpPr>
        <p:spPr>
          <a:xfrm>
            <a:off x="1555342" y="5648841"/>
            <a:ext cx="51019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Range is incorrect….. What should it be??</a:t>
            </a: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705869EC-045A-44D2-B2AF-5914CE0A11FE}"/>
              </a:ext>
            </a:extLst>
          </p:cNvPr>
          <p:cNvCxnSpPr/>
          <p:nvPr/>
        </p:nvCxnSpPr>
        <p:spPr>
          <a:xfrm flipV="1">
            <a:off x="3668751" y="5218770"/>
            <a:ext cx="769434" cy="379141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9" name="Object 91">
            <a:extLst>
              <a:ext uri="{FF2B5EF4-FFF2-40B4-BE49-F238E27FC236}">
                <a16:creationId xmlns:a16="http://schemas.microsoft.com/office/drawing/2014/main" id="{EDCE0D0C-1884-478D-A3F2-0168A066E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727294"/>
              </p:ext>
            </p:extLst>
          </p:nvPr>
        </p:nvGraphicFramePr>
        <p:xfrm>
          <a:off x="3374485" y="6081482"/>
          <a:ext cx="11826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60240" imgH="203040" progId="Equation.DSMT4">
                  <p:embed/>
                </p:oleObj>
              </mc:Choice>
              <mc:Fallback>
                <p:oleObj name="Equation" r:id="rId30" imgW="660240" imgH="203040" progId="Equation.DSMT4">
                  <p:embed/>
                  <p:pic>
                    <p:nvPicPr>
                      <p:cNvPr id="139" name="Object 91">
                        <a:extLst>
                          <a:ext uri="{FF2B5EF4-FFF2-40B4-BE49-F238E27FC236}">
                            <a16:creationId xmlns:a16="http://schemas.microsoft.com/office/drawing/2014/main" id="{EDCE0D0C-1884-478D-A3F2-0168A066E2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485" y="6081482"/>
                        <a:ext cx="11826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308007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5" grpId="0"/>
      <p:bldP spid="117" grpId="0"/>
      <p:bldP spid="118" grpId="0" animBg="1"/>
      <p:bldP spid="119" grpId="0"/>
      <p:bldP spid="123" grpId="0" animBg="1"/>
      <p:bldP spid="127" grpId="0" animBg="1"/>
      <p:bldP spid="136" grpId="0" animBg="1"/>
      <p:bldP spid="290" grpId="0" animBg="1"/>
      <p:bldP spid="1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" name="Picture 147">
            <a:extLst>
              <a:ext uri="{FF2B5EF4-FFF2-40B4-BE49-F238E27FC236}">
                <a16:creationId xmlns:a16="http://schemas.microsoft.com/office/drawing/2014/main" id="{5E60E888-4170-4D0C-B9FB-DD34ABDE00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8752" y="1045237"/>
            <a:ext cx="2590854" cy="5812763"/>
          </a:xfrm>
          <a:prstGeom prst="rect">
            <a:avLst/>
          </a:prstGeom>
        </p:spPr>
      </p:pic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71E7DC4A-20AF-42B0-BA49-2CD6B5463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218285"/>
              </p:ext>
            </p:extLst>
          </p:nvPr>
        </p:nvGraphicFramePr>
        <p:xfrm>
          <a:off x="1803295" y="154825"/>
          <a:ext cx="26400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431640" progId="Equation.DSMT4">
                  <p:embed/>
                </p:oleObj>
              </mc:Choice>
              <mc:Fallback>
                <p:oleObj name="Equation" r:id="rId5" imgW="1295280" imgH="43164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71E7DC4A-20AF-42B0-BA49-2CD6B54631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295" y="154825"/>
                        <a:ext cx="264001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58499641-A9BB-4546-B96A-16DA537749BC}"/>
              </a:ext>
            </a:extLst>
          </p:cNvPr>
          <p:cNvSpPr txBox="1"/>
          <p:nvPr/>
        </p:nvSpPr>
        <p:spPr>
          <a:xfrm>
            <a:off x="1656282" y="1230355"/>
            <a:ext cx="4805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 = -5, Horizontal Asymptote at y= -5</a:t>
            </a:r>
          </a:p>
        </p:txBody>
      </p: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404E2620-338E-4CC6-9C42-B305EF262079}"/>
              </a:ext>
            </a:extLst>
          </p:cNvPr>
          <p:cNvCxnSpPr>
            <a:cxnSpLocks/>
          </p:cNvCxnSpPr>
          <p:nvPr/>
        </p:nvCxnSpPr>
        <p:spPr>
          <a:xfrm>
            <a:off x="6023940" y="6673229"/>
            <a:ext cx="3301822" cy="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>
            <a:extLst>
              <a:ext uri="{FF2B5EF4-FFF2-40B4-BE49-F238E27FC236}">
                <a16:creationId xmlns:a16="http://schemas.microsoft.com/office/drawing/2014/main" id="{3214DB64-AE2F-4429-B2AF-ABD2BD59C28F}"/>
              </a:ext>
            </a:extLst>
          </p:cNvPr>
          <p:cNvSpPr txBox="1"/>
          <p:nvPr/>
        </p:nvSpPr>
        <p:spPr>
          <a:xfrm>
            <a:off x="1642575" y="2010765"/>
            <a:ext cx="4439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 = -2, The y-axis is shifted 2 units Left</a:t>
            </a:r>
          </a:p>
        </p:txBody>
      </p: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7A4E1E61-6A53-4637-8738-293BA3B3B4CC}"/>
              </a:ext>
            </a:extLst>
          </p:cNvPr>
          <p:cNvCxnSpPr>
            <a:cxnSpLocks/>
          </p:cNvCxnSpPr>
          <p:nvPr/>
        </p:nvCxnSpPr>
        <p:spPr>
          <a:xfrm flipH="1" flipV="1">
            <a:off x="7777928" y="854925"/>
            <a:ext cx="4640" cy="6003074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TextBox 113">
            <a:extLst>
              <a:ext uri="{FF2B5EF4-FFF2-40B4-BE49-F238E27FC236}">
                <a16:creationId xmlns:a16="http://schemas.microsoft.com/office/drawing/2014/main" id="{BC7DC4FD-FB61-4108-B771-C15AF9EF864D}"/>
              </a:ext>
            </a:extLst>
          </p:cNvPr>
          <p:cNvSpPr txBox="1"/>
          <p:nvPr/>
        </p:nvSpPr>
        <p:spPr>
          <a:xfrm>
            <a:off x="1658281" y="2455916"/>
            <a:ext cx="4439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 = 2.5, the y-int was supposed to be 2.5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       units above the Horizontal asymptote</a:t>
            </a:r>
          </a:p>
        </p:txBody>
      </p:sp>
      <p:sp>
        <p:nvSpPr>
          <p:cNvPr id="115" name="Oval 114">
            <a:extLst>
              <a:ext uri="{FF2B5EF4-FFF2-40B4-BE49-F238E27FC236}">
                <a16:creationId xmlns:a16="http://schemas.microsoft.com/office/drawing/2014/main" id="{CE295C14-E652-4271-85DE-9C65CFF84EF8}"/>
              </a:ext>
            </a:extLst>
          </p:cNvPr>
          <p:cNvSpPr/>
          <p:nvPr/>
        </p:nvSpPr>
        <p:spPr>
          <a:xfrm>
            <a:off x="7717928" y="6188472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2F719BB2-2550-4CF5-8A3F-7CB364142F0A}"/>
              </a:ext>
            </a:extLst>
          </p:cNvPr>
          <p:cNvSpPr txBox="1"/>
          <p:nvPr/>
        </p:nvSpPr>
        <p:spPr>
          <a:xfrm>
            <a:off x="1692875" y="3154685"/>
            <a:ext cx="4439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B = 8, The graph is increasing, plot a few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       points needed to complete the graph</a:t>
            </a:r>
          </a:p>
        </p:txBody>
      </p:sp>
      <p:graphicFrame>
        <p:nvGraphicFramePr>
          <p:cNvPr id="117" name="Object 91">
            <a:extLst>
              <a:ext uri="{FF2B5EF4-FFF2-40B4-BE49-F238E27FC236}">
                <a16:creationId xmlns:a16="http://schemas.microsoft.com/office/drawing/2014/main" id="{975F4120-6E90-4B0F-9460-8D74EBE8B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312571"/>
              </p:ext>
            </p:extLst>
          </p:nvPr>
        </p:nvGraphicFramePr>
        <p:xfrm>
          <a:off x="1755775" y="4165600"/>
          <a:ext cx="13414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03040" progId="Equation.DSMT4">
                  <p:embed/>
                </p:oleObj>
              </mc:Choice>
              <mc:Fallback>
                <p:oleObj name="Equation" r:id="rId7" imgW="749160" imgH="203040" progId="Equation.DSMT4">
                  <p:embed/>
                  <p:pic>
                    <p:nvPicPr>
                      <p:cNvPr id="117" name="Object 91">
                        <a:extLst>
                          <a:ext uri="{FF2B5EF4-FFF2-40B4-BE49-F238E27FC236}">
                            <a16:creationId xmlns:a16="http://schemas.microsoft.com/office/drawing/2014/main" id="{975F4120-6E90-4B0F-9460-8D74EBE8B1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4165600"/>
                        <a:ext cx="13414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91">
            <a:extLst>
              <a:ext uri="{FF2B5EF4-FFF2-40B4-BE49-F238E27FC236}">
                <a16:creationId xmlns:a16="http://schemas.microsoft.com/office/drawing/2014/main" id="{6B23F08D-1FEE-49A6-AB5D-4248CB27C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061919"/>
              </p:ext>
            </p:extLst>
          </p:nvPr>
        </p:nvGraphicFramePr>
        <p:xfrm>
          <a:off x="2945498" y="4200526"/>
          <a:ext cx="9112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960" imgH="177480" progId="Equation.DSMT4">
                  <p:embed/>
                </p:oleObj>
              </mc:Choice>
              <mc:Fallback>
                <p:oleObj name="Equation" r:id="rId9" imgW="507960" imgH="177480" progId="Equation.DSMT4">
                  <p:embed/>
                  <p:pic>
                    <p:nvPicPr>
                      <p:cNvPr id="118" name="Object 91">
                        <a:extLst>
                          <a:ext uri="{FF2B5EF4-FFF2-40B4-BE49-F238E27FC236}">
                            <a16:creationId xmlns:a16="http://schemas.microsoft.com/office/drawing/2014/main" id="{6B23F08D-1FEE-49A6-AB5D-4248CB27C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498" y="4200526"/>
                        <a:ext cx="9112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91">
            <a:extLst>
              <a:ext uri="{FF2B5EF4-FFF2-40B4-BE49-F238E27FC236}">
                <a16:creationId xmlns:a16="http://schemas.microsoft.com/office/drawing/2014/main" id="{13CDE6D7-D683-4E60-9E2E-952AEFD539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585978"/>
              </p:ext>
            </p:extLst>
          </p:nvPr>
        </p:nvGraphicFramePr>
        <p:xfrm>
          <a:off x="3862536" y="4137203"/>
          <a:ext cx="18859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4080" imgH="253800" progId="Equation.DSMT4">
                  <p:embed/>
                </p:oleObj>
              </mc:Choice>
              <mc:Fallback>
                <p:oleObj name="Equation" r:id="rId11" imgW="1054080" imgH="253800" progId="Equation.DSMT4">
                  <p:embed/>
                  <p:pic>
                    <p:nvPicPr>
                      <p:cNvPr id="119" name="Object 91">
                        <a:extLst>
                          <a:ext uri="{FF2B5EF4-FFF2-40B4-BE49-F238E27FC236}">
                            <a16:creationId xmlns:a16="http://schemas.microsoft.com/office/drawing/2014/main" id="{13CDE6D7-D683-4E60-9E2E-952AEFD539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536" y="4137203"/>
                        <a:ext cx="18859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Oval 119">
            <a:extLst>
              <a:ext uri="{FF2B5EF4-FFF2-40B4-BE49-F238E27FC236}">
                <a16:creationId xmlns:a16="http://schemas.microsoft.com/office/drawing/2014/main" id="{87A31ACD-C3B9-4180-912D-8D1B6B9B08AF}"/>
              </a:ext>
            </a:extLst>
          </p:cNvPr>
          <p:cNvSpPr/>
          <p:nvPr/>
        </p:nvSpPr>
        <p:spPr>
          <a:xfrm>
            <a:off x="6657339" y="6526828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21" name="Object 91">
            <a:extLst>
              <a:ext uri="{FF2B5EF4-FFF2-40B4-BE49-F238E27FC236}">
                <a16:creationId xmlns:a16="http://schemas.microsoft.com/office/drawing/2014/main" id="{2060FA81-442E-4A2C-87CA-401705076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794802"/>
              </p:ext>
            </p:extLst>
          </p:nvPr>
        </p:nvGraphicFramePr>
        <p:xfrm>
          <a:off x="1735138" y="4638675"/>
          <a:ext cx="13192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560" imgH="203040" progId="Equation.DSMT4">
                  <p:embed/>
                </p:oleObj>
              </mc:Choice>
              <mc:Fallback>
                <p:oleObj name="Equation" r:id="rId13" imgW="736560" imgH="203040" progId="Equation.DSMT4">
                  <p:embed/>
                  <p:pic>
                    <p:nvPicPr>
                      <p:cNvPr id="121" name="Object 91">
                        <a:extLst>
                          <a:ext uri="{FF2B5EF4-FFF2-40B4-BE49-F238E27FC236}">
                            <a16:creationId xmlns:a16="http://schemas.microsoft.com/office/drawing/2014/main" id="{2060FA81-442E-4A2C-87CA-401705076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4638675"/>
                        <a:ext cx="13192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91">
            <a:extLst>
              <a:ext uri="{FF2B5EF4-FFF2-40B4-BE49-F238E27FC236}">
                <a16:creationId xmlns:a16="http://schemas.microsoft.com/office/drawing/2014/main" id="{63C91C7E-1F78-4FBF-9E3C-001BB2C7B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794207"/>
              </p:ext>
            </p:extLst>
          </p:nvPr>
        </p:nvGraphicFramePr>
        <p:xfrm>
          <a:off x="3016463" y="4652069"/>
          <a:ext cx="3413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40" imgH="177480" progId="Equation.DSMT4">
                  <p:embed/>
                </p:oleObj>
              </mc:Choice>
              <mc:Fallback>
                <p:oleObj name="Equation" r:id="rId15" imgW="190440" imgH="177480" progId="Equation.DSMT4">
                  <p:embed/>
                  <p:pic>
                    <p:nvPicPr>
                      <p:cNvPr id="122" name="Object 91">
                        <a:extLst>
                          <a:ext uri="{FF2B5EF4-FFF2-40B4-BE49-F238E27FC236}">
                            <a16:creationId xmlns:a16="http://schemas.microsoft.com/office/drawing/2014/main" id="{63C91C7E-1F78-4FBF-9E3C-001BB2C7B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463" y="4652069"/>
                        <a:ext cx="3413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91">
            <a:extLst>
              <a:ext uri="{FF2B5EF4-FFF2-40B4-BE49-F238E27FC236}">
                <a16:creationId xmlns:a16="http://schemas.microsoft.com/office/drawing/2014/main" id="{C20C29AA-2FE7-46EF-A8F5-BFD18C1F3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521844"/>
              </p:ext>
            </p:extLst>
          </p:nvPr>
        </p:nvGraphicFramePr>
        <p:xfrm>
          <a:off x="3697289" y="4606925"/>
          <a:ext cx="12969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253800" progId="Equation.DSMT4">
                  <p:embed/>
                </p:oleObj>
              </mc:Choice>
              <mc:Fallback>
                <p:oleObj name="Equation" r:id="rId17" imgW="723600" imgH="253800" progId="Equation.DSMT4">
                  <p:embed/>
                  <p:pic>
                    <p:nvPicPr>
                      <p:cNvPr id="123" name="Object 91">
                        <a:extLst>
                          <a:ext uri="{FF2B5EF4-FFF2-40B4-BE49-F238E27FC236}">
                            <a16:creationId xmlns:a16="http://schemas.microsoft.com/office/drawing/2014/main" id="{C20C29AA-2FE7-46EF-A8F5-BFD18C1F35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9" y="4606925"/>
                        <a:ext cx="12969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Oval 123">
            <a:extLst>
              <a:ext uri="{FF2B5EF4-FFF2-40B4-BE49-F238E27FC236}">
                <a16:creationId xmlns:a16="http://schemas.microsoft.com/office/drawing/2014/main" id="{E61BA645-CDD7-43D9-8AAA-93880E7CACDD}"/>
              </a:ext>
            </a:extLst>
          </p:cNvPr>
          <p:cNvSpPr/>
          <p:nvPr/>
        </p:nvSpPr>
        <p:spPr>
          <a:xfrm>
            <a:off x="7944376" y="3382601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26" name="Object 91">
            <a:extLst>
              <a:ext uri="{FF2B5EF4-FFF2-40B4-BE49-F238E27FC236}">
                <a16:creationId xmlns:a16="http://schemas.microsoft.com/office/drawing/2014/main" id="{992EECC0-A39D-49F0-88EE-180D6087B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933075"/>
              </p:ext>
            </p:extLst>
          </p:nvPr>
        </p:nvGraphicFramePr>
        <p:xfrm>
          <a:off x="1915795" y="5125721"/>
          <a:ext cx="11366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34680" imgH="177480" progId="Equation.DSMT4">
                  <p:embed/>
                </p:oleObj>
              </mc:Choice>
              <mc:Fallback>
                <p:oleObj name="Equation" r:id="rId19" imgW="634680" imgH="177480" progId="Equation.DSMT4">
                  <p:embed/>
                  <p:pic>
                    <p:nvPicPr>
                      <p:cNvPr id="126" name="Object 91">
                        <a:extLst>
                          <a:ext uri="{FF2B5EF4-FFF2-40B4-BE49-F238E27FC236}">
                            <a16:creationId xmlns:a16="http://schemas.microsoft.com/office/drawing/2014/main" id="{992EECC0-A39D-49F0-88EE-180D6087BD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795" y="5125721"/>
                        <a:ext cx="11366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91">
            <a:extLst>
              <a:ext uri="{FF2B5EF4-FFF2-40B4-BE49-F238E27FC236}">
                <a16:creationId xmlns:a16="http://schemas.microsoft.com/office/drawing/2014/main" id="{B1965AA5-8250-4A7A-92F6-D270EDC49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03238"/>
              </p:ext>
            </p:extLst>
          </p:nvPr>
        </p:nvGraphicFramePr>
        <p:xfrm>
          <a:off x="3289301" y="5149851"/>
          <a:ext cx="12049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72840" imgH="203040" progId="Equation.DSMT4">
                  <p:embed/>
                </p:oleObj>
              </mc:Choice>
              <mc:Fallback>
                <p:oleObj name="Equation" r:id="rId21" imgW="672840" imgH="203040" progId="Equation.DSMT4">
                  <p:embed/>
                  <p:pic>
                    <p:nvPicPr>
                      <p:cNvPr id="127" name="Object 91">
                        <a:extLst>
                          <a:ext uri="{FF2B5EF4-FFF2-40B4-BE49-F238E27FC236}">
                            <a16:creationId xmlns:a16="http://schemas.microsoft.com/office/drawing/2014/main" id="{B1965AA5-8250-4A7A-92F6-D270EDC494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1" y="5149851"/>
                        <a:ext cx="12049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TextBox 129">
            <a:extLst>
              <a:ext uri="{FF2B5EF4-FFF2-40B4-BE49-F238E27FC236}">
                <a16:creationId xmlns:a16="http://schemas.microsoft.com/office/drawing/2014/main" id="{3FA0037D-5D02-4560-8457-532079CE1490}"/>
              </a:ext>
            </a:extLst>
          </p:cNvPr>
          <p:cNvSpPr txBox="1"/>
          <p:nvPr/>
        </p:nvSpPr>
        <p:spPr>
          <a:xfrm>
            <a:off x="1673218" y="1572406"/>
            <a:ext cx="4805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actor the “3” in the exponent</a:t>
            </a:r>
          </a:p>
        </p:txBody>
      </p:sp>
      <p:graphicFrame>
        <p:nvGraphicFramePr>
          <p:cNvPr id="131" name="Object 7">
            <a:extLst>
              <a:ext uri="{FF2B5EF4-FFF2-40B4-BE49-F238E27FC236}">
                <a16:creationId xmlns:a16="http://schemas.microsoft.com/office/drawing/2014/main" id="{499A9ABA-1F8D-45C7-9706-719909689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597523"/>
              </p:ext>
            </p:extLst>
          </p:nvPr>
        </p:nvGraphicFramePr>
        <p:xfrm>
          <a:off x="4499929" y="148850"/>
          <a:ext cx="28209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84200" imgH="431640" progId="Equation.DSMT4">
                  <p:embed/>
                </p:oleObj>
              </mc:Choice>
              <mc:Fallback>
                <p:oleObj name="Equation" r:id="rId23" imgW="1384200" imgH="431640" progId="Equation.DSMT4">
                  <p:embed/>
                  <p:pic>
                    <p:nvPicPr>
                      <p:cNvPr id="131" name="Object 7">
                        <a:extLst>
                          <a:ext uri="{FF2B5EF4-FFF2-40B4-BE49-F238E27FC236}">
                            <a16:creationId xmlns:a16="http://schemas.microsoft.com/office/drawing/2014/main" id="{499A9ABA-1F8D-45C7-9706-719909689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29" y="148850"/>
                        <a:ext cx="28209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7">
            <a:extLst>
              <a:ext uri="{FF2B5EF4-FFF2-40B4-BE49-F238E27FC236}">
                <a16:creationId xmlns:a16="http://schemas.microsoft.com/office/drawing/2014/main" id="{2D5386D6-CE42-4C9A-BBF3-1AD1F8748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714990"/>
              </p:ext>
            </p:extLst>
          </p:nvPr>
        </p:nvGraphicFramePr>
        <p:xfrm>
          <a:off x="7377537" y="165763"/>
          <a:ext cx="25622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57120" imgH="431640" progId="Equation.DSMT4">
                  <p:embed/>
                </p:oleObj>
              </mc:Choice>
              <mc:Fallback>
                <p:oleObj name="Equation" r:id="rId25" imgW="1257120" imgH="431640" progId="Equation.DSMT4">
                  <p:embed/>
                  <p:pic>
                    <p:nvPicPr>
                      <p:cNvPr id="132" name="Object 7">
                        <a:extLst>
                          <a:ext uri="{FF2B5EF4-FFF2-40B4-BE49-F238E27FC236}">
                            <a16:creationId xmlns:a16="http://schemas.microsoft.com/office/drawing/2014/main" id="{2D5386D6-CE42-4C9A-BBF3-1AD1F8748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537" y="165763"/>
                        <a:ext cx="25622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Freeform 128">
            <a:extLst>
              <a:ext uri="{FF2B5EF4-FFF2-40B4-BE49-F238E27FC236}">
                <a16:creationId xmlns:a16="http://schemas.microsoft.com/office/drawing/2014/main" id="{8D13A82D-CE3C-4600-A1B8-A44754A095AC}"/>
              </a:ext>
            </a:extLst>
          </p:cNvPr>
          <p:cNvSpPr>
            <a:spLocks/>
          </p:cNvSpPr>
          <p:nvPr/>
        </p:nvSpPr>
        <p:spPr bwMode="auto">
          <a:xfrm>
            <a:off x="6124409" y="788570"/>
            <a:ext cx="1984539" cy="5875508"/>
          </a:xfrm>
          <a:custGeom>
            <a:avLst/>
            <a:gdLst>
              <a:gd name="T0" fmla="*/ 6 w 388"/>
              <a:gd name="T1" fmla="*/ 931 h 931"/>
              <a:gd name="T2" fmla="*/ 14 w 388"/>
              <a:gd name="T3" fmla="*/ 931 h 931"/>
              <a:gd name="T4" fmla="*/ 22 w 388"/>
              <a:gd name="T5" fmla="*/ 931 h 931"/>
              <a:gd name="T6" fmla="*/ 30 w 388"/>
              <a:gd name="T7" fmla="*/ 931 h 931"/>
              <a:gd name="T8" fmla="*/ 38 w 388"/>
              <a:gd name="T9" fmla="*/ 931 h 931"/>
              <a:gd name="T10" fmla="*/ 46 w 388"/>
              <a:gd name="T11" fmla="*/ 931 h 931"/>
              <a:gd name="T12" fmla="*/ 54 w 388"/>
              <a:gd name="T13" fmla="*/ 931 h 931"/>
              <a:gd name="T14" fmla="*/ 62 w 388"/>
              <a:gd name="T15" fmla="*/ 931 h 931"/>
              <a:gd name="T16" fmla="*/ 70 w 388"/>
              <a:gd name="T17" fmla="*/ 931 h 931"/>
              <a:gd name="T18" fmla="*/ 78 w 388"/>
              <a:gd name="T19" fmla="*/ 931 h 931"/>
              <a:gd name="T20" fmla="*/ 86 w 388"/>
              <a:gd name="T21" fmla="*/ 931 h 931"/>
              <a:gd name="T22" fmla="*/ 94 w 388"/>
              <a:gd name="T23" fmla="*/ 931 h 931"/>
              <a:gd name="T24" fmla="*/ 102 w 388"/>
              <a:gd name="T25" fmla="*/ 931 h 931"/>
              <a:gd name="T26" fmla="*/ 110 w 388"/>
              <a:gd name="T27" fmla="*/ 931 h 931"/>
              <a:gd name="T28" fmla="*/ 118 w 388"/>
              <a:gd name="T29" fmla="*/ 931 h 931"/>
              <a:gd name="T30" fmla="*/ 126 w 388"/>
              <a:gd name="T31" fmla="*/ 931 h 931"/>
              <a:gd name="T32" fmla="*/ 134 w 388"/>
              <a:gd name="T33" fmla="*/ 931 h 931"/>
              <a:gd name="T34" fmla="*/ 142 w 388"/>
              <a:gd name="T35" fmla="*/ 931 h 931"/>
              <a:gd name="T36" fmla="*/ 150 w 388"/>
              <a:gd name="T37" fmla="*/ 931 h 931"/>
              <a:gd name="T38" fmla="*/ 158 w 388"/>
              <a:gd name="T39" fmla="*/ 931 h 931"/>
              <a:gd name="T40" fmla="*/ 166 w 388"/>
              <a:gd name="T41" fmla="*/ 931 h 931"/>
              <a:gd name="T42" fmla="*/ 174 w 388"/>
              <a:gd name="T43" fmla="*/ 931 h 931"/>
              <a:gd name="T44" fmla="*/ 182 w 388"/>
              <a:gd name="T45" fmla="*/ 931 h 931"/>
              <a:gd name="T46" fmla="*/ 190 w 388"/>
              <a:gd name="T47" fmla="*/ 931 h 931"/>
              <a:gd name="T48" fmla="*/ 198 w 388"/>
              <a:gd name="T49" fmla="*/ 931 h 931"/>
              <a:gd name="T50" fmla="*/ 206 w 388"/>
              <a:gd name="T51" fmla="*/ 930 h 931"/>
              <a:gd name="T52" fmla="*/ 214 w 388"/>
              <a:gd name="T53" fmla="*/ 930 h 931"/>
              <a:gd name="T54" fmla="*/ 222 w 388"/>
              <a:gd name="T55" fmla="*/ 930 h 931"/>
              <a:gd name="T56" fmla="*/ 230 w 388"/>
              <a:gd name="T57" fmla="*/ 929 h 931"/>
              <a:gd name="T58" fmla="*/ 238 w 388"/>
              <a:gd name="T59" fmla="*/ 928 h 931"/>
              <a:gd name="T60" fmla="*/ 246 w 388"/>
              <a:gd name="T61" fmla="*/ 927 h 931"/>
              <a:gd name="T62" fmla="*/ 254 w 388"/>
              <a:gd name="T63" fmla="*/ 926 h 931"/>
              <a:gd name="T64" fmla="*/ 262 w 388"/>
              <a:gd name="T65" fmla="*/ 924 h 931"/>
              <a:gd name="T66" fmla="*/ 270 w 388"/>
              <a:gd name="T67" fmla="*/ 922 h 931"/>
              <a:gd name="T68" fmla="*/ 278 w 388"/>
              <a:gd name="T69" fmla="*/ 918 h 931"/>
              <a:gd name="T70" fmla="*/ 286 w 388"/>
              <a:gd name="T71" fmla="*/ 913 h 931"/>
              <a:gd name="T72" fmla="*/ 294 w 388"/>
              <a:gd name="T73" fmla="*/ 907 h 931"/>
              <a:gd name="T74" fmla="*/ 302 w 388"/>
              <a:gd name="T75" fmla="*/ 898 h 931"/>
              <a:gd name="T76" fmla="*/ 310 w 388"/>
              <a:gd name="T77" fmla="*/ 886 h 931"/>
              <a:gd name="T78" fmla="*/ 318 w 388"/>
              <a:gd name="T79" fmla="*/ 870 h 931"/>
              <a:gd name="T80" fmla="*/ 326 w 388"/>
              <a:gd name="T81" fmla="*/ 847 h 931"/>
              <a:gd name="T82" fmla="*/ 334 w 388"/>
              <a:gd name="T83" fmla="*/ 817 h 931"/>
              <a:gd name="T84" fmla="*/ 342 w 388"/>
              <a:gd name="T85" fmla="*/ 775 h 931"/>
              <a:gd name="T86" fmla="*/ 348 w 388"/>
              <a:gd name="T87" fmla="*/ 733 h 931"/>
              <a:gd name="T88" fmla="*/ 352 w 388"/>
              <a:gd name="T89" fmla="*/ 700 h 931"/>
              <a:gd name="T90" fmla="*/ 356 w 388"/>
              <a:gd name="T91" fmla="*/ 661 h 931"/>
              <a:gd name="T92" fmla="*/ 360 w 388"/>
              <a:gd name="T93" fmla="*/ 616 h 931"/>
              <a:gd name="T94" fmla="*/ 364 w 388"/>
              <a:gd name="T95" fmla="*/ 562 h 931"/>
              <a:gd name="T96" fmla="*/ 366 w 388"/>
              <a:gd name="T97" fmla="*/ 532 h 931"/>
              <a:gd name="T98" fmla="*/ 368 w 388"/>
              <a:gd name="T99" fmla="*/ 500 h 931"/>
              <a:gd name="T100" fmla="*/ 370 w 388"/>
              <a:gd name="T101" fmla="*/ 465 h 931"/>
              <a:gd name="T102" fmla="*/ 372 w 388"/>
              <a:gd name="T103" fmla="*/ 427 h 931"/>
              <a:gd name="T104" fmla="*/ 374 w 388"/>
              <a:gd name="T105" fmla="*/ 386 h 931"/>
              <a:gd name="T106" fmla="*/ 376 w 388"/>
              <a:gd name="T107" fmla="*/ 342 h 931"/>
              <a:gd name="T108" fmla="*/ 378 w 388"/>
              <a:gd name="T109" fmla="*/ 295 h 931"/>
              <a:gd name="T110" fmla="*/ 380 w 388"/>
              <a:gd name="T111" fmla="*/ 243 h 931"/>
              <a:gd name="T112" fmla="*/ 382 w 388"/>
              <a:gd name="T113" fmla="*/ 194 h 931"/>
              <a:gd name="T114" fmla="*/ 383 w 388"/>
              <a:gd name="T115" fmla="*/ 165 h 931"/>
              <a:gd name="T116" fmla="*/ 384 w 388"/>
              <a:gd name="T117" fmla="*/ 135 h 931"/>
              <a:gd name="T118" fmla="*/ 385 w 388"/>
              <a:gd name="T119" fmla="*/ 103 h 931"/>
              <a:gd name="T120" fmla="*/ 386 w 388"/>
              <a:gd name="T121" fmla="*/ 70 h 931"/>
              <a:gd name="T122" fmla="*/ 387 w 388"/>
              <a:gd name="T123" fmla="*/ 36 h 931"/>
              <a:gd name="T124" fmla="*/ 388 w 388"/>
              <a:gd name="T125" fmla="*/ 0 h 9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388" h="931">
                <a:moveTo>
                  <a:pt x="0" y="931"/>
                </a:moveTo>
                <a:lnTo>
                  <a:pt x="2" y="931"/>
                </a:lnTo>
                <a:lnTo>
                  <a:pt x="4" y="931"/>
                </a:lnTo>
                <a:lnTo>
                  <a:pt x="6" y="931"/>
                </a:lnTo>
                <a:lnTo>
                  <a:pt x="8" y="931"/>
                </a:lnTo>
                <a:lnTo>
                  <a:pt x="10" y="931"/>
                </a:lnTo>
                <a:lnTo>
                  <a:pt x="12" y="931"/>
                </a:lnTo>
                <a:lnTo>
                  <a:pt x="14" y="931"/>
                </a:lnTo>
                <a:lnTo>
                  <a:pt x="16" y="931"/>
                </a:lnTo>
                <a:lnTo>
                  <a:pt x="18" y="931"/>
                </a:lnTo>
                <a:lnTo>
                  <a:pt x="20" y="931"/>
                </a:lnTo>
                <a:lnTo>
                  <a:pt x="22" y="931"/>
                </a:lnTo>
                <a:lnTo>
                  <a:pt x="24" y="931"/>
                </a:lnTo>
                <a:lnTo>
                  <a:pt x="26" y="931"/>
                </a:lnTo>
                <a:lnTo>
                  <a:pt x="28" y="931"/>
                </a:lnTo>
                <a:lnTo>
                  <a:pt x="30" y="931"/>
                </a:lnTo>
                <a:lnTo>
                  <a:pt x="32" y="931"/>
                </a:lnTo>
                <a:lnTo>
                  <a:pt x="34" y="931"/>
                </a:lnTo>
                <a:lnTo>
                  <a:pt x="36" y="931"/>
                </a:lnTo>
                <a:lnTo>
                  <a:pt x="38" y="931"/>
                </a:lnTo>
                <a:lnTo>
                  <a:pt x="40" y="931"/>
                </a:lnTo>
                <a:lnTo>
                  <a:pt x="42" y="931"/>
                </a:lnTo>
                <a:lnTo>
                  <a:pt x="44" y="931"/>
                </a:lnTo>
                <a:lnTo>
                  <a:pt x="46" y="931"/>
                </a:lnTo>
                <a:lnTo>
                  <a:pt x="48" y="931"/>
                </a:lnTo>
                <a:lnTo>
                  <a:pt x="50" y="931"/>
                </a:lnTo>
                <a:lnTo>
                  <a:pt x="52" y="931"/>
                </a:lnTo>
                <a:lnTo>
                  <a:pt x="54" y="931"/>
                </a:lnTo>
                <a:lnTo>
                  <a:pt x="56" y="931"/>
                </a:lnTo>
                <a:lnTo>
                  <a:pt x="58" y="931"/>
                </a:lnTo>
                <a:lnTo>
                  <a:pt x="60" y="931"/>
                </a:lnTo>
                <a:lnTo>
                  <a:pt x="62" y="931"/>
                </a:lnTo>
                <a:lnTo>
                  <a:pt x="64" y="931"/>
                </a:lnTo>
                <a:lnTo>
                  <a:pt x="66" y="931"/>
                </a:lnTo>
                <a:lnTo>
                  <a:pt x="68" y="931"/>
                </a:lnTo>
                <a:lnTo>
                  <a:pt x="70" y="931"/>
                </a:lnTo>
                <a:lnTo>
                  <a:pt x="72" y="931"/>
                </a:lnTo>
                <a:lnTo>
                  <a:pt x="74" y="931"/>
                </a:lnTo>
                <a:lnTo>
                  <a:pt x="76" y="931"/>
                </a:lnTo>
                <a:lnTo>
                  <a:pt x="78" y="931"/>
                </a:lnTo>
                <a:lnTo>
                  <a:pt x="80" y="931"/>
                </a:lnTo>
                <a:lnTo>
                  <a:pt x="82" y="931"/>
                </a:lnTo>
                <a:lnTo>
                  <a:pt x="84" y="931"/>
                </a:lnTo>
                <a:lnTo>
                  <a:pt x="86" y="931"/>
                </a:lnTo>
                <a:lnTo>
                  <a:pt x="88" y="931"/>
                </a:lnTo>
                <a:lnTo>
                  <a:pt x="90" y="931"/>
                </a:lnTo>
                <a:lnTo>
                  <a:pt x="92" y="931"/>
                </a:lnTo>
                <a:lnTo>
                  <a:pt x="94" y="931"/>
                </a:lnTo>
                <a:lnTo>
                  <a:pt x="96" y="931"/>
                </a:lnTo>
                <a:lnTo>
                  <a:pt x="98" y="931"/>
                </a:lnTo>
                <a:lnTo>
                  <a:pt x="100" y="931"/>
                </a:lnTo>
                <a:lnTo>
                  <a:pt x="102" y="931"/>
                </a:lnTo>
                <a:lnTo>
                  <a:pt x="104" y="931"/>
                </a:lnTo>
                <a:lnTo>
                  <a:pt x="106" y="931"/>
                </a:lnTo>
                <a:lnTo>
                  <a:pt x="108" y="931"/>
                </a:lnTo>
                <a:lnTo>
                  <a:pt x="110" y="931"/>
                </a:lnTo>
                <a:lnTo>
                  <a:pt x="112" y="931"/>
                </a:lnTo>
                <a:lnTo>
                  <a:pt x="114" y="931"/>
                </a:lnTo>
                <a:lnTo>
                  <a:pt x="116" y="931"/>
                </a:lnTo>
                <a:lnTo>
                  <a:pt x="118" y="931"/>
                </a:lnTo>
                <a:lnTo>
                  <a:pt x="120" y="931"/>
                </a:lnTo>
                <a:lnTo>
                  <a:pt x="122" y="931"/>
                </a:lnTo>
                <a:lnTo>
                  <a:pt x="124" y="931"/>
                </a:lnTo>
                <a:lnTo>
                  <a:pt x="126" y="931"/>
                </a:lnTo>
                <a:lnTo>
                  <a:pt x="128" y="931"/>
                </a:lnTo>
                <a:lnTo>
                  <a:pt x="130" y="931"/>
                </a:lnTo>
                <a:lnTo>
                  <a:pt x="132" y="931"/>
                </a:lnTo>
                <a:lnTo>
                  <a:pt x="134" y="931"/>
                </a:lnTo>
                <a:lnTo>
                  <a:pt x="136" y="931"/>
                </a:lnTo>
                <a:lnTo>
                  <a:pt x="138" y="931"/>
                </a:lnTo>
                <a:lnTo>
                  <a:pt x="140" y="931"/>
                </a:lnTo>
                <a:lnTo>
                  <a:pt x="142" y="931"/>
                </a:lnTo>
                <a:lnTo>
                  <a:pt x="144" y="931"/>
                </a:lnTo>
                <a:lnTo>
                  <a:pt x="146" y="931"/>
                </a:lnTo>
                <a:lnTo>
                  <a:pt x="148" y="931"/>
                </a:lnTo>
                <a:lnTo>
                  <a:pt x="150" y="931"/>
                </a:lnTo>
                <a:lnTo>
                  <a:pt x="152" y="931"/>
                </a:lnTo>
                <a:lnTo>
                  <a:pt x="154" y="931"/>
                </a:lnTo>
                <a:lnTo>
                  <a:pt x="156" y="931"/>
                </a:lnTo>
                <a:lnTo>
                  <a:pt x="158" y="931"/>
                </a:lnTo>
                <a:lnTo>
                  <a:pt x="160" y="931"/>
                </a:lnTo>
                <a:lnTo>
                  <a:pt x="162" y="931"/>
                </a:lnTo>
                <a:lnTo>
                  <a:pt x="164" y="931"/>
                </a:lnTo>
                <a:lnTo>
                  <a:pt x="166" y="931"/>
                </a:lnTo>
                <a:lnTo>
                  <a:pt x="168" y="931"/>
                </a:lnTo>
                <a:lnTo>
                  <a:pt x="170" y="931"/>
                </a:lnTo>
                <a:lnTo>
                  <a:pt x="172" y="931"/>
                </a:lnTo>
                <a:lnTo>
                  <a:pt x="174" y="931"/>
                </a:lnTo>
                <a:lnTo>
                  <a:pt x="176" y="931"/>
                </a:lnTo>
                <a:lnTo>
                  <a:pt x="178" y="931"/>
                </a:lnTo>
                <a:lnTo>
                  <a:pt x="180" y="931"/>
                </a:lnTo>
                <a:lnTo>
                  <a:pt x="182" y="931"/>
                </a:lnTo>
                <a:lnTo>
                  <a:pt x="184" y="931"/>
                </a:lnTo>
                <a:lnTo>
                  <a:pt x="186" y="931"/>
                </a:lnTo>
                <a:lnTo>
                  <a:pt x="188" y="931"/>
                </a:lnTo>
                <a:lnTo>
                  <a:pt x="190" y="931"/>
                </a:lnTo>
                <a:lnTo>
                  <a:pt x="192" y="931"/>
                </a:lnTo>
                <a:lnTo>
                  <a:pt x="194" y="931"/>
                </a:lnTo>
                <a:lnTo>
                  <a:pt x="196" y="931"/>
                </a:lnTo>
                <a:lnTo>
                  <a:pt x="198" y="931"/>
                </a:lnTo>
                <a:lnTo>
                  <a:pt x="200" y="930"/>
                </a:lnTo>
                <a:lnTo>
                  <a:pt x="202" y="930"/>
                </a:lnTo>
                <a:lnTo>
                  <a:pt x="204" y="930"/>
                </a:lnTo>
                <a:lnTo>
                  <a:pt x="206" y="930"/>
                </a:lnTo>
                <a:lnTo>
                  <a:pt x="208" y="930"/>
                </a:lnTo>
                <a:lnTo>
                  <a:pt x="210" y="930"/>
                </a:lnTo>
                <a:lnTo>
                  <a:pt x="212" y="930"/>
                </a:lnTo>
                <a:lnTo>
                  <a:pt x="214" y="930"/>
                </a:lnTo>
                <a:lnTo>
                  <a:pt x="216" y="930"/>
                </a:lnTo>
                <a:lnTo>
                  <a:pt x="218" y="930"/>
                </a:lnTo>
                <a:lnTo>
                  <a:pt x="220" y="930"/>
                </a:lnTo>
                <a:lnTo>
                  <a:pt x="222" y="930"/>
                </a:lnTo>
                <a:lnTo>
                  <a:pt x="224" y="930"/>
                </a:lnTo>
                <a:lnTo>
                  <a:pt x="226" y="929"/>
                </a:lnTo>
                <a:lnTo>
                  <a:pt x="228" y="929"/>
                </a:lnTo>
                <a:lnTo>
                  <a:pt x="230" y="929"/>
                </a:lnTo>
                <a:lnTo>
                  <a:pt x="232" y="929"/>
                </a:lnTo>
                <a:lnTo>
                  <a:pt x="234" y="929"/>
                </a:lnTo>
                <a:lnTo>
                  <a:pt x="236" y="929"/>
                </a:lnTo>
                <a:lnTo>
                  <a:pt x="238" y="928"/>
                </a:lnTo>
                <a:lnTo>
                  <a:pt x="240" y="928"/>
                </a:lnTo>
                <a:lnTo>
                  <a:pt x="242" y="928"/>
                </a:lnTo>
                <a:lnTo>
                  <a:pt x="244" y="928"/>
                </a:lnTo>
                <a:lnTo>
                  <a:pt x="246" y="927"/>
                </a:lnTo>
                <a:lnTo>
                  <a:pt x="248" y="927"/>
                </a:lnTo>
                <a:lnTo>
                  <a:pt x="250" y="927"/>
                </a:lnTo>
                <a:lnTo>
                  <a:pt x="252" y="926"/>
                </a:lnTo>
                <a:lnTo>
                  <a:pt x="254" y="926"/>
                </a:lnTo>
                <a:lnTo>
                  <a:pt x="256" y="926"/>
                </a:lnTo>
                <a:lnTo>
                  <a:pt x="258" y="925"/>
                </a:lnTo>
                <a:lnTo>
                  <a:pt x="260" y="925"/>
                </a:lnTo>
                <a:lnTo>
                  <a:pt x="262" y="924"/>
                </a:lnTo>
                <a:lnTo>
                  <a:pt x="264" y="924"/>
                </a:lnTo>
                <a:lnTo>
                  <a:pt x="266" y="923"/>
                </a:lnTo>
                <a:lnTo>
                  <a:pt x="268" y="922"/>
                </a:lnTo>
                <a:lnTo>
                  <a:pt x="270" y="922"/>
                </a:lnTo>
                <a:lnTo>
                  <a:pt x="272" y="921"/>
                </a:lnTo>
                <a:lnTo>
                  <a:pt x="274" y="920"/>
                </a:lnTo>
                <a:lnTo>
                  <a:pt x="276" y="919"/>
                </a:lnTo>
                <a:lnTo>
                  <a:pt x="278" y="918"/>
                </a:lnTo>
                <a:lnTo>
                  <a:pt x="280" y="917"/>
                </a:lnTo>
                <a:lnTo>
                  <a:pt x="282" y="916"/>
                </a:lnTo>
                <a:lnTo>
                  <a:pt x="284" y="915"/>
                </a:lnTo>
                <a:lnTo>
                  <a:pt x="286" y="913"/>
                </a:lnTo>
                <a:lnTo>
                  <a:pt x="288" y="912"/>
                </a:lnTo>
                <a:lnTo>
                  <a:pt x="290" y="910"/>
                </a:lnTo>
                <a:lnTo>
                  <a:pt x="292" y="909"/>
                </a:lnTo>
                <a:lnTo>
                  <a:pt x="294" y="907"/>
                </a:lnTo>
                <a:lnTo>
                  <a:pt x="296" y="905"/>
                </a:lnTo>
                <a:lnTo>
                  <a:pt x="298" y="903"/>
                </a:lnTo>
                <a:lnTo>
                  <a:pt x="300" y="901"/>
                </a:lnTo>
                <a:lnTo>
                  <a:pt x="302" y="898"/>
                </a:lnTo>
                <a:lnTo>
                  <a:pt x="304" y="896"/>
                </a:lnTo>
                <a:lnTo>
                  <a:pt x="306" y="893"/>
                </a:lnTo>
                <a:lnTo>
                  <a:pt x="308" y="890"/>
                </a:lnTo>
                <a:lnTo>
                  <a:pt x="310" y="886"/>
                </a:lnTo>
                <a:lnTo>
                  <a:pt x="312" y="883"/>
                </a:lnTo>
                <a:lnTo>
                  <a:pt x="314" y="879"/>
                </a:lnTo>
                <a:lnTo>
                  <a:pt x="316" y="874"/>
                </a:lnTo>
                <a:lnTo>
                  <a:pt x="318" y="870"/>
                </a:lnTo>
                <a:lnTo>
                  <a:pt x="320" y="865"/>
                </a:lnTo>
                <a:lnTo>
                  <a:pt x="322" y="859"/>
                </a:lnTo>
                <a:lnTo>
                  <a:pt x="324" y="854"/>
                </a:lnTo>
                <a:lnTo>
                  <a:pt x="326" y="847"/>
                </a:lnTo>
                <a:lnTo>
                  <a:pt x="328" y="840"/>
                </a:lnTo>
                <a:lnTo>
                  <a:pt x="330" y="833"/>
                </a:lnTo>
                <a:lnTo>
                  <a:pt x="332" y="825"/>
                </a:lnTo>
                <a:lnTo>
                  <a:pt x="334" y="817"/>
                </a:lnTo>
                <a:lnTo>
                  <a:pt x="336" y="807"/>
                </a:lnTo>
                <a:lnTo>
                  <a:pt x="338" y="797"/>
                </a:lnTo>
                <a:lnTo>
                  <a:pt x="340" y="786"/>
                </a:lnTo>
                <a:lnTo>
                  <a:pt x="342" y="775"/>
                </a:lnTo>
                <a:lnTo>
                  <a:pt x="344" y="762"/>
                </a:lnTo>
                <a:lnTo>
                  <a:pt x="346" y="748"/>
                </a:lnTo>
                <a:lnTo>
                  <a:pt x="347" y="741"/>
                </a:lnTo>
                <a:lnTo>
                  <a:pt x="348" y="733"/>
                </a:lnTo>
                <a:lnTo>
                  <a:pt x="349" y="726"/>
                </a:lnTo>
                <a:lnTo>
                  <a:pt x="350" y="717"/>
                </a:lnTo>
                <a:lnTo>
                  <a:pt x="351" y="709"/>
                </a:lnTo>
                <a:lnTo>
                  <a:pt x="352" y="700"/>
                </a:lnTo>
                <a:lnTo>
                  <a:pt x="353" y="691"/>
                </a:lnTo>
                <a:lnTo>
                  <a:pt x="354" y="681"/>
                </a:lnTo>
                <a:lnTo>
                  <a:pt x="355" y="671"/>
                </a:lnTo>
                <a:lnTo>
                  <a:pt x="356" y="661"/>
                </a:lnTo>
                <a:lnTo>
                  <a:pt x="357" y="650"/>
                </a:lnTo>
                <a:lnTo>
                  <a:pt x="358" y="639"/>
                </a:lnTo>
                <a:lnTo>
                  <a:pt x="359" y="628"/>
                </a:lnTo>
                <a:lnTo>
                  <a:pt x="360" y="616"/>
                </a:lnTo>
                <a:lnTo>
                  <a:pt x="361" y="603"/>
                </a:lnTo>
                <a:lnTo>
                  <a:pt x="362" y="590"/>
                </a:lnTo>
                <a:lnTo>
                  <a:pt x="363" y="576"/>
                </a:lnTo>
                <a:lnTo>
                  <a:pt x="364" y="562"/>
                </a:lnTo>
                <a:lnTo>
                  <a:pt x="364" y="555"/>
                </a:lnTo>
                <a:lnTo>
                  <a:pt x="365" y="548"/>
                </a:lnTo>
                <a:lnTo>
                  <a:pt x="365" y="540"/>
                </a:lnTo>
                <a:lnTo>
                  <a:pt x="366" y="532"/>
                </a:lnTo>
                <a:lnTo>
                  <a:pt x="366" y="525"/>
                </a:lnTo>
                <a:lnTo>
                  <a:pt x="367" y="517"/>
                </a:lnTo>
                <a:lnTo>
                  <a:pt x="367" y="508"/>
                </a:lnTo>
                <a:lnTo>
                  <a:pt x="368" y="500"/>
                </a:lnTo>
                <a:lnTo>
                  <a:pt x="368" y="492"/>
                </a:lnTo>
                <a:lnTo>
                  <a:pt x="369" y="483"/>
                </a:lnTo>
                <a:lnTo>
                  <a:pt x="369" y="474"/>
                </a:lnTo>
                <a:lnTo>
                  <a:pt x="370" y="465"/>
                </a:lnTo>
                <a:lnTo>
                  <a:pt x="370" y="456"/>
                </a:lnTo>
                <a:lnTo>
                  <a:pt x="371" y="447"/>
                </a:lnTo>
                <a:lnTo>
                  <a:pt x="371" y="437"/>
                </a:lnTo>
                <a:lnTo>
                  <a:pt x="372" y="427"/>
                </a:lnTo>
                <a:lnTo>
                  <a:pt x="372" y="417"/>
                </a:lnTo>
                <a:lnTo>
                  <a:pt x="373" y="407"/>
                </a:lnTo>
                <a:lnTo>
                  <a:pt x="373" y="397"/>
                </a:lnTo>
                <a:lnTo>
                  <a:pt x="374" y="386"/>
                </a:lnTo>
                <a:lnTo>
                  <a:pt x="374" y="376"/>
                </a:lnTo>
                <a:lnTo>
                  <a:pt x="375" y="365"/>
                </a:lnTo>
                <a:lnTo>
                  <a:pt x="375" y="354"/>
                </a:lnTo>
                <a:lnTo>
                  <a:pt x="376" y="342"/>
                </a:lnTo>
                <a:lnTo>
                  <a:pt x="376" y="331"/>
                </a:lnTo>
                <a:lnTo>
                  <a:pt x="377" y="319"/>
                </a:lnTo>
                <a:lnTo>
                  <a:pt x="377" y="307"/>
                </a:lnTo>
                <a:lnTo>
                  <a:pt x="378" y="295"/>
                </a:lnTo>
                <a:lnTo>
                  <a:pt x="378" y="282"/>
                </a:lnTo>
                <a:lnTo>
                  <a:pt x="379" y="269"/>
                </a:lnTo>
                <a:lnTo>
                  <a:pt x="379" y="256"/>
                </a:lnTo>
                <a:lnTo>
                  <a:pt x="380" y="243"/>
                </a:lnTo>
                <a:lnTo>
                  <a:pt x="380" y="229"/>
                </a:lnTo>
                <a:lnTo>
                  <a:pt x="381" y="216"/>
                </a:lnTo>
                <a:lnTo>
                  <a:pt x="381" y="201"/>
                </a:lnTo>
                <a:lnTo>
                  <a:pt x="382" y="194"/>
                </a:lnTo>
                <a:lnTo>
                  <a:pt x="382" y="187"/>
                </a:lnTo>
                <a:lnTo>
                  <a:pt x="382" y="180"/>
                </a:lnTo>
                <a:lnTo>
                  <a:pt x="382" y="172"/>
                </a:lnTo>
                <a:lnTo>
                  <a:pt x="383" y="165"/>
                </a:lnTo>
                <a:lnTo>
                  <a:pt x="383" y="157"/>
                </a:lnTo>
                <a:lnTo>
                  <a:pt x="383" y="150"/>
                </a:lnTo>
                <a:lnTo>
                  <a:pt x="383" y="142"/>
                </a:lnTo>
                <a:lnTo>
                  <a:pt x="384" y="135"/>
                </a:lnTo>
                <a:lnTo>
                  <a:pt x="384" y="127"/>
                </a:lnTo>
                <a:lnTo>
                  <a:pt x="384" y="119"/>
                </a:lnTo>
                <a:lnTo>
                  <a:pt x="384" y="111"/>
                </a:lnTo>
                <a:lnTo>
                  <a:pt x="385" y="103"/>
                </a:lnTo>
                <a:lnTo>
                  <a:pt x="385" y="95"/>
                </a:lnTo>
                <a:lnTo>
                  <a:pt x="385" y="87"/>
                </a:lnTo>
                <a:lnTo>
                  <a:pt x="385" y="78"/>
                </a:lnTo>
                <a:lnTo>
                  <a:pt x="386" y="70"/>
                </a:lnTo>
                <a:lnTo>
                  <a:pt x="386" y="61"/>
                </a:lnTo>
                <a:lnTo>
                  <a:pt x="386" y="53"/>
                </a:lnTo>
                <a:lnTo>
                  <a:pt x="386" y="44"/>
                </a:lnTo>
                <a:lnTo>
                  <a:pt x="387" y="36"/>
                </a:lnTo>
                <a:lnTo>
                  <a:pt x="387" y="27"/>
                </a:lnTo>
                <a:lnTo>
                  <a:pt x="387" y="18"/>
                </a:lnTo>
                <a:lnTo>
                  <a:pt x="387" y="9"/>
                </a:lnTo>
                <a:lnTo>
                  <a:pt x="388" y="0"/>
                </a:lnTo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0BE06D9-375A-4BC7-BA17-B858817531D7}"/>
              </a:ext>
            </a:extLst>
          </p:cNvPr>
          <p:cNvSpPr txBox="1"/>
          <p:nvPr/>
        </p:nvSpPr>
        <p:spPr>
          <a:xfrm>
            <a:off x="1599947" y="5559632"/>
            <a:ext cx="51019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Range is incorrect….. What should it be??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B4E6D2-CAE1-43F5-B5CD-B6ACE0058FBD}"/>
              </a:ext>
            </a:extLst>
          </p:cNvPr>
          <p:cNvCxnSpPr/>
          <p:nvPr/>
        </p:nvCxnSpPr>
        <p:spPr>
          <a:xfrm flipV="1">
            <a:off x="3713356" y="5129561"/>
            <a:ext cx="769434" cy="379141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91">
            <a:extLst>
              <a:ext uri="{FF2B5EF4-FFF2-40B4-BE49-F238E27FC236}">
                <a16:creationId xmlns:a16="http://schemas.microsoft.com/office/drawing/2014/main" id="{7882B559-5951-41A1-A3E4-B0A3B7A00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289946"/>
              </p:ext>
            </p:extLst>
          </p:nvPr>
        </p:nvGraphicFramePr>
        <p:xfrm>
          <a:off x="4713481" y="5145475"/>
          <a:ext cx="1228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85800" imgH="203040" progId="Equation.DSMT4">
                  <p:embed/>
                </p:oleObj>
              </mc:Choice>
              <mc:Fallback>
                <p:oleObj name="Equation" r:id="rId27" imgW="685800" imgH="203040" progId="Equation.DSMT4">
                  <p:embed/>
                  <p:pic>
                    <p:nvPicPr>
                      <p:cNvPr id="30" name="Object 91">
                        <a:extLst>
                          <a:ext uri="{FF2B5EF4-FFF2-40B4-BE49-F238E27FC236}">
                            <a16:creationId xmlns:a16="http://schemas.microsoft.com/office/drawing/2014/main" id="{7882B559-5951-41A1-A3E4-B0A3B7A00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481" y="5145475"/>
                        <a:ext cx="12287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16545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2" grpId="0"/>
      <p:bldP spid="114" grpId="0"/>
      <p:bldP spid="115" grpId="0" animBg="1"/>
      <p:bldP spid="116" grpId="0"/>
      <p:bldP spid="120" grpId="0" animBg="1"/>
      <p:bldP spid="124" grpId="0" animBg="1"/>
      <p:bldP spid="130" grpId="0"/>
      <p:bldP spid="151" grpId="0" animBg="1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D73684-5731-4E55-8C13-807FA768BC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5920" y="274638"/>
            <a:ext cx="10190480" cy="528002"/>
          </a:xfrm>
        </p:spPr>
        <p:txBody>
          <a:bodyPr>
            <a:normAutofit fontScale="90000"/>
          </a:bodyPr>
          <a:lstStyle/>
          <a:p>
            <a:r>
              <a:rPr lang="en-US" dirty="0"/>
              <a:t>Changing the Base to remove coefficient of “x”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E6B674-9BE4-49B2-91FD-FD5283E3ACA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3040" y="894080"/>
            <a:ext cx="10373360" cy="548640"/>
          </a:xfrm>
        </p:spPr>
        <p:txBody>
          <a:bodyPr/>
          <a:lstStyle/>
          <a:p>
            <a:r>
              <a:rPr lang="en-US" dirty="0"/>
              <a:t>If there are negative exponents, turn it into the reciprocal of the base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8C8F205-D06E-4D9C-AD06-0923097603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9475" y="1522094"/>
          <a:ext cx="141795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190440" progId="Equation.DSMT4">
                  <p:embed/>
                </p:oleObj>
              </mc:Choice>
              <mc:Fallback>
                <p:oleObj name="Equation" r:id="rId4" imgW="36828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8C8F205-D06E-4D9C-AD06-0923097603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9475" y="1522094"/>
                        <a:ext cx="141795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53CBA4-5A67-484F-A972-1129EFEF89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5528" y="1444943"/>
          <a:ext cx="2103437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304560" progId="Equation.DSMT4">
                  <p:embed/>
                </p:oleObj>
              </mc:Choice>
              <mc:Fallback>
                <p:oleObj name="Equation" r:id="rId6" imgW="545760" imgH="304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C53CBA4-5A67-484F-A972-1129EFEF89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5528" y="1444943"/>
                        <a:ext cx="2103437" cy="1173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0E837FB-5761-4F5D-8DD1-B330A79D49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4513" y="1568768"/>
          <a:ext cx="10747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203040" progId="Equation.DSMT4">
                  <p:embed/>
                </p:oleObj>
              </mc:Choice>
              <mc:Fallback>
                <p:oleObj name="Equation" r:id="rId8" imgW="2793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0E837FB-5761-4F5D-8DD1-B330A79D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54513" y="1568768"/>
                        <a:ext cx="1074737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2C3C803-BB72-4D8F-B35D-8196C56CF629}"/>
              </a:ext>
            </a:extLst>
          </p:cNvPr>
          <p:cNvSpPr txBox="1"/>
          <p:nvPr/>
        </p:nvSpPr>
        <p:spPr>
          <a:xfrm>
            <a:off x="6494029" y="1631473"/>
            <a:ext cx="42696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 horizontal reflection will turn an increasing graph to a decreasing graph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AB90436-7DF8-48FE-ACF5-CB936631AE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358" y="2579370"/>
          <a:ext cx="16129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190440" progId="Equation.DSMT4">
                  <p:embed/>
                </p:oleObj>
              </mc:Choice>
              <mc:Fallback>
                <p:oleObj name="Equation" r:id="rId10" imgW="419040" imgH="1904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AB90436-7DF8-48FE-ACF5-CB936631AE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1358" y="2579370"/>
                        <a:ext cx="16129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4D07D34-D616-4F6C-9042-72D1758F0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7120" y="2566670"/>
          <a:ext cx="205263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203040" progId="Equation.DSMT4">
                  <p:embed/>
                </p:oleObj>
              </mc:Choice>
              <mc:Fallback>
                <p:oleObj name="Equation" r:id="rId12" imgW="53316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4D07D34-D616-4F6C-9042-72D1758F08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57120" y="2566670"/>
                        <a:ext cx="2052638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AF70FAF-FA40-4C8A-BC87-5036CDB1F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1655" y="2532820"/>
          <a:ext cx="2221865" cy="993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317160" progId="Equation.DSMT4">
                  <p:embed/>
                </p:oleObj>
              </mc:Choice>
              <mc:Fallback>
                <p:oleObj name="Equation" r:id="rId14" imgW="711000" imgH="317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AF70FAF-FA40-4C8A-BC87-5036CDB1F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51655" y="2532820"/>
                        <a:ext cx="2221865" cy="993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EB0D8C6-3EA1-4938-8A82-668B1E95D8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7643" y="2637574"/>
          <a:ext cx="1356677" cy="72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203040" progId="Equation.DSMT4">
                  <p:embed/>
                </p:oleObj>
              </mc:Choice>
              <mc:Fallback>
                <p:oleObj name="Equation" r:id="rId16" imgW="3808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EB0D8C6-3EA1-4938-8A82-668B1E95D8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37643" y="2637574"/>
                        <a:ext cx="1356677" cy="726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A042D7F8-8628-4A2A-A6E3-1F59EC3E7403}"/>
              </a:ext>
            </a:extLst>
          </p:cNvPr>
          <p:cNvSpPr txBox="1">
            <a:spLocks/>
          </p:cNvSpPr>
          <p:nvPr/>
        </p:nvSpPr>
        <p:spPr bwMode="auto">
          <a:xfrm>
            <a:off x="101600" y="3484880"/>
            <a:ext cx="118668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If the exponent has a coefficient, factor it out and then use it to change the base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0D41169-9F07-4969-8071-ABEAA81919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7235" y="4112894"/>
          <a:ext cx="141795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280" imgH="190440" progId="Equation.DSMT4">
                  <p:embed/>
                </p:oleObj>
              </mc:Choice>
              <mc:Fallback>
                <p:oleObj name="Equation" r:id="rId18" imgW="368280" imgH="1904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0D41169-9F07-4969-8071-ABEAA81919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7235" y="4112894"/>
                        <a:ext cx="141795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8ABDE6E-11B0-475E-918F-8EE21031D3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8363" y="3943668"/>
          <a:ext cx="190817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95000" imgH="304560" progId="Equation.DSMT4">
                  <p:embed/>
                </p:oleObj>
              </mc:Choice>
              <mc:Fallback>
                <p:oleObj name="Equation" r:id="rId20" imgW="495000" imgH="3045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8ABDE6E-11B0-475E-918F-8EE21031D3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38363" y="3943668"/>
                        <a:ext cx="1908175" cy="1173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C2902B5-D599-4270-A52A-D9F6BD4A78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5583" y="4119245"/>
          <a:ext cx="635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203040" progId="Equation.DSMT4">
                  <p:embed/>
                </p:oleObj>
              </mc:Choice>
              <mc:Fallback>
                <p:oleObj name="Equation" r:id="rId22" imgW="1648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C2902B5-D599-4270-A52A-D9F6BD4A78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25583" y="4119245"/>
                        <a:ext cx="63500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643D7691-19FE-4B22-9D62-6E785A03C4B0}"/>
              </a:ext>
            </a:extLst>
          </p:cNvPr>
          <p:cNvSpPr txBox="1"/>
          <p:nvPr/>
        </p:nvSpPr>
        <p:spPr>
          <a:xfrm>
            <a:off x="5335789" y="4344193"/>
            <a:ext cx="42696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base is changed from “2” to 8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C53F767-59FB-44E0-BF86-E54DA6EA66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13" y="5180330"/>
          <a:ext cx="18081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69800" imgH="190440" progId="Equation.DSMT4">
                  <p:embed/>
                </p:oleObj>
              </mc:Choice>
              <mc:Fallback>
                <p:oleObj name="Equation" r:id="rId24" imgW="469800" imgH="1904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C53F767-59FB-44E0-BF86-E54DA6EA66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8613" y="5180330"/>
                        <a:ext cx="1808162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26E60A6-6B16-4C03-961B-2494639F1F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8833" y="5201920"/>
          <a:ext cx="20034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20560" imgH="190440" progId="Equation.DSMT4">
                  <p:embed/>
                </p:oleObj>
              </mc:Choice>
              <mc:Fallback>
                <p:oleObj name="Equation" r:id="rId26" imgW="520560" imgH="1904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26E60A6-6B16-4C03-961B-2494639F1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088833" y="5201920"/>
                        <a:ext cx="200342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1DACBCA-BB33-4832-835A-9D69B9152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2730" y="5012690"/>
          <a:ext cx="22479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83920" imgH="241200" progId="Equation.DSMT4">
                  <p:embed/>
                </p:oleObj>
              </mc:Choice>
              <mc:Fallback>
                <p:oleObj name="Equation" r:id="rId28" imgW="583920" imgH="241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1DACBCA-BB33-4832-835A-9D69B91521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062730" y="5012690"/>
                        <a:ext cx="224790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966F2AC-430C-4BA6-97AB-413E603F8E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9985" y="4854575"/>
          <a:ext cx="249237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47640" imgH="330120" progId="Equation.DSMT4">
                  <p:embed/>
                </p:oleObj>
              </mc:Choice>
              <mc:Fallback>
                <p:oleObj name="Equation" r:id="rId30" imgW="647640" imgH="3301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966F2AC-430C-4BA6-97AB-413E603F8E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229985" y="4854575"/>
                        <a:ext cx="2492375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7012344-3565-43CB-988B-93534D31A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76640" y="4666298"/>
          <a:ext cx="171132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44240" imgH="482400" progId="Equation.DSMT4">
                  <p:embed/>
                </p:oleObj>
              </mc:Choice>
              <mc:Fallback>
                <p:oleObj name="Equation" r:id="rId32" imgW="444240" imgH="4824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7012344-3565-43CB-988B-93534D31A0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676640" y="4666298"/>
                        <a:ext cx="1711325" cy="186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927045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B454B4-7512-4F63-B1CD-B9D25E7AA846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03200" y="106680"/>
                <a:ext cx="11653520" cy="127508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Given each equation below, simplify it to the form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/>
                  <a:t>  and then indicate the values of “A”, “B”, “C”, and “D”.  Indicate which direction the graph opens and state the domain and range: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B454B4-7512-4F63-B1CD-B9D25E7AA84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03200" y="106680"/>
                <a:ext cx="11653520" cy="1275080"/>
              </a:xfrm>
              <a:blipFill>
                <a:blip r:embed="rId4"/>
                <a:stretch>
                  <a:fillRect l="-785" t="-3828" b="-3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A1A5D0E1-A309-4930-A922-EBF0D02E4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598" y="1312874"/>
          <a:ext cx="26146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680" imgH="431640" progId="Equation.DSMT4">
                  <p:embed/>
                </p:oleObj>
              </mc:Choice>
              <mc:Fallback>
                <p:oleObj name="Equation" r:id="rId5" imgW="1282680" imgH="4316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A1A5D0E1-A309-4930-A922-EBF0D02E4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8" y="1312874"/>
                        <a:ext cx="261461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A287A615-8A77-4AB6-89B2-1450466DF4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722" y="3284538"/>
          <a:ext cx="328771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12800" imgH="355320" progId="Equation.DSMT4">
                  <p:embed/>
                </p:oleObj>
              </mc:Choice>
              <mc:Fallback>
                <p:oleObj name="Equation" r:id="rId7" imgW="1612800" imgH="35532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A287A615-8A77-4AB6-89B2-1450466DF4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" y="3284538"/>
                        <a:ext cx="3287713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2B8EF551-991A-486D-AD0B-8DB86377AB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977" y="5286999"/>
          <a:ext cx="3470276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01720" imgH="355320" progId="Equation.DSMT4">
                  <p:embed/>
                </p:oleObj>
              </mc:Choice>
              <mc:Fallback>
                <p:oleObj name="Equation" r:id="rId9" imgW="1701720" imgH="35532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2B8EF551-991A-486D-AD0B-8DB86377AB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" y="5286999"/>
                        <a:ext cx="3470276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E5178CF-62A7-4E1D-BE6B-C62907C1F5A7}"/>
              </a:ext>
            </a:extLst>
          </p:cNvPr>
          <p:cNvSpPr txBox="1"/>
          <p:nvPr/>
        </p:nvSpPr>
        <p:spPr>
          <a:xfrm>
            <a:off x="3328149" y="1238047"/>
            <a:ext cx="74683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exponent “x” has a coefficient of “3”.  Factor this out.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201E4AD4-267E-40F7-A0E7-CDFD25573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1046" y="1608866"/>
          <a:ext cx="2149590" cy="793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68200" imgH="431640" progId="Equation.DSMT4">
                  <p:embed/>
                </p:oleObj>
              </mc:Choice>
              <mc:Fallback>
                <p:oleObj name="Equation" r:id="rId11" imgW="1168200" imgH="43164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201E4AD4-267E-40F7-A0E7-CDFD255736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046" y="1608866"/>
                        <a:ext cx="2149590" cy="793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E5750B3-2CBA-42B5-A436-7E3AC9C92A13}"/>
              </a:ext>
            </a:extLst>
          </p:cNvPr>
          <p:cNvSpPr txBox="1"/>
          <p:nvPr/>
        </p:nvSpPr>
        <p:spPr>
          <a:xfrm>
            <a:off x="5948327" y="1665868"/>
            <a:ext cx="4693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hange the base from “2” to 8, since 2</a:t>
            </a:r>
            <a:r>
              <a:rPr lang="en-CA" baseline="30000" dirty="0">
                <a:solidFill>
                  <a:srgbClr val="FF0000"/>
                </a:solidFill>
              </a:rPr>
              <a:t>3</a:t>
            </a:r>
            <a:r>
              <a:rPr lang="en-CA" dirty="0">
                <a:solidFill>
                  <a:srgbClr val="FF0000"/>
                </a:solidFill>
              </a:rPr>
              <a:t>=8</a:t>
            </a:r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18115605-0F51-48EC-B938-5C5CE0FFD4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7051" y="2509686"/>
          <a:ext cx="1914724" cy="793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41120" imgH="431640" progId="Equation.DSMT4">
                  <p:embed/>
                </p:oleObj>
              </mc:Choice>
              <mc:Fallback>
                <p:oleObj name="Equation" r:id="rId13" imgW="1041120" imgH="43164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18115605-0F51-48EC-B938-5C5CE0FFD4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051" y="2509686"/>
                        <a:ext cx="1914724" cy="793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4406D946-E547-40FE-9B36-ABEA996A67EE}"/>
              </a:ext>
            </a:extLst>
          </p:cNvPr>
          <p:cNvSpPr txBox="1"/>
          <p:nvPr/>
        </p:nvSpPr>
        <p:spPr>
          <a:xfrm>
            <a:off x="5924457" y="2148774"/>
            <a:ext cx="983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=3/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C69C9D9-9961-4FA2-8A3A-E5F955B360BB}"/>
              </a:ext>
            </a:extLst>
          </p:cNvPr>
          <p:cNvSpPr txBox="1"/>
          <p:nvPr/>
        </p:nvSpPr>
        <p:spPr>
          <a:xfrm>
            <a:off x="5933638" y="2609647"/>
            <a:ext cx="983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B=8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CB8EE8B-98D1-403F-83B2-0DD9BD1E6DC9}"/>
              </a:ext>
            </a:extLst>
          </p:cNvPr>
          <p:cNvSpPr txBox="1"/>
          <p:nvPr/>
        </p:nvSpPr>
        <p:spPr>
          <a:xfrm>
            <a:off x="6814987" y="2146937"/>
            <a:ext cx="1623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Opens UP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EA2F17B-E4BD-4345-9934-3A1F3FC4E588}"/>
              </a:ext>
            </a:extLst>
          </p:cNvPr>
          <p:cNvSpPr txBox="1"/>
          <p:nvPr/>
        </p:nvSpPr>
        <p:spPr>
          <a:xfrm>
            <a:off x="6813151" y="2607809"/>
            <a:ext cx="16239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Increasing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2C255EC-816C-4B79-810B-2C0388ACE4AB}"/>
                  </a:ext>
                </a:extLst>
              </p:cNvPr>
              <p:cNvSpPr txBox="1"/>
              <p:nvPr/>
            </p:nvSpPr>
            <p:spPr>
              <a:xfrm>
                <a:off x="8443648" y="2134086"/>
                <a:ext cx="24961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>
                    <a:solidFill>
                      <a:srgbClr val="FF0000"/>
                    </a:solidFill>
                  </a:rPr>
                  <a:t>C=</a:t>
                </a:r>
                <a14:m>
                  <m:oMath xmlns:m="http://schemas.openxmlformats.org/officeDocument/2006/math">
                    <m:r>
                      <a:rPr lang="en-CA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CA" dirty="0">
                    <a:solidFill>
                      <a:srgbClr val="FF0000"/>
                    </a:solidFill>
                  </a:rPr>
                  <a:t>(left 2)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2C255EC-816C-4B79-810B-2C0388ACE4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3648" y="2134086"/>
                <a:ext cx="2496102" cy="369332"/>
              </a:xfrm>
              <a:prstGeom prst="rect">
                <a:avLst/>
              </a:prstGeom>
              <a:blipFill>
                <a:blip r:embed="rId15"/>
                <a:stretch>
                  <a:fillRect l="-195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F3872D6-16BC-4041-AEF1-9FC5AA31FF4A}"/>
                  </a:ext>
                </a:extLst>
              </p:cNvPr>
              <p:cNvSpPr txBox="1"/>
              <p:nvPr/>
            </p:nvSpPr>
            <p:spPr>
              <a:xfrm>
                <a:off x="8474863" y="2594958"/>
                <a:ext cx="24961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>
                    <a:solidFill>
                      <a:srgbClr val="FF0000"/>
                    </a:solidFill>
                  </a:rPr>
                  <a:t>D=</a:t>
                </a:r>
                <a14:m>
                  <m:oMath xmlns:m="http://schemas.openxmlformats.org/officeDocument/2006/math">
                    <m:r>
                      <a:rPr lang="en-CA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5 </m:t>
                    </m:r>
                  </m:oMath>
                </a14:m>
                <a:r>
                  <a:rPr lang="en-CA" dirty="0">
                    <a:solidFill>
                      <a:srgbClr val="FF0000"/>
                    </a:solidFill>
                  </a:rPr>
                  <a:t>(down 5)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F3872D6-16BC-4041-AEF1-9FC5AA31FF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4863" y="2594958"/>
                <a:ext cx="2496102" cy="369332"/>
              </a:xfrm>
              <a:prstGeom prst="rect">
                <a:avLst/>
              </a:prstGeom>
              <a:blipFill>
                <a:blip r:embed="rId16"/>
                <a:stretch>
                  <a:fillRect l="-1951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0E0D6FC-9792-4415-B7CE-D75C8AB9E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481" y="2296443"/>
          <a:ext cx="1418421" cy="41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09480" imgH="177480" progId="Equation.DSMT4">
                  <p:embed/>
                </p:oleObj>
              </mc:Choice>
              <mc:Fallback>
                <p:oleObj name="Equation" r:id="rId17" imgW="609480" imgH="177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0E0D6FC-9792-4415-B7CE-D75C8AB9E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2481" y="2296443"/>
                        <a:ext cx="1418421" cy="413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30E06FB-9D9C-4960-8FAC-AA337D4221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893" y="2783825"/>
          <a:ext cx="1536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60240" imgH="203040" progId="Equation.DSMT4">
                  <p:embed/>
                </p:oleObj>
              </mc:Choice>
              <mc:Fallback>
                <p:oleObj name="Equation" r:id="rId19" imgW="66024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30E06FB-9D9C-4960-8FAC-AA337D4221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8893" y="2783825"/>
                        <a:ext cx="15367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DFB7D9E1-C286-4269-AC7A-C4826C2561DD}"/>
              </a:ext>
            </a:extLst>
          </p:cNvPr>
          <p:cNvSpPr txBox="1"/>
          <p:nvPr/>
        </p:nvSpPr>
        <p:spPr>
          <a:xfrm>
            <a:off x="120405" y="4023478"/>
            <a:ext cx="39778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exponent “x” has a coefficient </a:t>
            </a:r>
            <a:r>
              <a:rPr lang="en-CA">
                <a:solidFill>
                  <a:srgbClr val="FF0000"/>
                </a:solidFill>
              </a:rPr>
              <a:t>of “0.5”.  </a:t>
            </a:r>
            <a:r>
              <a:rPr lang="en-CA" dirty="0">
                <a:solidFill>
                  <a:srgbClr val="FF0000"/>
                </a:solidFill>
              </a:rPr>
              <a:t>Factor this out.</a:t>
            </a:r>
          </a:p>
        </p:txBody>
      </p:sp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B028A56E-59BF-40CA-B435-6887367052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7048" y="3473011"/>
          <a:ext cx="28511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49080" imgH="355320" progId="Equation.DSMT4">
                  <p:embed/>
                </p:oleObj>
              </mc:Choice>
              <mc:Fallback>
                <p:oleObj name="Equation" r:id="rId21" imgW="1549080" imgH="35532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B028A56E-59BF-40CA-B435-688736705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7048" y="3473011"/>
                        <a:ext cx="28511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DEF4A781-7F4B-48AA-B9EA-9DFA02690B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4803" y="4070140"/>
          <a:ext cx="282733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36480" imgH="368280" progId="Equation.DSMT4">
                  <p:embed/>
                </p:oleObj>
              </mc:Choice>
              <mc:Fallback>
                <p:oleObj name="Equation" r:id="rId23" imgW="1536480" imgH="368280" progId="Equation.DSMT4">
                  <p:embed/>
                  <p:pic>
                    <p:nvPicPr>
                      <p:cNvPr id="24" name="Object 2">
                        <a:extLst>
                          <a:ext uri="{FF2B5EF4-FFF2-40B4-BE49-F238E27FC236}">
                            <a16:creationId xmlns:a16="http://schemas.microsoft.com/office/drawing/2014/main" id="{DEF4A781-7F4B-48AA-B9EA-9DFA02690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803" y="4070140"/>
                        <a:ext cx="2827338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3643FE1-1BEA-491B-AFD5-B01FD0082F68}"/>
                  </a:ext>
                </a:extLst>
              </p:cNvPr>
              <p:cNvSpPr txBox="1"/>
              <p:nvPr/>
            </p:nvSpPr>
            <p:spPr>
              <a:xfrm>
                <a:off x="7189558" y="3656249"/>
                <a:ext cx="1491732" cy="4154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1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1.25</m:t>
                      </m:r>
                    </m:oMath>
                  </m:oMathPara>
                </a14:m>
                <a:endParaRPr lang="en-CA" sz="21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3643FE1-1BEA-491B-AFD5-B01FD0082F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9558" y="3656249"/>
                <a:ext cx="1491732" cy="415498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84385B8-C89B-4CDE-B6D1-AB19439E4D6E}"/>
                  </a:ext>
                </a:extLst>
              </p:cNvPr>
              <p:cNvSpPr txBox="1"/>
              <p:nvPr/>
            </p:nvSpPr>
            <p:spPr>
              <a:xfrm>
                <a:off x="6956370" y="4150171"/>
                <a:ext cx="1614754" cy="4708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CA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84385B8-C89B-4CDE-B6D1-AB19439E4D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370" y="4150171"/>
                <a:ext cx="1614754" cy="470835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5D12F6E3-AAFA-4D21-9DBF-314C6467AE6F}"/>
              </a:ext>
            </a:extLst>
          </p:cNvPr>
          <p:cNvSpPr txBox="1"/>
          <p:nvPr/>
        </p:nvSpPr>
        <p:spPr>
          <a:xfrm>
            <a:off x="8697036" y="3676446"/>
            <a:ext cx="1623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Opens Down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D94D966-0D76-46DA-8AE1-C7633091D9B6}"/>
              </a:ext>
            </a:extLst>
          </p:cNvPr>
          <p:cNvSpPr txBox="1"/>
          <p:nvPr/>
        </p:nvSpPr>
        <p:spPr>
          <a:xfrm>
            <a:off x="8232490" y="4192401"/>
            <a:ext cx="312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Increasing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9F0E3C6-B64E-4B03-A658-D7604A960CD3}"/>
                  </a:ext>
                </a:extLst>
              </p:cNvPr>
              <p:cNvSpPr txBox="1"/>
              <p:nvPr/>
            </p:nvSpPr>
            <p:spPr>
              <a:xfrm>
                <a:off x="7206086" y="5223565"/>
                <a:ext cx="2496102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sz="2200" dirty="0">
                    <a:solidFill>
                      <a:srgbClr val="FF0000"/>
                    </a:solidFill>
                  </a:rPr>
                  <a:t>D=</a:t>
                </a:r>
                <a14:m>
                  <m:oMath xmlns:m="http://schemas.openxmlformats.org/officeDocument/2006/math"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1</m:t>
                    </m:r>
                    <m:r>
                      <a:rPr lang="en-CA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m:rPr>
                        <m:sty m:val="p"/>
                      </m:rPr>
                      <a:rPr lang="en-US" sz="22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Up</m:t>
                    </m:r>
                    <m:r>
                      <a:rPr lang="en-US" sz="22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11 )</m:t>
                    </m:r>
                  </m:oMath>
                </a14:m>
                <a:endParaRPr lang="en-CA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9F0E3C6-B64E-4B03-A658-D7604A960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6086" y="5223565"/>
                <a:ext cx="2496102" cy="430887"/>
              </a:xfrm>
              <a:prstGeom prst="rect">
                <a:avLst/>
              </a:prstGeom>
              <a:blipFill>
                <a:blip r:embed="rId27"/>
                <a:stretch>
                  <a:fillRect l="-3171" t="-8451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FFAA9E6-3AB9-4109-A67E-064F666D0239}"/>
                  </a:ext>
                </a:extLst>
              </p:cNvPr>
              <p:cNvSpPr txBox="1"/>
              <p:nvPr/>
            </p:nvSpPr>
            <p:spPr>
              <a:xfrm>
                <a:off x="7173035" y="4736986"/>
                <a:ext cx="2496102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sz="2200" dirty="0">
                    <a:solidFill>
                      <a:srgbClr val="FF0000"/>
                    </a:solidFill>
                  </a:rPr>
                  <a:t>C= </a:t>
                </a:r>
                <a14:m>
                  <m:oMath xmlns:m="http://schemas.openxmlformats.org/officeDocument/2006/math">
                    <m:r>
                      <a:rPr lang="en-CA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2</m:t>
                    </m:r>
                    <m:r>
                      <a:rPr lang="en-CA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sz="2200" dirty="0">
                    <a:solidFill>
                      <a:srgbClr val="FF0000"/>
                    </a:solidFill>
                  </a:rPr>
                  <a:t>(left 12)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FFAA9E6-3AB9-4109-A67E-064F666D02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3035" y="4736986"/>
                <a:ext cx="2496102" cy="430887"/>
              </a:xfrm>
              <a:prstGeom prst="rect">
                <a:avLst/>
              </a:prstGeom>
              <a:blipFill>
                <a:blip r:embed="rId28"/>
                <a:stretch>
                  <a:fillRect l="-3178" t="-8451" b="-29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77788D2-D46D-49D4-8710-3EE4819698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7228" y="4894587"/>
          <a:ext cx="1418421" cy="41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09480" imgH="177480" progId="Equation.DSMT4">
                  <p:embed/>
                </p:oleObj>
              </mc:Choice>
              <mc:Fallback>
                <p:oleObj name="Equation" r:id="rId29" imgW="60948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677788D2-D46D-49D4-8710-3EE4819698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177228" y="4894587"/>
                        <a:ext cx="1418421" cy="413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D466B1B-F4A6-46DF-909A-BFA383D67C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7608" y="5392642"/>
          <a:ext cx="1447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22080" imgH="203040" progId="Equation.DSMT4">
                  <p:embed/>
                </p:oleObj>
              </mc:Choice>
              <mc:Fallback>
                <p:oleObj name="Equation" r:id="rId31" imgW="622080" imgH="203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6D466B1B-F4A6-46DF-909A-BFA383D67C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227608" y="5392642"/>
                        <a:ext cx="14478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807836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/>
      <p:bldP spid="13" grpId="0"/>
      <p:bldP spid="16" grpId="0"/>
      <p:bldP spid="17" grpId="0"/>
      <p:bldP spid="18" grpId="0"/>
      <p:bldP spid="19" grpId="0"/>
      <p:bldP spid="21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2AEFBD98-EE28-4DE8-91C4-EB86072F8BB0}"/>
              </a:ext>
            </a:extLst>
          </p:cNvPr>
          <p:cNvGrpSpPr/>
          <p:nvPr/>
        </p:nvGrpSpPr>
        <p:grpSpPr>
          <a:xfrm>
            <a:off x="4839815" y="1999913"/>
            <a:ext cx="7352185" cy="4705686"/>
            <a:chOff x="4839815" y="1999913"/>
            <a:chExt cx="7352185" cy="4705686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4E806A54-4E82-4ED4-BE1B-F682A7D8EFD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76799" y="2042160"/>
              <a:ext cx="7214983" cy="4643120"/>
            </a:xfrm>
            <a:prstGeom prst="rect">
              <a:avLst/>
            </a:prstGeom>
          </p:spPr>
        </p:pic>
        <p:sp>
          <p:nvSpPr>
            <p:cNvPr id="31" name="Line 43">
              <a:extLst>
                <a:ext uri="{FF2B5EF4-FFF2-40B4-BE49-F238E27FC236}">
                  <a16:creationId xmlns:a16="http://schemas.microsoft.com/office/drawing/2014/main" id="{305D4C80-B3FB-4741-B0A3-634563B7CD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9815" y="5525914"/>
              <a:ext cx="7352185" cy="1128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 dirty="0"/>
            </a:p>
          </p:txBody>
        </p:sp>
        <p:sp>
          <p:nvSpPr>
            <p:cNvPr id="32" name="Line 49">
              <a:extLst>
                <a:ext uri="{FF2B5EF4-FFF2-40B4-BE49-F238E27FC236}">
                  <a16:creationId xmlns:a16="http://schemas.microsoft.com/office/drawing/2014/main" id="{7122577C-2404-4CA7-A978-39CEFD5414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691988" y="1999913"/>
              <a:ext cx="20972" cy="470568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71E7DC4A-20AF-42B0-BA49-2CD6B54631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678" y="1048703"/>
          <a:ext cx="22510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431640" progId="Equation.DSMT4">
                  <p:embed/>
                </p:oleObj>
              </mc:Choice>
              <mc:Fallback>
                <p:oleObj name="Equation" r:id="rId5" imgW="1104840" imgH="43164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71E7DC4A-20AF-42B0-BA49-2CD6B54631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8" y="1048703"/>
                        <a:ext cx="22510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58499641-A9BB-4546-B96A-16DA537749BC}"/>
              </a:ext>
            </a:extLst>
          </p:cNvPr>
          <p:cNvSpPr txBox="1"/>
          <p:nvPr/>
        </p:nvSpPr>
        <p:spPr>
          <a:xfrm>
            <a:off x="294842" y="2043155"/>
            <a:ext cx="4805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 = -5, Horizontal Asymptote at y= -5</a:t>
            </a:r>
          </a:p>
        </p:txBody>
      </p: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404E2620-338E-4CC6-9C42-B305EF262079}"/>
              </a:ext>
            </a:extLst>
          </p:cNvPr>
          <p:cNvCxnSpPr>
            <a:cxnSpLocks/>
          </p:cNvCxnSpPr>
          <p:nvPr/>
        </p:nvCxnSpPr>
        <p:spPr>
          <a:xfrm>
            <a:off x="4865700" y="6094109"/>
            <a:ext cx="7326300" cy="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>
            <a:extLst>
              <a:ext uri="{FF2B5EF4-FFF2-40B4-BE49-F238E27FC236}">
                <a16:creationId xmlns:a16="http://schemas.microsoft.com/office/drawing/2014/main" id="{3214DB64-AE2F-4429-B2AF-ABD2BD59C28F}"/>
              </a:ext>
            </a:extLst>
          </p:cNvPr>
          <p:cNvSpPr txBox="1"/>
          <p:nvPr/>
        </p:nvSpPr>
        <p:spPr>
          <a:xfrm>
            <a:off x="281135" y="2823565"/>
            <a:ext cx="4439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 = -2, The y-axis is shifted 2 units Left</a:t>
            </a:r>
          </a:p>
        </p:txBody>
      </p: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7A4E1E61-6A53-4637-8738-293BA3B3B4CC}"/>
              </a:ext>
            </a:extLst>
          </p:cNvPr>
          <p:cNvCxnSpPr>
            <a:cxnSpLocks/>
          </p:cNvCxnSpPr>
          <p:nvPr/>
        </p:nvCxnSpPr>
        <p:spPr>
          <a:xfrm flipV="1">
            <a:off x="8737608" y="1706880"/>
            <a:ext cx="0" cy="5079999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TextBox 113">
            <a:extLst>
              <a:ext uri="{FF2B5EF4-FFF2-40B4-BE49-F238E27FC236}">
                <a16:creationId xmlns:a16="http://schemas.microsoft.com/office/drawing/2014/main" id="{BC7DC4FD-FB61-4108-B771-C15AF9EF864D}"/>
              </a:ext>
            </a:extLst>
          </p:cNvPr>
          <p:cNvSpPr txBox="1"/>
          <p:nvPr/>
        </p:nvSpPr>
        <p:spPr>
          <a:xfrm>
            <a:off x="296841" y="3268716"/>
            <a:ext cx="4439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 = 2.5, the y-int was supposed to be 2.5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       units above the Horizontal asymptote</a:t>
            </a:r>
          </a:p>
        </p:txBody>
      </p:sp>
      <p:sp>
        <p:nvSpPr>
          <p:cNvPr id="115" name="Oval 114">
            <a:extLst>
              <a:ext uri="{FF2B5EF4-FFF2-40B4-BE49-F238E27FC236}">
                <a16:creationId xmlns:a16="http://schemas.microsoft.com/office/drawing/2014/main" id="{CE295C14-E652-4271-85DE-9C65CFF84EF8}"/>
              </a:ext>
            </a:extLst>
          </p:cNvPr>
          <p:cNvSpPr/>
          <p:nvPr/>
        </p:nvSpPr>
        <p:spPr>
          <a:xfrm>
            <a:off x="8672968" y="5761752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2F719BB2-2550-4CF5-8A3F-7CB364142F0A}"/>
              </a:ext>
            </a:extLst>
          </p:cNvPr>
          <p:cNvSpPr txBox="1"/>
          <p:nvPr/>
        </p:nvSpPr>
        <p:spPr>
          <a:xfrm>
            <a:off x="331435" y="3967485"/>
            <a:ext cx="4439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B = 8, The graph is increasing, plot a few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       points needed to complete the graph</a:t>
            </a:r>
          </a:p>
        </p:txBody>
      </p:sp>
      <p:graphicFrame>
        <p:nvGraphicFramePr>
          <p:cNvPr id="117" name="Object 91">
            <a:extLst>
              <a:ext uri="{FF2B5EF4-FFF2-40B4-BE49-F238E27FC236}">
                <a16:creationId xmlns:a16="http://schemas.microsoft.com/office/drawing/2014/main" id="{975F4120-6E90-4B0F-9460-8D74EBE8B1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335" y="4978400"/>
          <a:ext cx="13414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03040" progId="Equation.DSMT4">
                  <p:embed/>
                </p:oleObj>
              </mc:Choice>
              <mc:Fallback>
                <p:oleObj name="Equation" r:id="rId7" imgW="749160" imgH="203040" progId="Equation.DSMT4">
                  <p:embed/>
                  <p:pic>
                    <p:nvPicPr>
                      <p:cNvPr id="117" name="Object 91">
                        <a:extLst>
                          <a:ext uri="{FF2B5EF4-FFF2-40B4-BE49-F238E27FC236}">
                            <a16:creationId xmlns:a16="http://schemas.microsoft.com/office/drawing/2014/main" id="{975F4120-6E90-4B0F-9460-8D74EBE8B1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" y="4978400"/>
                        <a:ext cx="13414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91">
            <a:extLst>
              <a:ext uri="{FF2B5EF4-FFF2-40B4-BE49-F238E27FC236}">
                <a16:creationId xmlns:a16="http://schemas.microsoft.com/office/drawing/2014/main" id="{6B23F08D-1FEE-49A6-AB5D-4248CB27CD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7418" y="5003166"/>
          <a:ext cx="9112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960" imgH="177480" progId="Equation.DSMT4">
                  <p:embed/>
                </p:oleObj>
              </mc:Choice>
              <mc:Fallback>
                <p:oleObj name="Equation" r:id="rId9" imgW="507960" imgH="177480" progId="Equation.DSMT4">
                  <p:embed/>
                  <p:pic>
                    <p:nvPicPr>
                      <p:cNvPr id="118" name="Object 91">
                        <a:extLst>
                          <a:ext uri="{FF2B5EF4-FFF2-40B4-BE49-F238E27FC236}">
                            <a16:creationId xmlns:a16="http://schemas.microsoft.com/office/drawing/2014/main" id="{6B23F08D-1FEE-49A6-AB5D-4248CB27C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418" y="5003166"/>
                        <a:ext cx="9112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91">
            <a:extLst>
              <a:ext uri="{FF2B5EF4-FFF2-40B4-BE49-F238E27FC236}">
                <a16:creationId xmlns:a16="http://schemas.microsoft.com/office/drawing/2014/main" id="{13CDE6D7-D683-4E60-9E2E-952AEFD539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5576" y="4929683"/>
          <a:ext cx="18859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4080" imgH="253800" progId="Equation.DSMT4">
                  <p:embed/>
                </p:oleObj>
              </mc:Choice>
              <mc:Fallback>
                <p:oleObj name="Equation" r:id="rId11" imgW="1054080" imgH="253800" progId="Equation.DSMT4">
                  <p:embed/>
                  <p:pic>
                    <p:nvPicPr>
                      <p:cNvPr id="119" name="Object 91">
                        <a:extLst>
                          <a:ext uri="{FF2B5EF4-FFF2-40B4-BE49-F238E27FC236}">
                            <a16:creationId xmlns:a16="http://schemas.microsoft.com/office/drawing/2014/main" id="{13CDE6D7-D683-4E60-9E2E-952AEFD539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576" y="4929683"/>
                        <a:ext cx="18859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Oval 119">
            <a:extLst>
              <a:ext uri="{FF2B5EF4-FFF2-40B4-BE49-F238E27FC236}">
                <a16:creationId xmlns:a16="http://schemas.microsoft.com/office/drawing/2014/main" id="{87A31ACD-C3B9-4180-912D-8D1B6B9B08AF}"/>
              </a:ext>
            </a:extLst>
          </p:cNvPr>
          <p:cNvSpPr/>
          <p:nvPr/>
        </p:nvSpPr>
        <p:spPr>
          <a:xfrm>
            <a:off x="6240779" y="5917228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21" name="Object 91">
            <a:extLst>
              <a:ext uri="{FF2B5EF4-FFF2-40B4-BE49-F238E27FC236}">
                <a16:creationId xmlns:a16="http://schemas.microsoft.com/office/drawing/2014/main" id="{2060FA81-442E-4A2C-87CA-401705076A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98" y="5451475"/>
          <a:ext cx="13192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560" imgH="203040" progId="Equation.DSMT4">
                  <p:embed/>
                </p:oleObj>
              </mc:Choice>
              <mc:Fallback>
                <p:oleObj name="Equation" r:id="rId13" imgW="736560" imgH="203040" progId="Equation.DSMT4">
                  <p:embed/>
                  <p:pic>
                    <p:nvPicPr>
                      <p:cNvPr id="121" name="Object 91">
                        <a:extLst>
                          <a:ext uri="{FF2B5EF4-FFF2-40B4-BE49-F238E27FC236}">
                            <a16:creationId xmlns:a16="http://schemas.microsoft.com/office/drawing/2014/main" id="{2060FA81-442E-4A2C-87CA-401705076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8" y="5451475"/>
                        <a:ext cx="13192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91">
            <a:extLst>
              <a:ext uri="{FF2B5EF4-FFF2-40B4-BE49-F238E27FC236}">
                <a16:creationId xmlns:a16="http://schemas.microsoft.com/office/drawing/2014/main" id="{63C91C7E-1F78-4FBF-9E3C-001BB2C7B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6143" y="5475029"/>
          <a:ext cx="3413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40" imgH="177480" progId="Equation.DSMT4">
                  <p:embed/>
                </p:oleObj>
              </mc:Choice>
              <mc:Fallback>
                <p:oleObj name="Equation" r:id="rId15" imgW="190440" imgH="177480" progId="Equation.DSMT4">
                  <p:embed/>
                  <p:pic>
                    <p:nvPicPr>
                      <p:cNvPr id="122" name="Object 91">
                        <a:extLst>
                          <a:ext uri="{FF2B5EF4-FFF2-40B4-BE49-F238E27FC236}">
                            <a16:creationId xmlns:a16="http://schemas.microsoft.com/office/drawing/2014/main" id="{63C91C7E-1F78-4FBF-9E3C-001BB2C7B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143" y="5475029"/>
                        <a:ext cx="3413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91">
            <a:extLst>
              <a:ext uri="{FF2B5EF4-FFF2-40B4-BE49-F238E27FC236}">
                <a16:creationId xmlns:a16="http://schemas.microsoft.com/office/drawing/2014/main" id="{C20C29AA-2FE7-46EF-A8F5-BFD18C1F35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2009" y="5419725"/>
          <a:ext cx="12969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253800" progId="Equation.DSMT4">
                  <p:embed/>
                </p:oleObj>
              </mc:Choice>
              <mc:Fallback>
                <p:oleObj name="Equation" r:id="rId17" imgW="723600" imgH="253800" progId="Equation.DSMT4">
                  <p:embed/>
                  <p:pic>
                    <p:nvPicPr>
                      <p:cNvPr id="123" name="Object 91">
                        <a:extLst>
                          <a:ext uri="{FF2B5EF4-FFF2-40B4-BE49-F238E27FC236}">
                            <a16:creationId xmlns:a16="http://schemas.microsoft.com/office/drawing/2014/main" id="{C20C29AA-2FE7-46EF-A8F5-BFD18C1F35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009" y="5419725"/>
                        <a:ext cx="12969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Oval 123">
            <a:extLst>
              <a:ext uri="{FF2B5EF4-FFF2-40B4-BE49-F238E27FC236}">
                <a16:creationId xmlns:a16="http://schemas.microsoft.com/office/drawing/2014/main" id="{E61BA645-CDD7-43D9-8AAA-93880E7CACDD}"/>
              </a:ext>
            </a:extLst>
          </p:cNvPr>
          <p:cNvSpPr/>
          <p:nvPr/>
        </p:nvSpPr>
        <p:spPr>
          <a:xfrm>
            <a:off x="9143256" y="3728041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3FA0037D-5D02-4560-8457-532079CE1490}"/>
              </a:ext>
            </a:extLst>
          </p:cNvPr>
          <p:cNvSpPr txBox="1"/>
          <p:nvPr/>
        </p:nvSpPr>
        <p:spPr>
          <a:xfrm>
            <a:off x="311778" y="2385206"/>
            <a:ext cx="4805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actor the “3” in the exponent</a:t>
            </a:r>
          </a:p>
        </p:txBody>
      </p:sp>
      <p:graphicFrame>
        <p:nvGraphicFramePr>
          <p:cNvPr id="131" name="Object 7">
            <a:extLst>
              <a:ext uri="{FF2B5EF4-FFF2-40B4-BE49-F238E27FC236}">
                <a16:creationId xmlns:a16="http://schemas.microsoft.com/office/drawing/2014/main" id="{499A9ABA-1F8D-45C7-9706-7199096896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0969" y="1022610"/>
          <a:ext cx="28209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84200" imgH="431640" progId="Equation.DSMT4">
                  <p:embed/>
                </p:oleObj>
              </mc:Choice>
              <mc:Fallback>
                <p:oleObj name="Equation" r:id="rId19" imgW="1384200" imgH="431640" progId="Equation.DSMT4">
                  <p:embed/>
                  <p:pic>
                    <p:nvPicPr>
                      <p:cNvPr id="131" name="Object 7">
                        <a:extLst>
                          <a:ext uri="{FF2B5EF4-FFF2-40B4-BE49-F238E27FC236}">
                            <a16:creationId xmlns:a16="http://schemas.microsoft.com/office/drawing/2014/main" id="{499A9ABA-1F8D-45C7-9706-719909689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969" y="1022610"/>
                        <a:ext cx="28209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7">
            <a:extLst>
              <a:ext uri="{FF2B5EF4-FFF2-40B4-BE49-F238E27FC236}">
                <a16:creationId xmlns:a16="http://schemas.microsoft.com/office/drawing/2014/main" id="{2D5386D6-CE42-4C9A-BBF3-1AD1F8748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9377" y="1019203"/>
          <a:ext cx="25622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57120" imgH="431640" progId="Equation.DSMT4">
                  <p:embed/>
                </p:oleObj>
              </mc:Choice>
              <mc:Fallback>
                <p:oleObj name="Equation" r:id="rId21" imgW="1257120" imgH="431640" progId="Equation.DSMT4">
                  <p:embed/>
                  <p:pic>
                    <p:nvPicPr>
                      <p:cNvPr id="132" name="Object 7">
                        <a:extLst>
                          <a:ext uri="{FF2B5EF4-FFF2-40B4-BE49-F238E27FC236}">
                            <a16:creationId xmlns:a16="http://schemas.microsoft.com/office/drawing/2014/main" id="{2D5386D6-CE42-4C9A-BBF3-1AD1F8748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377" y="1019203"/>
                        <a:ext cx="25622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ontent Placeholder 2">
                <a:extLst>
                  <a:ext uri="{FF2B5EF4-FFF2-40B4-BE49-F238E27FC236}">
                    <a16:creationId xmlns:a16="http://schemas.microsoft.com/office/drawing/2014/main" id="{F1119A80-7934-4B72-8B2E-014F64A09D71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82880" y="127000"/>
                <a:ext cx="11653520" cy="127508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Simplify it to the form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/>
                  <a:t>  and then graph the function.  State the domain and range:</a:t>
                </a:r>
              </a:p>
            </p:txBody>
          </p:sp>
        </mc:Choice>
        <mc:Fallback xmlns="">
          <p:sp>
            <p:nvSpPr>
              <p:cNvPr id="28" name="Content Placeholder 2">
                <a:extLst>
                  <a:ext uri="{FF2B5EF4-FFF2-40B4-BE49-F238E27FC236}">
                    <a16:creationId xmlns:a16="http://schemas.microsoft.com/office/drawing/2014/main" id="{F1119A80-7934-4B72-8B2E-014F64A09D7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82880" y="127000"/>
                <a:ext cx="11653520" cy="1275080"/>
              </a:xfrm>
              <a:blipFill>
                <a:blip r:embed="rId23"/>
                <a:stretch>
                  <a:fillRect l="-785" t="-3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3" name="Freeform 126">
            <a:extLst>
              <a:ext uri="{FF2B5EF4-FFF2-40B4-BE49-F238E27FC236}">
                <a16:creationId xmlns:a16="http://schemas.microsoft.com/office/drawing/2014/main" id="{C3271856-0917-4A8D-A222-2CC8F218E8AD}"/>
              </a:ext>
            </a:extLst>
          </p:cNvPr>
          <p:cNvSpPr>
            <a:spLocks/>
          </p:cNvSpPr>
          <p:nvPr/>
        </p:nvSpPr>
        <p:spPr bwMode="auto">
          <a:xfrm>
            <a:off x="5222239" y="2042160"/>
            <a:ext cx="4124961" cy="3988118"/>
          </a:xfrm>
          <a:custGeom>
            <a:avLst/>
            <a:gdLst>
              <a:gd name="T0" fmla="*/ 13 w 789"/>
              <a:gd name="T1" fmla="*/ 486 h 486"/>
              <a:gd name="T2" fmla="*/ 26 w 789"/>
              <a:gd name="T3" fmla="*/ 486 h 486"/>
              <a:gd name="T4" fmla="*/ 39 w 789"/>
              <a:gd name="T5" fmla="*/ 486 h 486"/>
              <a:gd name="T6" fmla="*/ 53 w 789"/>
              <a:gd name="T7" fmla="*/ 486 h 486"/>
              <a:gd name="T8" fmla="*/ 66 w 789"/>
              <a:gd name="T9" fmla="*/ 486 h 486"/>
              <a:gd name="T10" fmla="*/ 79 w 789"/>
              <a:gd name="T11" fmla="*/ 486 h 486"/>
              <a:gd name="T12" fmla="*/ 93 w 789"/>
              <a:gd name="T13" fmla="*/ 486 h 486"/>
              <a:gd name="T14" fmla="*/ 106 w 789"/>
              <a:gd name="T15" fmla="*/ 486 h 486"/>
              <a:gd name="T16" fmla="*/ 119 w 789"/>
              <a:gd name="T17" fmla="*/ 486 h 486"/>
              <a:gd name="T18" fmla="*/ 133 w 789"/>
              <a:gd name="T19" fmla="*/ 486 h 486"/>
              <a:gd name="T20" fmla="*/ 146 w 789"/>
              <a:gd name="T21" fmla="*/ 486 h 486"/>
              <a:gd name="T22" fmla="*/ 159 w 789"/>
              <a:gd name="T23" fmla="*/ 486 h 486"/>
              <a:gd name="T24" fmla="*/ 173 w 789"/>
              <a:gd name="T25" fmla="*/ 486 h 486"/>
              <a:gd name="T26" fmla="*/ 186 w 789"/>
              <a:gd name="T27" fmla="*/ 486 h 486"/>
              <a:gd name="T28" fmla="*/ 199 w 789"/>
              <a:gd name="T29" fmla="*/ 486 h 486"/>
              <a:gd name="T30" fmla="*/ 213 w 789"/>
              <a:gd name="T31" fmla="*/ 486 h 486"/>
              <a:gd name="T32" fmla="*/ 226 w 789"/>
              <a:gd name="T33" fmla="*/ 486 h 486"/>
              <a:gd name="T34" fmla="*/ 239 w 789"/>
              <a:gd name="T35" fmla="*/ 486 h 486"/>
              <a:gd name="T36" fmla="*/ 253 w 789"/>
              <a:gd name="T37" fmla="*/ 486 h 486"/>
              <a:gd name="T38" fmla="*/ 266 w 789"/>
              <a:gd name="T39" fmla="*/ 486 h 486"/>
              <a:gd name="T40" fmla="*/ 279 w 789"/>
              <a:gd name="T41" fmla="*/ 486 h 486"/>
              <a:gd name="T42" fmla="*/ 293 w 789"/>
              <a:gd name="T43" fmla="*/ 486 h 486"/>
              <a:gd name="T44" fmla="*/ 306 w 789"/>
              <a:gd name="T45" fmla="*/ 486 h 486"/>
              <a:gd name="T46" fmla="*/ 319 w 789"/>
              <a:gd name="T47" fmla="*/ 486 h 486"/>
              <a:gd name="T48" fmla="*/ 333 w 789"/>
              <a:gd name="T49" fmla="*/ 486 h 486"/>
              <a:gd name="T50" fmla="*/ 346 w 789"/>
              <a:gd name="T51" fmla="*/ 486 h 486"/>
              <a:gd name="T52" fmla="*/ 359 w 789"/>
              <a:gd name="T53" fmla="*/ 486 h 486"/>
              <a:gd name="T54" fmla="*/ 373 w 789"/>
              <a:gd name="T55" fmla="*/ 486 h 486"/>
              <a:gd name="T56" fmla="*/ 386 w 789"/>
              <a:gd name="T57" fmla="*/ 486 h 486"/>
              <a:gd name="T58" fmla="*/ 399 w 789"/>
              <a:gd name="T59" fmla="*/ 486 h 486"/>
              <a:gd name="T60" fmla="*/ 413 w 789"/>
              <a:gd name="T61" fmla="*/ 486 h 486"/>
              <a:gd name="T62" fmla="*/ 426 w 789"/>
              <a:gd name="T63" fmla="*/ 486 h 486"/>
              <a:gd name="T64" fmla="*/ 439 w 789"/>
              <a:gd name="T65" fmla="*/ 486 h 486"/>
              <a:gd name="T66" fmla="*/ 453 w 789"/>
              <a:gd name="T67" fmla="*/ 486 h 486"/>
              <a:gd name="T68" fmla="*/ 466 w 789"/>
              <a:gd name="T69" fmla="*/ 486 h 486"/>
              <a:gd name="T70" fmla="*/ 479 w 789"/>
              <a:gd name="T71" fmla="*/ 486 h 486"/>
              <a:gd name="T72" fmla="*/ 493 w 789"/>
              <a:gd name="T73" fmla="*/ 486 h 486"/>
              <a:gd name="T74" fmla="*/ 506 w 789"/>
              <a:gd name="T75" fmla="*/ 485 h 486"/>
              <a:gd name="T76" fmla="*/ 519 w 789"/>
              <a:gd name="T77" fmla="*/ 485 h 486"/>
              <a:gd name="T78" fmla="*/ 533 w 789"/>
              <a:gd name="T79" fmla="*/ 485 h 486"/>
              <a:gd name="T80" fmla="*/ 546 w 789"/>
              <a:gd name="T81" fmla="*/ 485 h 486"/>
              <a:gd name="T82" fmla="*/ 559 w 789"/>
              <a:gd name="T83" fmla="*/ 484 h 486"/>
              <a:gd name="T84" fmla="*/ 573 w 789"/>
              <a:gd name="T85" fmla="*/ 483 h 486"/>
              <a:gd name="T86" fmla="*/ 586 w 789"/>
              <a:gd name="T87" fmla="*/ 482 h 486"/>
              <a:gd name="T88" fmla="*/ 599 w 789"/>
              <a:gd name="T89" fmla="*/ 481 h 486"/>
              <a:gd name="T90" fmla="*/ 613 w 789"/>
              <a:gd name="T91" fmla="*/ 479 h 486"/>
              <a:gd name="T92" fmla="*/ 626 w 789"/>
              <a:gd name="T93" fmla="*/ 477 h 486"/>
              <a:gd name="T94" fmla="*/ 639 w 789"/>
              <a:gd name="T95" fmla="*/ 473 h 486"/>
              <a:gd name="T96" fmla="*/ 653 w 789"/>
              <a:gd name="T97" fmla="*/ 468 h 486"/>
              <a:gd name="T98" fmla="*/ 666 w 789"/>
              <a:gd name="T99" fmla="*/ 462 h 486"/>
              <a:gd name="T100" fmla="*/ 679 w 789"/>
              <a:gd name="T101" fmla="*/ 452 h 486"/>
              <a:gd name="T102" fmla="*/ 693 w 789"/>
              <a:gd name="T103" fmla="*/ 439 h 486"/>
              <a:gd name="T104" fmla="*/ 706 w 789"/>
              <a:gd name="T105" fmla="*/ 421 h 486"/>
              <a:gd name="T106" fmla="*/ 719 w 789"/>
              <a:gd name="T107" fmla="*/ 397 h 486"/>
              <a:gd name="T108" fmla="*/ 733 w 789"/>
              <a:gd name="T109" fmla="*/ 362 h 486"/>
              <a:gd name="T110" fmla="*/ 746 w 789"/>
              <a:gd name="T111" fmla="*/ 315 h 486"/>
              <a:gd name="T112" fmla="*/ 759 w 789"/>
              <a:gd name="T113" fmla="*/ 249 h 486"/>
              <a:gd name="T114" fmla="*/ 770 w 789"/>
              <a:gd name="T115" fmla="*/ 180 h 486"/>
              <a:gd name="T116" fmla="*/ 776 w 789"/>
              <a:gd name="T117" fmla="*/ 126 h 486"/>
              <a:gd name="T118" fmla="*/ 783 w 789"/>
              <a:gd name="T119" fmla="*/ 63 h 4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789" h="486">
                <a:moveTo>
                  <a:pt x="0" y="486"/>
                </a:moveTo>
                <a:lnTo>
                  <a:pt x="1" y="486"/>
                </a:lnTo>
                <a:lnTo>
                  <a:pt x="1" y="486"/>
                </a:lnTo>
                <a:lnTo>
                  <a:pt x="2" y="486"/>
                </a:lnTo>
                <a:lnTo>
                  <a:pt x="3" y="486"/>
                </a:lnTo>
                <a:lnTo>
                  <a:pt x="3" y="486"/>
                </a:lnTo>
                <a:lnTo>
                  <a:pt x="4" y="486"/>
                </a:lnTo>
                <a:lnTo>
                  <a:pt x="5" y="486"/>
                </a:lnTo>
                <a:lnTo>
                  <a:pt x="5" y="486"/>
                </a:lnTo>
                <a:lnTo>
                  <a:pt x="6" y="486"/>
                </a:lnTo>
                <a:lnTo>
                  <a:pt x="7" y="486"/>
                </a:lnTo>
                <a:lnTo>
                  <a:pt x="7" y="486"/>
                </a:lnTo>
                <a:lnTo>
                  <a:pt x="8" y="486"/>
                </a:lnTo>
                <a:lnTo>
                  <a:pt x="9" y="486"/>
                </a:lnTo>
                <a:lnTo>
                  <a:pt x="9" y="486"/>
                </a:lnTo>
                <a:lnTo>
                  <a:pt x="10" y="486"/>
                </a:lnTo>
                <a:lnTo>
                  <a:pt x="11" y="486"/>
                </a:lnTo>
                <a:lnTo>
                  <a:pt x="11" y="486"/>
                </a:lnTo>
                <a:lnTo>
                  <a:pt x="12" y="486"/>
                </a:lnTo>
                <a:lnTo>
                  <a:pt x="13" y="486"/>
                </a:lnTo>
                <a:lnTo>
                  <a:pt x="13" y="486"/>
                </a:lnTo>
                <a:lnTo>
                  <a:pt x="14" y="486"/>
                </a:lnTo>
                <a:lnTo>
                  <a:pt x="15" y="486"/>
                </a:lnTo>
                <a:lnTo>
                  <a:pt x="15" y="486"/>
                </a:lnTo>
                <a:lnTo>
                  <a:pt x="16" y="486"/>
                </a:lnTo>
                <a:lnTo>
                  <a:pt x="17" y="486"/>
                </a:lnTo>
                <a:lnTo>
                  <a:pt x="17" y="486"/>
                </a:lnTo>
                <a:lnTo>
                  <a:pt x="18" y="486"/>
                </a:lnTo>
                <a:lnTo>
                  <a:pt x="19" y="486"/>
                </a:lnTo>
                <a:lnTo>
                  <a:pt x="19" y="486"/>
                </a:lnTo>
                <a:lnTo>
                  <a:pt x="20" y="486"/>
                </a:lnTo>
                <a:lnTo>
                  <a:pt x="21" y="486"/>
                </a:lnTo>
                <a:lnTo>
                  <a:pt x="21" y="486"/>
                </a:lnTo>
                <a:lnTo>
                  <a:pt x="22" y="486"/>
                </a:lnTo>
                <a:lnTo>
                  <a:pt x="23" y="486"/>
                </a:lnTo>
                <a:lnTo>
                  <a:pt x="23" y="486"/>
                </a:lnTo>
                <a:lnTo>
                  <a:pt x="24" y="486"/>
                </a:lnTo>
                <a:lnTo>
                  <a:pt x="25" y="486"/>
                </a:lnTo>
                <a:lnTo>
                  <a:pt x="25" y="486"/>
                </a:lnTo>
                <a:lnTo>
                  <a:pt x="26" y="486"/>
                </a:lnTo>
                <a:lnTo>
                  <a:pt x="27" y="486"/>
                </a:lnTo>
                <a:lnTo>
                  <a:pt x="27" y="486"/>
                </a:lnTo>
                <a:lnTo>
                  <a:pt x="28" y="486"/>
                </a:lnTo>
                <a:lnTo>
                  <a:pt x="29" y="486"/>
                </a:lnTo>
                <a:lnTo>
                  <a:pt x="29" y="486"/>
                </a:lnTo>
                <a:lnTo>
                  <a:pt x="30" y="486"/>
                </a:lnTo>
                <a:lnTo>
                  <a:pt x="31" y="486"/>
                </a:lnTo>
                <a:lnTo>
                  <a:pt x="31" y="486"/>
                </a:lnTo>
                <a:lnTo>
                  <a:pt x="32" y="486"/>
                </a:lnTo>
                <a:lnTo>
                  <a:pt x="33" y="486"/>
                </a:lnTo>
                <a:lnTo>
                  <a:pt x="33" y="486"/>
                </a:lnTo>
                <a:lnTo>
                  <a:pt x="34" y="486"/>
                </a:lnTo>
                <a:lnTo>
                  <a:pt x="35" y="486"/>
                </a:lnTo>
                <a:lnTo>
                  <a:pt x="35" y="486"/>
                </a:lnTo>
                <a:lnTo>
                  <a:pt x="36" y="486"/>
                </a:lnTo>
                <a:lnTo>
                  <a:pt x="37" y="486"/>
                </a:lnTo>
                <a:lnTo>
                  <a:pt x="37" y="486"/>
                </a:lnTo>
                <a:lnTo>
                  <a:pt x="38" y="486"/>
                </a:lnTo>
                <a:lnTo>
                  <a:pt x="39" y="486"/>
                </a:lnTo>
                <a:lnTo>
                  <a:pt x="39" y="486"/>
                </a:lnTo>
                <a:lnTo>
                  <a:pt x="40" y="486"/>
                </a:lnTo>
                <a:lnTo>
                  <a:pt x="41" y="486"/>
                </a:lnTo>
                <a:lnTo>
                  <a:pt x="41" y="486"/>
                </a:lnTo>
                <a:lnTo>
                  <a:pt x="42" y="486"/>
                </a:lnTo>
                <a:lnTo>
                  <a:pt x="43" y="486"/>
                </a:lnTo>
                <a:lnTo>
                  <a:pt x="43" y="486"/>
                </a:lnTo>
                <a:lnTo>
                  <a:pt x="44" y="486"/>
                </a:lnTo>
                <a:lnTo>
                  <a:pt x="45" y="486"/>
                </a:lnTo>
                <a:lnTo>
                  <a:pt x="45" y="486"/>
                </a:lnTo>
                <a:lnTo>
                  <a:pt x="46" y="486"/>
                </a:lnTo>
                <a:lnTo>
                  <a:pt x="47" y="486"/>
                </a:lnTo>
                <a:lnTo>
                  <a:pt x="47" y="486"/>
                </a:lnTo>
                <a:lnTo>
                  <a:pt x="48" y="486"/>
                </a:lnTo>
                <a:lnTo>
                  <a:pt x="49" y="486"/>
                </a:lnTo>
                <a:lnTo>
                  <a:pt x="49" y="486"/>
                </a:lnTo>
                <a:lnTo>
                  <a:pt x="50" y="486"/>
                </a:lnTo>
                <a:lnTo>
                  <a:pt x="51" y="486"/>
                </a:lnTo>
                <a:lnTo>
                  <a:pt x="51" y="486"/>
                </a:lnTo>
                <a:lnTo>
                  <a:pt x="52" y="486"/>
                </a:lnTo>
                <a:lnTo>
                  <a:pt x="53" y="486"/>
                </a:lnTo>
                <a:lnTo>
                  <a:pt x="53" y="486"/>
                </a:lnTo>
                <a:lnTo>
                  <a:pt x="54" y="486"/>
                </a:lnTo>
                <a:lnTo>
                  <a:pt x="55" y="486"/>
                </a:lnTo>
                <a:lnTo>
                  <a:pt x="55" y="486"/>
                </a:lnTo>
                <a:lnTo>
                  <a:pt x="56" y="486"/>
                </a:lnTo>
                <a:lnTo>
                  <a:pt x="57" y="486"/>
                </a:lnTo>
                <a:lnTo>
                  <a:pt x="57" y="486"/>
                </a:lnTo>
                <a:lnTo>
                  <a:pt x="58" y="486"/>
                </a:lnTo>
                <a:lnTo>
                  <a:pt x="59" y="486"/>
                </a:lnTo>
                <a:lnTo>
                  <a:pt x="59" y="486"/>
                </a:lnTo>
                <a:lnTo>
                  <a:pt x="60" y="486"/>
                </a:lnTo>
                <a:lnTo>
                  <a:pt x="61" y="486"/>
                </a:lnTo>
                <a:lnTo>
                  <a:pt x="61" y="486"/>
                </a:lnTo>
                <a:lnTo>
                  <a:pt x="62" y="486"/>
                </a:lnTo>
                <a:lnTo>
                  <a:pt x="63" y="486"/>
                </a:lnTo>
                <a:lnTo>
                  <a:pt x="63" y="486"/>
                </a:lnTo>
                <a:lnTo>
                  <a:pt x="64" y="486"/>
                </a:lnTo>
                <a:lnTo>
                  <a:pt x="65" y="486"/>
                </a:lnTo>
                <a:lnTo>
                  <a:pt x="65" y="486"/>
                </a:lnTo>
                <a:lnTo>
                  <a:pt x="66" y="486"/>
                </a:lnTo>
                <a:lnTo>
                  <a:pt x="67" y="486"/>
                </a:lnTo>
                <a:lnTo>
                  <a:pt x="67" y="486"/>
                </a:lnTo>
                <a:lnTo>
                  <a:pt x="68" y="486"/>
                </a:lnTo>
                <a:lnTo>
                  <a:pt x="69" y="486"/>
                </a:lnTo>
                <a:lnTo>
                  <a:pt x="69" y="486"/>
                </a:lnTo>
                <a:lnTo>
                  <a:pt x="70" y="486"/>
                </a:lnTo>
                <a:lnTo>
                  <a:pt x="71" y="486"/>
                </a:lnTo>
                <a:lnTo>
                  <a:pt x="71" y="486"/>
                </a:lnTo>
                <a:lnTo>
                  <a:pt x="72" y="486"/>
                </a:lnTo>
                <a:lnTo>
                  <a:pt x="73" y="486"/>
                </a:lnTo>
                <a:lnTo>
                  <a:pt x="73" y="486"/>
                </a:lnTo>
                <a:lnTo>
                  <a:pt x="74" y="486"/>
                </a:lnTo>
                <a:lnTo>
                  <a:pt x="75" y="486"/>
                </a:lnTo>
                <a:lnTo>
                  <a:pt x="75" y="486"/>
                </a:lnTo>
                <a:lnTo>
                  <a:pt x="76" y="486"/>
                </a:lnTo>
                <a:lnTo>
                  <a:pt x="77" y="486"/>
                </a:lnTo>
                <a:lnTo>
                  <a:pt x="77" y="486"/>
                </a:lnTo>
                <a:lnTo>
                  <a:pt x="78" y="486"/>
                </a:lnTo>
                <a:lnTo>
                  <a:pt x="79" y="486"/>
                </a:lnTo>
                <a:lnTo>
                  <a:pt x="79" y="486"/>
                </a:lnTo>
                <a:lnTo>
                  <a:pt x="80" y="486"/>
                </a:lnTo>
                <a:lnTo>
                  <a:pt x="81" y="486"/>
                </a:lnTo>
                <a:lnTo>
                  <a:pt x="81" y="486"/>
                </a:lnTo>
                <a:lnTo>
                  <a:pt x="82" y="486"/>
                </a:lnTo>
                <a:lnTo>
                  <a:pt x="83" y="486"/>
                </a:lnTo>
                <a:lnTo>
                  <a:pt x="83" y="486"/>
                </a:lnTo>
                <a:lnTo>
                  <a:pt x="84" y="486"/>
                </a:lnTo>
                <a:lnTo>
                  <a:pt x="85" y="486"/>
                </a:lnTo>
                <a:lnTo>
                  <a:pt x="85" y="486"/>
                </a:lnTo>
                <a:lnTo>
                  <a:pt x="86" y="486"/>
                </a:lnTo>
                <a:lnTo>
                  <a:pt x="87" y="486"/>
                </a:lnTo>
                <a:lnTo>
                  <a:pt x="87" y="486"/>
                </a:lnTo>
                <a:lnTo>
                  <a:pt x="88" y="486"/>
                </a:lnTo>
                <a:lnTo>
                  <a:pt x="89" y="486"/>
                </a:lnTo>
                <a:lnTo>
                  <a:pt x="89" y="486"/>
                </a:lnTo>
                <a:lnTo>
                  <a:pt x="90" y="486"/>
                </a:lnTo>
                <a:lnTo>
                  <a:pt x="91" y="486"/>
                </a:lnTo>
                <a:lnTo>
                  <a:pt x="91" y="486"/>
                </a:lnTo>
                <a:lnTo>
                  <a:pt x="92" y="486"/>
                </a:lnTo>
                <a:lnTo>
                  <a:pt x="93" y="486"/>
                </a:lnTo>
                <a:lnTo>
                  <a:pt x="93" y="486"/>
                </a:lnTo>
                <a:lnTo>
                  <a:pt x="94" y="486"/>
                </a:lnTo>
                <a:lnTo>
                  <a:pt x="95" y="486"/>
                </a:lnTo>
                <a:lnTo>
                  <a:pt x="95" y="486"/>
                </a:lnTo>
                <a:lnTo>
                  <a:pt x="96" y="486"/>
                </a:lnTo>
                <a:lnTo>
                  <a:pt x="97" y="486"/>
                </a:lnTo>
                <a:lnTo>
                  <a:pt x="97" y="486"/>
                </a:lnTo>
                <a:lnTo>
                  <a:pt x="98" y="486"/>
                </a:lnTo>
                <a:lnTo>
                  <a:pt x="99" y="486"/>
                </a:lnTo>
                <a:lnTo>
                  <a:pt x="99" y="486"/>
                </a:lnTo>
                <a:lnTo>
                  <a:pt x="100" y="486"/>
                </a:lnTo>
                <a:lnTo>
                  <a:pt x="101" y="486"/>
                </a:lnTo>
                <a:lnTo>
                  <a:pt x="101" y="486"/>
                </a:lnTo>
                <a:lnTo>
                  <a:pt x="102" y="486"/>
                </a:lnTo>
                <a:lnTo>
                  <a:pt x="103" y="486"/>
                </a:lnTo>
                <a:lnTo>
                  <a:pt x="103" y="486"/>
                </a:lnTo>
                <a:lnTo>
                  <a:pt x="104" y="486"/>
                </a:lnTo>
                <a:lnTo>
                  <a:pt x="105" y="486"/>
                </a:lnTo>
                <a:lnTo>
                  <a:pt x="105" y="486"/>
                </a:lnTo>
                <a:lnTo>
                  <a:pt x="106" y="486"/>
                </a:lnTo>
                <a:lnTo>
                  <a:pt x="107" y="486"/>
                </a:lnTo>
                <a:lnTo>
                  <a:pt x="107" y="486"/>
                </a:lnTo>
                <a:lnTo>
                  <a:pt x="108" y="486"/>
                </a:lnTo>
                <a:lnTo>
                  <a:pt x="109" y="486"/>
                </a:lnTo>
                <a:lnTo>
                  <a:pt x="109" y="486"/>
                </a:lnTo>
                <a:lnTo>
                  <a:pt x="110" y="486"/>
                </a:lnTo>
                <a:lnTo>
                  <a:pt x="111" y="486"/>
                </a:lnTo>
                <a:lnTo>
                  <a:pt x="111" y="486"/>
                </a:lnTo>
                <a:lnTo>
                  <a:pt x="112" y="486"/>
                </a:lnTo>
                <a:lnTo>
                  <a:pt x="113" y="486"/>
                </a:lnTo>
                <a:lnTo>
                  <a:pt x="113" y="486"/>
                </a:lnTo>
                <a:lnTo>
                  <a:pt x="114" y="486"/>
                </a:lnTo>
                <a:lnTo>
                  <a:pt x="115" y="486"/>
                </a:lnTo>
                <a:lnTo>
                  <a:pt x="115" y="486"/>
                </a:lnTo>
                <a:lnTo>
                  <a:pt x="116" y="486"/>
                </a:lnTo>
                <a:lnTo>
                  <a:pt x="117" y="486"/>
                </a:lnTo>
                <a:lnTo>
                  <a:pt x="117" y="486"/>
                </a:lnTo>
                <a:lnTo>
                  <a:pt x="118" y="486"/>
                </a:lnTo>
                <a:lnTo>
                  <a:pt x="119" y="486"/>
                </a:lnTo>
                <a:lnTo>
                  <a:pt x="119" y="486"/>
                </a:lnTo>
                <a:lnTo>
                  <a:pt x="120" y="486"/>
                </a:lnTo>
                <a:lnTo>
                  <a:pt x="121" y="486"/>
                </a:lnTo>
                <a:lnTo>
                  <a:pt x="121" y="486"/>
                </a:lnTo>
                <a:lnTo>
                  <a:pt x="122" y="486"/>
                </a:lnTo>
                <a:lnTo>
                  <a:pt x="123" y="486"/>
                </a:lnTo>
                <a:lnTo>
                  <a:pt x="123" y="486"/>
                </a:lnTo>
                <a:lnTo>
                  <a:pt x="124" y="486"/>
                </a:lnTo>
                <a:lnTo>
                  <a:pt x="125" y="486"/>
                </a:lnTo>
                <a:lnTo>
                  <a:pt x="125" y="486"/>
                </a:lnTo>
                <a:lnTo>
                  <a:pt x="126" y="486"/>
                </a:lnTo>
                <a:lnTo>
                  <a:pt x="127" y="486"/>
                </a:lnTo>
                <a:lnTo>
                  <a:pt x="127" y="486"/>
                </a:lnTo>
                <a:lnTo>
                  <a:pt x="128" y="486"/>
                </a:lnTo>
                <a:lnTo>
                  <a:pt x="129" y="486"/>
                </a:lnTo>
                <a:lnTo>
                  <a:pt x="129" y="486"/>
                </a:lnTo>
                <a:lnTo>
                  <a:pt x="130" y="486"/>
                </a:lnTo>
                <a:lnTo>
                  <a:pt x="131" y="486"/>
                </a:lnTo>
                <a:lnTo>
                  <a:pt x="131" y="486"/>
                </a:lnTo>
                <a:lnTo>
                  <a:pt x="132" y="486"/>
                </a:lnTo>
                <a:lnTo>
                  <a:pt x="133" y="486"/>
                </a:lnTo>
                <a:lnTo>
                  <a:pt x="133" y="486"/>
                </a:lnTo>
                <a:lnTo>
                  <a:pt x="134" y="486"/>
                </a:lnTo>
                <a:lnTo>
                  <a:pt x="135" y="486"/>
                </a:lnTo>
                <a:lnTo>
                  <a:pt x="135" y="486"/>
                </a:lnTo>
                <a:lnTo>
                  <a:pt x="136" y="486"/>
                </a:lnTo>
                <a:lnTo>
                  <a:pt x="137" y="486"/>
                </a:lnTo>
                <a:lnTo>
                  <a:pt x="137" y="486"/>
                </a:lnTo>
                <a:lnTo>
                  <a:pt x="138" y="486"/>
                </a:lnTo>
                <a:lnTo>
                  <a:pt x="139" y="486"/>
                </a:lnTo>
                <a:lnTo>
                  <a:pt x="139" y="486"/>
                </a:lnTo>
                <a:lnTo>
                  <a:pt x="140" y="486"/>
                </a:lnTo>
                <a:lnTo>
                  <a:pt x="141" y="486"/>
                </a:lnTo>
                <a:lnTo>
                  <a:pt x="141" y="486"/>
                </a:lnTo>
                <a:lnTo>
                  <a:pt x="142" y="486"/>
                </a:lnTo>
                <a:lnTo>
                  <a:pt x="143" y="486"/>
                </a:lnTo>
                <a:lnTo>
                  <a:pt x="143" y="486"/>
                </a:lnTo>
                <a:lnTo>
                  <a:pt x="144" y="486"/>
                </a:lnTo>
                <a:lnTo>
                  <a:pt x="145" y="486"/>
                </a:lnTo>
                <a:lnTo>
                  <a:pt x="145" y="486"/>
                </a:lnTo>
                <a:lnTo>
                  <a:pt x="146" y="486"/>
                </a:lnTo>
                <a:lnTo>
                  <a:pt x="147" y="486"/>
                </a:lnTo>
                <a:lnTo>
                  <a:pt x="147" y="486"/>
                </a:lnTo>
                <a:lnTo>
                  <a:pt x="148" y="486"/>
                </a:lnTo>
                <a:lnTo>
                  <a:pt x="149" y="486"/>
                </a:lnTo>
                <a:lnTo>
                  <a:pt x="149" y="486"/>
                </a:lnTo>
                <a:lnTo>
                  <a:pt x="150" y="486"/>
                </a:lnTo>
                <a:lnTo>
                  <a:pt x="151" y="486"/>
                </a:lnTo>
                <a:lnTo>
                  <a:pt x="151" y="486"/>
                </a:lnTo>
                <a:lnTo>
                  <a:pt x="152" y="486"/>
                </a:lnTo>
                <a:lnTo>
                  <a:pt x="153" y="486"/>
                </a:lnTo>
                <a:lnTo>
                  <a:pt x="153" y="486"/>
                </a:lnTo>
                <a:lnTo>
                  <a:pt x="154" y="486"/>
                </a:lnTo>
                <a:lnTo>
                  <a:pt x="155" y="486"/>
                </a:lnTo>
                <a:lnTo>
                  <a:pt x="155" y="486"/>
                </a:lnTo>
                <a:lnTo>
                  <a:pt x="156" y="486"/>
                </a:lnTo>
                <a:lnTo>
                  <a:pt x="157" y="486"/>
                </a:lnTo>
                <a:lnTo>
                  <a:pt x="157" y="486"/>
                </a:lnTo>
                <a:lnTo>
                  <a:pt x="158" y="486"/>
                </a:lnTo>
                <a:lnTo>
                  <a:pt x="159" y="486"/>
                </a:lnTo>
                <a:lnTo>
                  <a:pt x="159" y="486"/>
                </a:lnTo>
                <a:lnTo>
                  <a:pt x="160" y="486"/>
                </a:lnTo>
                <a:lnTo>
                  <a:pt x="161" y="486"/>
                </a:lnTo>
                <a:lnTo>
                  <a:pt x="161" y="486"/>
                </a:lnTo>
                <a:lnTo>
                  <a:pt x="162" y="486"/>
                </a:lnTo>
                <a:lnTo>
                  <a:pt x="163" y="486"/>
                </a:lnTo>
                <a:lnTo>
                  <a:pt x="163" y="486"/>
                </a:lnTo>
                <a:lnTo>
                  <a:pt x="164" y="486"/>
                </a:lnTo>
                <a:lnTo>
                  <a:pt x="165" y="486"/>
                </a:lnTo>
                <a:lnTo>
                  <a:pt x="165" y="486"/>
                </a:lnTo>
                <a:lnTo>
                  <a:pt x="166" y="486"/>
                </a:lnTo>
                <a:lnTo>
                  <a:pt x="167" y="486"/>
                </a:lnTo>
                <a:lnTo>
                  <a:pt x="167" y="486"/>
                </a:lnTo>
                <a:lnTo>
                  <a:pt x="168" y="486"/>
                </a:lnTo>
                <a:lnTo>
                  <a:pt x="169" y="486"/>
                </a:lnTo>
                <a:lnTo>
                  <a:pt x="169" y="486"/>
                </a:lnTo>
                <a:lnTo>
                  <a:pt x="170" y="486"/>
                </a:lnTo>
                <a:lnTo>
                  <a:pt x="171" y="486"/>
                </a:lnTo>
                <a:lnTo>
                  <a:pt x="171" y="486"/>
                </a:lnTo>
                <a:lnTo>
                  <a:pt x="172" y="486"/>
                </a:lnTo>
                <a:lnTo>
                  <a:pt x="173" y="486"/>
                </a:lnTo>
                <a:lnTo>
                  <a:pt x="173" y="486"/>
                </a:lnTo>
                <a:lnTo>
                  <a:pt x="174" y="486"/>
                </a:lnTo>
                <a:lnTo>
                  <a:pt x="175" y="486"/>
                </a:lnTo>
                <a:lnTo>
                  <a:pt x="175" y="486"/>
                </a:lnTo>
                <a:lnTo>
                  <a:pt x="176" y="486"/>
                </a:lnTo>
                <a:lnTo>
                  <a:pt x="177" y="486"/>
                </a:lnTo>
                <a:lnTo>
                  <a:pt x="177" y="486"/>
                </a:lnTo>
                <a:lnTo>
                  <a:pt x="178" y="486"/>
                </a:lnTo>
                <a:lnTo>
                  <a:pt x="179" y="486"/>
                </a:lnTo>
                <a:lnTo>
                  <a:pt x="179" y="486"/>
                </a:lnTo>
                <a:lnTo>
                  <a:pt x="180" y="486"/>
                </a:lnTo>
                <a:lnTo>
                  <a:pt x="181" y="486"/>
                </a:lnTo>
                <a:lnTo>
                  <a:pt x="181" y="486"/>
                </a:lnTo>
                <a:lnTo>
                  <a:pt x="182" y="486"/>
                </a:lnTo>
                <a:lnTo>
                  <a:pt x="183" y="486"/>
                </a:lnTo>
                <a:lnTo>
                  <a:pt x="183" y="486"/>
                </a:lnTo>
                <a:lnTo>
                  <a:pt x="184" y="486"/>
                </a:lnTo>
                <a:lnTo>
                  <a:pt x="185" y="486"/>
                </a:lnTo>
                <a:lnTo>
                  <a:pt x="185" y="486"/>
                </a:lnTo>
                <a:lnTo>
                  <a:pt x="186" y="486"/>
                </a:lnTo>
                <a:lnTo>
                  <a:pt x="187" y="486"/>
                </a:lnTo>
                <a:lnTo>
                  <a:pt x="187" y="486"/>
                </a:lnTo>
                <a:lnTo>
                  <a:pt x="188" y="486"/>
                </a:lnTo>
                <a:lnTo>
                  <a:pt x="189" y="486"/>
                </a:lnTo>
                <a:lnTo>
                  <a:pt x="189" y="486"/>
                </a:lnTo>
                <a:lnTo>
                  <a:pt x="190" y="486"/>
                </a:lnTo>
                <a:lnTo>
                  <a:pt x="191" y="486"/>
                </a:lnTo>
                <a:lnTo>
                  <a:pt x="191" y="486"/>
                </a:lnTo>
                <a:lnTo>
                  <a:pt x="192" y="486"/>
                </a:lnTo>
                <a:lnTo>
                  <a:pt x="193" y="486"/>
                </a:lnTo>
                <a:lnTo>
                  <a:pt x="193" y="486"/>
                </a:lnTo>
                <a:lnTo>
                  <a:pt x="194" y="486"/>
                </a:lnTo>
                <a:lnTo>
                  <a:pt x="195" y="486"/>
                </a:lnTo>
                <a:lnTo>
                  <a:pt x="195" y="486"/>
                </a:lnTo>
                <a:lnTo>
                  <a:pt x="196" y="486"/>
                </a:lnTo>
                <a:lnTo>
                  <a:pt x="197" y="486"/>
                </a:lnTo>
                <a:lnTo>
                  <a:pt x="197" y="486"/>
                </a:lnTo>
                <a:lnTo>
                  <a:pt x="198" y="486"/>
                </a:lnTo>
                <a:lnTo>
                  <a:pt x="199" y="486"/>
                </a:lnTo>
                <a:lnTo>
                  <a:pt x="199" y="486"/>
                </a:lnTo>
                <a:lnTo>
                  <a:pt x="200" y="486"/>
                </a:lnTo>
                <a:lnTo>
                  <a:pt x="201" y="486"/>
                </a:lnTo>
                <a:lnTo>
                  <a:pt x="201" y="486"/>
                </a:lnTo>
                <a:lnTo>
                  <a:pt x="202" y="486"/>
                </a:lnTo>
                <a:lnTo>
                  <a:pt x="203" y="486"/>
                </a:lnTo>
                <a:lnTo>
                  <a:pt x="203" y="486"/>
                </a:lnTo>
                <a:lnTo>
                  <a:pt x="204" y="486"/>
                </a:lnTo>
                <a:lnTo>
                  <a:pt x="205" y="486"/>
                </a:lnTo>
                <a:lnTo>
                  <a:pt x="205" y="486"/>
                </a:lnTo>
                <a:lnTo>
                  <a:pt x="206" y="486"/>
                </a:lnTo>
                <a:lnTo>
                  <a:pt x="207" y="486"/>
                </a:lnTo>
                <a:lnTo>
                  <a:pt x="207" y="486"/>
                </a:lnTo>
                <a:lnTo>
                  <a:pt x="208" y="486"/>
                </a:lnTo>
                <a:lnTo>
                  <a:pt x="209" y="486"/>
                </a:lnTo>
                <a:lnTo>
                  <a:pt x="209" y="486"/>
                </a:lnTo>
                <a:lnTo>
                  <a:pt x="210" y="486"/>
                </a:lnTo>
                <a:lnTo>
                  <a:pt x="211" y="486"/>
                </a:lnTo>
                <a:lnTo>
                  <a:pt x="211" y="486"/>
                </a:lnTo>
                <a:lnTo>
                  <a:pt x="212" y="486"/>
                </a:lnTo>
                <a:lnTo>
                  <a:pt x="213" y="486"/>
                </a:lnTo>
                <a:lnTo>
                  <a:pt x="213" y="486"/>
                </a:lnTo>
                <a:lnTo>
                  <a:pt x="214" y="486"/>
                </a:lnTo>
                <a:lnTo>
                  <a:pt x="215" y="486"/>
                </a:lnTo>
                <a:lnTo>
                  <a:pt x="215" y="486"/>
                </a:lnTo>
                <a:lnTo>
                  <a:pt x="216" y="486"/>
                </a:lnTo>
                <a:lnTo>
                  <a:pt x="217" y="486"/>
                </a:lnTo>
                <a:lnTo>
                  <a:pt x="217" y="486"/>
                </a:lnTo>
                <a:lnTo>
                  <a:pt x="218" y="486"/>
                </a:lnTo>
                <a:lnTo>
                  <a:pt x="219" y="486"/>
                </a:lnTo>
                <a:lnTo>
                  <a:pt x="219" y="486"/>
                </a:lnTo>
                <a:lnTo>
                  <a:pt x="220" y="486"/>
                </a:lnTo>
                <a:lnTo>
                  <a:pt x="221" y="486"/>
                </a:lnTo>
                <a:lnTo>
                  <a:pt x="221" y="486"/>
                </a:lnTo>
                <a:lnTo>
                  <a:pt x="222" y="486"/>
                </a:lnTo>
                <a:lnTo>
                  <a:pt x="223" y="486"/>
                </a:lnTo>
                <a:lnTo>
                  <a:pt x="223" y="486"/>
                </a:lnTo>
                <a:lnTo>
                  <a:pt x="224" y="486"/>
                </a:lnTo>
                <a:lnTo>
                  <a:pt x="225" y="486"/>
                </a:lnTo>
                <a:lnTo>
                  <a:pt x="225" y="486"/>
                </a:lnTo>
                <a:lnTo>
                  <a:pt x="226" y="486"/>
                </a:lnTo>
                <a:lnTo>
                  <a:pt x="227" y="486"/>
                </a:lnTo>
                <a:lnTo>
                  <a:pt x="227" y="486"/>
                </a:lnTo>
                <a:lnTo>
                  <a:pt x="228" y="486"/>
                </a:lnTo>
                <a:lnTo>
                  <a:pt x="229" y="486"/>
                </a:lnTo>
                <a:lnTo>
                  <a:pt x="229" y="486"/>
                </a:lnTo>
                <a:lnTo>
                  <a:pt x="230" y="486"/>
                </a:lnTo>
                <a:lnTo>
                  <a:pt x="231" y="486"/>
                </a:lnTo>
                <a:lnTo>
                  <a:pt x="231" y="486"/>
                </a:lnTo>
                <a:lnTo>
                  <a:pt x="232" y="486"/>
                </a:lnTo>
                <a:lnTo>
                  <a:pt x="233" y="486"/>
                </a:lnTo>
                <a:lnTo>
                  <a:pt x="233" y="486"/>
                </a:lnTo>
                <a:lnTo>
                  <a:pt x="234" y="486"/>
                </a:lnTo>
                <a:lnTo>
                  <a:pt x="235" y="486"/>
                </a:lnTo>
                <a:lnTo>
                  <a:pt x="235" y="486"/>
                </a:lnTo>
                <a:lnTo>
                  <a:pt x="236" y="486"/>
                </a:lnTo>
                <a:lnTo>
                  <a:pt x="237" y="486"/>
                </a:lnTo>
                <a:lnTo>
                  <a:pt x="237" y="486"/>
                </a:lnTo>
                <a:lnTo>
                  <a:pt x="238" y="486"/>
                </a:lnTo>
                <a:lnTo>
                  <a:pt x="239" y="486"/>
                </a:lnTo>
                <a:lnTo>
                  <a:pt x="239" y="486"/>
                </a:lnTo>
                <a:lnTo>
                  <a:pt x="240" y="486"/>
                </a:lnTo>
                <a:lnTo>
                  <a:pt x="241" y="486"/>
                </a:lnTo>
                <a:lnTo>
                  <a:pt x="241" y="486"/>
                </a:lnTo>
                <a:lnTo>
                  <a:pt x="242" y="486"/>
                </a:lnTo>
                <a:lnTo>
                  <a:pt x="243" y="486"/>
                </a:lnTo>
                <a:lnTo>
                  <a:pt x="243" y="486"/>
                </a:lnTo>
                <a:lnTo>
                  <a:pt x="244" y="486"/>
                </a:lnTo>
                <a:lnTo>
                  <a:pt x="245" y="486"/>
                </a:lnTo>
                <a:lnTo>
                  <a:pt x="245" y="486"/>
                </a:lnTo>
                <a:lnTo>
                  <a:pt x="246" y="486"/>
                </a:lnTo>
                <a:lnTo>
                  <a:pt x="247" y="486"/>
                </a:lnTo>
                <a:lnTo>
                  <a:pt x="247" y="486"/>
                </a:lnTo>
                <a:lnTo>
                  <a:pt x="248" y="486"/>
                </a:lnTo>
                <a:lnTo>
                  <a:pt x="249" y="486"/>
                </a:lnTo>
                <a:lnTo>
                  <a:pt x="249" y="486"/>
                </a:lnTo>
                <a:lnTo>
                  <a:pt x="250" y="486"/>
                </a:lnTo>
                <a:lnTo>
                  <a:pt x="251" y="486"/>
                </a:lnTo>
                <a:lnTo>
                  <a:pt x="251" y="486"/>
                </a:lnTo>
                <a:lnTo>
                  <a:pt x="252" y="486"/>
                </a:lnTo>
                <a:lnTo>
                  <a:pt x="253" y="486"/>
                </a:lnTo>
                <a:lnTo>
                  <a:pt x="253" y="486"/>
                </a:lnTo>
                <a:lnTo>
                  <a:pt x="254" y="486"/>
                </a:lnTo>
                <a:lnTo>
                  <a:pt x="255" y="486"/>
                </a:lnTo>
                <a:lnTo>
                  <a:pt x="255" y="486"/>
                </a:lnTo>
                <a:lnTo>
                  <a:pt x="256" y="486"/>
                </a:lnTo>
                <a:lnTo>
                  <a:pt x="257" y="486"/>
                </a:lnTo>
                <a:lnTo>
                  <a:pt x="257" y="486"/>
                </a:lnTo>
                <a:lnTo>
                  <a:pt x="258" y="486"/>
                </a:lnTo>
                <a:lnTo>
                  <a:pt x="259" y="486"/>
                </a:lnTo>
                <a:lnTo>
                  <a:pt x="259" y="486"/>
                </a:lnTo>
                <a:lnTo>
                  <a:pt x="260" y="486"/>
                </a:lnTo>
                <a:lnTo>
                  <a:pt x="261" y="486"/>
                </a:lnTo>
                <a:lnTo>
                  <a:pt x="261" y="486"/>
                </a:lnTo>
                <a:lnTo>
                  <a:pt x="262" y="486"/>
                </a:lnTo>
                <a:lnTo>
                  <a:pt x="263" y="486"/>
                </a:lnTo>
                <a:lnTo>
                  <a:pt x="263" y="486"/>
                </a:lnTo>
                <a:lnTo>
                  <a:pt x="264" y="486"/>
                </a:lnTo>
                <a:lnTo>
                  <a:pt x="265" y="486"/>
                </a:lnTo>
                <a:lnTo>
                  <a:pt x="265" y="486"/>
                </a:lnTo>
                <a:lnTo>
                  <a:pt x="266" y="486"/>
                </a:lnTo>
                <a:lnTo>
                  <a:pt x="267" y="486"/>
                </a:lnTo>
                <a:lnTo>
                  <a:pt x="267" y="486"/>
                </a:lnTo>
                <a:lnTo>
                  <a:pt x="268" y="486"/>
                </a:lnTo>
                <a:lnTo>
                  <a:pt x="269" y="486"/>
                </a:lnTo>
                <a:lnTo>
                  <a:pt x="269" y="486"/>
                </a:lnTo>
                <a:lnTo>
                  <a:pt x="270" y="486"/>
                </a:lnTo>
                <a:lnTo>
                  <a:pt x="271" y="486"/>
                </a:lnTo>
                <a:lnTo>
                  <a:pt x="271" y="486"/>
                </a:lnTo>
                <a:lnTo>
                  <a:pt x="272" y="486"/>
                </a:lnTo>
                <a:lnTo>
                  <a:pt x="273" y="486"/>
                </a:lnTo>
                <a:lnTo>
                  <a:pt x="273" y="486"/>
                </a:lnTo>
                <a:lnTo>
                  <a:pt x="274" y="486"/>
                </a:lnTo>
                <a:lnTo>
                  <a:pt x="275" y="486"/>
                </a:lnTo>
                <a:lnTo>
                  <a:pt x="275" y="486"/>
                </a:lnTo>
                <a:lnTo>
                  <a:pt x="276" y="486"/>
                </a:lnTo>
                <a:lnTo>
                  <a:pt x="277" y="486"/>
                </a:lnTo>
                <a:lnTo>
                  <a:pt x="277" y="486"/>
                </a:lnTo>
                <a:lnTo>
                  <a:pt x="278" y="486"/>
                </a:lnTo>
                <a:lnTo>
                  <a:pt x="279" y="486"/>
                </a:lnTo>
                <a:lnTo>
                  <a:pt x="279" y="486"/>
                </a:lnTo>
                <a:lnTo>
                  <a:pt x="280" y="486"/>
                </a:lnTo>
                <a:lnTo>
                  <a:pt x="281" y="486"/>
                </a:lnTo>
                <a:lnTo>
                  <a:pt x="281" y="486"/>
                </a:lnTo>
                <a:lnTo>
                  <a:pt x="282" y="486"/>
                </a:lnTo>
                <a:lnTo>
                  <a:pt x="283" y="486"/>
                </a:lnTo>
                <a:lnTo>
                  <a:pt x="283" y="486"/>
                </a:lnTo>
                <a:lnTo>
                  <a:pt x="284" y="486"/>
                </a:lnTo>
                <a:lnTo>
                  <a:pt x="285" y="486"/>
                </a:lnTo>
                <a:lnTo>
                  <a:pt x="285" y="486"/>
                </a:lnTo>
                <a:lnTo>
                  <a:pt x="286" y="486"/>
                </a:lnTo>
                <a:lnTo>
                  <a:pt x="287" y="486"/>
                </a:lnTo>
                <a:lnTo>
                  <a:pt x="287" y="486"/>
                </a:lnTo>
                <a:lnTo>
                  <a:pt x="288" y="486"/>
                </a:lnTo>
                <a:lnTo>
                  <a:pt x="289" y="486"/>
                </a:lnTo>
                <a:lnTo>
                  <a:pt x="289" y="486"/>
                </a:lnTo>
                <a:lnTo>
                  <a:pt x="290" y="486"/>
                </a:lnTo>
                <a:lnTo>
                  <a:pt x="291" y="486"/>
                </a:lnTo>
                <a:lnTo>
                  <a:pt x="291" y="486"/>
                </a:lnTo>
                <a:lnTo>
                  <a:pt x="292" y="486"/>
                </a:lnTo>
                <a:lnTo>
                  <a:pt x="293" y="486"/>
                </a:lnTo>
                <a:lnTo>
                  <a:pt x="293" y="486"/>
                </a:lnTo>
                <a:lnTo>
                  <a:pt x="294" y="486"/>
                </a:lnTo>
                <a:lnTo>
                  <a:pt x="295" y="486"/>
                </a:lnTo>
                <a:lnTo>
                  <a:pt x="295" y="486"/>
                </a:lnTo>
                <a:lnTo>
                  <a:pt x="296" y="486"/>
                </a:lnTo>
                <a:lnTo>
                  <a:pt x="297" y="486"/>
                </a:lnTo>
                <a:lnTo>
                  <a:pt x="297" y="486"/>
                </a:lnTo>
                <a:lnTo>
                  <a:pt x="298" y="486"/>
                </a:lnTo>
                <a:lnTo>
                  <a:pt x="299" y="486"/>
                </a:lnTo>
                <a:lnTo>
                  <a:pt x="299" y="486"/>
                </a:lnTo>
                <a:lnTo>
                  <a:pt x="300" y="486"/>
                </a:lnTo>
                <a:lnTo>
                  <a:pt x="301" y="486"/>
                </a:lnTo>
                <a:lnTo>
                  <a:pt x="301" y="486"/>
                </a:lnTo>
                <a:lnTo>
                  <a:pt x="302" y="486"/>
                </a:lnTo>
                <a:lnTo>
                  <a:pt x="303" y="486"/>
                </a:lnTo>
                <a:lnTo>
                  <a:pt x="303" y="486"/>
                </a:lnTo>
                <a:lnTo>
                  <a:pt x="304" y="486"/>
                </a:lnTo>
                <a:lnTo>
                  <a:pt x="305" y="486"/>
                </a:lnTo>
                <a:lnTo>
                  <a:pt x="305" y="486"/>
                </a:lnTo>
                <a:lnTo>
                  <a:pt x="306" y="486"/>
                </a:lnTo>
                <a:lnTo>
                  <a:pt x="307" y="486"/>
                </a:lnTo>
                <a:lnTo>
                  <a:pt x="307" y="486"/>
                </a:lnTo>
                <a:lnTo>
                  <a:pt x="308" y="486"/>
                </a:lnTo>
                <a:lnTo>
                  <a:pt x="309" y="486"/>
                </a:lnTo>
                <a:lnTo>
                  <a:pt x="309" y="486"/>
                </a:lnTo>
                <a:lnTo>
                  <a:pt x="310" y="486"/>
                </a:lnTo>
                <a:lnTo>
                  <a:pt x="311" y="486"/>
                </a:lnTo>
                <a:lnTo>
                  <a:pt x="311" y="486"/>
                </a:lnTo>
                <a:lnTo>
                  <a:pt x="312" y="486"/>
                </a:lnTo>
                <a:lnTo>
                  <a:pt x="313" y="486"/>
                </a:lnTo>
                <a:lnTo>
                  <a:pt x="313" y="486"/>
                </a:lnTo>
                <a:lnTo>
                  <a:pt x="314" y="486"/>
                </a:lnTo>
                <a:lnTo>
                  <a:pt x="315" y="486"/>
                </a:lnTo>
                <a:lnTo>
                  <a:pt x="315" y="486"/>
                </a:lnTo>
                <a:lnTo>
                  <a:pt x="316" y="486"/>
                </a:lnTo>
                <a:lnTo>
                  <a:pt x="317" y="486"/>
                </a:lnTo>
                <a:lnTo>
                  <a:pt x="317" y="486"/>
                </a:lnTo>
                <a:lnTo>
                  <a:pt x="318" y="486"/>
                </a:lnTo>
                <a:lnTo>
                  <a:pt x="319" y="486"/>
                </a:lnTo>
                <a:lnTo>
                  <a:pt x="319" y="486"/>
                </a:lnTo>
                <a:lnTo>
                  <a:pt x="320" y="486"/>
                </a:lnTo>
                <a:lnTo>
                  <a:pt x="321" y="486"/>
                </a:lnTo>
                <a:lnTo>
                  <a:pt x="321" y="486"/>
                </a:lnTo>
                <a:lnTo>
                  <a:pt x="322" y="486"/>
                </a:lnTo>
                <a:lnTo>
                  <a:pt x="323" y="486"/>
                </a:lnTo>
                <a:lnTo>
                  <a:pt x="323" y="486"/>
                </a:lnTo>
                <a:lnTo>
                  <a:pt x="324" y="486"/>
                </a:lnTo>
                <a:lnTo>
                  <a:pt x="325" y="486"/>
                </a:lnTo>
                <a:lnTo>
                  <a:pt x="325" y="486"/>
                </a:lnTo>
                <a:lnTo>
                  <a:pt x="326" y="486"/>
                </a:lnTo>
                <a:lnTo>
                  <a:pt x="327" y="486"/>
                </a:lnTo>
                <a:lnTo>
                  <a:pt x="327" y="486"/>
                </a:lnTo>
                <a:lnTo>
                  <a:pt x="328" y="486"/>
                </a:lnTo>
                <a:lnTo>
                  <a:pt x="329" y="486"/>
                </a:lnTo>
                <a:lnTo>
                  <a:pt x="329" y="486"/>
                </a:lnTo>
                <a:lnTo>
                  <a:pt x="330" y="486"/>
                </a:lnTo>
                <a:lnTo>
                  <a:pt x="331" y="486"/>
                </a:lnTo>
                <a:lnTo>
                  <a:pt x="331" y="486"/>
                </a:lnTo>
                <a:lnTo>
                  <a:pt x="332" y="486"/>
                </a:lnTo>
                <a:lnTo>
                  <a:pt x="333" y="486"/>
                </a:lnTo>
                <a:lnTo>
                  <a:pt x="333" y="486"/>
                </a:lnTo>
                <a:lnTo>
                  <a:pt x="334" y="486"/>
                </a:lnTo>
                <a:lnTo>
                  <a:pt x="335" y="486"/>
                </a:lnTo>
                <a:lnTo>
                  <a:pt x="335" y="486"/>
                </a:lnTo>
                <a:lnTo>
                  <a:pt x="336" y="486"/>
                </a:lnTo>
                <a:lnTo>
                  <a:pt x="337" y="486"/>
                </a:lnTo>
                <a:lnTo>
                  <a:pt x="337" y="486"/>
                </a:lnTo>
                <a:lnTo>
                  <a:pt x="338" y="486"/>
                </a:lnTo>
                <a:lnTo>
                  <a:pt x="339" y="486"/>
                </a:lnTo>
                <a:lnTo>
                  <a:pt x="339" y="486"/>
                </a:lnTo>
                <a:lnTo>
                  <a:pt x="340" y="486"/>
                </a:lnTo>
                <a:lnTo>
                  <a:pt x="341" y="486"/>
                </a:lnTo>
                <a:lnTo>
                  <a:pt x="341" y="486"/>
                </a:lnTo>
                <a:lnTo>
                  <a:pt x="342" y="486"/>
                </a:lnTo>
                <a:lnTo>
                  <a:pt x="343" y="486"/>
                </a:lnTo>
                <a:lnTo>
                  <a:pt x="343" y="486"/>
                </a:lnTo>
                <a:lnTo>
                  <a:pt x="344" y="486"/>
                </a:lnTo>
                <a:lnTo>
                  <a:pt x="345" y="486"/>
                </a:lnTo>
                <a:lnTo>
                  <a:pt x="345" y="486"/>
                </a:lnTo>
                <a:lnTo>
                  <a:pt x="346" y="486"/>
                </a:lnTo>
                <a:lnTo>
                  <a:pt x="347" y="486"/>
                </a:lnTo>
                <a:lnTo>
                  <a:pt x="347" y="486"/>
                </a:lnTo>
                <a:lnTo>
                  <a:pt x="348" y="486"/>
                </a:lnTo>
                <a:lnTo>
                  <a:pt x="349" y="486"/>
                </a:lnTo>
                <a:lnTo>
                  <a:pt x="349" y="486"/>
                </a:lnTo>
                <a:lnTo>
                  <a:pt x="350" y="486"/>
                </a:lnTo>
                <a:lnTo>
                  <a:pt x="351" y="486"/>
                </a:lnTo>
                <a:lnTo>
                  <a:pt x="351" y="486"/>
                </a:lnTo>
                <a:lnTo>
                  <a:pt x="352" y="486"/>
                </a:lnTo>
                <a:lnTo>
                  <a:pt x="353" y="486"/>
                </a:lnTo>
                <a:lnTo>
                  <a:pt x="353" y="486"/>
                </a:lnTo>
                <a:lnTo>
                  <a:pt x="354" y="486"/>
                </a:lnTo>
                <a:lnTo>
                  <a:pt x="355" y="486"/>
                </a:lnTo>
                <a:lnTo>
                  <a:pt x="355" y="486"/>
                </a:lnTo>
                <a:lnTo>
                  <a:pt x="356" y="486"/>
                </a:lnTo>
                <a:lnTo>
                  <a:pt x="357" y="486"/>
                </a:lnTo>
                <a:lnTo>
                  <a:pt x="357" y="486"/>
                </a:lnTo>
                <a:lnTo>
                  <a:pt x="358" y="486"/>
                </a:lnTo>
                <a:lnTo>
                  <a:pt x="359" y="486"/>
                </a:lnTo>
                <a:lnTo>
                  <a:pt x="359" y="486"/>
                </a:lnTo>
                <a:lnTo>
                  <a:pt x="360" y="486"/>
                </a:lnTo>
                <a:lnTo>
                  <a:pt x="361" y="486"/>
                </a:lnTo>
                <a:lnTo>
                  <a:pt x="361" y="486"/>
                </a:lnTo>
                <a:lnTo>
                  <a:pt x="362" y="486"/>
                </a:lnTo>
                <a:lnTo>
                  <a:pt x="363" y="486"/>
                </a:lnTo>
                <a:lnTo>
                  <a:pt x="363" y="486"/>
                </a:lnTo>
                <a:lnTo>
                  <a:pt x="364" y="486"/>
                </a:lnTo>
                <a:lnTo>
                  <a:pt x="365" y="486"/>
                </a:lnTo>
                <a:lnTo>
                  <a:pt x="365" y="486"/>
                </a:lnTo>
                <a:lnTo>
                  <a:pt x="366" y="486"/>
                </a:lnTo>
                <a:lnTo>
                  <a:pt x="367" y="486"/>
                </a:lnTo>
                <a:lnTo>
                  <a:pt x="367" y="486"/>
                </a:lnTo>
                <a:lnTo>
                  <a:pt x="368" y="486"/>
                </a:lnTo>
                <a:lnTo>
                  <a:pt x="369" y="486"/>
                </a:lnTo>
                <a:lnTo>
                  <a:pt x="369" y="486"/>
                </a:lnTo>
                <a:lnTo>
                  <a:pt x="370" y="486"/>
                </a:lnTo>
                <a:lnTo>
                  <a:pt x="371" y="486"/>
                </a:lnTo>
                <a:lnTo>
                  <a:pt x="371" y="486"/>
                </a:lnTo>
                <a:lnTo>
                  <a:pt x="372" y="486"/>
                </a:lnTo>
                <a:lnTo>
                  <a:pt x="373" y="486"/>
                </a:lnTo>
                <a:lnTo>
                  <a:pt x="373" y="486"/>
                </a:lnTo>
                <a:lnTo>
                  <a:pt x="374" y="486"/>
                </a:lnTo>
                <a:lnTo>
                  <a:pt x="375" y="486"/>
                </a:lnTo>
                <a:lnTo>
                  <a:pt x="375" y="486"/>
                </a:lnTo>
                <a:lnTo>
                  <a:pt x="376" y="486"/>
                </a:lnTo>
                <a:lnTo>
                  <a:pt x="377" y="486"/>
                </a:lnTo>
                <a:lnTo>
                  <a:pt x="377" y="486"/>
                </a:lnTo>
                <a:lnTo>
                  <a:pt x="378" y="486"/>
                </a:lnTo>
                <a:lnTo>
                  <a:pt x="379" y="486"/>
                </a:lnTo>
                <a:lnTo>
                  <a:pt x="379" y="486"/>
                </a:lnTo>
                <a:lnTo>
                  <a:pt x="380" y="486"/>
                </a:lnTo>
                <a:lnTo>
                  <a:pt x="381" y="486"/>
                </a:lnTo>
                <a:lnTo>
                  <a:pt x="381" y="486"/>
                </a:lnTo>
                <a:lnTo>
                  <a:pt x="382" y="486"/>
                </a:lnTo>
                <a:lnTo>
                  <a:pt x="383" y="486"/>
                </a:lnTo>
                <a:lnTo>
                  <a:pt x="383" y="486"/>
                </a:lnTo>
                <a:lnTo>
                  <a:pt x="384" y="486"/>
                </a:lnTo>
                <a:lnTo>
                  <a:pt x="385" y="486"/>
                </a:lnTo>
                <a:lnTo>
                  <a:pt x="385" y="486"/>
                </a:lnTo>
                <a:lnTo>
                  <a:pt x="386" y="486"/>
                </a:lnTo>
                <a:lnTo>
                  <a:pt x="387" y="486"/>
                </a:lnTo>
                <a:lnTo>
                  <a:pt x="387" y="486"/>
                </a:lnTo>
                <a:lnTo>
                  <a:pt x="388" y="486"/>
                </a:lnTo>
                <a:lnTo>
                  <a:pt x="389" y="486"/>
                </a:lnTo>
                <a:lnTo>
                  <a:pt x="389" y="486"/>
                </a:lnTo>
                <a:lnTo>
                  <a:pt x="390" y="486"/>
                </a:lnTo>
                <a:lnTo>
                  <a:pt x="391" y="486"/>
                </a:lnTo>
                <a:lnTo>
                  <a:pt x="391" y="486"/>
                </a:lnTo>
                <a:lnTo>
                  <a:pt x="392" y="486"/>
                </a:lnTo>
                <a:lnTo>
                  <a:pt x="393" y="486"/>
                </a:lnTo>
                <a:lnTo>
                  <a:pt x="393" y="486"/>
                </a:lnTo>
                <a:lnTo>
                  <a:pt x="394" y="486"/>
                </a:lnTo>
                <a:lnTo>
                  <a:pt x="395" y="486"/>
                </a:lnTo>
                <a:lnTo>
                  <a:pt x="395" y="486"/>
                </a:lnTo>
                <a:lnTo>
                  <a:pt x="396" y="486"/>
                </a:lnTo>
                <a:lnTo>
                  <a:pt x="397" y="486"/>
                </a:lnTo>
                <a:lnTo>
                  <a:pt x="397" y="486"/>
                </a:lnTo>
                <a:lnTo>
                  <a:pt x="398" y="486"/>
                </a:lnTo>
                <a:lnTo>
                  <a:pt x="399" y="486"/>
                </a:lnTo>
                <a:lnTo>
                  <a:pt x="399" y="486"/>
                </a:lnTo>
                <a:lnTo>
                  <a:pt x="400" y="486"/>
                </a:lnTo>
                <a:lnTo>
                  <a:pt x="401" y="486"/>
                </a:lnTo>
                <a:lnTo>
                  <a:pt x="401" y="486"/>
                </a:lnTo>
                <a:lnTo>
                  <a:pt x="402" y="486"/>
                </a:lnTo>
                <a:lnTo>
                  <a:pt x="403" y="486"/>
                </a:lnTo>
                <a:lnTo>
                  <a:pt x="403" y="486"/>
                </a:lnTo>
                <a:lnTo>
                  <a:pt x="404" y="486"/>
                </a:lnTo>
                <a:lnTo>
                  <a:pt x="405" y="486"/>
                </a:lnTo>
                <a:lnTo>
                  <a:pt x="405" y="486"/>
                </a:lnTo>
                <a:lnTo>
                  <a:pt x="406" y="486"/>
                </a:lnTo>
                <a:lnTo>
                  <a:pt x="407" y="486"/>
                </a:lnTo>
                <a:lnTo>
                  <a:pt x="407" y="486"/>
                </a:lnTo>
                <a:lnTo>
                  <a:pt x="408" y="486"/>
                </a:lnTo>
                <a:lnTo>
                  <a:pt x="409" y="486"/>
                </a:lnTo>
                <a:lnTo>
                  <a:pt x="409" y="486"/>
                </a:lnTo>
                <a:lnTo>
                  <a:pt x="410" y="486"/>
                </a:lnTo>
                <a:lnTo>
                  <a:pt x="411" y="486"/>
                </a:lnTo>
                <a:lnTo>
                  <a:pt x="411" y="486"/>
                </a:lnTo>
                <a:lnTo>
                  <a:pt x="412" y="486"/>
                </a:lnTo>
                <a:lnTo>
                  <a:pt x="413" y="486"/>
                </a:lnTo>
                <a:lnTo>
                  <a:pt x="413" y="486"/>
                </a:lnTo>
                <a:lnTo>
                  <a:pt x="414" y="486"/>
                </a:lnTo>
                <a:lnTo>
                  <a:pt x="415" y="486"/>
                </a:lnTo>
                <a:lnTo>
                  <a:pt x="415" y="486"/>
                </a:lnTo>
                <a:lnTo>
                  <a:pt x="416" y="486"/>
                </a:lnTo>
                <a:lnTo>
                  <a:pt x="417" y="486"/>
                </a:lnTo>
                <a:lnTo>
                  <a:pt x="417" y="486"/>
                </a:lnTo>
                <a:lnTo>
                  <a:pt x="418" y="486"/>
                </a:lnTo>
                <a:lnTo>
                  <a:pt x="419" y="486"/>
                </a:lnTo>
                <a:lnTo>
                  <a:pt x="419" y="486"/>
                </a:lnTo>
                <a:lnTo>
                  <a:pt x="420" y="486"/>
                </a:lnTo>
                <a:lnTo>
                  <a:pt x="421" y="486"/>
                </a:lnTo>
                <a:lnTo>
                  <a:pt x="421" y="486"/>
                </a:lnTo>
                <a:lnTo>
                  <a:pt x="422" y="486"/>
                </a:lnTo>
                <a:lnTo>
                  <a:pt x="423" y="486"/>
                </a:lnTo>
                <a:lnTo>
                  <a:pt x="423" y="486"/>
                </a:lnTo>
                <a:lnTo>
                  <a:pt x="424" y="486"/>
                </a:lnTo>
                <a:lnTo>
                  <a:pt x="425" y="486"/>
                </a:lnTo>
                <a:lnTo>
                  <a:pt x="425" y="486"/>
                </a:lnTo>
                <a:lnTo>
                  <a:pt x="426" y="486"/>
                </a:lnTo>
                <a:lnTo>
                  <a:pt x="427" y="486"/>
                </a:lnTo>
                <a:lnTo>
                  <a:pt x="427" y="486"/>
                </a:lnTo>
                <a:lnTo>
                  <a:pt x="428" y="486"/>
                </a:lnTo>
                <a:lnTo>
                  <a:pt x="429" y="486"/>
                </a:lnTo>
                <a:lnTo>
                  <a:pt x="429" y="486"/>
                </a:lnTo>
                <a:lnTo>
                  <a:pt x="430" y="486"/>
                </a:lnTo>
                <a:lnTo>
                  <a:pt x="431" y="486"/>
                </a:lnTo>
                <a:lnTo>
                  <a:pt x="431" y="486"/>
                </a:lnTo>
                <a:lnTo>
                  <a:pt x="432" y="486"/>
                </a:lnTo>
                <a:lnTo>
                  <a:pt x="433" y="486"/>
                </a:lnTo>
                <a:lnTo>
                  <a:pt x="433" y="486"/>
                </a:lnTo>
                <a:lnTo>
                  <a:pt x="434" y="486"/>
                </a:lnTo>
                <a:lnTo>
                  <a:pt x="435" y="486"/>
                </a:lnTo>
                <a:lnTo>
                  <a:pt x="435" y="486"/>
                </a:lnTo>
                <a:lnTo>
                  <a:pt x="436" y="486"/>
                </a:lnTo>
                <a:lnTo>
                  <a:pt x="437" y="486"/>
                </a:lnTo>
                <a:lnTo>
                  <a:pt x="437" y="486"/>
                </a:lnTo>
                <a:lnTo>
                  <a:pt x="438" y="486"/>
                </a:lnTo>
                <a:lnTo>
                  <a:pt x="439" y="486"/>
                </a:lnTo>
                <a:lnTo>
                  <a:pt x="439" y="486"/>
                </a:lnTo>
                <a:lnTo>
                  <a:pt x="440" y="486"/>
                </a:lnTo>
                <a:lnTo>
                  <a:pt x="441" y="486"/>
                </a:lnTo>
                <a:lnTo>
                  <a:pt x="441" y="486"/>
                </a:lnTo>
                <a:lnTo>
                  <a:pt x="442" y="486"/>
                </a:lnTo>
                <a:lnTo>
                  <a:pt x="443" y="486"/>
                </a:lnTo>
                <a:lnTo>
                  <a:pt x="443" y="486"/>
                </a:lnTo>
                <a:lnTo>
                  <a:pt x="444" y="486"/>
                </a:lnTo>
                <a:lnTo>
                  <a:pt x="445" y="486"/>
                </a:lnTo>
                <a:lnTo>
                  <a:pt x="445" y="486"/>
                </a:lnTo>
                <a:lnTo>
                  <a:pt x="446" y="486"/>
                </a:lnTo>
                <a:lnTo>
                  <a:pt x="447" y="486"/>
                </a:lnTo>
                <a:lnTo>
                  <a:pt x="447" y="486"/>
                </a:lnTo>
                <a:lnTo>
                  <a:pt x="448" y="486"/>
                </a:lnTo>
                <a:lnTo>
                  <a:pt x="449" y="486"/>
                </a:lnTo>
                <a:lnTo>
                  <a:pt x="449" y="486"/>
                </a:lnTo>
                <a:lnTo>
                  <a:pt x="450" y="486"/>
                </a:lnTo>
                <a:lnTo>
                  <a:pt x="451" y="486"/>
                </a:lnTo>
                <a:lnTo>
                  <a:pt x="451" y="486"/>
                </a:lnTo>
                <a:lnTo>
                  <a:pt x="452" y="486"/>
                </a:lnTo>
                <a:lnTo>
                  <a:pt x="453" y="486"/>
                </a:lnTo>
                <a:lnTo>
                  <a:pt x="453" y="486"/>
                </a:lnTo>
                <a:lnTo>
                  <a:pt x="454" y="486"/>
                </a:lnTo>
                <a:lnTo>
                  <a:pt x="455" y="486"/>
                </a:lnTo>
                <a:lnTo>
                  <a:pt x="455" y="486"/>
                </a:lnTo>
                <a:lnTo>
                  <a:pt x="456" y="486"/>
                </a:lnTo>
                <a:lnTo>
                  <a:pt x="457" y="486"/>
                </a:lnTo>
                <a:lnTo>
                  <a:pt x="457" y="486"/>
                </a:lnTo>
                <a:lnTo>
                  <a:pt x="458" y="486"/>
                </a:lnTo>
                <a:lnTo>
                  <a:pt x="459" y="486"/>
                </a:lnTo>
                <a:lnTo>
                  <a:pt x="459" y="486"/>
                </a:lnTo>
                <a:lnTo>
                  <a:pt x="460" y="486"/>
                </a:lnTo>
                <a:lnTo>
                  <a:pt x="461" y="486"/>
                </a:lnTo>
                <a:lnTo>
                  <a:pt x="461" y="486"/>
                </a:lnTo>
                <a:lnTo>
                  <a:pt x="462" y="486"/>
                </a:lnTo>
                <a:lnTo>
                  <a:pt x="463" y="486"/>
                </a:lnTo>
                <a:lnTo>
                  <a:pt x="463" y="486"/>
                </a:lnTo>
                <a:lnTo>
                  <a:pt x="464" y="486"/>
                </a:lnTo>
                <a:lnTo>
                  <a:pt x="465" y="486"/>
                </a:lnTo>
                <a:lnTo>
                  <a:pt x="465" y="486"/>
                </a:lnTo>
                <a:lnTo>
                  <a:pt x="466" y="486"/>
                </a:lnTo>
                <a:lnTo>
                  <a:pt x="467" y="486"/>
                </a:lnTo>
                <a:lnTo>
                  <a:pt x="467" y="486"/>
                </a:lnTo>
                <a:lnTo>
                  <a:pt x="468" y="486"/>
                </a:lnTo>
                <a:lnTo>
                  <a:pt x="469" y="486"/>
                </a:lnTo>
                <a:lnTo>
                  <a:pt x="469" y="486"/>
                </a:lnTo>
                <a:lnTo>
                  <a:pt x="470" y="486"/>
                </a:lnTo>
                <a:lnTo>
                  <a:pt x="471" y="486"/>
                </a:lnTo>
                <a:lnTo>
                  <a:pt x="471" y="486"/>
                </a:lnTo>
                <a:lnTo>
                  <a:pt x="472" y="486"/>
                </a:lnTo>
                <a:lnTo>
                  <a:pt x="473" y="486"/>
                </a:lnTo>
                <a:lnTo>
                  <a:pt x="473" y="486"/>
                </a:lnTo>
                <a:lnTo>
                  <a:pt x="474" y="486"/>
                </a:lnTo>
                <a:lnTo>
                  <a:pt x="475" y="486"/>
                </a:lnTo>
                <a:lnTo>
                  <a:pt x="475" y="486"/>
                </a:lnTo>
                <a:lnTo>
                  <a:pt x="476" y="486"/>
                </a:lnTo>
                <a:lnTo>
                  <a:pt x="477" y="486"/>
                </a:lnTo>
                <a:lnTo>
                  <a:pt x="477" y="486"/>
                </a:lnTo>
                <a:lnTo>
                  <a:pt x="478" y="486"/>
                </a:lnTo>
                <a:lnTo>
                  <a:pt x="479" y="486"/>
                </a:lnTo>
                <a:lnTo>
                  <a:pt x="479" y="486"/>
                </a:lnTo>
                <a:lnTo>
                  <a:pt x="480" y="486"/>
                </a:lnTo>
                <a:lnTo>
                  <a:pt x="481" y="486"/>
                </a:lnTo>
                <a:lnTo>
                  <a:pt x="481" y="486"/>
                </a:lnTo>
                <a:lnTo>
                  <a:pt x="482" y="486"/>
                </a:lnTo>
                <a:lnTo>
                  <a:pt x="483" y="486"/>
                </a:lnTo>
                <a:lnTo>
                  <a:pt x="483" y="486"/>
                </a:lnTo>
                <a:lnTo>
                  <a:pt x="484" y="486"/>
                </a:lnTo>
                <a:lnTo>
                  <a:pt x="485" y="486"/>
                </a:lnTo>
                <a:lnTo>
                  <a:pt x="485" y="486"/>
                </a:lnTo>
                <a:lnTo>
                  <a:pt x="486" y="486"/>
                </a:lnTo>
                <a:lnTo>
                  <a:pt x="487" y="486"/>
                </a:lnTo>
                <a:lnTo>
                  <a:pt x="487" y="486"/>
                </a:lnTo>
                <a:lnTo>
                  <a:pt x="488" y="486"/>
                </a:lnTo>
                <a:lnTo>
                  <a:pt x="489" y="486"/>
                </a:lnTo>
                <a:lnTo>
                  <a:pt x="489" y="486"/>
                </a:lnTo>
                <a:lnTo>
                  <a:pt x="490" y="486"/>
                </a:lnTo>
                <a:lnTo>
                  <a:pt x="491" y="486"/>
                </a:lnTo>
                <a:lnTo>
                  <a:pt x="491" y="486"/>
                </a:lnTo>
                <a:lnTo>
                  <a:pt x="492" y="486"/>
                </a:lnTo>
                <a:lnTo>
                  <a:pt x="493" y="486"/>
                </a:lnTo>
                <a:lnTo>
                  <a:pt x="493" y="486"/>
                </a:lnTo>
                <a:lnTo>
                  <a:pt x="494" y="486"/>
                </a:lnTo>
                <a:lnTo>
                  <a:pt x="495" y="486"/>
                </a:lnTo>
                <a:lnTo>
                  <a:pt x="495" y="486"/>
                </a:lnTo>
                <a:lnTo>
                  <a:pt x="496" y="485"/>
                </a:lnTo>
                <a:lnTo>
                  <a:pt x="497" y="485"/>
                </a:lnTo>
                <a:lnTo>
                  <a:pt x="497" y="485"/>
                </a:lnTo>
                <a:lnTo>
                  <a:pt x="498" y="485"/>
                </a:lnTo>
                <a:lnTo>
                  <a:pt x="499" y="485"/>
                </a:lnTo>
                <a:lnTo>
                  <a:pt x="499" y="485"/>
                </a:lnTo>
                <a:lnTo>
                  <a:pt x="500" y="485"/>
                </a:lnTo>
                <a:lnTo>
                  <a:pt x="501" y="485"/>
                </a:lnTo>
                <a:lnTo>
                  <a:pt x="501" y="485"/>
                </a:lnTo>
                <a:lnTo>
                  <a:pt x="502" y="485"/>
                </a:lnTo>
                <a:lnTo>
                  <a:pt x="503" y="485"/>
                </a:lnTo>
                <a:lnTo>
                  <a:pt x="503" y="485"/>
                </a:lnTo>
                <a:lnTo>
                  <a:pt x="504" y="485"/>
                </a:lnTo>
                <a:lnTo>
                  <a:pt x="505" y="485"/>
                </a:lnTo>
                <a:lnTo>
                  <a:pt x="505" y="485"/>
                </a:lnTo>
                <a:lnTo>
                  <a:pt x="506" y="485"/>
                </a:lnTo>
                <a:lnTo>
                  <a:pt x="507" y="485"/>
                </a:lnTo>
                <a:lnTo>
                  <a:pt x="507" y="485"/>
                </a:lnTo>
                <a:lnTo>
                  <a:pt x="508" y="485"/>
                </a:lnTo>
                <a:lnTo>
                  <a:pt x="509" y="485"/>
                </a:lnTo>
                <a:lnTo>
                  <a:pt x="509" y="485"/>
                </a:lnTo>
                <a:lnTo>
                  <a:pt x="510" y="485"/>
                </a:lnTo>
                <a:lnTo>
                  <a:pt x="511" y="485"/>
                </a:lnTo>
                <a:lnTo>
                  <a:pt x="511" y="485"/>
                </a:lnTo>
                <a:lnTo>
                  <a:pt x="512" y="485"/>
                </a:lnTo>
                <a:lnTo>
                  <a:pt x="513" y="485"/>
                </a:lnTo>
                <a:lnTo>
                  <a:pt x="513" y="485"/>
                </a:lnTo>
                <a:lnTo>
                  <a:pt x="514" y="485"/>
                </a:lnTo>
                <a:lnTo>
                  <a:pt x="515" y="485"/>
                </a:lnTo>
                <a:lnTo>
                  <a:pt x="515" y="485"/>
                </a:lnTo>
                <a:lnTo>
                  <a:pt x="516" y="485"/>
                </a:lnTo>
                <a:lnTo>
                  <a:pt x="517" y="485"/>
                </a:lnTo>
                <a:lnTo>
                  <a:pt x="517" y="485"/>
                </a:lnTo>
                <a:lnTo>
                  <a:pt x="518" y="485"/>
                </a:lnTo>
                <a:lnTo>
                  <a:pt x="519" y="485"/>
                </a:lnTo>
                <a:lnTo>
                  <a:pt x="519" y="485"/>
                </a:lnTo>
                <a:lnTo>
                  <a:pt x="520" y="485"/>
                </a:lnTo>
                <a:lnTo>
                  <a:pt x="521" y="485"/>
                </a:lnTo>
                <a:lnTo>
                  <a:pt x="521" y="485"/>
                </a:lnTo>
                <a:lnTo>
                  <a:pt x="522" y="485"/>
                </a:lnTo>
                <a:lnTo>
                  <a:pt x="523" y="485"/>
                </a:lnTo>
                <a:lnTo>
                  <a:pt x="523" y="485"/>
                </a:lnTo>
                <a:lnTo>
                  <a:pt x="524" y="485"/>
                </a:lnTo>
                <a:lnTo>
                  <a:pt x="525" y="485"/>
                </a:lnTo>
                <a:lnTo>
                  <a:pt x="525" y="485"/>
                </a:lnTo>
                <a:lnTo>
                  <a:pt x="526" y="485"/>
                </a:lnTo>
                <a:lnTo>
                  <a:pt x="527" y="485"/>
                </a:lnTo>
                <a:lnTo>
                  <a:pt x="527" y="485"/>
                </a:lnTo>
                <a:lnTo>
                  <a:pt x="528" y="485"/>
                </a:lnTo>
                <a:lnTo>
                  <a:pt x="529" y="485"/>
                </a:lnTo>
                <a:lnTo>
                  <a:pt x="529" y="485"/>
                </a:lnTo>
                <a:lnTo>
                  <a:pt x="530" y="485"/>
                </a:lnTo>
                <a:lnTo>
                  <a:pt x="531" y="485"/>
                </a:lnTo>
                <a:lnTo>
                  <a:pt x="531" y="485"/>
                </a:lnTo>
                <a:lnTo>
                  <a:pt x="532" y="485"/>
                </a:lnTo>
                <a:lnTo>
                  <a:pt x="533" y="485"/>
                </a:lnTo>
                <a:lnTo>
                  <a:pt x="533" y="485"/>
                </a:lnTo>
                <a:lnTo>
                  <a:pt x="534" y="485"/>
                </a:lnTo>
                <a:lnTo>
                  <a:pt x="535" y="485"/>
                </a:lnTo>
                <a:lnTo>
                  <a:pt x="535" y="485"/>
                </a:lnTo>
                <a:lnTo>
                  <a:pt x="536" y="485"/>
                </a:lnTo>
                <a:lnTo>
                  <a:pt x="537" y="485"/>
                </a:lnTo>
                <a:lnTo>
                  <a:pt x="537" y="485"/>
                </a:lnTo>
                <a:lnTo>
                  <a:pt x="538" y="485"/>
                </a:lnTo>
                <a:lnTo>
                  <a:pt x="539" y="485"/>
                </a:lnTo>
                <a:lnTo>
                  <a:pt x="539" y="485"/>
                </a:lnTo>
                <a:lnTo>
                  <a:pt x="540" y="485"/>
                </a:lnTo>
                <a:lnTo>
                  <a:pt x="541" y="485"/>
                </a:lnTo>
                <a:lnTo>
                  <a:pt x="541" y="485"/>
                </a:lnTo>
                <a:lnTo>
                  <a:pt x="542" y="485"/>
                </a:lnTo>
                <a:lnTo>
                  <a:pt x="543" y="485"/>
                </a:lnTo>
                <a:lnTo>
                  <a:pt x="543" y="485"/>
                </a:lnTo>
                <a:lnTo>
                  <a:pt x="544" y="485"/>
                </a:lnTo>
                <a:lnTo>
                  <a:pt x="545" y="485"/>
                </a:lnTo>
                <a:lnTo>
                  <a:pt x="545" y="485"/>
                </a:lnTo>
                <a:lnTo>
                  <a:pt x="546" y="485"/>
                </a:lnTo>
                <a:lnTo>
                  <a:pt x="547" y="485"/>
                </a:lnTo>
                <a:lnTo>
                  <a:pt x="547" y="485"/>
                </a:lnTo>
                <a:lnTo>
                  <a:pt x="548" y="485"/>
                </a:lnTo>
                <a:lnTo>
                  <a:pt x="549" y="484"/>
                </a:lnTo>
                <a:lnTo>
                  <a:pt x="549" y="484"/>
                </a:lnTo>
                <a:lnTo>
                  <a:pt x="550" y="484"/>
                </a:lnTo>
                <a:lnTo>
                  <a:pt x="551" y="484"/>
                </a:lnTo>
                <a:lnTo>
                  <a:pt x="551" y="484"/>
                </a:lnTo>
                <a:lnTo>
                  <a:pt x="552" y="484"/>
                </a:lnTo>
                <a:lnTo>
                  <a:pt x="553" y="484"/>
                </a:lnTo>
                <a:lnTo>
                  <a:pt x="553" y="484"/>
                </a:lnTo>
                <a:lnTo>
                  <a:pt x="554" y="484"/>
                </a:lnTo>
                <a:lnTo>
                  <a:pt x="555" y="484"/>
                </a:lnTo>
                <a:lnTo>
                  <a:pt x="555" y="484"/>
                </a:lnTo>
                <a:lnTo>
                  <a:pt x="556" y="484"/>
                </a:lnTo>
                <a:lnTo>
                  <a:pt x="557" y="484"/>
                </a:lnTo>
                <a:lnTo>
                  <a:pt x="557" y="484"/>
                </a:lnTo>
                <a:lnTo>
                  <a:pt x="558" y="484"/>
                </a:lnTo>
                <a:lnTo>
                  <a:pt x="559" y="484"/>
                </a:lnTo>
                <a:lnTo>
                  <a:pt x="559" y="484"/>
                </a:lnTo>
                <a:lnTo>
                  <a:pt x="560" y="484"/>
                </a:lnTo>
                <a:lnTo>
                  <a:pt x="561" y="484"/>
                </a:lnTo>
                <a:lnTo>
                  <a:pt x="561" y="484"/>
                </a:lnTo>
                <a:lnTo>
                  <a:pt x="562" y="484"/>
                </a:lnTo>
                <a:lnTo>
                  <a:pt x="563" y="484"/>
                </a:lnTo>
                <a:lnTo>
                  <a:pt x="563" y="484"/>
                </a:lnTo>
                <a:lnTo>
                  <a:pt x="564" y="484"/>
                </a:lnTo>
                <a:lnTo>
                  <a:pt x="565" y="484"/>
                </a:lnTo>
                <a:lnTo>
                  <a:pt x="565" y="484"/>
                </a:lnTo>
                <a:lnTo>
                  <a:pt x="566" y="484"/>
                </a:lnTo>
                <a:lnTo>
                  <a:pt x="567" y="484"/>
                </a:lnTo>
                <a:lnTo>
                  <a:pt x="567" y="484"/>
                </a:lnTo>
                <a:lnTo>
                  <a:pt x="568" y="484"/>
                </a:lnTo>
                <a:lnTo>
                  <a:pt x="569" y="484"/>
                </a:lnTo>
                <a:lnTo>
                  <a:pt x="569" y="484"/>
                </a:lnTo>
                <a:lnTo>
                  <a:pt x="570" y="484"/>
                </a:lnTo>
                <a:lnTo>
                  <a:pt x="571" y="484"/>
                </a:lnTo>
                <a:lnTo>
                  <a:pt x="571" y="483"/>
                </a:lnTo>
                <a:lnTo>
                  <a:pt x="572" y="483"/>
                </a:lnTo>
                <a:lnTo>
                  <a:pt x="573" y="483"/>
                </a:lnTo>
                <a:lnTo>
                  <a:pt x="573" y="483"/>
                </a:lnTo>
                <a:lnTo>
                  <a:pt x="574" y="483"/>
                </a:lnTo>
                <a:lnTo>
                  <a:pt x="575" y="483"/>
                </a:lnTo>
                <a:lnTo>
                  <a:pt x="575" y="483"/>
                </a:lnTo>
                <a:lnTo>
                  <a:pt x="576" y="483"/>
                </a:lnTo>
                <a:lnTo>
                  <a:pt x="577" y="483"/>
                </a:lnTo>
                <a:lnTo>
                  <a:pt x="577" y="483"/>
                </a:lnTo>
                <a:lnTo>
                  <a:pt x="578" y="483"/>
                </a:lnTo>
                <a:lnTo>
                  <a:pt x="579" y="483"/>
                </a:lnTo>
                <a:lnTo>
                  <a:pt x="579" y="483"/>
                </a:lnTo>
                <a:lnTo>
                  <a:pt x="580" y="483"/>
                </a:lnTo>
                <a:lnTo>
                  <a:pt x="581" y="483"/>
                </a:lnTo>
                <a:lnTo>
                  <a:pt x="581" y="483"/>
                </a:lnTo>
                <a:lnTo>
                  <a:pt x="582" y="483"/>
                </a:lnTo>
                <a:lnTo>
                  <a:pt x="583" y="483"/>
                </a:lnTo>
                <a:lnTo>
                  <a:pt x="583" y="483"/>
                </a:lnTo>
                <a:lnTo>
                  <a:pt x="584" y="483"/>
                </a:lnTo>
                <a:lnTo>
                  <a:pt x="585" y="483"/>
                </a:lnTo>
                <a:lnTo>
                  <a:pt x="585" y="483"/>
                </a:lnTo>
                <a:lnTo>
                  <a:pt x="586" y="482"/>
                </a:lnTo>
                <a:lnTo>
                  <a:pt x="587" y="482"/>
                </a:lnTo>
                <a:lnTo>
                  <a:pt x="587" y="482"/>
                </a:lnTo>
                <a:lnTo>
                  <a:pt x="588" y="482"/>
                </a:lnTo>
                <a:lnTo>
                  <a:pt x="589" y="482"/>
                </a:lnTo>
                <a:lnTo>
                  <a:pt x="589" y="482"/>
                </a:lnTo>
                <a:lnTo>
                  <a:pt x="590" y="482"/>
                </a:lnTo>
                <a:lnTo>
                  <a:pt x="591" y="482"/>
                </a:lnTo>
                <a:lnTo>
                  <a:pt x="591" y="482"/>
                </a:lnTo>
                <a:lnTo>
                  <a:pt x="592" y="482"/>
                </a:lnTo>
                <a:lnTo>
                  <a:pt x="593" y="482"/>
                </a:lnTo>
                <a:lnTo>
                  <a:pt x="593" y="482"/>
                </a:lnTo>
                <a:lnTo>
                  <a:pt x="594" y="482"/>
                </a:lnTo>
                <a:lnTo>
                  <a:pt x="595" y="482"/>
                </a:lnTo>
                <a:lnTo>
                  <a:pt x="595" y="482"/>
                </a:lnTo>
                <a:lnTo>
                  <a:pt x="596" y="481"/>
                </a:lnTo>
                <a:lnTo>
                  <a:pt x="597" y="481"/>
                </a:lnTo>
                <a:lnTo>
                  <a:pt x="597" y="481"/>
                </a:lnTo>
                <a:lnTo>
                  <a:pt x="598" y="481"/>
                </a:lnTo>
                <a:lnTo>
                  <a:pt x="599" y="481"/>
                </a:lnTo>
                <a:lnTo>
                  <a:pt x="599" y="481"/>
                </a:lnTo>
                <a:lnTo>
                  <a:pt x="600" y="481"/>
                </a:lnTo>
                <a:lnTo>
                  <a:pt x="601" y="481"/>
                </a:lnTo>
                <a:lnTo>
                  <a:pt x="601" y="481"/>
                </a:lnTo>
                <a:lnTo>
                  <a:pt x="602" y="481"/>
                </a:lnTo>
                <a:lnTo>
                  <a:pt x="603" y="481"/>
                </a:lnTo>
                <a:lnTo>
                  <a:pt x="603" y="481"/>
                </a:lnTo>
                <a:lnTo>
                  <a:pt x="604" y="481"/>
                </a:lnTo>
                <a:lnTo>
                  <a:pt x="605" y="480"/>
                </a:lnTo>
                <a:lnTo>
                  <a:pt x="605" y="480"/>
                </a:lnTo>
                <a:lnTo>
                  <a:pt x="606" y="480"/>
                </a:lnTo>
                <a:lnTo>
                  <a:pt x="607" y="480"/>
                </a:lnTo>
                <a:lnTo>
                  <a:pt x="607" y="480"/>
                </a:lnTo>
                <a:lnTo>
                  <a:pt x="608" y="480"/>
                </a:lnTo>
                <a:lnTo>
                  <a:pt x="609" y="480"/>
                </a:lnTo>
                <a:lnTo>
                  <a:pt x="609" y="480"/>
                </a:lnTo>
                <a:lnTo>
                  <a:pt x="610" y="480"/>
                </a:lnTo>
                <a:lnTo>
                  <a:pt x="611" y="480"/>
                </a:lnTo>
                <a:lnTo>
                  <a:pt x="611" y="480"/>
                </a:lnTo>
                <a:lnTo>
                  <a:pt x="612" y="479"/>
                </a:lnTo>
                <a:lnTo>
                  <a:pt x="613" y="479"/>
                </a:lnTo>
                <a:lnTo>
                  <a:pt x="613" y="479"/>
                </a:lnTo>
                <a:lnTo>
                  <a:pt x="614" y="479"/>
                </a:lnTo>
                <a:lnTo>
                  <a:pt x="615" y="479"/>
                </a:lnTo>
                <a:lnTo>
                  <a:pt x="615" y="479"/>
                </a:lnTo>
                <a:lnTo>
                  <a:pt x="616" y="479"/>
                </a:lnTo>
                <a:lnTo>
                  <a:pt x="617" y="479"/>
                </a:lnTo>
                <a:lnTo>
                  <a:pt x="617" y="479"/>
                </a:lnTo>
                <a:lnTo>
                  <a:pt x="618" y="478"/>
                </a:lnTo>
                <a:lnTo>
                  <a:pt x="619" y="478"/>
                </a:lnTo>
                <a:lnTo>
                  <a:pt x="619" y="478"/>
                </a:lnTo>
                <a:lnTo>
                  <a:pt x="620" y="478"/>
                </a:lnTo>
                <a:lnTo>
                  <a:pt x="621" y="478"/>
                </a:lnTo>
                <a:lnTo>
                  <a:pt x="621" y="478"/>
                </a:lnTo>
                <a:lnTo>
                  <a:pt x="622" y="478"/>
                </a:lnTo>
                <a:lnTo>
                  <a:pt x="623" y="477"/>
                </a:lnTo>
                <a:lnTo>
                  <a:pt x="623" y="477"/>
                </a:lnTo>
                <a:lnTo>
                  <a:pt x="624" y="477"/>
                </a:lnTo>
                <a:lnTo>
                  <a:pt x="625" y="477"/>
                </a:lnTo>
                <a:lnTo>
                  <a:pt x="625" y="477"/>
                </a:lnTo>
                <a:lnTo>
                  <a:pt x="626" y="477"/>
                </a:lnTo>
                <a:lnTo>
                  <a:pt x="627" y="477"/>
                </a:lnTo>
                <a:lnTo>
                  <a:pt x="627" y="476"/>
                </a:lnTo>
                <a:lnTo>
                  <a:pt x="628" y="476"/>
                </a:lnTo>
                <a:lnTo>
                  <a:pt x="629" y="476"/>
                </a:lnTo>
                <a:lnTo>
                  <a:pt x="629" y="476"/>
                </a:lnTo>
                <a:lnTo>
                  <a:pt x="630" y="476"/>
                </a:lnTo>
                <a:lnTo>
                  <a:pt x="631" y="476"/>
                </a:lnTo>
                <a:lnTo>
                  <a:pt x="631" y="475"/>
                </a:lnTo>
                <a:lnTo>
                  <a:pt x="632" y="475"/>
                </a:lnTo>
                <a:lnTo>
                  <a:pt x="633" y="475"/>
                </a:lnTo>
                <a:lnTo>
                  <a:pt x="633" y="475"/>
                </a:lnTo>
                <a:lnTo>
                  <a:pt x="634" y="475"/>
                </a:lnTo>
                <a:lnTo>
                  <a:pt x="635" y="475"/>
                </a:lnTo>
                <a:lnTo>
                  <a:pt x="635" y="474"/>
                </a:lnTo>
                <a:lnTo>
                  <a:pt x="636" y="474"/>
                </a:lnTo>
                <a:lnTo>
                  <a:pt x="637" y="474"/>
                </a:lnTo>
                <a:lnTo>
                  <a:pt x="637" y="474"/>
                </a:lnTo>
                <a:lnTo>
                  <a:pt x="638" y="474"/>
                </a:lnTo>
                <a:lnTo>
                  <a:pt x="639" y="473"/>
                </a:lnTo>
                <a:lnTo>
                  <a:pt x="639" y="473"/>
                </a:lnTo>
                <a:lnTo>
                  <a:pt x="640" y="473"/>
                </a:lnTo>
                <a:lnTo>
                  <a:pt x="641" y="473"/>
                </a:lnTo>
                <a:lnTo>
                  <a:pt x="641" y="473"/>
                </a:lnTo>
                <a:lnTo>
                  <a:pt x="642" y="472"/>
                </a:lnTo>
                <a:lnTo>
                  <a:pt x="643" y="472"/>
                </a:lnTo>
                <a:lnTo>
                  <a:pt x="643" y="472"/>
                </a:lnTo>
                <a:lnTo>
                  <a:pt x="644" y="472"/>
                </a:lnTo>
                <a:lnTo>
                  <a:pt x="645" y="471"/>
                </a:lnTo>
                <a:lnTo>
                  <a:pt x="645" y="471"/>
                </a:lnTo>
                <a:lnTo>
                  <a:pt x="646" y="471"/>
                </a:lnTo>
                <a:lnTo>
                  <a:pt x="647" y="471"/>
                </a:lnTo>
                <a:lnTo>
                  <a:pt x="647" y="471"/>
                </a:lnTo>
                <a:lnTo>
                  <a:pt x="648" y="470"/>
                </a:lnTo>
                <a:lnTo>
                  <a:pt x="649" y="470"/>
                </a:lnTo>
                <a:lnTo>
                  <a:pt x="649" y="470"/>
                </a:lnTo>
                <a:lnTo>
                  <a:pt x="650" y="469"/>
                </a:lnTo>
                <a:lnTo>
                  <a:pt x="651" y="469"/>
                </a:lnTo>
                <a:lnTo>
                  <a:pt x="651" y="469"/>
                </a:lnTo>
                <a:lnTo>
                  <a:pt x="652" y="469"/>
                </a:lnTo>
                <a:lnTo>
                  <a:pt x="653" y="468"/>
                </a:lnTo>
                <a:lnTo>
                  <a:pt x="653" y="468"/>
                </a:lnTo>
                <a:lnTo>
                  <a:pt x="654" y="468"/>
                </a:lnTo>
                <a:lnTo>
                  <a:pt x="655" y="468"/>
                </a:lnTo>
                <a:lnTo>
                  <a:pt x="655" y="467"/>
                </a:lnTo>
                <a:lnTo>
                  <a:pt x="656" y="467"/>
                </a:lnTo>
                <a:lnTo>
                  <a:pt x="657" y="467"/>
                </a:lnTo>
                <a:lnTo>
                  <a:pt x="657" y="466"/>
                </a:lnTo>
                <a:lnTo>
                  <a:pt x="658" y="466"/>
                </a:lnTo>
                <a:lnTo>
                  <a:pt x="659" y="466"/>
                </a:lnTo>
                <a:lnTo>
                  <a:pt x="659" y="465"/>
                </a:lnTo>
                <a:lnTo>
                  <a:pt x="660" y="465"/>
                </a:lnTo>
                <a:lnTo>
                  <a:pt x="661" y="465"/>
                </a:lnTo>
                <a:lnTo>
                  <a:pt x="661" y="464"/>
                </a:lnTo>
                <a:lnTo>
                  <a:pt x="662" y="464"/>
                </a:lnTo>
                <a:lnTo>
                  <a:pt x="663" y="464"/>
                </a:lnTo>
                <a:lnTo>
                  <a:pt x="663" y="463"/>
                </a:lnTo>
                <a:lnTo>
                  <a:pt x="664" y="463"/>
                </a:lnTo>
                <a:lnTo>
                  <a:pt x="665" y="462"/>
                </a:lnTo>
                <a:lnTo>
                  <a:pt x="665" y="462"/>
                </a:lnTo>
                <a:lnTo>
                  <a:pt x="666" y="462"/>
                </a:lnTo>
                <a:lnTo>
                  <a:pt x="667" y="461"/>
                </a:lnTo>
                <a:lnTo>
                  <a:pt x="667" y="461"/>
                </a:lnTo>
                <a:lnTo>
                  <a:pt x="668" y="460"/>
                </a:lnTo>
                <a:lnTo>
                  <a:pt x="669" y="460"/>
                </a:lnTo>
                <a:lnTo>
                  <a:pt x="669" y="460"/>
                </a:lnTo>
                <a:lnTo>
                  <a:pt x="670" y="459"/>
                </a:lnTo>
                <a:lnTo>
                  <a:pt x="671" y="459"/>
                </a:lnTo>
                <a:lnTo>
                  <a:pt x="671" y="458"/>
                </a:lnTo>
                <a:lnTo>
                  <a:pt x="672" y="458"/>
                </a:lnTo>
                <a:lnTo>
                  <a:pt x="673" y="457"/>
                </a:lnTo>
                <a:lnTo>
                  <a:pt x="673" y="457"/>
                </a:lnTo>
                <a:lnTo>
                  <a:pt x="674" y="456"/>
                </a:lnTo>
                <a:lnTo>
                  <a:pt x="675" y="456"/>
                </a:lnTo>
                <a:lnTo>
                  <a:pt x="675" y="455"/>
                </a:lnTo>
                <a:lnTo>
                  <a:pt x="676" y="455"/>
                </a:lnTo>
                <a:lnTo>
                  <a:pt x="677" y="454"/>
                </a:lnTo>
                <a:lnTo>
                  <a:pt x="677" y="454"/>
                </a:lnTo>
                <a:lnTo>
                  <a:pt x="678" y="453"/>
                </a:lnTo>
                <a:lnTo>
                  <a:pt x="679" y="453"/>
                </a:lnTo>
                <a:lnTo>
                  <a:pt x="679" y="452"/>
                </a:lnTo>
                <a:lnTo>
                  <a:pt x="680" y="452"/>
                </a:lnTo>
                <a:lnTo>
                  <a:pt x="681" y="451"/>
                </a:lnTo>
                <a:lnTo>
                  <a:pt x="681" y="451"/>
                </a:lnTo>
                <a:lnTo>
                  <a:pt x="682" y="450"/>
                </a:lnTo>
                <a:lnTo>
                  <a:pt x="683" y="449"/>
                </a:lnTo>
                <a:lnTo>
                  <a:pt x="683" y="449"/>
                </a:lnTo>
                <a:lnTo>
                  <a:pt x="684" y="448"/>
                </a:lnTo>
                <a:lnTo>
                  <a:pt x="685" y="448"/>
                </a:lnTo>
                <a:lnTo>
                  <a:pt x="685" y="447"/>
                </a:lnTo>
                <a:lnTo>
                  <a:pt x="686" y="446"/>
                </a:lnTo>
                <a:lnTo>
                  <a:pt x="687" y="446"/>
                </a:lnTo>
                <a:lnTo>
                  <a:pt x="687" y="445"/>
                </a:lnTo>
                <a:lnTo>
                  <a:pt x="688" y="444"/>
                </a:lnTo>
                <a:lnTo>
                  <a:pt x="689" y="444"/>
                </a:lnTo>
                <a:lnTo>
                  <a:pt x="689" y="443"/>
                </a:lnTo>
                <a:lnTo>
                  <a:pt x="690" y="442"/>
                </a:lnTo>
                <a:lnTo>
                  <a:pt x="691" y="442"/>
                </a:lnTo>
                <a:lnTo>
                  <a:pt x="691" y="441"/>
                </a:lnTo>
                <a:lnTo>
                  <a:pt x="692" y="440"/>
                </a:lnTo>
                <a:lnTo>
                  <a:pt x="693" y="439"/>
                </a:lnTo>
                <a:lnTo>
                  <a:pt x="693" y="439"/>
                </a:lnTo>
                <a:lnTo>
                  <a:pt x="694" y="438"/>
                </a:lnTo>
                <a:lnTo>
                  <a:pt x="695" y="437"/>
                </a:lnTo>
                <a:lnTo>
                  <a:pt x="695" y="436"/>
                </a:lnTo>
                <a:lnTo>
                  <a:pt x="696" y="435"/>
                </a:lnTo>
                <a:lnTo>
                  <a:pt x="697" y="435"/>
                </a:lnTo>
                <a:lnTo>
                  <a:pt x="697" y="434"/>
                </a:lnTo>
                <a:lnTo>
                  <a:pt x="698" y="433"/>
                </a:lnTo>
                <a:lnTo>
                  <a:pt x="699" y="432"/>
                </a:lnTo>
                <a:lnTo>
                  <a:pt x="699" y="431"/>
                </a:lnTo>
                <a:lnTo>
                  <a:pt x="700" y="430"/>
                </a:lnTo>
                <a:lnTo>
                  <a:pt x="701" y="429"/>
                </a:lnTo>
                <a:lnTo>
                  <a:pt x="701" y="428"/>
                </a:lnTo>
                <a:lnTo>
                  <a:pt x="702" y="427"/>
                </a:lnTo>
                <a:lnTo>
                  <a:pt x="703" y="427"/>
                </a:lnTo>
                <a:lnTo>
                  <a:pt x="703" y="426"/>
                </a:lnTo>
                <a:lnTo>
                  <a:pt x="704" y="425"/>
                </a:lnTo>
                <a:lnTo>
                  <a:pt x="705" y="424"/>
                </a:lnTo>
                <a:lnTo>
                  <a:pt x="705" y="423"/>
                </a:lnTo>
                <a:lnTo>
                  <a:pt x="706" y="421"/>
                </a:lnTo>
                <a:lnTo>
                  <a:pt x="707" y="420"/>
                </a:lnTo>
                <a:lnTo>
                  <a:pt x="707" y="419"/>
                </a:lnTo>
                <a:lnTo>
                  <a:pt x="708" y="418"/>
                </a:lnTo>
                <a:lnTo>
                  <a:pt x="709" y="417"/>
                </a:lnTo>
                <a:lnTo>
                  <a:pt x="709" y="416"/>
                </a:lnTo>
                <a:lnTo>
                  <a:pt x="710" y="415"/>
                </a:lnTo>
                <a:lnTo>
                  <a:pt x="711" y="414"/>
                </a:lnTo>
                <a:lnTo>
                  <a:pt x="711" y="412"/>
                </a:lnTo>
                <a:lnTo>
                  <a:pt x="712" y="411"/>
                </a:lnTo>
                <a:lnTo>
                  <a:pt x="713" y="410"/>
                </a:lnTo>
                <a:lnTo>
                  <a:pt x="713" y="409"/>
                </a:lnTo>
                <a:lnTo>
                  <a:pt x="714" y="408"/>
                </a:lnTo>
                <a:lnTo>
                  <a:pt x="715" y="406"/>
                </a:lnTo>
                <a:lnTo>
                  <a:pt x="715" y="405"/>
                </a:lnTo>
                <a:lnTo>
                  <a:pt x="716" y="404"/>
                </a:lnTo>
                <a:lnTo>
                  <a:pt x="717" y="402"/>
                </a:lnTo>
                <a:lnTo>
                  <a:pt x="717" y="401"/>
                </a:lnTo>
                <a:lnTo>
                  <a:pt x="718" y="400"/>
                </a:lnTo>
                <a:lnTo>
                  <a:pt x="719" y="398"/>
                </a:lnTo>
                <a:lnTo>
                  <a:pt x="719" y="397"/>
                </a:lnTo>
                <a:lnTo>
                  <a:pt x="720" y="395"/>
                </a:lnTo>
                <a:lnTo>
                  <a:pt x="721" y="394"/>
                </a:lnTo>
                <a:lnTo>
                  <a:pt x="721" y="392"/>
                </a:lnTo>
                <a:lnTo>
                  <a:pt x="722" y="391"/>
                </a:lnTo>
                <a:lnTo>
                  <a:pt x="723" y="389"/>
                </a:lnTo>
                <a:lnTo>
                  <a:pt x="723" y="387"/>
                </a:lnTo>
                <a:lnTo>
                  <a:pt x="724" y="386"/>
                </a:lnTo>
                <a:lnTo>
                  <a:pt x="725" y="384"/>
                </a:lnTo>
                <a:lnTo>
                  <a:pt x="725" y="383"/>
                </a:lnTo>
                <a:lnTo>
                  <a:pt x="726" y="381"/>
                </a:lnTo>
                <a:lnTo>
                  <a:pt x="727" y="379"/>
                </a:lnTo>
                <a:lnTo>
                  <a:pt x="727" y="377"/>
                </a:lnTo>
                <a:lnTo>
                  <a:pt x="728" y="376"/>
                </a:lnTo>
                <a:lnTo>
                  <a:pt x="729" y="374"/>
                </a:lnTo>
                <a:lnTo>
                  <a:pt x="729" y="372"/>
                </a:lnTo>
                <a:lnTo>
                  <a:pt x="730" y="370"/>
                </a:lnTo>
                <a:lnTo>
                  <a:pt x="731" y="368"/>
                </a:lnTo>
                <a:lnTo>
                  <a:pt x="731" y="366"/>
                </a:lnTo>
                <a:lnTo>
                  <a:pt x="732" y="364"/>
                </a:lnTo>
                <a:lnTo>
                  <a:pt x="733" y="362"/>
                </a:lnTo>
                <a:lnTo>
                  <a:pt x="733" y="360"/>
                </a:lnTo>
                <a:lnTo>
                  <a:pt x="734" y="358"/>
                </a:lnTo>
                <a:lnTo>
                  <a:pt x="735" y="356"/>
                </a:lnTo>
                <a:lnTo>
                  <a:pt x="735" y="354"/>
                </a:lnTo>
                <a:lnTo>
                  <a:pt x="736" y="352"/>
                </a:lnTo>
                <a:lnTo>
                  <a:pt x="737" y="350"/>
                </a:lnTo>
                <a:lnTo>
                  <a:pt x="737" y="347"/>
                </a:lnTo>
                <a:lnTo>
                  <a:pt x="738" y="345"/>
                </a:lnTo>
                <a:lnTo>
                  <a:pt x="739" y="343"/>
                </a:lnTo>
                <a:lnTo>
                  <a:pt x="739" y="340"/>
                </a:lnTo>
                <a:lnTo>
                  <a:pt x="740" y="338"/>
                </a:lnTo>
                <a:lnTo>
                  <a:pt x="741" y="336"/>
                </a:lnTo>
                <a:lnTo>
                  <a:pt x="741" y="333"/>
                </a:lnTo>
                <a:lnTo>
                  <a:pt x="742" y="331"/>
                </a:lnTo>
                <a:lnTo>
                  <a:pt x="743" y="328"/>
                </a:lnTo>
                <a:lnTo>
                  <a:pt x="743" y="325"/>
                </a:lnTo>
                <a:lnTo>
                  <a:pt x="744" y="323"/>
                </a:lnTo>
                <a:lnTo>
                  <a:pt x="745" y="320"/>
                </a:lnTo>
                <a:lnTo>
                  <a:pt x="745" y="317"/>
                </a:lnTo>
                <a:lnTo>
                  <a:pt x="746" y="315"/>
                </a:lnTo>
                <a:lnTo>
                  <a:pt x="747" y="312"/>
                </a:lnTo>
                <a:lnTo>
                  <a:pt x="747" y="309"/>
                </a:lnTo>
                <a:lnTo>
                  <a:pt x="748" y="306"/>
                </a:lnTo>
                <a:lnTo>
                  <a:pt x="749" y="303"/>
                </a:lnTo>
                <a:lnTo>
                  <a:pt x="749" y="300"/>
                </a:lnTo>
                <a:lnTo>
                  <a:pt x="750" y="297"/>
                </a:lnTo>
                <a:lnTo>
                  <a:pt x="751" y="294"/>
                </a:lnTo>
                <a:lnTo>
                  <a:pt x="751" y="291"/>
                </a:lnTo>
                <a:lnTo>
                  <a:pt x="752" y="288"/>
                </a:lnTo>
                <a:lnTo>
                  <a:pt x="753" y="284"/>
                </a:lnTo>
                <a:lnTo>
                  <a:pt x="753" y="281"/>
                </a:lnTo>
                <a:lnTo>
                  <a:pt x="754" y="278"/>
                </a:lnTo>
                <a:lnTo>
                  <a:pt x="755" y="274"/>
                </a:lnTo>
                <a:lnTo>
                  <a:pt x="755" y="271"/>
                </a:lnTo>
                <a:lnTo>
                  <a:pt x="756" y="267"/>
                </a:lnTo>
                <a:lnTo>
                  <a:pt x="757" y="264"/>
                </a:lnTo>
                <a:lnTo>
                  <a:pt x="757" y="260"/>
                </a:lnTo>
                <a:lnTo>
                  <a:pt x="758" y="256"/>
                </a:lnTo>
                <a:lnTo>
                  <a:pt x="759" y="252"/>
                </a:lnTo>
                <a:lnTo>
                  <a:pt x="759" y="249"/>
                </a:lnTo>
                <a:lnTo>
                  <a:pt x="760" y="245"/>
                </a:lnTo>
                <a:lnTo>
                  <a:pt x="761" y="241"/>
                </a:lnTo>
                <a:lnTo>
                  <a:pt x="761" y="237"/>
                </a:lnTo>
                <a:lnTo>
                  <a:pt x="762" y="233"/>
                </a:lnTo>
                <a:lnTo>
                  <a:pt x="763" y="229"/>
                </a:lnTo>
                <a:lnTo>
                  <a:pt x="763" y="224"/>
                </a:lnTo>
                <a:lnTo>
                  <a:pt x="764" y="220"/>
                </a:lnTo>
                <a:lnTo>
                  <a:pt x="765" y="216"/>
                </a:lnTo>
                <a:lnTo>
                  <a:pt x="765" y="211"/>
                </a:lnTo>
                <a:lnTo>
                  <a:pt x="766" y="207"/>
                </a:lnTo>
                <a:lnTo>
                  <a:pt x="767" y="202"/>
                </a:lnTo>
                <a:lnTo>
                  <a:pt x="767" y="200"/>
                </a:lnTo>
                <a:lnTo>
                  <a:pt x="767" y="197"/>
                </a:lnTo>
                <a:lnTo>
                  <a:pt x="768" y="195"/>
                </a:lnTo>
                <a:lnTo>
                  <a:pt x="768" y="193"/>
                </a:lnTo>
                <a:lnTo>
                  <a:pt x="768" y="190"/>
                </a:lnTo>
                <a:lnTo>
                  <a:pt x="769" y="188"/>
                </a:lnTo>
                <a:lnTo>
                  <a:pt x="769" y="185"/>
                </a:lnTo>
                <a:lnTo>
                  <a:pt x="769" y="183"/>
                </a:lnTo>
                <a:lnTo>
                  <a:pt x="770" y="180"/>
                </a:lnTo>
                <a:lnTo>
                  <a:pt x="770" y="178"/>
                </a:lnTo>
                <a:lnTo>
                  <a:pt x="770" y="175"/>
                </a:lnTo>
                <a:lnTo>
                  <a:pt x="771" y="173"/>
                </a:lnTo>
                <a:lnTo>
                  <a:pt x="771" y="170"/>
                </a:lnTo>
                <a:lnTo>
                  <a:pt x="771" y="168"/>
                </a:lnTo>
                <a:lnTo>
                  <a:pt x="772" y="165"/>
                </a:lnTo>
                <a:lnTo>
                  <a:pt x="772" y="163"/>
                </a:lnTo>
                <a:lnTo>
                  <a:pt x="772" y="160"/>
                </a:lnTo>
                <a:lnTo>
                  <a:pt x="773" y="157"/>
                </a:lnTo>
                <a:lnTo>
                  <a:pt x="773" y="155"/>
                </a:lnTo>
                <a:lnTo>
                  <a:pt x="773" y="152"/>
                </a:lnTo>
                <a:lnTo>
                  <a:pt x="774" y="149"/>
                </a:lnTo>
                <a:lnTo>
                  <a:pt x="774" y="146"/>
                </a:lnTo>
                <a:lnTo>
                  <a:pt x="774" y="144"/>
                </a:lnTo>
                <a:lnTo>
                  <a:pt x="775" y="141"/>
                </a:lnTo>
                <a:lnTo>
                  <a:pt x="775" y="138"/>
                </a:lnTo>
                <a:lnTo>
                  <a:pt x="775" y="135"/>
                </a:lnTo>
                <a:lnTo>
                  <a:pt x="776" y="132"/>
                </a:lnTo>
                <a:lnTo>
                  <a:pt x="776" y="129"/>
                </a:lnTo>
                <a:lnTo>
                  <a:pt x="776" y="126"/>
                </a:lnTo>
                <a:lnTo>
                  <a:pt x="777" y="123"/>
                </a:lnTo>
                <a:lnTo>
                  <a:pt x="777" y="121"/>
                </a:lnTo>
                <a:lnTo>
                  <a:pt x="777" y="118"/>
                </a:lnTo>
                <a:lnTo>
                  <a:pt x="778" y="115"/>
                </a:lnTo>
                <a:lnTo>
                  <a:pt x="778" y="111"/>
                </a:lnTo>
                <a:lnTo>
                  <a:pt x="778" y="108"/>
                </a:lnTo>
                <a:lnTo>
                  <a:pt x="779" y="105"/>
                </a:lnTo>
                <a:lnTo>
                  <a:pt x="779" y="102"/>
                </a:lnTo>
                <a:lnTo>
                  <a:pt x="779" y="99"/>
                </a:lnTo>
                <a:lnTo>
                  <a:pt x="780" y="96"/>
                </a:lnTo>
                <a:lnTo>
                  <a:pt x="780" y="93"/>
                </a:lnTo>
                <a:lnTo>
                  <a:pt x="780" y="89"/>
                </a:lnTo>
                <a:lnTo>
                  <a:pt x="781" y="86"/>
                </a:lnTo>
                <a:lnTo>
                  <a:pt x="781" y="83"/>
                </a:lnTo>
                <a:lnTo>
                  <a:pt x="781" y="80"/>
                </a:lnTo>
                <a:lnTo>
                  <a:pt x="782" y="76"/>
                </a:lnTo>
                <a:lnTo>
                  <a:pt x="782" y="73"/>
                </a:lnTo>
                <a:lnTo>
                  <a:pt x="782" y="70"/>
                </a:lnTo>
                <a:lnTo>
                  <a:pt x="783" y="66"/>
                </a:lnTo>
                <a:lnTo>
                  <a:pt x="783" y="63"/>
                </a:lnTo>
                <a:lnTo>
                  <a:pt x="783" y="59"/>
                </a:lnTo>
                <a:lnTo>
                  <a:pt x="784" y="56"/>
                </a:lnTo>
                <a:lnTo>
                  <a:pt x="784" y="52"/>
                </a:lnTo>
                <a:lnTo>
                  <a:pt x="784" y="49"/>
                </a:lnTo>
                <a:lnTo>
                  <a:pt x="785" y="45"/>
                </a:lnTo>
                <a:lnTo>
                  <a:pt x="785" y="42"/>
                </a:lnTo>
                <a:lnTo>
                  <a:pt x="785" y="38"/>
                </a:lnTo>
                <a:lnTo>
                  <a:pt x="786" y="34"/>
                </a:lnTo>
                <a:lnTo>
                  <a:pt x="786" y="31"/>
                </a:lnTo>
                <a:lnTo>
                  <a:pt x="786" y="27"/>
                </a:lnTo>
                <a:lnTo>
                  <a:pt x="787" y="23"/>
                </a:lnTo>
                <a:lnTo>
                  <a:pt x="787" y="19"/>
                </a:lnTo>
                <a:lnTo>
                  <a:pt x="787" y="16"/>
                </a:lnTo>
                <a:lnTo>
                  <a:pt x="788" y="12"/>
                </a:lnTo>
                <a:lnTo>
                  <a:pt x="788" y="8"/>
                </a:lnTo>
                <a:lnTo>
                  <a:pt x="788" y="4"/>
                </a:lnTo>
                <a:lnTo>
                  <a:pt x="789" y="0"/>
                </a:lnTo>
              </a:path>
            </a:pathLst>
          </a:custGeom>
          <a:noFill/>
          <a:ln w="3810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aphicFrame>
        <p:nvGraphicFramePr>
          <p:cNvPr id="199" name="Object 91">
            <a:extLst>
              <a:ext uri="{FF2B5EF4-FFF2-40B4-BE49-F238E27FC236}">
                <a16:creationId xmlns:a16="http://schemas.microsoft.com/office/drawing/2014/main" id="{58B2E70B-CB61-45F1-BD8D-CF39F3C54A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355" y="5938521"/>
          <a:ext cx="11366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34680" imgH="177480" progId="Equation.DSMT4">
                  <p:embed/>
                </p:oleObj>
              </mc:Choice>
              <mc:Fallback>
                <p:oleObj name="Equation" r:id="rId24" imgW="634680" imgH="177480" progId="Equation.DSMT4">
                  <p:embed/>
                  <p:pic>
                    <p:nvPicPr>
                      <p:cNvPr id="199" name="Object 91">
                        <a:extLst>
                          <a:ext uri="{FF2B5EF4-FFF2-40B4-BE49-F238E27FC236}">
                            <a16:creationId xmlns:a16="http://schemas.microsoft.com/office/drawing/2014/main" id="{58B2E70B-CB61-45F1-BD8D-CF39F3C54A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" y="5938521"/>
                        <a:ext cx="11366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" name="Object 91">
            <a:extLst>
              <a:ext uri="{FF2B5EF4-FFF2-40B4-BE49-F238E27FC236}">
                <a16:creationId xmlns:a16="http://schemas.microsoft.com/office/drawing/2014/main" id="{0E5D3A35-BB9F-4A35-8135-CE7BE84C17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7861" y="5962651"/>
          <a:ext cx="12049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72840" imgH="203040" progId="Equation.DSMT4">
                  <p:embed/>
                </p:oleObj>
              </mc:Choice>
              <mc:Fallback>
                <p:oleObj name="Equation" r:id="rId26" imgW="672840" imgH="203040" progId="Equation.DSMT4">
                  <p:embed/>
                  <p:pic>
                    <p:nvPicPr>
                      <p:cNvPr id="200" name="Object 91">
                        <a:extLst>
                          <a:ext uri="{FF2B5EF4-FFF2-40B4-BE49-F238E27FC236}">
                            <a16:creationId xmlns:a16="http://schemas.microsoft.com/office/drawing/2014/main" id="{0E5D3A35-BB9F-4A35-8135-CE7BE84C17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861" y="5962651"/>
                        <a:ext cx="12049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" name="TextBox 202">
            <a:extLst>
              <a:ext uri="{FF2B5EF4-FFF2-40B4-BE49-F238E27FC236}">
                <a16:creationId xmlns:a16="http://schemas.microsoft.com/office/drawing/2014/main" id="{AD485CA6-5E12-4AFB-AB10-7CD8A8265156}"/>
              </a:ext>
            </a:extLst>
          </p:cNvPr>
          <p:cNvSpPr txBox="1"/>
          <p:nvPr/>
        </p:nvSpPr>
        <p:spPr>
          <a:xfrm>
            <a:off x="238507" y="6372432"/>
            <a:ext cx="51019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Range is incorrect….. What should it be??</a:t>
            </a:r>
          </a:p>
        </p:txBody>
      </p:sp>
      <p:cxnSp>
        <p:nvCxnSpPr>
          <p:cNvPr id="204" name="Straight Connector 203">
            <a:extLst>
              <a:ext uri="{FF2B5EF4-FFF2-40B4-BE49-F238E27FC236}">
                <a16:creationId xmlns:a16="http://schemas.microsoft.com/office/drawing/2014/main" id="{D2EEAA35-57A0-4FEF-9CD9-4F8A84CECD07}"/>
              </a:ext>
            </a:extLst>
          </p:cNvPr>
          <p:cNvCxnSpPr/>
          <p:nvPr/>
        </p:nvCxnSpPr>
        <p:spPr>
          <a:xfrm flipV="1">
            <a:off x="2351916" y="5942361"/>
            <a:ext cx="769434" cy="379141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" name="Object 91">
            <a:extLst>
              <a:ext uri="{FF2B5EF4-FFF2-40B4-BE49-F238E27FC236}">
                <a16:creationId xmlns:a16="http://schemas.microsoft.com/office/drawing/2014/main" id="{059C2F77-57AE-4DBD-86DF-A8F4A8303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041" y="5958275"/>
          <a:ext cx="1228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85800" imgH="203040" progId="Equation.DSMT4">
                  <p:embed/>
                </p:oleObj>
              </mc:Choice>
              <mc:Fallback>
                <p:oleObj name="Equation" r:id="rId28" imgW="685800" imgH="203040" progId="Equation.DSMT4">
                  <p:embed/>
                  <p:pic>
                    <p:nvPicPr>
                      <p:cNvPr id="205" name="Object 91">
                        <a:extLst>
                          <a:ext uri="{FF2B5EF4-FFF2-40B4-BE49-F238E27FC236}">
                            <a16:creationId xmlns:a16="http://schemas.microsoft.com/office/drawing/2014/main" id="{059C2F77-57AE-4DBD-86DF-A8F4A8303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041" y="5958275"/>
                        <a:ext cx="12287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077819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2" grpId="0"/>
      <p:bldP spid="114" grpId="0"/>
      <p:bldP spid="115" grpId="0" animBg="1"/>
      <p:bldP spid="116" grpId="0"/>
      <p:bldP spid="120" grpId="0" animBg="1"/>
      <p:bldP spid="124" grpId="0" animBg="1"/>
      <p:bldP spid="130" grpId="0"/>
      <p:bldP spid="193" grpId="0" animBg="1"/>
      <p:bldP spid="20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SLIDE_COUNT" val="11"/>
  <p:tag name="ISPRING_ULTRA_SCORM_DURATION" val="3600"/>
  <p:tag name="ISPRING_ULTRA_SCORM_QUIZ_NUMBER" val="0"/>
  <p:tag name="GENSWF_OUTPUT_FILE_NAME" val="m12pc210"/>
  <p:tag name="ISPRING_RESOURCE_PATHS_HASH" val="8ce696e9412443ecc57c32ed4796326ae4778a"/>
  <p:tag name="ISPRING_RESOURCE_PATHS_HASH_2" val="fbdbfcbde9bc9a067cbd74fd0d330ada83da0"/>
  <p:tag name="ISPRING_ULTRA_SCORM_COURSE_ID" val="79C83E4B-F567-4B6A-AE6C-CCEAFAF53E48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e5b0d0cd193bc6e6988e69e501be6af53ffa677"/>
  <p:tag name="ISPRING_LMS_API_VERSION" val="SCORM 2004 (4th edition)"/>
  <p:tag name="ISPRING_ULTRA_SCORM_COURCE_TITLE" val="M12H Section 5.4 Graphing Exponential and Logarithmic Functions with Transformation"/>
  <p:tag name="ISPRING_CMI5_LAUNCH_METHOD" val="any window"/>
  <p:tag name="ISPRINGCLOUDFOLDERID" val="1"/>
  <p:tag name="ISPRINGONLINEFOLDERID" val="1"/>
  <p:tag name="ISPRING_OUTPUT_FOLDER" val="[[&quot;\uFFFD\uFFFDQj{D1961B4B-4104-4DBD-91AB-5334FB564497}&quot;,&quot;C:\\Users\\e15108\\Documents\\Website BCMATH\\m12h\\Online Notes&quot;]]"/>
  <p:tag name="ISPRING_SCORM_PASSING_SCORE" val="37.000000"/>
  <p:tag name="ISPRING_PRESENTATION_TITLE" val="M12H Section 5.4 Graphing Exponential and Logarithmic Functions with Transformation"/>
  <p:tag name="ISPRING_FIRST_PUBLISH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1439354-B4CE-4618-A8F3-B5E09BA25C74}:28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3A5D01-26E6-46C3-A82F-948A899BF5C8}:28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855FF08-A724-448D-8619-FA14BB28EA6E}:28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C24166D-6B9A-4B91-A04B-BC18B7B899A9}:29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C36588F-E08D-4421-B6BD-9A030C529CD9}:29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ECCE8EE-1CA9-4D0F-868A-338A90473BE2}:29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E5239A2-96E3-4F8C-97F0-91B14FFEF4F3}:28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230D4A6-45D4-4A2C-B5CA-4C0309995F8D}:29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9E24902-51B0-4B86-BE58-D85C06F460E5}:26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B4EFFC5-34BA-4CF7-AD58-5EC27C4EB965}:27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0E652D3-5B1C-4F24-BBE9-9F27BBCA423E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CC2D90B-C024-4B2A-B0C7-30D45CCE25D0}:25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96E7641-9403-4741-9436-C33527E477CC}:26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02CC5EE-53A3-48B2-9363-8E13C08FBC32}:26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37B4BBB-EB04-456A-90B1-C33E2D8E18C0}:28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3E101A2-E412-483A-8503-49BFB05AB8E6}:26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CBC498B-340F-4B1E-A5DE-04EB90746589}:268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357AD59-BCEE-460E-AC56-1330264338DA}:26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76DEF6A-2B4A-488E-B303-86672BECB060}:269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8ABC42D-82D6-4AD6-A9CC-3BC3C3F3C071}:279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A23C6F0-419B-4870-B66B-E7E1F9C58CD5}:27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A3BCB91-FF24-4808-B8A0-9E4174A343D4}:28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D353AAE-7129-45D3-A53C-75F823B996DA}:27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EBDF75A-9D20-4D19-984E-BB920118E0B9}:28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5D2ABDF-A663-4D8B-A900-A06D650673E0}:27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C971EA4-3001-499C-9D5C-75C9038999D9}:27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030804E-C4DE-402B-98A0-A8ED5D71609D}:27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E129DBC-A30A-47F8-B642-759625970936}:28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A96202A-E33F-43C1-A90E-ACD38B825EF4}:28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299</TotalTime>
  <Words>2438</Words>
  <Application>Microsoft Office PowerPoint</Application>
  <PresentationFormat>Widescreen</PresentationFormat>
  <Paragraphs>525</Paragraphs>
  <Slides>29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Sect. 5.4 Graphing Exponential and  Logarithmic Functions with Transformations</vt:lpstr>
      <vt:lpstr>Exponential Functions with Transformations:</vt:lpstr>
      <vt:lpstr>Graphing Exponential Functions with Transformations:</vt:lpstr>
      <vt:lpstr>Graphing Exponential Functions</vt:lpstr>
      <vt:lpstr>Graph the following exp. Functions, indicate the values “a, b, c, and d”, state the domain and range</vt:lpstr>
      <vt:lpstr>PowerPoint Presentation</vt:lpstr>
      <vt:lpstr>Changing the Base to remove coefficient of “x”</vt:lpstr>
      <vt:lpstr>PowerPoint Presentation</vt:lpstr>
      <vt:lpstr>PowerPoint Presentation</vt:lpstr>
      <vt:lpstr>Graphs of Logarithmic Functions:</vt:lpstr>
      <vt:lpstr>Logarithmic Functions are Inverses of Exponential Functions</vt:lpstr>
      <vt:lpstr>Inverse of Different Exponential Functions:</vt:lpstr>
      <vt:lpstr>How to Read a Logarithmic Function:</vt:lpstr>
      <vt:lpstr>Make it Simple:  Keep “A” positiv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raphing Logarithmic functions: </vt:lpstr>
      <vt:lpstr>PowerPoint Presentation</vt:lpstr>
      <vt:lpstr>Match each Graph with the correct equation:</vt:lpstr>
      <vt:lpstr>Ex: The following function is reflected over the y-axis. Which of the following will be the resulting equation?</vt:lpstr>
      <vt:lpstr>PowerPoint Presentation</vt:lpstr>
      <vt:lpstr>PowerPoint Presentation</vt:lpstr>
      <vt:lpstr>PowerPoint Presentation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ion 5.4 Graphing Exponential and Logarithmic Functions with Transformation</dc:title>
  <dc:creator>Danny Young</dc:creator>
  <cp:lastModifiedBy>Danny Young</cp:lastModifiedBy>
  <cp:revision>65</cp:revision>
  <dcterms:created xsi:type="dcterms:W3CDTF">2008-09-22T00:45:53Z</dcterms:created>
  <dcterms:modified xsi:type="dcterms:W3CDTF">2024-06-03T03:28:29Z</dcterms:modified>
</cp:coreProperties>
</file>